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005578" w14:textId="77777777" w:rsidR="00703C25" w:rsidRPr="00BC12C0" w:rsidRDefault="00703C25" w:rsidP="00302333">
      <w:pPr>
        <w:spacing w:after="0" w:line="240" w:lineRule="auto"/>
        <w:rPr>
          <w:rFonts w:eastAsia="Times New Roman" w:cs="Times New Roman"/>
          <w:szCs w:val="26"/>
        </w:rPr>
      </w:pPr>
      <w:r w:rsidRPr="00BC12C0">
        <w:rPr>
          <w:rFonts w:eastAsia="Times New Roman" w:cs="Times New Roman"/>
          <w:szCs w:val="26"/>
        </w:rPr>
        <w:t xml:space="preserve">      UBND TP CẦN THƠ  </w:t>
      </w:r>
      <w:r w:rsidRPr="00BC12C0">
        <w:rPr>
          <w:rFonts w:eastAsia="Times New Roman" w:cs="Times New Roman"/>
          <w:szCs w:val="26"/>
        </w:rPr>
        <w:tab/>
        <w:t xml:space="preserve">           </w:t>
      </w:r>
      <w:r w:rsidRPr="00BC12C0">
        <w:rPr>
          <w:rFonts w:eastAsia="Times New Roman" w:cs="Times New Roman"/>
          <w:b/>
          <w:szCs w:val="26"/>
        </w:rPr>
        <w:t xml:space="preserve">CỘNG HOÀ XÃ HỘI CHỦ NGHĨA VIỆT </w:t>
      </w:r>
      <w:smartTag w:uri="urn:schemas-microsoft-com:office:smarttags" w:element="place">
        <w:smartTag w:uri="urn:schemas-microsoft-com:office:smarttags" w:element="country-region">
          <w:r w:rsidRPr="00BC12C0">
            <w:rPr>
              <w:rFonts w:eastAsia="Times New Roman" w:cs="Times New Roman"/>
              <w:b/>
              <w:szCs w:val="26"/>
            </w:rPr>
            <w:t>NAM</w:t>
          </w:r>
        </w:smartTag>
      </w:smartTag>
    </w:p>
    <w:p w14:paraId="5FDB946A" w14:textId="77777777" w:rsidR="00703C25" w:rsidRPr="00BC12C0" w:rsidRDefault="005B5CA1" w:rsidP="00302333">
      <w:pPr>
        <w:spacing w:after="0" w:line="240" w:lineRule="auto"/>
        <w:rPr>
          <w:rFonts w:eastAsia="Times New Roman" w:cs="Times New Roman"/>
          <w:b/>
          <w:szCs w:val="26"/>
        </w:rPr>
      </w:pPr>
      <w:r>
        <w:rPr>
          <w:rFonts w:eastAsia="Times New Roman" w:cs="Times New Roman"/>
          <w:b/>
          <w:noProof/>
          <w:szCs w:val="26"/>
        </w:rPr>
        <mc:AlternateContent>
          <mc:Choice Requires="wps">
            <w:drawing>
              <wp:anchor distT="0" distB="0" distL="114300" distR="114300" simplePos="0" relativeHeight="251662336" behindDoc="0" locked="0" layoutInCell="1" allowOverlap="1" wp14:anchorId="0CC53978" wp14:editId="72867260">
                <wp:simplePos x="0" y="0"/>
                <wp:positionH relativeFrom="column">
                  <wp:posOffset>310251</wp:posOffset>
                </wp:positionH>
                <wp:positionV relativeFrom="paragraph">
                  <wp:posOffset>225640</wp:posOffset>
                </wp:positionV>
                <wp:extent cx="1257300" cy="0"/>
                <wp:effectExtent l="6350" t="10160" r="12700" b="8890"/>
                <wp:wrapNone/>
                <wp:docPr id="1694" name="Line 7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D971D8" id="Line 767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17.75pt" to="123.45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0txFwIAAC4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"/>
            </w:pict>
          </mc:Fallback>
        </mc:AlternateContent>
      </w:r>
      <w:r w:rsidR="00703C25" w:rsidRPr="00BC12C0">
        <w:rPr>
          <w:rFonts w:eastAsia="Times New Roman" w:cs="Times New Roman"/>
          <w:b/>
          <w:szCs w:val="26"/>
        </w:rPr>
        <w:t>TRƯỜNG CĐN CẦN THƠ</w:t>
      </w:r>
      <w:r w:rsidR="00703C25" w:rsidRPr="00BC12C0">
        <w:rPr>
          <w:rFonts w:eastAsia="Times New Roman" w:cs="Times New Roman"/>
          <w:b/>
          <w:szCs w:val="26"/>
        </w:rPr>
        <w:tab/>
        <w:t xml:space="preserve">                 Độc lập-Tự do-Hạnh phúc</w:t>
      </w:r>
    </w:p>
    <w:p w14:paraId="05D98CB7" w14:textId="77777777" w:rsidR="00703C25" w:rsidRPr="00BC12C0" w:rsidRDefault="005B5CA1" w:rsidP="00302333">
      <w:pPr>
        <w:spacing w:after="0" w:line="240" w:lineRule="auto"/>
        <w:jc w:val="center"/>
        <w:rPr>
          <w:rFonts w:eastAsia="Times New Roman" w:cs="Times New Roman"/>
          <w:szCs w:val="26"/>
        </w:rPr>
      </w:pPr>
      <w:r>
        <w:rPr>
          <w:rFonts w:eastAsia="Times New Roman" w:cs="Times New Roman"/>
          <w:noProof/>
          <w:szCs w:val="26"/>
        </w:rPr>
        <mc:AlternateContent>
          <mc:Choice Requires="wps">
            <w:drawing>
              <wp:anchor distT="0" distB="0" distL="114300" distR="114300" simplePos="0" relativeHeight="251661312" behindDoc="0" locked="0" layoutInCell="1" allowOverlap="1" wp14:anchorId="2DD8844C" wp14:editId="2ADED3F9">
                <wp:simplePos x="0" y="0"/>
                <wp:positionH relativeFrom="column">
                  <wp:posOffset>2959735</wp:posOffset>
                </wp:positionH>
                <wp:positionV relativeFrom="paragraph">
                  <wp:posOffset>3810</wp:posOffset>
                </wp:positionV>
                <wp:extent cx="1943100" cy="0"/>
                <wp:effectExtent l="6985" t="13335" r="12065" b="5715"/>
                <wp:wrapNone/>
                <wp:docPr id="1693" name="Line 7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0D476A" id="Line 767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"/>
            </w:pict>
          </mc:Fallback>
        </mc:AlternateContent>
      </w:r>
    </w:p>
    <w:p w14:paraId="05F7F2AB" w14:textId="2E6AE3E3" w:rsidR="00703C25" w:rsidRPr="00BC12C0" w:rsidRDefault="00AF5F7E" w:rsidP="00302333">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142547B7" w14:textId="77777777" w:rsidR="00703C25" w:rsidRPr="00BC12C0" w:rsidRDefault="00703C25" w:rsidP="00302333">
      <w:pPr>
        <w:spacing w:after="0" w:line="240" w:lineRule="auto"/>
        <w:jc w:val="center"/>
        <w:rPr>
          <w:rFonts w:eastAsia="Times New Roman" w:cs="Times New Roman"/>
          <w:b/>
          <w:szCs w:val="26"/>
        </w:rPr>
      </w:pPr>
      <w:r w:rsidRPr="00BC12C0">
        <w:rPr>
          <w:rFonts w:eastAsia="Times New Roman" w:cs="Times New Roman"/>
          <w:b/>
          <w:szCs w:val="26"/>
        </w:rPr>
        <w:t xml:space="preserve">NGHỀ: CƠ ĐIỆN TỬ </w:t>
      </w:r>
    </w:p>
    <w:p w14:paraId="753CF6CB" w14:textId="77777777" w:rsidR="00703C25" w:rsidRPr="00BC12C0" w:rsidRDefault="00703C25" w:rsidP="00302333">
      <w:pPr>
        <w:spacing w:after="0" w:line="240" w:lineRule="auto"/>
        <w:jc w:val="center"/>
        <w:rPr>
          <w:rFonts w:eastAsia="Times New Roman" w:cs="Times New Roman"/>
          <w:b/>
          <w:szCs w:val="26"/>
        </w:rPr>
      </w:pPr>
      <w:r w:rsidRPr="00BC12C0">
        <w:rPr>
          <w:rFonts w:eastAsia="Times New Roman" w:cs="Times New Roman"/>
          <w:b/>
          <w:szCs w:val="26"/>
        </w:rPr>
        <w:t>MÔN THI: LÝ THUYẾT TỔNG HỢP NGHỀ NGHIỆP</w:t>
      </w:r>
    </w:p>
    <w:p w14:paraId="3ED4B63E" w14:textId="77777777" w:rsidR="00703C25" w:rsidRPr="00BC12C0" w:rsidRDefault="00703C25" w:rsidP="00302333">
      <w:pPr>
        <w:spacing w:after="0" w:line="240" w:lineRule="auto"/>
        <w:jc w:val="center"/>
        <w:rPr>
          <w:rFonts w:eastAsia="Times New Roman" w:cs="Times New Roman"/>
          <w:b/>
          <w:szCs w:val="26"/>
        </w:rPr>
      </w:pPr>
      <w:r w:rsidRPr="00BC12C0">
        <w:rPr>
          <w:rFonts w:eastAsia="Times New Roman" w:cs="Times New Roman"/>
          <w:b/>
          <w:szCs w:val="26"/>
        </w:rPr>
        <w:t>Mã đề thi: CĐT – LT01</w:t>
      </w:r>
    </w:p>
    <w:p w14:paraId="016042F7" w14:textId="77777777" w:rsidR="00302333" w:rsidRPr="00BC12C0" w:rsidRDefault="00302333" w:rsidP="00302333">
      <w:pPr>
        <w:spacing w:after="0" w:line="240" w:lineRule="auto"/>
        <w:jc w:val="center"/>
        <w:rPr>
          <w:rFonts w:eastAsia="Times New Roman" w:cs="Times New Roman"/>
          <w:b/>
          <w:szCs w:val="26"/>
        </w:rPr>
      </w:pPr>
    </w:p>
    <w:tbl>
      <w:tblPr>
        <w:tblStyle w:val="TableGrid"/>
        <w:tblW w:w="9828" w:type="dxa"/>
        <w:jc w:val="center"/>
        <w:tblLayout w:type="fixed"/>
        <w:tblLook w:val="01E0" w:firstRow="1" w:lastRow="1" w:firstColumn="1" w:lastColumn="1" w:noHBand="0" w:noVBand="0"/>
      </w:tblPr>
      <w:tblGrid>
        <w:gridCol w:w="817"/>
        <w:gridCol w:w="8003"/>
        <w:gridCol w:w="1008"/>
      </w:tblGrid>
      <w:tr w:rsidR="00FE3022" w:rsidRPr="00BC12C0" w14:paraId="637C6EC9" w14:textId="77777777" w:rsidTr="00333DBF">
        <w:trPr>
          <w:jc w:val="center"/>
        </w:trPr>
        <w:tc>
          <w:tcPr>
            <w:tcW w:w="817" w:type="dxa"/>
          </w:tcPr>
          <w:p w14:paraId="64F5BA6C" w14:textId="77777777" w:rsidR="00FE3022" w:rsidRPr="00BC12C0" w:rsidRDefault="00FE3022" w:rsidP="00302333">
            <w:pPr>
              <w:jc w:val="center"/>
              <w:rPr>
                <w:b/>
                <w:sz w:val="26"/>
                <w:szCs w:val="26"/>
              </w:rPr>
            </w:pPr>
            <w:r w:rsidRPr="00BC12C0">
              <w:rPr>
                <w:b/>
                <w:sz w:val="26"/>
                <w:szCs w:val="26"/>
              </w:rPr>
              <w:t>Câu</w:t>
            </w:r>
          </w:p>
        </w:tc>
        <w:tc>
          <w:tcPr>
            <w:tcW w:w="8003" w:type="dxa"/>
          </w:tcPr>
          <w:p w14:paraId="41FDA005" w14:textId="77777777" w:rsidR="00FE3022" w:rsidRPr="00BC12C0" w:rsidRDefault="00FE3022" w:rsidP="00302333">
            <w:pPr>
              <w:jc w:val="center"/>
              <w:rPr>
                <w:b/>
                <w:sz w:val="26"/>
                <w:szCs w:val="26"/>
              </w:rPr>
            </w:pPr>
            <w:r w:rsidRPr="00BC12C0">
              <w:rPr>
                <w:b/>
                <w:sz w:val="26"/>
                <w:szCs w:val="26"/>
              </w:rPr>
              <w:t>Đáp án</w:t>
            </w:r>
          </w:p>
        </w:tc>
        <w:tc>
          <w:tcPr>
            <w:tcW w:w="1008" w:type="dxa"/>
          </w:tcPr>
          <w:p w14:paraId="39F0BC81" w14:textId="77777777" w:rsidR="00FE3022" w:rsidRPr="00BC12C0" w:rsidRDefault="00FE3022" w:rsidP="00302333">
            <w:pPr>
              <w:jc w:val="center"/>
              <w:rPr>
                <w:b/>
                <w:sz w:val="26"/>
                <w:szCs w:val="26"/>
              </w:rPr>
            </w:pPr>
            <w:r w:rsidRPr="00BC12C0">
              <w:rPr>
                <w:b/>
                <w:sz w:val="26"/>
                <w:szCs w:val="26"/>
              </w:rPr>
              <w:t>Điểm</w:t>
            </w:r>
          </w:p>
        </w:tc>
      </w:tr>
      <w:tr w:rsidR="00EB2C84" w:rsidRPr="00BC12C0" w14:paraId="77B2ADE1" w14:textId="77777777" w:rsidTr="00333DBF">
        <w:trPr>
          <w:jc w:val="center"/>
        </w:trPr>
        <w:tc>
          <w:tcPr>
            <w:tcW w:w="817" w:type="dxa"/>
          </w:tcPr>
          <w:p w14:paraId="37B311A0" w14:textId="77777777" w:rsidR="00EB2C84" w:rsidRPr="00BC12C0" w:rsidRDefault="00EB2C84" w:rsidP="00302333">
            <w:pPr>
              <w:jc w:val="center"/>
              <w:rPr>
                <w:sz w:val="26"/>
                <w:szCs w:val="26"/>
              </w:rPr>
            </w:pPr>
            <w:r w:rsidRPr="00BC12C0">
              <w:rPr>
                <w:sz w:val="26"/>
                <w:szCs w:val="26"/>
              </w:rPr>
              <w:t>1</w:t>
            </w:r>
          </w:p>
        </w:tc>
        <w:tc>
          <w:tcPr>
            <w:tcW w:w="8003" w:type="dxa"/>
          </w:tcPr>
          <w:p w14:paraId="6BB80396" w14:textId="77777777" w:rsidR="00EB2C84" w:rsidRPr="00BC12C0" w:rsidRDefault="00EB2C84" w:rsidP="00D17B1F">
            <w:pPr>
              <w:jc w:val="both"/>
              <w:rPr>
                <w:sz w:val="26"/>
                <w:szCs w:val="26"/>
              </w:rPr>
            </w:pPr>
            <w:r w:rsidRPr="00BC12C0">
              <w:rPr>
                <w:sz w:val="26"/>
                <w:szCs w:val="26"/>
              </w:rPr>
              <w:t>Phân tích loại mạch và số FF cần dùng.</w:t>
            </w:r>
          </w:p>
          <w:p w14:paraId="0D6E70E1" w14:textId="77777777" w:rsidR="00EB2C84" w:rsidRPr="00BC12C0" w:rsidRDefault="00EB2C84" w:rsidP="00D17B1F">
            <w:pPr>
              <w:jc w:val="both"/>
              <w:rPr>
                <w:sz w:val="26"/>
                <w:szCs w:val="26"/>
              </w:rPr>
            </w:pPr>
            <w:r w:rsidRPr="00BC12C0">
              <w:rPr>
                <w:sz w:val="26"/>
                <w:szCs w:val="26"/>
              </w:rPr>
              <w:t>Modul 16 tương ứng với bộ đếm đầy đủ 4 bit từ 15 lùi về đến 0 rồi lặp lại.</w:t>
            </w:r>
          </w:p>
          <w:p w14:paraId="60ED240E" w14:textId="77777777" w:rsidR="00EB2C84" w:rsidRPr="00BC12C0" w:rsidRDefault="00EB2C84" w:rsidP="00D17B1F">
            <w:pPr>
              <w:jc w:val="both"/>
              <w:rPr>
                <w:sz w:val="26"/>
                <w:szCs w:val="26"/>
              </w:rPr>
            </w:pPr>
            <w:r w:rsidRPr="00BC12C0">
              <w:rPr>
                <w:sz w:val="26"/>
                <w:szCs w:val="26"/>
              </w:rPr>
              <w:t>Sơ đồ mạch đếm</w:t>
            </w:r>
          </w:p>
          <w:p w14:paraId="048D0F65" w14:textId="77777777" w:rsidR="00EB2C84" w:rsidRPr="00BC12C0" w:rsidRDefault="005B5CA1" w:rsidP="00302333">
            <w:pPr>
              <w:rPr>
                <w:sz w:val="26"/>
                <w:szCs w:val="26"/>
              </w:rPr>
            </w:pPr>
            <w:r>
              <w:rPr>
                <w:noProof/>
                <w:szCs w:val="26"/>
              </w:rPr>
              <w:drawing>
                <wp:inline distT="0" distB="0" distL="0" distR="0" wp14:anchorId="5D3D7F2D" wp14:editId="4176BE1D">
                  <wp:extent cx="4295775" cy="767715"/>
                  <wp:effectExtent l="0" t="0" r="952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295775" cy="767715"/>
                          </a:xfrm>
                          <a:prstGeom prst="rect">
                            <a:avLst/>
                          </a:prstGeom>
                          <a:noFill/>
                          <a:ln>
                            <a:noFill/>
                          </a:ln>
                        </pic:spPr>
                      </pic:pic>
                    </a:graphicData>
                  </a:graphic>
                </wp:inline>
              </w:drawing>
            </w:r>
          </w:p>
          <w:p w14:paraId="32945528" w14:textId="77777777" w:rsidR="00EB2C84" w:rsidRPr="00BC12C0" w:rsidRDefault="00EB2C84" w:rsidP="00302333">
            <w:pPr>
              <w:rPr>
                <w:sz w:val="26"/>
                <w:szCs w:val="26"/>
              </w:rPr>
            </w:pPr>
          </w:p>
          <w:p w14:paraId="7F93B399" w14:textId="77777777" w:rsidR="00EB2C84" w:rsidRPr="00BC12C0" w:rsidRDefault="00EB2C84" w:rsidP="00302333">
            <w:pPr>
              <w:rPr>
                <w:sz w:val="26"/>
                <w:szCs w:val="26"/>
              </w:rPr>
            </w:pPr>
            <w:r w:rsidRPr="00BC12C0">
              <w:rPr>
                <w:sz w:val="26"/>
                <w:szCs w:val="26"/>
              </w:rPr>
              <w:t>Số đếm là DCBA</w:t>
            </w:r>
          </w:p>
          <w:p w14:paraId="605DED24" w14:textId="77777777" w:rsidR="00EB2C84" w:rsidRPr="00BC12C0" w:rsidRDefault="00EB2C84" w:rsidP="00302333">
            <w:pPr>
              <w:rPr>
                <w:sz w:val="26"/>
                <w:szCs w:val="26"/>
              </w:rPr>
            </w:pPr>
          </w:p>
          <w:p w14:paraId="0E5F61F6" w14:textId="77777777" w:rsidR="00EB2C84" w:rsidRPr="00BC12C0" w:rsidRDefault="00EB2C84" w:rsidP="00302333">
            <w:pPr>
              <w:rPr>
                <w:sz w:val="26"/>
                <w:szCs w:val="26"/>
              </w:rPr>
            </w:pPr>
            <w:r w:rsidRPr="00BC12C0">
              <w:rPr>
                <w:sz w:val="26"/>
                <w:szCs w:val="26"/>
              </w:rPr>
              <w:t>Giản đồ xung của mạch đếm</w:t>
            </w:r>
          </w:p>
          <w:p w14:paraId="7C3DD2B6" w14:textId="77777777" w:rsidR="00EB2C84" w:rsidRPr="00BC12C0" w:rsidRDefault="00EB2C84" w:rsidP="00302333">
            <w:pPr>
              <w:rPr>
                <w:sz w:val="26"/>
                <w:szCs w:val="26"/>
              </w:rPr>
            </w:pPr>
          </w:p>
          <w:p w14:paraId="6AC980BB" w14:textId="77777777" w:rsidR="00EB2C84" w:rsidRPr="00BC12C0" w:rsidRDefault="005B5CA1" w:rsidP="00302333">
            <w:pPr>
              <w:rPr>
                <w:sz w:val="26"/>
                <w:szCs w:val="26"/>
              </w:rPr>
            </w:pPr>
            <w:r>
              <w:rPr>
                <w:noProof/>
                <w:szCs w:val="26"/>
              </w:rPr>
              <mc:AlternateContent>
                <mc:Choice Requires="wpg">
                  <w:drawing>
                    <wp:inline distT="0" distB="0" distL="0" distR="0" wp14:anchorId="39A81143" wp14:editId="03684365">
                      <wp:extent cx="4000500" cy="800100"/>
                      <wp:effectExtent l="0" t="9525" r="9525" b="0"/>
                      <wp:docPr id="1478" name="Group 6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800100"/>
                                <a:chOff x="2631" y="11700"/>
                                <a:chExt cx="6189" cy="1728"/>
                              </a:xfrm>
                            </wpg:grpSpPr>
                            <wpg:grpSp>
                              <wpg:cNvPr id="1479" name="Group 6255"/>
                              <wpg:cNvGrpSpPr>
                                <a:grpSpLocks/>
                              </wpg:cNvGrpSpPr>
                              <wpg:grpSpPr bwMode="auto">
                                <a:xfrm>
                                  <a:off x="2880" y="11700"/>
                                  <a:ext cx="5940" cy="1620"/>
                                  <a:chOff x="2880" y="11700"/>
                                  <a:chExt cx="5940" cy="1620"/>
                                </a:xfrm>
                              </wpg:grpSpPr>
                              <wpg:grpSp>
                                <wpg:cNvPr id="1480" name="Group 6256"/>
                                <wpg:cNvGrpSpPr>
                                  <a:grpSpLocks/>
                                </wpg:cNvGrpSpPr>
                                <wpg:grpSpPr bwMode="auto">
                                  <a:xfrm flipH="1">
                                    <a:off x="2880" y="11700"/>
                                    <a:ext cx="5940" cy="1620"/>
                                    <a:chOff x="2880" y="11700"/>
                                    <a:chExt cx="5940" cy="1620"/>
                                  </a:xfrm>
                                </wpg:grpSpPr>
                                <wpg:grpSp>
                                  <wpg:cNvPr id="1481" name="Group 6257"/>
                                  <wpg:cNvGrpSpPr>
                                    <a:grpSpLocks/>
                                  </wpg:cNvGrpSpPr>
                                  <wpg:grpSpPr bwMode="auto">
                                    <a:xfrm>
                                      <a:off x="2880" y="11700"/>
                                      <a:ext cx="5760" cy="180"/>
                                      <a:chOff x="1800" y="11700"/>
                                      <a:chExt cx="5760" cy="180"/>
                                    </a:xfrm>
                                  </wpg:grpSpPr>
                                  <wpg:grpSp>
                                    <wpg:cNvPr id="1482" name="Group 6258"/>
                                    <wpg:cNvGrpSpPr>
                                      <a:grpSpLocks/>
                                    </wpg:cNvGrpSpPr>
                                    <wpg:grpSpPr bwMode="auto">
                                      <a:xfrm>
                                        <a:off x="1800" y="11700"/>
                                        <a:ext cx="1440" cy="180"/>
                                        <a:chOff x="1800" y="11700"/>
                                        <a:chExt cx="1440" cy="180"/>
                                      </a:xfrm>
                                    </wpg:grpSpPr>
                                    <wpg:grpSp>
                                      <wpg:cNvPr id="1483" name="Group 6259"/>
                                      <wpg:cNvGrpSpPr>
                                        <a:grpSpLocks/>
                                      </wpg:cNvGrpSpPr>
                                      <wpg:grpSpPr bwMode="auto">
                                        <a:xfrm>
                                          <a:off x="1800" y="11700"/>
                                          <a:ext cx="720" cy="180"/>
                                          <a:chOff x="1800" y="11700"/>
                                          <a:chExt cx="720" cy="180"/>
                                        </a:xfrm>
                                      </wpg:grpSpPr>
                                      <wpg:grpSp>
                                        <wpg:cNvPr id="1484" name="Group 6260"/>
                                        <wpg:cNvGrpSpPr>
                                          <a:grpSpLocks/>
                                        </wpg:cNvGrpSpPr>
                                        <wpg:grpSpPr bwMode="auto">
                                          <a:xfrm>
                                            <a:off x="1800" y="11700"/>
                                            <a:ext cx="360" cy="180"/>
                                            <a:chOff x="1800" y="11700"/>
                                            <a:chExt cx="360" cy="180"/>
                                          </a:xfrm>
                                        </wpg:grpSpPr>
                                        <wps:wsp>
                                          <wps:cNvPr id="1485" name="Line 6261"/>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6262"/>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7" name="Line 6263"/>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8" name="Line 6264"/>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89" name="Group 6265"/>
                                        <wpg:cNvGrpSpPr>
                                          <a:grpSpLocks/>
                                        </wpg:cNvGrpSpPr>
                                        <wpg:grpSpPr bwMode="auto">
                                          <a:xfrm>
                                            <a:off x="2160" y="11700"/>
                                            <a:ext cx="360" cy="180"/>
                                            <a:chOff x="1800" y="11700"/>
                                            <a:chExt cx="360" cy="180"/>
                                          </a:xfrm>
                                        </wpg:grpSpPr>
                                        <wps:wsp>
                                          <wps:cNvPr id="1490" name="Line 6266"/>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1" name="Line 6267"/>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2" name="Line 6268"/>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3" name="Line 6269"/>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94" name="Group 6270"/>
                                      <wpg:cNvGrpSpPr>
                                        <a:grpSpLocks/>
                                      </wpg:cNvGrpSpPr>
                                      <wpg:grpSpPr bwMode="auto">
                                        <a:xfrm>
                                          <a:off x="2520" y="11700"/>
                                          <a:ext cx="720" cy="180"/>
                                          <a:chOff x="1800" y="11700"/>
                                          <a:chExt cx="720" cy="180"/>
                                        </a:xfrm>
                                      </wpg:grpSpPr>
                                      <wpg:grpSp>
                                        <wpg:cNvPr id="1495" name="Group 6271"/>
                                        <wpg:cNvGrpSpPr>
                                          <a:grpSpLocks/>
                                        </wpg:cNvGrpSpPr>
                                        <wpg:grpSpPr bwMode="auto">
                                          <a:xfrm>
                                            <a:off x="1800" y="11700"/>
                                            <a:ext cx="360" cy="180"/>
                                            <a:chOff x="1800" y="11700"/>
                                            <a:chExt cx="360" cy="180"/>
                                          </a:xfrm>
                                        </wpg:grpSpPr>
                                        <wps:wsp>
                                          <wps:cNvPr id="1496" name="Line 6272"/>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6273"/>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8" name="Line 6274"/>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 name="Line 6275"/>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00" name="Group 6276"/>
                                        <wpg:cNvGrpSpPr>
                                          <a:grpSpLocks/>
                                        </wpg:cNvGrpSpPr>
                                        <wpg:grpSpPr bwMode="auto">
                                          <a:xfrm>
                                            <a:off x="2160" y="11700"/>
                                            <a:ext cx="360" cy="180"/>
                                            <a:chOff x="1800" y="11700"/>
                                            <a:chExt cx="360" cy="180"/>
                                          </a:xfrm>
                                        </wpg:grpSpPr>
                                        <wps:wsp>
                                          <wps:cNvPr id="1501" name="Line 6277"/>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 name="Line 6278"/>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6279"/>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6280"/>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505" name="Group 6281"/>
                                    <wpg:cNvGrpSpPr>
                                      <a:grpSpLocks/>
                                    </wpg:cNvGrpSpPr>
                                    <wpg:grpSpPr bwMode="auto">
                                      <a:xfrm>
                                        <a:off x="3240" y="11700"/>
                                        <a:ext cx="1440" cy="180"/>
                                        <a:chOff x="1800" y="11700"/>
                                        <a:chExt cx="1440" cy="180"/>
                                      </a:xfrm>
                                    </wpg:grpSpPr>
                                    <wpg:grpSp>
                                      <wpg:cNvPr id="1506" name="Group 6282"/>
                                      <wpg:cNvGrpSpPr>
                                        <a:grpSpLocks/>
                                      </wpg:cNvGrpSpPr>
                                      <wpg:grpSpPr bwMode="auto">
                                        <a:xfrm>
                                          <a:off x="1800" y="11700"/>
                                          <a:ext cx="720" cy="180"/>
                                          <a:chOff x="1800" y="11700"/>
                                          <a:chExt cx="720" cy="180"/>
                                        </a:xfrm>
                                      </wpg:grpSpPr>
                                      <wpg:grpSp>
                                        <wpg:cNvPr id="1507" name="Group 6283"/>
                                        <wpg:cNvGrpSpPr>
                                          <a:grpSpLocks/>
                                        </wpg:cNvGrpSpPr>
                                        <wpg:grpSpPr bwMode="auto">
                                          <a:xfrm>
                                            <a:off x="1800" y="11700"/>
                                            <a:ext cx="360" cy="180"/>
                                            <a:chOff x="1800" y="11700"/>
                                            <a:chExt cx="360" cy="180"/>
                                          </a:xfrm>
                                        </wpg:grpSpPr>
                                        <wps:wsp>
                                          <wps:cNvPr id="1508" name="Line 6284"/>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9" name="Line 6285"/>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Line 6286"/>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6287"/>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12" name="Group 6288"/>
                                        <wpg:cNvGrpSpPr>
                                          <a:grpSpLocks/>
                                        </wpg:cNvGrpSpPr>
                                        <wpg:grpSpPr bwMode="auto">
                                          <a:xfrm>
                                            <a:off x="2160" y="11700"/>
                                            <a:ext cx="360" cy="180"/>
                                            <a:chOff x="1800" y="11700"/>
                                            <a:chExt cx="360" cy="180"/>
                                          </a:xfrm>
                                        </wpg:grpSpPr>
                                        <wps:wsp>
                                          <wps:cNvPr id="1513" name="Line 6289"/>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6290"/>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6291"/>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Line 6292"/>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17" name="Group 6293"/>
                                      <wpg:cNvGrpSpPr>
                                        <a:grpSpLocks/>
                                      </wpg:cNvGrpSpPr>
                                      <wpg:grpSpPr bwMode="auto">
                                        <a:xfrm>
                                          <a:off x="2520" y="11700"/>
                                          <a:ext cx="720" cy="180"/>
                                          <a:chOff x="1800" y="11700"/>
                                          <a:chExt cx="720" cy="180"/>
                                        </a:xfrm>
                                      </wpg:grpSpPr>
                                      <wpg:grpSp>
                                        <wpg:cNvPr id="1518" name="Group 6294"/>
                                        <wpg:cNvGrpSpPr>
                                          <a:grpSpLocks/>
                                        </wpg:cNvGrpSpPr>
                                        <wpg:grpSpPr bwMode="auto">
                                          <a:xfrm>
                                            <a:off x="1800" y="11700"/>
                                            <a:ext cx="360" cy="180"/>
                                            <a:chOff x="1800" y="11700"/>
                                            <a:chExt cx="360" cy="180"/>
                                          </a:xfrm>
                                        </wpg:grpSpPr>
                                        <wps:wsp>
                                          <wps:cNvPr id="1519" name="Line 6295"/>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0" name="Line 6296"/>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1" name="Line 6297"/>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2" name="Line 6298"/>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23" name="Group 6299"/>
                                        <wpg:cNvGrpSpPr>
                                          <a:grpSpLocks/>
                                        </wpg:cNvGrpSpPr>
                                        <wpg:grpSpPr bwMode="auto">
                                          <a:xfrm>
                                            <a:off x="2160" y="11700"/>
                                            <a:ext cx="360" cy="180"/>
                                            <a:chOff x="1800" y="11700"/>
                                            <a:chExt cx="360" cy="180"/>
                                          </a:xfrm>
                                        </wpg:grpSpPr>
                                        <wps:wsp>
                                          <wps:cNvPr id="1524" name="Line 6300"/>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5" name="Line 6301"/>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6" name="Line 6302"/>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7" name="Line 6303"/>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528" name="Group 6304"/>
                                    <wpg:cNvGrpSpPr>
                                      <a:grpSpLocks/>
                                    </wpg:cNvGrpSpPr>
                                    <wpg:grpSpPr bwMode="auto">
                                      <a:xfrm>
                                        <a:off x="4680" y="11700"/>
                                        <a:ext cx="1440" cy="180"/>
                                        <a:chOff x="1800" y="11700"/>
                                        <a:chExt cx="1440" cy="180"/>
                                      </a:xfrm>
                                    </wpg:grpSpPr>
                                    <wpg:grpSp>
                                      <wpg:cNvPr id="1529" name="Group 6305"/>
                                      <wpg:cNvGrpSpPr>
                                        <a:grpSpLocks/>
                                      </wpg:cNvGrpSpPr>
                                      <wpg:grpSpPr bwMode="auto">
                                        <a:xfrm>
                                          <a:off x="1800" y="11700"/>
                                          <a:ext cx="720" cy="180"/>
                                          <a:chOff x="1800" y="11700"/>
                                          <a:chExt cx="720" cy="180"/>
                                        </a:xfrm>
                                      </wpg:grpSpPr>
                                      <wpg:grpSp>
                                        <wpg:cNvPr id="1530" name="Group 6306"/>
                                        <wpg:cNvGrpSpPr>
                                          <a:grpSpLocks/>
                                        </wpg:cNvGrpSpPr>
                                        <wpg:grpSpPr bwMode="auto">
                                          <a:xfrm>
                                            <a:off x="1800" y="11700"/>
                                            <a:ext cx="360" cy="180"/>
                                            <a:chOff x="1800" y="11700"/>
                                            <a:chExt cx="360" cy="180"/>
                                          </a:xfrm>
                                        </wpg:grpSpPr>
                                        <wps:wsp>
                                          <wps:cNvPr id="1531" name="Line 6307"/>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6308"/>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3" name="Line 6309"/>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4" name="Line 6310"/>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35" name="Group 6311"/>
                                        <wpg:cNvGrpSpPr>
                                          <a:grpSpLocks/>
                                        </wpg:cNvGrpSpPr>
                                        <wpg:grpSpPr bwMode="auto">
                                          <a:xfrm>
                                            <a:off x="2160" y="11700"/>
                                            <a:ext cx="360" cy="180"/>
                                            <a:chOff x="1800" y="11700"/>
                                            <a:chExt cx="360" cy="180"/>
                                          </a:xfrm>
                                        </wpg:grpSpPr>
                                        <wps:wsp>
                                          <wps:cNvPr id="1536" name="Line 6312"/>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7" name="Line 6313"/>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8" name="Line 6314"/>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9" name="Line 6315"/>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40" name="Group 6316"/>
                                      <wpg:cNvGrpSpPr>
                                        <a:grpSpLocks/>
                                      </wpg:cNvGrpSpPr>
                                      <wpg:grpSpPr bwMode="auto">
                                        <a:xfrm>
                                          <a:off x="2520" y="11700"/>
                                          <a:ext cx="720" cy="180"/>
                                          <a:chOff x="1800" y="11700"/>
                                          <a:chExt cx="720" cy="180"/>
                                        </a:xfrm>
                                      </wpg:grpSpPr>
                                      <wpg:grpSp>
                                        <wpg:cNvPr id="1541" name="Group 6317"/>
                                        <wpg:cNvGrpSpPr>
                                          <a:grpSpLocks/>
                                        </wpg:cNvGrpSpPr>
                                        <wpg:grpSpPr bwMode="auto">
                                          <a:xfrm>
                                            <a:off x="1800" y="11700"/>
                                            <a:ext cx="360" cy="180"/>
                                            <a:chOff x="1800" y="11700"/>
                                            <a:chExt cx="360" cy="180"/>
                                          </a:xfrm>
                                        </wpg:grpSpPr>
                                        <wps:wsp>
                                          <wps:cNvPr id="1542" name="Line 6318"/>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 name="Line 6319"/>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4" name="Line 6320"/>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5" name="Line 6321"/>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46" name="Group 6322"/>
                                        <wpg:cNvGrpSpPr>
                                          <a:grpSpLocks/>
                                        </wpg:cNvGrpSpPr>
                                        <wpg:grpSpPr bwMode="auto">
                                          <a:xfrm>
                                            <a:off x="2160" y="11700"/>
                                            <a:ext cx="360" cy="180"/>
                                            <a:chOff x="1800" y="11700"/>
                                            <a:chExt cx="360" cy="180"/>
                                          </a:xfrm>
                                        </wpg:grpSpPr>
                                        <wps:wsp>
                                          <wps:cNvPr id="1547" name="Line 6323"/>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8" name="Line 6324"/>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6325"/>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6326"/>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551" name="Group 6327"/>
                                    <wpg:cNvGrpSpPr>
                                      <a:grpSpLocks/>
                                    </wpg:cNvGrpSpPr>
                                    <wpg:grpSpPr bwMode="auto">
                                      <a:xfrm>
                                        <a:off x="6120" y="11700"/>
                                        <a:ext cx="1440" cy="180"/>
                                        <a:chOff x="1800" y="11700"/>
                                        <a:chExt cx="1440" cy="180"/>
                                      </a:xfrm>
                                    </wpg:grpSpPr>
                                    <wpg:grpSp>
                                      <wpg:cNvPr id="1552" name="Group 6328"/>
                                      <wpg:cNvGrpSpPr>
                                        <a:grpSpLocks/>
                                      </wpg:cNvGrpSpPr>
                                      <wpg:grpSpPr bwMode="auto">
                                        <a:xfrm>
                                          <a:off x="1800" y="11700"/>
                                          <a:ext cx="720" cy="180"/>
                                          <a:chOff x="1800" y="11700"/>
                                          <a:chExt cx="720" cy="180"/>
                                        </a:xfrm>
                                      </wpg:grpSpPr>
                                      <wpg:grpSp>
                                        <wpg:cNvPr id="1553" name="Group 6329"/>
                                        <wpg:cNvGrpSpPr>
                                          <a:grpSpLocks/>
                                        </wpg:cNvGrpSpPr>
                                        <wpg:grpSpPr bwMode="auto">
                                          <a:xfrm>
                                            <a:off x="1800" y="11700"/>
                                            <a:ext cx="360" cy="180"/>
                                            <a:chOff x="1800" y="11700"/>
                                            <a:chExt cx="360" cy="180"/>
                                          </a:xfrm>
                                        </wpg:grpSpPr>
                                        <wps:wsp>
                                          <wps:cNvPr id="1554" name="Line 6330"/>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5" name="Line 6331"/>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Line 6332"/>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7" name="Line 6333"/>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58" name="Group 6334"/>
                                        <wpg:cNvGrpSpPr>
                                          <a:grpSpLocks/>
                                        </wpg:cNvGrpSpPr>
                                        <wpg:grpSpPr bwMode="auto">
                                          <a:xfrm>
                                            <a:off x="2160" y="11700"/>
                                            <a:ext cx="360" cy="180"/>
                                            <a:chOff x="1800" y="11700"/>
                                            <a:chExt cx="360" cy="180"/>
                                          </a:xfrm>
                                        </wpg:grpSpPr>
                                        <wps:wsp>
                                          <wps:cNvPr id="1559" name="Line 6335"/>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Line 6336"/>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6337"/>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2" name="Line 6338"/>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63" name="Group 6339"/>
                                      <wpg:cNvGrpSpPr>
                                        <a:grpSpLocks/>
                                      </wpg:cNvGrpSpPr>
                                      <wpg:grpSpPr bwMode="auto">
                                        <a:xfrm>
                                          <a:off x="2520" y="11700"/>
                                          <a:ext cx="720" cy="180"/>
                                          <a:chOff x="1800" y="11700"/>
                                          <a:chExt cx="720" cy="180"/>
                                        </a:xfrm>
                                      </wpg:grpSpPr>
                                      <wpg:grpSp>
                                        <wpg:cNvPr id="1564" name="Group 6340"/>
                                        <wpg:cNvGrpSpPr>
                                          <a:grpSpLocks/>
                                        </wpg:cNvGrpSpPr>
                                        <wpg:grpSpPr bwMode="auto">
                                          <a:xfrm>
                                            <a:off x="1800" y="11700"/>
                                            <a:ext cx="360" cy="180"/>
                                            <a:chOff x="1800" y="11700"/>
                                            <a:chExt cx="360" cy="180"/>
                                          </a:xfrm>
                                        </wpg:grpSpPr>
                                        <wps:wsp>
                                          <wps:cNvPr id="1565" name="Line 6341"/>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6" name="Line 6342"/>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7" name="Line 6343"/>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Line 6344"/>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69" name="Group 6345"/>
                                        <wpg:cNvGrpSpPr>
                                          <a:grpSpLocks/>
                                        </wpg:cNvGrpSpPr>
                                        <wpg:grpSpPr bwMode="auto">
                                          <a:xfrm>
                                            <a:off x="2160" y="11700"/>
                                            <a:ext cx="360" cy="180"/>
                                            <a:chOff x="1800" y="11700"/>
                                            <a:chExt cx="360" cy="180"/>
                                          </a:xfrm>
                                        </wpg:grpSpPr>
                                        <wps:wsp>
                                          <wps:cNvPr id="1570" name="Line 6346"/>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6347"/>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6348"/>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6349"/>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1574" name="Group 6350"/>
                                  <wpg:cNvGrpSpPr>
                                    <a:grpSpLocks/>
                                  </wpg:cNvGrpSpPr>
                                  <wpg:grpSpPr bwMode="auto">
                                    <a:xfrm>
                                      <a:off x="2880" y="12060"/>
                                      <a:ext cx="5760" cy="180"/>
                                      <a:chOff x="1800" y="12420"/>
                                      <a:chExt cx="2880" cy="180"/>
                                    </a:xfrm>
                                  </wpg:grpSpPr>
                                  <wpg:grpSp>
                                    <wpg:cNvPr id="1575" name="Group 6351"/>
                                    <wpg:cNvGrpSpPr>
                                      <a:grpSpLocks/>
                                    </wpg:cNvGrpSpPr>
                                    <wpg:grpSpPr bwMode="auto">
                                      <a:xfrm>
                                        <a:off x="1800" y="12420"/>
                                        <a:ext cx="1440" cy="180"/>
                                        <a:chOff x="1800" y="11700"/>
                                        <a:chExt cx="1440" cy="180"/>
                                      </a:xfrm>
                                    </wpg:grpSpPr>
                                    <wpg:grpSp>
                                      <wpg:cNvPr id="1576" name="Group 6352"/>
                                      <wpg:cNvGrpSpPr>
                                        <a:grpSpLocks/>
                                      </wpg:cNvGrpSpPr>
                                      <wpg:grpSpPr bwMode="auto">
                                        <a:xfrm>
                                          <a:off x="1800" y="11700"/>
                                          <a:ext cx="720" cy="180"/>
                                          <a:chOff x="1800" y="11700"/>
                                          <a:chExt cx="720" cy="180"/>
                                        </a:xfrm>
                                      </wpg:grpSpPr>
                                      <wpg:grpSp>
                                        <wpg:cNvPr id="1577" name="Group 6353"/>
                                        <wpg:cNvGrpSpPr>
                                          <a:grpSpLocks/>
                                        </wpg:cNvGrpSpPr>
                                        <wpg:grpSpPr bwMode="auto">
                                          <a:xfrm>
                                            <a:off x="1800" y="11700"/>
                                            <a:ext cx="360" cy="180"/>
                                            <a:chOff x="1800" y="11700"/>
                                            <a:chExt cx="360" cy="180"/>
                                          </a:xfrm>
                                        </wpg:grpSpPr>
                                        <wps:wsp>
                                          <wps:cNvPr id="1578" name="Line 6354"/>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9" name="Line 6355"/>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 name="Line 6356"/>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6357"/>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82" name="Group 6358"/>
                                        <wpg:cNvGrpSpPr>
                                          <a:grpSpLocks/>
                                        </wpg:cNvGrpSpPr>
                                        <wpg:grpSpPr bwMode="auto">
                                          <a:xfrm>
                                            <a:off x="2160" y="11700"/>
                                            <a:ext cx="360" cy="180"/>
                                            <a:chOff x="1800" y="11700"/>
                                            <a:chExt cx="360" cy="180"/>
                                          </a:xfrm>
                                        </wpg:grpSpPr>
                                        <wps:wsp>
                                          <wps:cNvPr id="1583" name="Line 6359"/>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Line 6360"/>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5" name="Line 6361"/>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6362"/>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87" name="Group 6363"/>
                                      <wpg:cNvGrpSpPr>
                                        <a:grpSpLocks/>
                                      </wpg:cNvGrpSpPr>
                                      <wpg:grpSpPr bwMode="auto">
                                        <a:xfrm>
                                          <a:off x="2520" y="11700"/>
                                          <a:ext cx="720" cy="180"/>
                                          <a:chOff x="1800" y="11700"/>
                                          <a:chExt cx="720" cy="180"/>
                                        </a:xfrm>
                                      </wpg:grpSpPr>
                                      <wpg:grpSp>
                                        <wpg:cNvPr id="1588" name="Group 6364"/>
                                        <wpg:cNvGrpSpPr>
                                          <a:grpSpLocks/>
                                        </wpg:cNvGrpSpPr>
                                        <wpg:grpSpPr bwMode="auto">
                                          <a:xfrm>
                                            <a:off x="1800" y="11700"/>
                                            <a:ext cx="360" cy="180"/>
                                            <a:chOff x="1800" y="11700"/>
                                            <a:chExt cx="360" cy="180"/>
                                          </a:xfrm>
                                        </wpg:grpSpPr>
                                        <wps:wsp>
                                          <wps:cNvPr id="1589" name="Line 6365"/>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0" name="Line 6366"/>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6367"/>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 name="Line 6368"/>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93" name="Group 6369"/>
                                        <wpg:cNvGrpSpPr>
                                          <a:grpSpLocks/>
                                        </wpg:cNvGrpSpPr>
                                        <wpg:grpSpPr bwMode="auto">
                                          <a:xfrm>
                                            <a:off x="2160" y="11700"/>
                                            <a:ext cx="360" cy="180"/>
                                            <a:chOff x="1800" y="11700"/>
                                            <a:chExt cx="360" cy="180"/>
                                          </a:xfrm>
                                        </wpg:grpSpPr>
                                        <wps:wsp>
                                          <wps:cNvPr id="1594" name="Line 6370"/>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5" name="Line 6371"/>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6" name="Line 6372"/>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Line 6373"/>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598" name="Group 6374"/>
                                    <wpg:cNvGrpSpPr>
                                      <a:grpSpLocks/>
                                    </wpg:cNvGrpSpPr>
                                    <wpg:grpSpPr bwMode="auto">
                                      <a:xfrm>
                                        <a:off x="3240" y="12420"/>
                                        <a:ext cx="1440" cy="180"/>
                                        <a:chOff x="1800" y="11700"/>
                                        <a:chExt cx="1440" cy="180"/>
                                      </a:xfrm>
                                    </wpg:grpSpPr>
                                    <wpg:grpSp>
                                      <wpg:cNvPr id="1599" name="Group 6375"/>
                                      <wpg:cNvGrpSpPr>
                                        <a:grpSpLocks/>
                                      </wpg:cNvGrpSpPr>
                                      <wpg:grpSpPr bwMode="auto">
                                        <a:xfrm>
                                          <a:off x="1800" y="11700"/>
                                          <a:ext cx="720" cy="180"/>
                                          <a:chOff x="1800" y="11700"/>
                                          <a:chExt cx="720" cy="180"/>
                                        </a:xfrm>
                                      </wpg:grpSpPr>
                                      <wpg:grpSp>
                                        <wpg:cNvPr id="1600" name="Group 6376"/>
                                        <wpg:cNvGrpSpPr>
                                          <a:grpSpLocks/>
                                        </wpg:cNvGrpSpPr>
                                        <wpg:grpSpPr bwMode="auto">
                                          <a:xfrm>
                                            <a:off x="1800" y="11700"/>
                                            <a:ext cx="360" cy="180"/>
                                            <a:chOff x="1800" y="11700"/>
                                            <a:chExt cx="360" cy="180"/>
                                          </a:xfrm>
                                        </wpg:grpSpPr>
                                        <wps:wsp>
                                          <wps:cNvPr id="1601" name="Line 6377"/>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6378"/>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3" name="Line 6379"/>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 name="Line 6380"/>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05" name="Group 6381"/>
                                        <wpg:cNvGrpSpPr>
                                          <a:grpSpLocks/>
                                        </wpg:cNvGrpSpPr>
                                        <wpg:grpSpPr bwMode="auto">
                                          <a:xfrm>
                                            <a:off x="2160" y="11700"/>
                                            <a:ext cx="360" cy="180"/>
                                            <a:chOff x="1800" y="11700"/>
                                            <a:chExt cx="360" cy="180"/>
                                          </a:xfrm>
                                        </wpg:grpSpPr>
                                        <wps:wsp>
                                          <wps:cNvPr id="1606" name="Line 6382"/>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6383"/>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Line 6384"/>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9" name="Line 6385"/>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10" name="Group 6386"/>
                                      <wpg:cNvGrpSpPr>
                                        <a:grpSpLocks/>
                                      </wpg:cNvGrpSpPr>
                                      <wpg:grpSpPr bwMode="auto">
                                        <a:xfrm>
                                          <a:off x="2520" y="11700"/>
                                          <a:ext cx="720" cy="180"/>
                                          <a:chOff x="1800" y="11700"/>
                                          <a:chExt cx="720" cy="180"/>
                                        </a:xfrm>
                                      </wpg:grpSpPr>
                                      <wpg:grpSp>
                                        <wpg:cNvPr id="1611" name="Group 6387"/>
                                        <wpg:cNvGrpSpPr>
                                          <a:grpSpLocks/>
                                        </wpg:cNvGrpSpPr>
                                        <wpg:grpSpPr bwMode="auto">
                                          <a:xfrm>
                                            <a:off x="1800" y="11700"/>
                                            <a:ext cx="360" cy="180"/>
                                            <a:chOff x="1800" y="11700"/>
                                            <a:chExt cx="360" cy="180"/>
                                          </a:xfrm>
                                        </wpg:grpSpPr>
                                        <wps:wsp>
                                          <wps:cNvPr id="1612" name="Line 6388"/>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3" name="Line 6389"/>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4" name="Line 6390"/>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5" name="Line 6391"/>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16" name="Group 6392"/>
                                        <wpg:cNvGrpSpPr>
                                          <a:grpSpLocks/>
                                        </wpg:cNvGrpSpPr>
                                        <wpg:grpSpPr bwMode="auto">
                                          <a:xfrm>
                                            <a:off x="2160" y="11700"/>
                                            <a:ext cx="360" cy="180"/>
                                            <a:chOff x="1800" y="11700"/>
                                            <a:chExt cx="360" cy="180"/>
                                          </a:xfrm>
                                        </wpg:grpSpPr>
                                        <wps:wsp>
                                          <wps:cNvPr id="1617" name="Line 6393"/>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8" name="Line 6394"/>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9" name="Line 6395"/>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0" name="Line 6396"/>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1621" name="Group 6397"/>
                                  <wpg:cNvGrpSpPr>
                                    <a:grpSpLocks/>
                                  </wpg:cNvGrpSpPr>
                                  <wpg:grpSpPr bwMode="auto">
                                    <a:xfrm>
                                      <a:off x="2880" y="12420"/>
                                      <a:ext cx="5760" cy="180"/>
                                      <a:chOff x="1800" y="11700"/>
                                      <a:chExt cx="1440" cy="180"/>
                                    </a:xfrm>
                                  </wpg:grpSpPr>
                                  <wpg:grpSp>
                                    <wpg:cNvPr id="1622" name="Group 6398"/>
                                    <wpg:cNvGrpSpPr>
                                      <a:grpSpLocks/>
                                    </wpg:cNvGrpSpPr>
                                    <wpg:grpSpPr bwMode="auto">
                                      <a:xfrm>
                                        <a:off x="1800" y="11700"/>
                                        <a:ext cx="720" cy="180"/>
                                        <a:chOff x="1800" y="11700"/>
                                        <a:chExt cx="720" cy="180"/>
                                      </a:xfrm>
                                    </wpg:grpSpPr>
                                    <wpg:grpSp>
                                      <wpg:cNvPr id="1623" name="Group 6399"/>
                                      <wpg:cNvGrpSpPr>
                                        <a:grpSpLocks/>
                                      </wpg:cNvGrpSpPr>
                                      <wpg:grpSpPr bwMode="auto">
                                        <a:xfrm>
                                          <a:off x="1800" y="11700"/>
                                          <a:ext cx="360" cy="180"/>
                                          <a:chOff x="1800" y="11700"/>
                                          <a:chExt cx="360" cy="180"/>
                                        </a:xfrm>
                                      </wpg:grpSpPr>
                                      <wps:wsp>
                                        <wps:cNvPr id="1624" name="Line 6400"/>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Line 6401"/>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6" name="Line 6402"/>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7" name="Line 6403"/>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28" name="Group 6404"/>
                                      <wpg:cNvGrpSpPr>
                                        <a:grpSpLocks/>
                                      </wpg:cNvGrpSpPr>
                                      <wpg:grpSpPr bwMode="auto">
                                        <a:xfrm>
                                          <a:off x="2160" y="11700"/>
                                          <a:ext cx="360" cy="180"/>
                                          <a:chOff x="1800" y="11700"/>
                                          <a:chExt cx="360" cy="180"/>
                                        </a:xfrm>
                                      </wpg:grpSpPr>
                                      <wps:wsp>
                                        <wps:cNvPr id="1629" name="Line 6405"/>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0" name="Line 6406"/>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1" name="Line 6407"/>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2" name="Line 6408"/>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33" name="Group 6409"/>
                                    <wpg:cNvGrpSpPr>
                                      <a:grpSpLocks/>
                                    </wpg:cNvGrpSpPr>
                                    <wpg:grpSpPr bwMode="auto">
                                      <a:xfrm>
                                        <a:off x="2520" y="11700"/>
                                        <a:ext cx="720" cy="180"/>
                                        <a:chOff x="1800" y="11700"/>
                                        <a:chExt cx="720" cy="180"/>
                                      </a:xfrm>
                                    </wpg:grpSpPr>
                                    <wpg:grpSp>
                                      <wpg:cNvPr id="1634" name="Group 6410"/>
                                      <wpg:cNvGrpSpPr>
                                        <a:grpSpLocks/>
                                      </wpg:cNvGrpSpPr>
                                      <wpg:grpSpPr bwMode="auto">
                                        <a:xfrm>
                                          <a:off x="1800" y="11700"/>
                                          <a:ext cx="360" cy="180"/>
                                          <a:chOff x="1800" y="11700"/>
                                          <a:chExt cx="360" cy="180"/>
                                        </a:xfrm>
                                      </wpg:grpSpPr>
                                      <wps:wsp>
                                        <wps:cNvPr id="1635" name="Line 6411"/>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Line 6412"/>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Line 6413"/>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8" name="Line 6414"/>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39" name="Group 6415"/>
                                      <wpg:cNvGrpSpPr>
                                        <a:grpSpLocks/>
                                      </wpg:cNvGrpSpPr>
                                      <wpg:grpSpPr bwMode="auto">
                                        <a:xfrm>
                                          <a:off x="2160" y="11700"/>
                                          <a:ext cx="360" cy="180"/>
                                          <a:chOff x="1800" y="11700"/>
                                          <a:chExt cx="360" cy="180"/>
                                        </a:xfrm>
                                      </wpg:grpSpPr>
                                      <wps:wsp>
                                        <wps:cNvPr id="1640" name="Line 6416"/>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 name="Line 6417"/>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2" name="Line 6418"/>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6419"/>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44" name="Group 6420"/>
                                  <wpg:cNvGrpSpPr>
                                    <a:grpSpLocks/>
                                  </wpg:cNvGrpSpPr>
                                  <wpg:grpSpPr bwMode="auto">
                                    <a:xfrm>
                                      <a:off x="2880" y="12420"/>
                                      <a:ext cx="5760" cy="180"/>
                                      <a:chOff x="1800" y="11700"/>
                                      <a:chExt cx="1440" cy="180"/>
                                    </a:xfrm>
                                  </wpg:grpSpPr>
                                  <wpg:grpSp>
                                    <wpg:cNvPr id="1645" name="Group 6421"/>
                                    <wpg:cNvGrpSpPr>
                                      <a:grpSpLocks/>
                                    </wpg:cNvGrpSpPr>
                                    <wpg:grpSpPr bwMode="auto">
                                      <a:xfrm>
                                        <a:off x="1800" y="11700"/>
                                        <a:ext cx="720" cy="180"/>
                                        <a:chOff x="1800" y="11700"/>
                                        <a:chExt cx="720" cy="180"/>
                                      </a:xfrm>
                                    </wpg:grpSpPr>
                                    <wpg:grpSp>
                                      <wpg:cNvPr id="1646" name="Group 6422"/>
                                      <wpg:cNvGrpSpPr>
                                        <a:grpSpLocks/>
                                      </wpg:cNvGrpSpPr>
                                      <wpg:grpSpPr bwMode="auto">
                                        <a:xfrm>
                                          <a:off x="1800" y="11700"/>
                                          <a:ext cx="360" cy="180"/>
                                          <a:chOff x="1800" y="11700"/>
                                          <a:chExt cx="360" cy="180"/>
                                        </a:xfrm>
                                      </wpg:grpSpPr>
                                      <wps:wsp>
                                        <wps:cNvPr id="1647" name="Line 6423"/>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6424"/>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Line 6425"/>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Line 6426"/>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51" name="Group 6427"/>
                                      <wpg:cNvGrpSpPr>
                                        <a:grpSpLocks/>
                                      </wpg:cNvGrpSpPr>
                                      <wpg:grpSpPr bwMode="auto">
                                        <a:xfrm>
                                          <a:off x="2160" y="11700"/>
                                          <a:ext cx="360" cy="180"/>
                                          <a:chOff x="1800" y="11700"/>
                                          <a:chExt cx="360" cy="180"/>
                                        </a:xfrm>
                                      </wpg:grpSpPr>
                                      <wps:wsp>
                                        <wps:cNvPr id="1652" name="Line 6428"/>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3" name="Line 6429"/>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6430"/>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 name="Line 6431"/>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56" name="Group 6432"/>
                                    <wpg:cNvGrpSpPr>
                                      <a:grpSpLocks/>
                                    </wpg:cNvGrpSpPr>
                                    <wpg:grpSpPr bwMode="auto">
                                      <a:xfrm>
                                        <a:off x="2520" y="11700"/>
                                        <a:ext cx="720" cy="180"/>
                                        <a:chOff x="1800" y="11700"/>
                                        <a:chExt cx="720" cy="180"/>
                                      </a:xfrm>
                                    </wpg:grpSpPr>
                                    <wpg:grpSp>
                                      <wpg:cNvPr id="1657" name="Group 6433"/>
                                      <wpg:cNvGrpSpPr>
                                        <a:grpSpLocks/>
                                      </wpg:cNvGrpSpPr>
                                      <wpg:grpSpPr bwMode="auto">
                                        <a:xfrm>
                                          <a:off x="1800" y="11700"/>
                                          <a:ext cx="360" cy="180"/>
                                          <a:chOff x="1800" y="11700"/>
                                          <a:chExt cx="360" cy="180"/>
                                        </a:xfrm>
                                      </wpg:grpSpPr>
                                      <wps:wsp>
                                        <wps:cNvPr id="1658" name="Line 6434"/>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Line 6435"/>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0" name="Line 6436"/>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1" name="Line 6437"/>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62" name="Group 6438"/>
                                      <wpg:cNvGrpSpPr>
                                        <a:grpSpLocks/>
                                      </wpg:cNvGrpSpPr>
                                      <wpg:grpSpPr bwMode="auto">
                                        <a:xfrm>
                                          <a:off x="2160" y="11700"/>
                                          <a:ext cx="360" cy="180"/>
                                          <a:chOff x="1800" y="11700"/>
                                          <a:chExt cx="360" cy="180"/>
                                        </a:xfrm>
                                      </wpg:grpSpPr>
                                      <wps:wsp>
                                        <wps:cNvPr id="1663" name="Line 6439"/>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4" name="Line 6440"/>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5" name="Line 6441"/>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6" name="Line 6442"/>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67" name="Group 6443"/>
                                  <wpg:cNvGrpSpPr>
                                    <a:grpSpLocks/>
                                  </wpg:cNvGrpSpPr>
                                  <wpg:grpSpPr bwMode="auto">
                                    <a:xfrm>
                                      <a:off x="2880" y="12780"/>
                                      <a:ext cx="5760" cy="180"/>
                                      <a:chOff x="1800" y="11700"/>
                                      <a:chExt cx="720" cy="180"/>
                                    </a:xfrm>
                                  </wpg:grpSpPr>
                                  <wpg:grpSp>
                                    <wpg:cNvPr id="1668" name="Group 6444"/>
                                    <wpg:cNvGrpSpPr>
                                      <a:grpSpLocks/>
                                    </wpg:cNvGrpSpPr>
                                    <wpg:grpSpPr bwMode="auto">
                                      <a:xfrm>
                                        <a:off x="1800" y="11700"/>
                                        <a:ext cx="360" cy="180"/>
                                        <a:chOff x="1800" y="11700"/>
                                        <a:chExt cx="360" cy="180"/>
                                      </a:xfrm>
                                    </wpg:grpSpPr>
                                    <wps:wsp>
                                      <wps:cNvPr id="1669" name="Line 6445"/>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0" name="Line 6446"/>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1" name="Line 6447"/>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2" name="Line 6448"/>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73" name="Group 6449"/>
                                    <wpg:cNvGrpSpPr>
                                      <a:grpSpLocks/>
                                    </wpg:cNvGrpSpPr>
                                    <wpg:grpSpPr bwMode="auto">
                                      <a:xfrm>
                                        <a:off x="2160" y="11700"/>
                                        <a:ext cx="360" cy="180"/>
                                        <a:chOff x="1800" y="11700"/>
                                        <a:chExt cx="360" cy="180"/>
                                      </a:xfrm>
                                    </wpg:grpSpPr>
                                    <wps:wsp>
                                      <wps:cNvPr id="1674" name="Line 6450"/>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Line 6451"/>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6452"/>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Line 6453"/>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78" name="Group 6454"/>
                                  <wpg:cNvGrpSpPr>
                                    <a:grpSpLocks/>
                                  </wpg:cNvGrpSpPr>
                                  <wpg:grpSpPr bwMode="auto">
                                    <a:xfrm>
                                      <a:off x="2880" y="13140"/>
                                      <a:ext cx="5760" cy="180"/>
                                      <a:chOff x="1800" y="11700"/>
                                      <a:chExt cx="360" cy="180"/>
                                    </a:xfrm>
                                  </wpg:grpSpPr>
                                  <wps:wsp>
                                    <wps:cNvPr id="1679" name="Line 6455"/>
                                    <wps:cNvCnPr/>
                                    <wps:spPr bwMode="auto">
                                      <a:xfrm>
                                        <a:off x="180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0" name="Line 6456"/>
                                    <wps:cNvCnPr/>
                                    <wps:spPr bwMode="auto">
                                      <a:xfrm flipV="1">
                                        <a:off x="198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1" name="Line 6457"/>
                                    <wps:cNvCnPr/>
                                    <wps:spPr bwMode="auto">
                                      <a:xfrm>
                                        <a:off x="1980" y="117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2" name="Line 6458"/>
                                    <wps:cNvCnPr/>
                                    <wps:spPr bwMode="auto">
                                      <a:xfrm flipV="1">
                                        <a:off x="2160" y="117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83" name="Line 6459"/>
                                  <wps:cNvCnPr/>
                                  <wps:spPr bwMode="auto">
                                    <a:xfrm>
                                      <a:off x="8640" y="1224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 name="Line 6460"/>
                                  <wps:cNvCnPr/>
                                  <wps:spPr bwMode="auto">
                                    <a:xfrm>
                                      <a:off x="8640" y="126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 name="Line 6461"/>
                                  <wps:cNvCnPr/>
                                  <wps:spPr bwMode="auto">
                                    <a:xfrm>
                                      <a:off x="8640" y="129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6" name="Line 6462"/>
                                  <wps:cNvCnPr/>
                                  <wps:spPr bwMode="auto">
                                    <a:xfrm>
                                      <a:off x="8640" y="1332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87" name="Line 6463"/>
                                <wps:cNvCnPr/>
                                <wps:spPr bwMode="auto">
                                  <a:xfrm>
                                    <a:off x="2880" y="11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88" name="Text Box 6464"/>
                              <wps:cNvSpPr txBox="1">
                                <a:spLocks noChangeArrowheads="1"/>
                              </wps:cNvSpPr>
                              <wps:spPr bwMode="auto">
                                <a:xfrm>
                                  <a:off x="2631" y="11712"/>
                                  <a:ext cx="5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861A0C" w14:textId="77777777" w:rsidR="00F06F1D" w:rsidRPr="006157A5" w:rsidRDefault="00F06F1D" w:rsidP="009B20BE">
                                    <w:pPr>
                                      <w:rPr>
                                        <w:sz w:val="14"/>
                                      </w:rPr>
                                    </w:pPr>
                                    <w:r w:rsidRPr="006157A5">
                                      <w:rPr>
                                        <w:sz w:val="14"/>
                                      </w:rPr>
                                      <w:t>CK</w:t>
                                    </w:r>
                                  </w:p>
                                </w:txbxContent>
                              </wps:txbx>
                              <wps:bodyPr rot="0" vert="horz" wrap="square" lIns="0" tIns="0" rIns="0" bIns="0" anchor="t" anchorCtr="0" upright="1">
                                <a:noAutofit/>
                              </wps:bodyPr>
                            </wps:wsp>
                            <wps:wsp>
                              <wps:cNvPr id="1689" name="Text Box 6465"/>
                              <wps:cNvSpPr txBox="1">
                                <a:spLocks noChangeArrowheads="1"/>
                              </wps:cNvSpPr>
                              <wps:spPr bwMode="auto">
                                <a:xfrm>
                                  <a:off x="2664" y="12096"/>
                                  <a:ext cx="5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822B5" w14:textId="77777777" w:rsidR="00F06F1D" w:rsidRPr="006157A5" w:rsidRDefault="00F06F1D" w:rsidP="009B20BE">
                                    <w:pPr>
                                      <w:rPr>
                                        <w:sz w:val="14"/>
                                      </w:rPr>
                                    </w:pPr>
                                    <w:r>
                                      <w:rPr>
                                        <w:sz w:val="14"/>
                                      </w:rPr>
                                      <w:t>A</w:t>
                                    </w:r>
                                  </w:p>
                                </w:txbxContent>
                              </wps:txbx>
                              <wps:bodyPr rot="0" vert="horz" wrap="square" lIns="0" tIns="0" rIns="0" bIns="0" anchor="t" anchorCtr="0" upright="1">
                                <a:noAutofit/>
                              </wps:bodyPr>
                            </wps:wsp>
                            <wps:wsp>
                              <wps:cNvPr id="1690" name="Text Box 6466"/>
                              <wps:cNvSpPr txBox="1">
                                <a:spLocks noChangeArrowheads="1"/>
                              </wps:cNvSpPr>
                              <wps:spPr bwMode="auto">
                                <a:xfrm>
                                  <a:off x="2676" y="12492"/>
                                  <a:ext cx="5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15A46" w14:textId="77777777" w:rsidR="00F06F1D" w:rsidRPr="006157A5" w:rsidRDefault="00F06F1D" w:rsidP="009B20BE">
                                    <w:pPr>
                                      <w:rPr>
                                        <w:sz w:val="14"/>
                                      </w:rPr>
                                    </w:pPr>
                                    <w:r>
                                      <w:rPr>
                                        <w:sz w:val="14"/>
                                      </w:rPr>
                                      <w:t>B</w:t>
                                    </w:r>
                                  </w:p>
                                </w:txbxContent>
                              </wps:txbx>
                              <wps:bodyPr rot="0" vert="horz" wrap="square" lIns="0" tIns="0" rIns="0" bIns="0" anchor="t" anchorCtr="0" upright="1">
                                <a:noAutofit/>
                              </wps:bodyPr>
                            </wps:wsp>
                            <wps:wsp>
                              <wps:cNvPr id="1691" name="Text Box 6467"/>
                              <wps:cNvSpPr txBox="1">
                                <a:spLocks noChangeArrowheads="1"/>
                              </wps:cNvSpPr>
                              <wps:spPr bwMode="auto">
                                <a:xfrm>
                                  <a:off x="2700" y="12840"/>
                                  <a:ext cx="5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ADB434" w14:textId="77777777" w:rsidR="00F06F1D" w:rsidRPr="006157A5" w:rsidRDefault="00F06F1D" w:rsidP="009B20BE">
                                    <w:pPr>
                                      <w:rPr>
                                        <w:sz w:val="14"/>
                                      </w:rPr>
                                    </w:pPr>
                                    <w:r>
                                      <w:rPr>
                                        <w:sz w:val="14"/>
                                      </w:rPr>
                                      <w:t>C</w:t>
                                    </w:r>
                                  </w:p>
                                </w:txbxContent>
                              </wps:txbx>
                              <wps:bodyPr rot="0" vert="horz" wrap="square" lIns="0" tIns="0" rIns="0" bIns="0" anchor="t" anchorCtr="0" upright="1">
                                <a:noAutofit/>
                              </wps:bodyPr>
                            </wps:wsp>
                            <wps:wsp>
                              <wps:cNvPr id="1692" name="Text Box 6468"/>
                              <wps:cNvSpPr txBox="1">
                                <a:spLocks noChangeArrowheads="1"/>
                              </wps:cNvSpPr>
                              <wps:spPr bwMode="auto">
                                <a:xfrm>
                                  <a:off x="2700" y="13188"/>
                                  <a:ext cx="5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7A7E3" w14:textId="77777777" w:rsidR="00F06F1D" w:rsidRPr="006157A5" w:rsidRDefault="00F06F1D" w:rsidP="009B20BE">
                                    <w:pPr>
                                      <w:rPr>
                                        <w:sz w:val="14"/>
                                      </w:rPr>
                                    </w:pPr>
                                    <w:r>
                                      <w:rPr>
                                        <w:sz w:val="14"/>
                                      </w:rPr>
                                      <w:t>D</w:t>
                                    </w:r>
                                  </w:p>
                                </w:txbxContent>
                              </wps:txbx>
                              <wps:bodyPr rot="0" vert="horz" wrap="square" lIns="0" tIns="0" rIns="0" bIns="0" anchor="t" anchorCtr="0" upright="1">
                                <a:noAutofit/>
                              </wps:bodyPr>
                            </wps:wsp>
                          </wpg:wgp>
                        </a:graphicData>
                      </a:graphic>
                    </wp:inline>
                  </w:drawing>
                </mc:Choice>
                <mc:Fallback>
                  <w:pict>
                    <v:group w14:anchorId="39A81143" id="Group 6254" o:spid="_x0000_s1026" style="width:315pt;height:63pt;mso-position-horizontal-relative:char;mso-position-vertical-relative:line" coordorigin="2631,11700" coordsize="6189,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">
                      <v:group id="Group 6255" o:spid="_x0000_s1027" style="position:absolute;left:2880;top:11700;width:5940;height:1620" coordorigin="2880,11700" coordsize="59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kfmsUAAADdAAAADwAAAGRycy9kb3ducmV2LnhtbERPS2vCQBC+C/6HZYTe&#10;6ibW2hpdRaSWHkJBLRRvQ3ZMgtnZkN3m8e+7hYK3+fies972phItNa60rCCeRiCIM6tLzhV8nQ+P&#10;ryCcR9ZYWSYFAznYbsajNSbadnyk9uRzEULYJaig8L5OpHRZQQbd1NbEgbvaxqAPsMmlbrAL4aaS&#10;syhaSIMlh4YCa9oXlN1OP0bBe4fd7il+a9PbdT9czs+f32lMSj1M+t0KhKfe38X/7g8d5s9flv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0pH5rFAAAA3QAA&#10;AA8AAAAAAAAAAAAAAAAAqgIAAGRycy9kb3ducmV2LnhtbFBLBQYAAAAABAAEAPoAAACcAwAAAAA=&#10;">
                        <v:group id="Group 6256" o:spid="_x0000_s1028" style="position:absolute;left:2880;top:11700;width:5940;height:1620;flip:x" coordorigin="2880,11700" coordsize="59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F1QKTFAAAA3QAA&#10;AA8AAAAAAAAAAAAAAAAAqgIAAGRycy9kb3ducmV2LnhtbFBLBQYAAAAABAAEAPoAAACcAwAAAAA=&#10;">
                          <v:group id="Group 6257" o:spid="_x0000_s1029" style="position:absolute;left:2880;top:11700;width:5760;height:180" coordorigin="1800,11700" coordsize="57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pju8MAAADdAAAADwAAAGRycy9kb3ducmV2LnhtbERPTYvCMBC9C/sfwgh7&#10;07S7ukg1ioi7eBBBXRBvQzO2xWZSmtjWf28Ewds83ufMFp0pRUO1KywriIcRCOLU6oIzBf/H38EE&#10;hPPIGkvLpOBODhbzj94ME21b3lNz8JkIIewSVJB7XyVSujQng25oK+LAXWxt0AdYZ1LX2IZwU8qv&#10;KPqRBgsODTlWtMopvR5uRsFfi+3yO1432+tldT8fx7vTNialPvvdcgrCU+ff4pd7o8P80S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imO7wwAAAN0AAAAP&#10;AAAAAAAAAAAAAAAAAKoCAABkcnMvZG93bnJldi54bWxQSwUGAAAAAAQABAD6AAAAmgMAAAAA&#10;">
                            <v:group id="Group 6258" o:spid="_x0000_s1030" style="position:absolute;left:1800;top:11700;width:1440;height:180" coordorigin="1800,11700" coordsize="14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group id="Group 6259" o:spid="_x0000_s1031" style="position:absolute;left:180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RRYV8UAAADdAAAADwAAAGRycy9kb3ducmV2LnhtbERPS2vCQBC+F/wPywi9&#10;1U1MWyR1FQm29BCEqiC9DdkxCWZnQ3abx7/vFoTe5uN7zno7mkb01LnasoJ4EYEgLqyuuVRwPr0/&#10;rUA4j6yxsUwKJnKw3cwe1phqO/AX9UdfihDCLkUFlfdtKqUrKjLoFrYlDtzVdgZ9gF0pdYdDCDeN&#10;XEbRqzRYc2iosKWsouJ2/DEKPgYcdkm87/PbNZu+Ty+HSx6TUo/zcfcGwtPo/8V396cO859X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UWFfFAAAA3QAA&#10;AA8AAAAAAAAAAAAAAAAAqgIAAGRycy9kb3ducmV2LnhtbFBLBQYAAAAABAAEAPoAAACcAwAAAAA=&#10;">
                                <v:group id="Group 6260" o:spid="_x0000_s1032"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3AI8UAAADdAAAADwAAAGRycy9kb3ducmV2LnhtbERPTWvCQBC9F/wPywi9&#10;1U2sLZK6CUFUPEihWii9DdkxCcnOhuyaxH/fLRR6m8f7nE02mVYM1LvasoJ4EYEgLqyuuVTwedk/&#10;rUE4j6yxtUwK7uQgS2cPG0y0HfmDhrMvRQhhl6CCyvsukdIVFRl0C9sRB+5qe4M+wL6UuscxhJtW&#10;LqPoVRqsOTRU2NG2oqI534yCw4hj/hzvhlNz3d6/Ly/vX6eYlHqcT/kbCE+T/xf/uY86zF+t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9wCPFAAAA3QAA&#10;AA8AAAAAAAAAAAAAAAAAqgIAAGRycy9kb3ducmV2LnhtbFBLBQYAAAAABAAEAPoAAACcAwAAAAA=&#10;">
                                  <v:line id="Line 6261" o:spid="_x0000_s1033"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WFQMYAAADdAAAADwAAAGRycy9kb3ducmV2LnhtbERPTWvCQBC9C/6HZYTedFNrg6SuIpaC&#10;9lCqLbTHMTtNotnZsLsm6b93hUJv83ifs1j1phYtOV9ZVnA/SUAQ51ZXXCj4/HgZz0H4gKyxtkwK&#10;fsnDajkcLDDTtuM9tYdQiBjCPkMFZQhNJqXPSzLoJ7YhjtyPdQZDhK6Q2mEXw00tp0mSSoMVx4YS&#10;G9qUlJ8PF6Pg7eE9bde7123/tUuP+fP++H3qnFJ3o379BCJQH/7Ff+6tjvNn80e4fRNP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FhUDGAAAA3QAAAA8AAAAAAAAA&#10;AAAAAAAAoQIAAGRycy9kb3ducmV2LnhtbFBLBQYAAAAABAAEAPkAAACUAwAAAAA=&#10;"/>
                                  <v:line id="Line 6262" o:spid="_x0000_s1034"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ryMUAAADdAAAADwAAAGRycy9kb3ducmV2LnhtbERPTWsCMRC9F/wPYQQvRbMVke1qFCkU&#10;evBSLSu9jZtxs+xmsk1S3f77piD0No/3OevtYDtxJR8axwqeZhkI4srphmsFH8fXaQ4iRGSNnWNS&#10;8EMBtpvRwxoL7W78TtdDrEUK4VCgAhNjX0gZKkMWw8z1xIm7OG8xJuhrqT3eUrjt5DzLltJiw6nB&#10;YE8vhqr28G0VyHz/+OV350VbtqfTsymrsv/cKzUZD7sViEhD/Bff3W86zV/kS/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ryMUAAADdAAAADwAAAAAAAAAA&#10;AAAAAAChAgAAZHJzL2Rvd25yZXYueG1sUEsFBgAAAAAEAAQA+QAAAJMDAAAAAA==&#10;"/>
                                  <v:line id="Line 6263" o:spid="_x0000_s1035"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u+rMYAAADdAAAADwAAAGRycy9kb3ducmV2LnhtbERPTWvCQBC9F/wPywi91U2tpJK6ilgK&#10;2kNRW2iPY3aaRLOzYXdN0n/vCgVv83ifM1v0phYtOV9ZVvA4SkAQ51ZXXCj4+nx7mILwAVljbZkU&#10;/JGHxXxwN8NM24531O5DIWII+wwVlCE0mZQ+L8mgH9mGOHK/1hkMEbpCaoddDDe1HCdJKg1WHBtK&#10;bGhVUn7an42Cj6dt2i437+v+e5Me8tfd4efYOaXuh/3yBUSgPtzE/+61jvMn02e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vqzGAAAA3QAAAA8AAAAAAAAA&#10;AAAAAAAAoQIAAGRycy9kb3ducmV2LnhtbFBLBQYAAAAABAAEAPkAAACUAwAAAAA=&#10;"/>
                                  <v:line id="Line 6264" o:spid="_x0000_s1036"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9aIccAAADdAAAADwAAAGRycy9kb3ducmV2LnhtbESPQUvDQBCF74L/YRnBi9iNpUiM3ZYi&#10;FHroxSop3sbsmA3JzsbdbRv/vXMQvM3w3rz3zXI9+UGdKaYusIGHWQGKuAm249bA+9v2vgSVMrLF&#10;ITAZ+KEE69X11RIrGy78SudDbpWEcKrQgMt5rLROjSOPaRZGYtG+QvSYZY2tthEvEu4HPS+KR+2x&#10;Y2lwONKLo6Y/nLwBXe7vvuPmc9HX/fH45OqmHj/2xtzeTJtnUJmm/G/+u95ZwV+U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b1ohxwAAAN0AAAAPAAAAAAAA&#10;AAAAAAAAAKECAABkcnMvZG93bnJldi54bWxQSwUGAAAAAAQABAD5AAAAlQMAAAAA&#10;"/>
                                </v:group>
                                <v:group id="Group 6265" o:spid="_x0000_s1037"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xvvcQAAADdAAAADwAAAGRycy9kb3ducmV2LnhtbERPS2vCQBC+F/oflil4&#10;M5vUKpq6ikhbPIjgA6S3ITsmwexsyG6T+O9dQehtPr7nzJe9qURLjSstK0iiGARxZnXJuYLT8Xs4&#10;BeE8ssbKMim4kYPl4vVljqm2He+pPfhchBB2KSoovK9TKV1WkEEX2Zo4cBfbGPQBNrnUDXYh3FTy&#10;PY4n0mDJoaHAmtYFZdfDn1Hw02G3GiVf7fZ6Wd9+j+PdeZuQUoO3fvUJwlPv/8VP90aH+R/T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PxvvcQAAADdAAAA&#10;DwAAAAAAAAAAAAAAAACqAgAAZHJzL2Rvd25yZXYueG1sUEsFBgAAAAAEAAQA+gAAAJsDAAAAAA==&#10;">
                                  <v:line id="Line 6266" o:spid="_x0000_s1038"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uwBcgAAADdAAAADwAAAGRycy9kb3ducmV2LnhtbESPQUvDQBCF70L/wzKCN7vRStDYbSlK&#10;ofUgtgrtcZodk9TsbNhdk/jvnYPgbYb35r1v5svRtaqnEBvPBm6mGSji0tuGKwMf7+vre1AxIVts&#10;PZOBH4qwXEwu5lhYP/CO+n2qlIRwLNBAnVJXaB3LmhzGqe+IRfv0wWGSNVTaBhwk3LX6Nsty7bBh&#10;aaixo6eayq/9tzPwOnvL+9X2ZTMetvmpfN6djuchGHN1Oa4eQSUa07/573pjBf/u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uwBcgAAADdAAAADwAAAAAA&#10;AAAAAAAAAAChAgAAZHJzL2Rvd25yZXYueG1sUEsFBgAAAAAEAAQA+QAAAJYDAAAAAA==&#10;"/>
                                  <v:line id="Line 6267" o:spid="_x0000_s1039"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xlYcQAAADdAAAADwAAAGRycy9kb3ducmV2LnhtbERPTWsCMRC9C/0PYQq9SM0qUnQ1ihQE&#10;D15qy0pv0824WXYz2SZRt/++EQRv83ifs1z3thUX8qF2rGA8ykAQl07XXCn4+ty+zkCEiKyxdUwK&#10;/ijAevU0WGKu3ZU/6HKIlUghHHJUYGLscilDachiGLmOOHEn5y3GBH0ltcdrCretnGTZm7RYc2ow&#10;2NG7obI5nK0COdsPf/3mZ9oUzfE4N0VZdN97pV6e+80CRKQ+PsR3906n+dP5GG7fpB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jGVhxAAAAN0AAAAPAAAAAAAAAAAA&#10;AAAAAKECAABkcnMvZG93bnJldi54bWxQSwUGAAAAAAQABAD5AAAAkgMAAAAA&#10;"/>
                                  <v:line id="Line 6268" o:spid="_x0000_s1040"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WL6cYAAADdAAAADwAAAGRycy9kb3ducmV2LnhtbERPTWvCQBC9F/wPyxR6q5vaEmp0FWkp&#10;aA9FraDHMTsmsdnZsLtN0n/vCgVv83ifM533phYtOV9ZVvA0TEAQ51ZXXCjYfX88voLwAVljbZkU&#10;/JGH+WxwN8VM24431G5DIWII+wwVlCE0mZQ+L8mgH9qGOHIn6wyGCF0htcMuhptajpIklQYrjg0l&#10;NvRWUv6z/TUKvp7X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1i+nGAAAA3QAAAA8AAAAAAAAA&#10;AAAAAAAAoQIAAGRycy9kb3ducmV2LnhtbFBLBQYAAAAABAAEAPkAAACUAwAAAAA=&#10;"/>
                                  <v:line id="Line 6269" o:spid="_x0000_s1041"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JejcUAAADdAAAADwAAAGRycy9kb3ducmV2LnhtbERPTWsCMRC9C/0PYQpeSs1WpehqFCkI&#10;HrxUy0pv42a6WXYz2SZRt/++KRS8zeN9znLd21ZcyYfasYKXUQaCuHS65krBx3H7PAMRIrLG1jEp&#10;+KEA69XDYIm5djd+p+shViKFcMhRgYmxy6UMpSGLYeQ64sR9OW8xJugrqT3eUrht5TjLXqXFmlOD&#10;wY7eDJXN4WIVyNn+6dtvztOmaE6nuSnKovvcKzV87DcLEJH6eBf/u3c6zZ/OJ/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JejcUAAADdAAAADwAAAAAAAAAA&#10;AAAAAAChAgAAZHJzL2Rvd25yZXYueG1sUEsFBgAAAAAEAAQA+QAAAJMDAAAAAA==&#10;"/>
                                </v:group>
                              </v:group>
                              <v:group id="Group 6270" o:spid="_x0000_s1042" style="position:absolute;left:252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RW/sQAAADdAAAADwAAAGRycy9kb3ducmV2LnhtbERPTWvCQBC9F/oflin0&#10;pptULTV1FREVD1JoFMTbkB2TYHY2ZLdJ/PeuIPQ2j/c5s0VvKtFS40rLCuJhBII4s7rkXMHxsBl8&#10;gXAeWWNlmRTcyMFi/voyw0Tbjn+pTX0uQgi7BBUU3teJlC4ryKAb2po4cBfbGPQBNrnUDXYh3FTy&#10;I4o+pcGSQ0OBNa0Kyq7pn1Gw7bBbjuJ1u79eVrfzYfJz2sek1Ptbv/wG4an3/+Kne6fD/PF0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yRW/sQAAADdAAAA&#10;DwAAAAAAAAAAAAAAAACqAgAAZHJzL2Rvd25yZXYueG1sUEsFBgAAAAAEAAQA+gAAAJsDAAAAAA==&#10;">
                                <v:group id="Group 6271" o:spid="_x0000_s1043"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GjzZcQAAADdAAAADwAAAGRycy9kb3ducmV2LnhtbERPTWvCQBC9C/0PyxR6&#10;003aWmrqKiJVPIhgFMTbkB2TYHY2ZLdJ/PddQfA2j/c503lvKtFS40rLCuJRBII4s7rkXMHxsBp+&#10;g3AeWWNlmRTcyMF89jKYYqJtx3tqU5+LEMIuQQWF93UipcsKMuhGtiYO3MU2Bn2ATS51g10IN5V8&#10;j6IvabDk0FBgTcuCsmv6ZxSsO+wWH/Fvu71elrfzYbw7bWNS6u21X/yA8NT7p/jh3ugw/3My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GjzZcQAAADdAAAA&#10;DwAAAAAAAAAAAAAAAACqAgAAZHJzL2Rvd25yZXYueG1sUEsFBgAAAAAEAAQA+gAAAJsDAAAAAA==&#10;">
                                  <v:line id="Line 6272" o:spid="_x0000_s1044"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6N6sUAAADdAAAADwAAAGRycy9kb3ducmV2LnhtbERPTWvCQBC9C/6HZYTedNNWQpu6irQU&#10;tAdRW2iPY3aaRLOzYXdN0n/vCkJv83ifM1v0phYtOV9ZVnA/SUAQ51ZXXCj4+nwfP4HwAVljbZkU&#10;/JGHxXw4mGGmbcc7avehEDGEfYYKyhCaTEqfl2TQT2xDHLlf6wyGCF0htcMuhptaPiRJKg1WHBtK&#10;bOi1pPy0PxsFm8dt2i7XH6v+e50e8rfd4efYOaXuRv3yBUSgPvyLb+6VjvOnz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6N6sUAAADdAAAADwAAAAAAAAAA&#10;AAAAAAChAgAAZHJzL2Rvd25yZXYueG1sUEsFBgAAAAAEAAQA+QAAAJMDAAAAAA==&#10;"/>
                                  <v:line id="Line 6273" o:spid="_x0000_s1045"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lYjsUAAADdAAAADwAAAGRycy9kb3ducmV2LnhtbERPTWsCMRC9F/ofwhS8SM22SKurUUQo&#10;ePBSLSu9jZvpZtnNZE2irv++KQi9zeN9znzZ21ZcyIfasYKXUQaCuHS65krB1/7jeQIiRGSNrWNS&#10;cKMAy8Xjwxxz7a78SZddrEQK4ZCjAhNjl0sZSkMWw8h1xIn7cd5iTNBXUnu8pnDbytcse5MWa04N&#10;BjtaGyqb3dkqkJPt8ORXx3FTNIfD1BRl0X1vlRo89asZiEh9/Bff3Rud5o+n7/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lYjsUAAADdAAAADwAAAAAAAAAA&#10;AAAAAAChAgAAZHJzL2Rvd25yZXYueG1sUEsFBgAAAAAEAAQA+QAAAJMDAAAAAA==&#10;"/>
                                  <v:line id="Line 6274" o:spid="_x0000_s1046"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28A8gAAADdAAAADwAAAGRycy9kb3ducmV2LnhtbESPQUvDQBCF70L/wzKCN7vRStDYbSlK&#10;ofUgtgrtcZodk9TsbNhdk/jvnYPgbYb35r1v5svRtaqnEBvPBm6mGSji0tuGKwMf7+vre1AxIVts&#10;PZOBH4qwXEwu5lhYP/CO+n2qlIRwLNBAnVJXaB3LmhzGqe+IRfv0wWGSNVTaBhwk3LX6Nsty7bBh&#10;aaixo6eayq/9tzPwOnvL+9X2ZTMetvmpfN6djuchGHN1Oa4eQSUa07/573pjBf/u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28A8gAAADdAAAADwAAAAAA&#10;AAAAAAAAAAChAgAAZHJzL2Rvd25yZXYueG1sUEsFBgAAAAAEAAQA+QAAAJYDAAAAAA==&#10;"/>
                                  <v:line id="Line 6275" o:spid="_x0000_s1047"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ppZ8UAAADdAAAADwAAAGRycy9kb3ducmV2LnhtbERPTWsCMRC9C/0PYQq9SM22SHFXo0ih&#10;0IMXraz0Nm6mm2U3k22S6vbfG0HwNo/3OYvVYDtxIh8axwpeJhkI4srphmsF+6+P5xmIEJE1do5J&#10;wT8FWC0fRgsstDvzlk67WIsUwqFABSbGvpAyVIYshonriRP347zFmKCvpfZ4TuG2k69Z9iYtNpwa&#10;DPb0bqhqd39WgZxtxr9+fZy2ZXs45Kasyv57o9TT47Ceg4g0xLv45v7Uaf40z+H6TTpB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ppZ8UAAADdAAAADwAAAAAAAAAA&#10;AAAAAAChAgAAZHJzL2Rvd25yZXYueG1sUEsFBgAAAAAEAAQA+QAAAJMDAAAAAA==&#10;"/>
                                </v:group>
                                <v:group id="Group 6276" o:spid="_x0000_s1048"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K58cAAADdAAAADwAAAGRycy9kb3ducmV2LnhtbESPT2vCQBDF7wW/wzKC&#10;t7pJi0VSNyJSiwcpVAultyE7+YPZ2ZBdk/jtO4dCbzO8N+/9ZrOdXKsG6kPj2UC6TEARF942XBn4&#10;uhwe16BCRLbYeiYDdwqwzWcPG8ysH/mThnOslIRwyNBAHWOXaR2KmhyGpe+IRSt97zDK2lfa9jhK&#10;uGv1U5K8aIcNS0ONHe1rKq7nmzPwPuK4e07fhtO13N9/LquP71NKxizm0+4VVKQp/pv/ro9W8FeJ&#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vTK58cAAADd&#10;AAAADwAAAAAAAAAAAAAAAACqAgAAZHJzL2Rvd25yZXYueG1sUEsFBgAAAAAEAAQA+gAAAJ4DAAAA&#10;AA==&#10;">
                                  <v:line id="Line 6277" o:spid="_x0000_s1049"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PhMUAAADdAAAADwAAAGRycy9kb3ducmV2LnhtbERPTWvCQBC9F/wPyxR6qxstDZK6irQI&#10;6kHUFtrjmJ0mqdnZsLsm6b93BcHbPN7nTOe9qUVLzleWFYyGCQji3OqKCwVfn8vnCQgfkDXWlknB&#10;P3mYzwYPU8y07XhP7SEUIoawz1BBGUKTSenzkgz6oW2II/drncEQoSukdtjFcFPLcZKk0mDFsaHE&#10;ht5Lyk+Hs1Gwfdml7WK9WfXf6/SYf+yPP3+dU+rpsV+8gQjUh7v45l7pOP81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yPhMUAAADdAAAADwAAAAAAAAAA&#10;AAAAAAChAgAAZHJzL2Rvd25yZXYueG1sUEsFBgAAAAAEAAQA+QAAAJMDAAAAAA==&#10;"/>
                                  <v:line id="Line 6278" o:spid="_x0000_s1050"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VhDMUAAADdAAAADwAAAGRycy9kb3ducmV2LnhtbERPS2sCMRC+C/6HMIVeSs0qbbFbo4hQ&#10;8ODFByu9TTfTzbKbyZpE3f57Uyh4m4/vObNFb1txIR9qxwrGowwEcel0zZWCw/7zeQoiRGSNrWNS&#10;8EsBFvPhYIa5dlfe0mUXK5FCOOSowMTY5VKG0pDFMHIdceJ+nLcYE/SV1B6vKdy2cpJlb9JizanB&#10;YEcrQ2WzO1sFcrp5Ovnl90tTNMfjuynKovvaKPX40C8/QETq4138717rNP81m8D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VhDMUAAADdAAAADwAAAAAAAAAA&#10;AAAAAAChAgAAZHJzL2Rvd25yZXYueG1sUEsFBgAAAAAEAAQA+QAAAJMDAAAAAA==&#10;"/>
                                  <v:line id="Line 6279" o:spid="_x0000_s1051"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K0aMUAAADdAAAADwAAAGRycy9kb3ducmV2LnhtbERPS2vCQBC+C/6HZYTedGOlQVJXEUtB&#10;eyj1Ae1xzE6TaHY27G6T9N93C4K3+fies1j1phYtOV9ZVjCdJCCIc6srLhScjq/jOQgfkDXWlknB&#10;L3lYLYeDBWbadryn9hAKEUPYZ6igDKHJpPR5SQb9xDbEkfu2zmCI0BVSO+xiuKnlY5Kk0mDFsaHE&#10;hjYl5dfDj1HwPvtI2/Xubdt/7tJz/rI/f106p9TDqF8/gwjUh7v45t7qOP8pm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K0aMUAAADdAAAADwAAAAAAAAAA&#10;AAAAAAChAgAAZHJzL2Rvd25yZXYueG1sUEsFBgAAAAAEAAQA+QAAAJMDAAAAAA==&#10;"/>
                                  <v:line id="Line 6280" o:spid="_x0000_s1052"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Bc48UAAADdAAAADwAAAGRycy9kb3ducmV2LnhtbERPTWsCMRC9F/wPYQpepGYtttitUUQo&#10;ePBSlZXeppvpZtnNZE2irv++KQi9zeN9znzZ21ZcyIfasYLJOANBXDpdc6XgsP94moEIEVlj65gU&#10;3CjAcjF4mGOu3ZU/6bKLlUghHHJUYGLscilDachiGLuOOHE/zluMCfpKao/XFG5b+Zxlr9JizanB&#10;YEdrQ2WzO1sFcrYdnfzqe9oUzfH4Zoqy6L62Sg0f+9U7iEh9/Bff3Rud5r9kU/j7Jp0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Bc48UAAADdAAAADwAAAAAAAAAA&#10;AAAAAAChAgAAZHJzL2Rvd25yZXYueG1sUEsFBgAAAAAEAAQA+QAAAJMDAAAAAA==&#10;"/>
                                </v:group>
                              </v:group>
                            </v:group>
                            <v:group id="Group 6281" o:spid="_x0000_s1053" style="position:absolute;left:3240;top:11700;width:1440;height:180" coordorigin="1800,11700" coordsize="14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Npf8QAAADdAAAADwAAAGRycy9kb3ducmV2LnhtbERPS2vCQBC+C/6HZYTe&#10;dJOWFImuImJLD6HQRCi9DdkxCWZnQ3abx7/vFgq9zcf3nP1xMq0YqHeNZQXxJgJBXFrdcKXgWrys&#10;tyCcR9bYWiYFMzk4HpaLPabajvxBQ+4rEULYpaig9r5LpXRlTQbdxnbEgbvZ3qAPsK+k7nEM4aaV&#10;j1H0LA02HBpq7OhcU3nPv42C1xHH01N8GbL77Tx/Fcn7ZxaTUg+r6bQD4Wny/+I/95sO85Mo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oNpf8QAAADdAAAA&#10;DwAAAAAAAAAAAAAAAACqAgAAZHJzL2Rvd25yZXYueG1sUEsFBgAAAAAEAAQA+gAAAJsDAAAAAA==&#10;">
                              <v:group id="Group 6282" o:spid="_x0000_s1054" style="position:absolute;left:180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lH3CMQAAADdAAAADwAAAGRycy9kb3ducmV2LnhtbERPS2vCQBC+F/oflin0&#10;VjdRIhJdRYKVHkKhKoi3ITsmwexsyG7z+PfdQqG3+fies9mNphE9da62rCCeRSCIC6trLhVczu9v&#10;KxDOI2tsLJOCiRzsts9PG0y1HfiL+pMvRQhhl6KCyvs2ldIVFRl0M9sSB+5uO4M+wK6UusMhhJtG&#10;zqNoKQ3WHBoqbCmrqHicvo2C44DDfhEf+vxxz6bbOfm85jEp9foy7tcgPI3+X/zn/tBhfhIt4f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lH3CMQAAADdAAAA&#10;DwAAAAAAAAAAAAAAAACqAgAAZHJzL2Rvd25yZXYueG1sUEsFBgAAAAAEAAQA+gAAAJsDAAAAAA==&#10;">
                                <v:group id="Group 6283" o:spid="_x0000_s1055"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1Sk8MAAADdAAAADwAAAGRycy9kb3ducmV2LnhtbERPS4vCMBC+L/gfwgje&#10;NK2iLl2jiKh4EMEHLHsbmrEtNpPSxLb++82CsLf5+J6zWHWmFA3VrrCsIB5FIIhTqwvOFNyuu+En&#10;COeRNZaWScGLHKyWvY8FJtq2fKbm4jMRQtglqCD3vkqkdGlOBt3IVsSBu9vaoA+wzqSusQ3hppTj&#10;KJpJgwWHhhwr2uSUPi5Po2DfYruexNvm+LhvXj/X6en7GJNSg363/gLhqfP/4rf7oMP8aTS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HVKTwwAAAN0AAAAP&#10;AAAAAAAAAAAAAAAAAKoCAABkcnMvZG93bnJldi54bWxQSwUGAAAAAAQABAD6AAAAmgMAAAAA&#10;">
                                  <v:line id="Line 6284" o:spid="_x0000_s1056"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YmGc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LYmGcgAAADdAAAADwAAAAAA&#10;AAAAAAAAAAChAgAAZHJzL2Rvd25yZXYueG1sUEsFBgAAAAAEAAQA+QAAAJYDAAAAAA==&#10;"/>
                                  <v:line id="Line 6285" o:spid="_x0000_s1057"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zfcUAAADdAAAADwAAAGRycy9kb3ducmV2LnhtbERPTWsCMRC9F/wPYYReimYtrehqFBGE&#10;HrzUlhVv42bcLLuZrEmq23/fFAq9zeN9znLd21bcyIfasYLJOANBXDpdc6Xg82M3moEIEVlj65gU&#10;fFOA9WrwsMRcuzu/0+0QK5FCOOSowMTY5VKG0pDFMHYdceIuzluMCfpKao/3FG5b+ZxlU2mx5tRg&#10;sKOtobI5fFkFcrZ/uvrN+aUpmuNxboqy6E57pR6H/WYBIlIf/8V/7jed5r9mc/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HzfcUAAADdAAAADwAAAAAAAAAA&#10;AAAAAAChAgAAZHJzL2Rvd25yZXYueG1sUEsFBgAAAAAEAAQA+QAAAJMDAAAAAA==&#10;"/>
                                  <v:line id="Line 6286" o:spid="_x0000_s1058"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m8wsgAAADdAAAADwAAAGRycy9kb3ducmV2LnhtbESPT0vDQBDF70K/wzKCN7upYpDYbSmK&#10;0HoQ+wfa4zQ7JrHZ2bC7JvHbOwfB2wzvzXu/mS9H16qeQmw8G5hNM1DEpbcNVwYO+9fbR1AxIVts&#10;PZOBH4qwXEyu5lhYP/CW+l2qlIRwLNBAnVJXaB3LmhzGqe+IRfv0wWGSNVTaBhwk3LX6Lsty7bBh&#10;aaixo+eaysvu2xl4v//I+9XmbT0eN/m5fNmeT19DMObmelw9gUo0pn/z3/XaCv7DTP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xm8wsgAAADdAAAADwAAAAAA&#10;AAAAAAAAAAChAgAAZHJzL2Rvd25yZXYueG1sUEsFBgAAAAAEAAQA+QAAAJYDAAAAAA==&#10;"/>
                                  <v:line id="Line 6287" o:spid="_x0000_s1059"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5ppsUAAADdAAAADwAAAGRycy9kb3ducmV2LnhtbERPTWsCMRC9F/ofwgi9lJrd0hZdjSKC&#10;0IOXqqx4GzfjZtnNZJukuv33TaHQ2zze58yXg+3ElXxoHCvIxxkI4srphmsFh/3maQIiRGSNnWNS&#10;8E0Blov7uzkW2t34g667WIsUwqFABSbGvpAyVIYshrHriRN3cd5iTNDXUnu8pXDbyecse5MWG04N&#10;BntaG6ra3ZdVICfbx0+/Or+0ZXs8Tk1Zlf1pq9TDaFjNQEQa4r/4z/2u0/zXPI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5ppsUAAADdAAAADwAAAAAAAAAA&#10;AAAAAAChAgAAZHJzL2Rvd25yZXYueG1sUEsFBgAAAAAEAAQA+QAAAJMDAAAAAA==&#10;"/>
                                </v:group>
                                <v:group id="Group 6288" o:spid="_x0000_s1060"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Nn1sMAAADdAAAADwAAAGRycy9kb3ducmV2LnhtbERPTYvCMBC9C/6HMII3&#10;TasoUo0isrt4kAXrwuJtaMa22ExKk23rvzcLgrd5vM/Z7HpTiZYaV1pWEE8jEMSZ1SXnCn4un5MV&#10;COeRNVaWScGDHOy2w8EGE207PlOb+lyEEHYJKii8rxMpXVaQQTe1NXHgbrYx6ANscqkb7EK4qeQs&#10;ipbSYMmhocCaDgVl9/TPKPjqsNvP44/2dL8dHtfL4vv3FJNS41G/X4Pw1Pu3+OU+6jB/Ec/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s2fWwwAAAN0AAAAP&#10;AAAAAAAAAAAAAAAAAKoCAABkcnMvZG93bnJldi54bWxQSwUGAAAAAAQABAD6AAAAmgMAAAAA&#10;">
                                  <v:line id="Line 6289" o:spid="_x0000_s1061"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sitcUAAADdAAAADwAAAGRycy9kb3ducmV2LnhtbERPTWvCQBC9C/6HZQRvurHSIKmriEXQ&#10;HkrVQnscs2MSzc6G3W2S/vtuodDbPN7nLNe9qUVLzleWFcymCQji3OqKCwXv591kAcIHZI21ZVLw&#10;TR7Wq+FgiZm2HR+pPYVCxBD2GSooQ2gyKX1ekkE/tQ1x5K7WGQwRukJqh10MN7V8SJJUGqw4NpTY&#10;0Lak/H76Mgpe529puzm87PuPQ3rJn4+Xz1vnlBqP+s0TiEB9+Bf/ufc6zn+cze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sitcUAAADdAAAADwAAAAAAAAAA&#10;AAAAAAChAgAAZHJzL2Rvd25yZXYueG1sUEsFBgAAAAAEAAQA+QAAAJMDAAAAAA==&#10;"/>
                                  <v:line id="Line 6290" o:spid="_x0000_s1062"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PsUAAADdAAAADwAAAGRycy9kb3ducmV2LnhtbERPTWsCMRC9F/ofwhS8SM1abNGtUaRQ&#10;8OBFLSu9jZvpZtnNZJtEXf+9KQi9zeN9znzZ21acyYfasYLxKANBXDpdc6Xga//5PAURIrLG1jEp&#10;uFKA5eLxYY65dhfe0nkXK5FCOOSowMTY5VKG0pDFMHIdceJ+nLcYE/SV1B4vKdy28iXL3qTFmlOD&#10;wY4+DJXN7mQVyOlm+OtXx0lTNIfDzBRl0X1vlBo89at3EJH6+C++u9c6zX8dT+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KPsUAAADdAAAADwAAAAAAAAAA&#10;AAAAAAChAgAAZHJzL2Rvd25yZXYueG1sUEsFBgAAAAAEAAQA+QAAAJMDAAAAAA==&#10;"/>
                                  <v:line id="Line 6291" o:spid="_x0000_s1063"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4fWsUAAADdAAAADwAAAGRycy9kb3ducmV2LnhtbERPTWvCQBC9C/0PyxR6040Wg6SuIkpB&#10;e5CqhfY4ZqdJanY27G6T9N93BcHbPN7nzJe9qUVLzleWFYxHCQji3OqKCwUfp9fhDIQPyBpry6Tg&#10;jzwsFw+DOWbadnyg9hgKEUPYZ6igDKHJpPR5SQb9yDbEkfu2zmCI0BVSO+xiuKnlJElSabDi2FBi&#10;Q+uS8svx1yjYP7+n7Wr3tu0/d+k53xzOXz+dU+rpsV+9gAjUh7v45t7qOH86ns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4fWsUAAADdAAAADwAAAAAAAAAA&#10;AAAAAAChAgAAZHJzL2Rvd25yZXYueG1sUEsFBgAAAAAEAAQA+QAAAJMDAAAAAA==&#10;"/>
                                  <v:line id="Line 6292" o:spid="_x0000_s1064"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fx0sUAAADdAAAADwAAAGRycy9kb3ducmV2LnhtbERPTWsCMRC9C/0PYQq9FM1aWrGrUUQQ&#10;PHipykpv42a6WXYz2SZRt/++KRS8zeN9znzZ21ZcyYfasYLxKANBXDpdc6XgeNgMpyBCRNbYOiYF&#10;PxRguXgYzDHX7sYfdN3HSqQQDjkqMDF2uZShNGQxjFxHnLgv5y3GBH0ltcdbCretfMmyibRYc2ow&#10;2NHaUNnsL1aBnO6ev/3q/NoUzen0boqy6D53Sj099qsZiEh9vIv/3Vud5r+NJ/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fx0sUAAADdAAAADwAAAAAAAAAA&#10;AAAAAAChAgAAZHJzL2Rvd25yZXYueG1sUEsFBgAAAAAEAAQA+QAAAJMDAAAAAA==&#10;"/>
                                </v:group>
                              </v:group>
                              <v:group id="Group 6293" o:spid="_x0000_s1065" style="position:absolute;left:252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TETsMAAADdAAAADwAAAGRycy9kb3ducmV2LnhtbERPS4vCMBC+L/gfwgje&#10;NK2iLl2jiKh4EMEHLHsbmrEtNpPSxLb++82CsLf5+J6zWHWmFA3VrrCsIB5FIIhTqwvOFNyuu+En&#10;COeRNZaWScGLHKyWvY8FJtq2fKbm4jMRQtglqCD3vkqkdGlOBt3IVsSBu9vaoA+wzqSusQ3hppTj&#10;KJpJgwWHhhwr2uSUPi5Po2DfYruexNvm+LhvXj/X6en7GJNSg363/gLhqfP/4rf7oMP8aTy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xMROwwAAAN0AAAAP&#10;AAAAAAAAAAAAAAAAAKoCAABkcnMvZG93bnJldi54bWxQSwUGAAAAAAQABAD6AAAAmgMAAAAA&#10;">
                                <v:group id="Group 6294" o:spid="_x0000_s1066"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tQPMcAAADdAAAADwAAAGRycy9kb3ducmV2LnhtbESPT2vCQBDF7wW/wzKC&#10;t7pJi0VSNyJSiwcpVAultyE7+YPZ2ZBdk/jtO4dCbzO8N+/9ZrOdXKsG6kPj2UC6TEARF942XBn4&#10;uhwe16BCRLbYeiYDdwqwzWcPG8ysH/mThnOslIRwyNBAHWOXaR2KmhyGpe+IRSt97zDK2lfa9jhK&#10;uGv1U5K8aIcNS0ONHe1rKq7nmzPwPuK4e07fhtO13N9/Lqu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VtQPMcAAADd&#10;AAAADwAAAAAAAAAAAAAAAACqAgAAZHJzL2Rvd25yZXYueG1sUEsFBgAAAAAEAAQA+gAAAJ4DAAAA&#10;AA==&#10;">
                                  <v:line id="Line 6295" o:spid="_x0000_s1067"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MVX8YAAADdAAAADwAAAGRycy9kb3ducmV2LnhtbERPTWvCQBC9F/oflin0VjdaDG10FbEU&#10;tIeittAex+yYRLOzYXdN0n/vCgVv83ifM533phYtOV9ZVjAcJCCIc6srLhR8f70/vYDwAVljbZkU&#10;/JGH+ez+boqZth1vqd2FQsQQ9hkqKENoMil9XpJBP7ANceQO1hkMEbpCaoddDDe1HCVJKg1WHBtK&#10;bGhZUn7anY2Cz+dN2i7WH6v+Z53u87ft/vfYOaUeH/rFBESgPtzE/+6VjvPHw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jFV/GAAAA3QAAAA8AAAAAAAAA&#10;AAAAAAAAoQIAAGRycy9kb3ducmV2LnhtbFBLBQYAAAAABAAEAPkAAACUAwAAAAA=&#10;"/>
                                  <v:line id="Line 6296" o:spid="_x0000_s1068"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4GgMgAAADdAAAADwAAAGRycy9kb3ducmV2LnhtbESPT0sDMRDF74LfIYzgRWzWoqWuTUsR&#10;BA+99A9bvI2bcbPsZrImsV2/vXMoeJvhvXnvN4vV6Ht1opjawAYeJgUo4jrYlhsDh/3b/RxUysgW&#10;+8Bk4JcSrJbXVwssbTjzlk673CgJ4VSiAZfzUGqdakce0yQMxKJ9hegxyxobbSOeJdz3eloUM+2x&#10;ZWlwONCro7rb/XgDer65+47rz8eu6o7HZ1fV1fCxMeb2Zly/gMo05n/z5frdCv7TV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4GgMgAAADdAAAADwAAAAAA&#10;AAAAAAAAAAChAgAAZHJzL2Rvd25yZXYueG1sUEsFBgAAAAAEAAQA+QAAAJYDAAAAAA==&#10;"/>
                                  <v:line id="Line 6297" o:spid="_x0000_s1069"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nT5MUAAADdAAAADwAAAGRycy9kb3ducmV2LnhtbERPS2vCQBC+C/0PyxS86UalQVJXkZaC&#10;9iA+Cu1xzI5JbHY27G6T9N+7QqG3+fies1j1phYtOV9ZVjAZJyCIc6srLhR8nN5GcxA+IGusLZOC&#10;X/KwWj4MFphp2/GB2mMoRAxhn6GCMoQmk9LnJRn0Y9sQR+5incEQoSukdtjFcFPLaZKk0mDFsaHE&#10;hl5Kyr+PP0bBbrZP2/X2fdN/btNz/no4f107p9TwsV8/gwjUh3/xn3uj4/yn6Q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nT5MUAAADdAAAADwAAAAAAAAAA&#10;AAAAAAChAgAAZHJzL2Rvd25yZXYueG1sUEsFBgAAAAAEAAQA+QAAAJMDAAAAAA==&#10;"/>
                                  <v:line id="Line 6298" o:spid="_x0000_s1070"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A9bMUAAADdAAAADwAAAGRycy9kb3ducmV2LnhtbERPTWsCMRC9F/ofwgi9lJrt0hZdjSJC&#10;oQcvVVnxNm7GzbKbyZqkuv33TaHQ2zze58yXg+3ElXxoHCt4HmcgiCunG64V7HfvTxMQISJr7ByT&#10;gm8KsFzc382x0O7Gn3TdxlqkEA4FKjAx9oWUoTJkMYxdT5y4s/MWY4K+ltrjLYXbTuZZ9iYtNpwa&#10;DPa0NlS12y+rQE42jxe/Or20ZXs4TE1Zlf1xo9TDaFjNQEQa4r/4z/2h0/zXPI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A9bMUAAADdAAAADwAAAAAAAAAA&#10;AAAAAAChAgAAZHJzL2Rvd25yZXYueG1sUEsFBgAAAAAEAAQA+QAAAJMDAAAAAA==&#10;"/>
                                </v:group>
                                <v:group id="Group 6299" o:spid="_x0000_s1071"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MI8MMAAADdAAAADwAAAGRycy9kb3ducmV2LnhtbERPTYvCMBC9C/6HMMLe&#10;NK2iSDWKiC57kAWrsOxtaMa22ExKE9v67zcLgrd5vM9Zb3tTiZYaV1pWEE8iEMSZ1SXnCq6X43gJ&#10;wnlkjZVlUvAkB9vNcLDGRNuOz9SmPhchhF2CCgrv60RKlxVk0E1sTRy4m20M+gCbXOoGuxBuKjmN&#10;ooU0WHJoKLCmfUHZPX0YBZ8ddrtZfGhP99v++XuZf/+cYlLqY9TvViA89f4tfrm/dJg/n87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5kwjwwwAAAN0AAAAP&#10;AAAAAAAAAAAAAAAAAKoCAABkcnMvZG93bnJldi54bWxQSwUGAAAAAAQABAD6AAAAmgMAAAAA&#10;">
                                  <v:line id="Line 6300" o:spid="_x0000_s1072"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5wfMYAAADdAAAADwAAAGRycy9kb3ducmV2LnhtbERPTWvCQBC9F/wPyxR6q5vaNkh0FbEU&#10;tIdSraDHMTsm0exs2N0m6b93hUJv83ifM533phYtOV9ZVvA0TEAQ51ZXXCjYfb8/jkH4gKyxtkwK&#10;fsnDfDa4m2KmbccbarehEDGEfYYKyhCaTEqfl2TQD21DHLmTdQZDhK6Q2mEXw00tR0mSSoMVx4YS&#10;G1qWlF+2P0bB5/NX2i7WH6t+v06P+dvmeDh3TqmH+34xARGoD//iP/dKx/mvox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OcHzGAAAA3QAAAA8AAAAAAAAA&#10;AAAAAAAAoQIAAGRycy9kb3ducmV2LnhtbFBLBQYAAAAABAAEAPkAAACUAwAAAAA=&#10;"/>
                                  <v:line id="Line 6301" o:spid="_x0000_s1073"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lGMUAAADdAAAADwAAAGRycy9kb3ducmV2LnhtbERPTWsCMRC9C/0PYQpeimYrtejWKFIo&#10;9OBFLSvexs10s+xmsk2ibv99IxS8zeN9zmLV21ZcyIfasYLncQaCuHS65krB1/5jNAMRIrLG1jEp&#10;+KUAq+XDYIG5dlfe0mUXK5FCOOSowMTY5VKG0pDFMHYdceK+nbcYE/SV1B6vKdy2cpJlr9JizanB&#10;YEfvhspmd7YK5Gzz9OPXp5emaA6HuSnKojtulBo+9us3EJH6eBf/uz91mj+dTO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mlGMUAAADdAAAADwAAAAAAAAAA&#10;AAAAAAChAgAAZHJzL2Rvd25yZXYueG1sUEsFBgAAAAAEAAQA+QAAAJMDAAAAAA==&#10;"/>
                                  <v:line id="Line 6302" o:spid="_x0000_s1074"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LkMUAAADdAAAADwAAAGRycy9kb3ducmV2LnhtbERPTWvCQBC9F/wPywje6qZKQ4muIpaC&#10;eijVFvQ4ZsckNTsbdtck/ffdgtDbPN7nzJe9qUVLzleWFTyNExDEudUVFwq+Pt8eX0D4gKyxtkwK&#10;fsjDcjF4mGOmbcd7ag+hEDGEfYYKyhCaTEqfl2TQj21DHLmLdQZDhK6Q2mEXw00tJ0mSSoMVx4YS&#10;G1qXlF8PN6PgffqRtqvtbtMft+k5f92fT9+dU2o07FczEIH68C++uzc6zn+ep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LkMUAAADdAAAADwAAAAAAAAAA&#10;AAAAAAChAgAAZHJzL2Rvd25yZXYueG1sUEsFBgAAAAAEAAQA+QAAAJMDAAAAAA==&#10;"/>
                                  <v:line id="Line 6303" o:spid="_x0000_s1075"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e9MUAAADdAAAADwAAAGRycy9kb3ducmV2LnhtbERPTWsCMRC9C/0PYQq9FM1WbGu3RpGC&#10;4MFLbVnxNt1MN8tuJtsk6vrvTUHwNo/3ObNFb1txJB9qxwqeRhkI4tLpmisF31+r4RREiMgaW8ek&#10;4EwBFvO7wQxz7U78ScdtrEQK4ZCjAhNjl0sZSkMWw8h1xIn7dd5iTNBXUns8pXDbynGWvUiLNacG&#10;gx19GCqb7cEqkNPN459f/kyaotnt3kxRFt1+o9TDfb98BxGpjzfx1b3Waf7z+BX+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ee9MUAAADdAAAADwAAAAAAAAAA&#10;AAAAAAChAgAAZHJzL2Rvd25yZXYueG1sUEsFBgAAAAAEAAQA+QAAAJMDAAAAAA==&#10;"/>
                                </v:group>
                              </v:group>
                            </v:group>
                            <v:group id="Group 6304" o:spid="_x0000_s1076" style="position:absolute;left:4680;top:11700;width:1440;height:180" coordorigin="1800,11700" coordsize="14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eagcYAAADdAAAADwAAAGRycy9kb3ducmV2LnhtbESPQWvCQBCF7wX/wzKC&#10;t7qJYinRVUSseJBCtSDehuyYBLOzIbtN4r/vHAq9zfDevPfNajO4WnXUhsqzgXSagCLOva24MPB9&#10;+Xh9BxUissXaMxl4UoDNevSywsz6nr+oO8dCSQiHDA2UMTaZ1iEvyWGY+oZYtLtvHUZZ20LbFnsJ&#10;d7WeJcmbdlixNJTY0K6k/HH+cQYOPfbbebrvTo/77nm7LD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N5qBxgAAAN0A&#10;AAAPAAAAAAAAAAAAAAAAAKoCAABkcnMvZG93bnJldi54bWxQSwUGAAAAAAQABAD6AAAAnQMAAAAA&#10;">
                              <v:group id="Group 6305" o:spid="_x0000_s1077" style="position:absolute;left:180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s/GsUAAADdAAAADwAAAGRycy9kb3ducmV2LnhtbERPTWvCQBC9F/wPyxS8&#10;NZsoKTXNKiJWPIRCVSi9DdkxCWZnQ3abxH/fLRR6m8f7nHwzmVYM1LvGsoIkikEQl1Y3XCm4nN+e&#10;XkA4j6yxtUwK7uRgs5495JhpO/IHDSdfiRDCLkMFtfddJqUrazLoItsRB+5qe4M+wL6SuscxhJtW&#10;LuL4WRpsODTU2NGupvJ2+jYKDiOO22WyH4rbdXf/Oqfvn0VCSs0fp+0rCE+T/xf/uY86zE8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7PxrFAAAA3QAA&#10;AA8AAAAAAAAAAAAAAAAAqgIAAGRycy9kb3ducmV2LnhtbFBLBQYAAAAABAAEAPoAAACcAwAAAAA=&#10;">
                                <v:group id="Group 6306" o:spid="_x0000_s1078"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JgAWscAAADd&#10;AAAADwAAAAAAAAAAAAAAAACqAgAAZHJzL2Rvd25yZXYueG1sUEsFBgAAAAAEAAQA+gAAAJ4DAAAA&#10;AA==&#10;">
                                  <v:line id="Line 6307" o:spid="_x0000_s1079"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FOcUAAADdAAAADwAAAGRycy9kb3ducmV2LnhtbERPTWvCQBC9C/6HZQRvurHSIKmriEXQ&#10;HkrVQnscs2MSzc6G3W2S/vtuodDbPN7nLNe9qUVLzleWFcymCQji3OqKCwXv591kAcIHZI21ZVLw&#10;TR7Wq+FgiZm2HR+pPYVCxBD2GSooQ2gyKX1ekkE/tQ1x5K7WGQwRukJqh10MN7V8SJJUGqw4NpTY&#10;0Lak/H76Mgpe529puzm87PuPQ3rJn4+Xz1vnlBqP+s0TiEB9+Bf/ufc6zn+cz+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FOcUAAADdAAAADwAAAAAAAAAA&#10;AAAAAAChAgAAZHJzL2Rvd25yZXYueG1sUEsFBgAAAAAEAAQA+QAAAJMDAAAAAA==&#10;"/>
                                  <v:line id="Line 6308" o:spid="_x0000_s1080"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mrscUAAADdAAAADwAAAGRycy9kb3ducmV2LnhtbERPTWsCMRC9C/0PYQq9FM1W22K3RpGC&#10;4MFLbVnxNt1MN8tuJtsk6vrvTUHwNo/3ObNFb1txJB9qxwqeRhkI4tLpmisF31+r4RREiMgaW8ek&#10;4EwBFvO7wQxz7U78ScdtrEQK4ZCjAhNjl0sZSkMWw8h1xIn7dd5iTNBXUns8pXDbynGWvUqLNacG&#10;gx19GCqb7cEqkNPN459f/jw3RbPbvZmiLLr9RqmH+375DiJSH2/iq3ut0/yXyR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mrscUAAADdAAAADwAAAAAAAAAA&#10;AAAAAAChAgAAZHJzL2Rvd25yZXYueG1sUEsFBgAAAAAEAAQA+QAAAJMDAAAAAA==&#10;"/>
                                  <v:line id="Line 6309" o:spid="_x0000_s1081"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5+1cYAAADdAAAADwAAAGRycy9kb3ducmV2LnhtbERPS2vCQBC+F/oflil4q5s2NEh0FWkR&#10;tIdSH6DHMTsmabOzYXebpP++WxC8zcf3nNliMI3oyPnasoKncQKCuLC65lLBYb96nIDwAVljY5kU&#10;/JKHxfz+boa5tj1vqduFUsQQ9jkqqEJocyl9UZFBP7YtceQu1hkMEbpSaod9DDeNfE6STBqsOTZU&#10;2NJrRcX37sco+Eg/s265eV8Px012Lt6259NX75QaPQzLKYhAQ7iJr+61jvNf0h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ftXGAAAA3QAAAA8AAAAAAAAA&#10;AAAAAAAAoQIAAGRycy9kb3ducmV2LnhtbFBLBQYAAAAABAAEAPkAAACUAwAAAAA=&#10;"/>
                                  <v:line id="Line 6310" o:spid="_x0000_s1082"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yWXsUAAADdAAAADwAAAGRycy9kb3ducmV2LnhtbERPTWsCMRC9F/ofwhS8FM22taJbo0hB&#10;8OClVla8jZvpZtnNZJtE3f77piD0No/3OfNlb1txIR9qxwqeRhkI4tLpmisF+8/1cAoiRGSNrWNS&#10;8EMBlov7uznm2l35gy67WIkUwiFHBSbGLpcylIYshpHriBP35bzFmKCvpPZ4TeG2lc9ZNpEWa04N&#10;Bjt6N1Q2u7NVIKfbx2+/Oo2bojkcZqYoi+64VWrw0K/eQETq47/45t7oNP/1ZQ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yWXsUAAADdAAAADwAAAAAAAAAA&#10;AAAAAAChAgAAZHJzL2Rvd25yZXYueG1sUEsFBgAAAAAEAAQA+QAAAJMDAAAAAA==&#10;"/>
                                </v:group>
                                <v:group id="Group 6311" o:spid="_x0000_s1083"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jwsMAAADdAAAADwAAAGRycy9kb3ducmV2LnhtbERPTYvCMBC9L/gfwgje&#10;1rRKF6lGEVHxIAurgngbmrEtNpPSxLb+e7OwsLd5vM9ZrHpTiZYaV1pWEI8jEMSZ1SXnCi7n3ecM&#10;hPPIGivLpOBFDlbLwccCU207/qH25HMRQtilqKDwvk6ldFlBBt3Y1sSBu9vGoA+wyaVusAvhppKT&#10;KPqSBksODQXWtCkoe5yeRsG+w249jbft8XHfvG7n5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76PCwwAAAN0AAAAP&#10;AAAAAAAAAAAAAAAAAKoCAABkcnMvZG93bnJldi54bWxQSwUGAAAAAAQABAD6AAAAmgMAAAAA&#10;">
                                  <v:line id="Line 6312" o:spid="_x0000_s1084"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dTcUAAADdAAAADwAAAGRycy9kb3ducmV2LnhtbERPS2vCQBC+C/6HZYTedGOlQVJXEUtB&#10;eyj1Ae1xzE6TaHY27G6T9N93C4K3+fies1j1phYtOV9ZVjCdJCCIc6srLhScjq/jOQgfkDXWlknB&#10;L3lYLYeDBWbadryn9hAKEUPYZ6igDKHJpPR5SQb9xDbEkfu2zmCI0BVSO+xiuKnlY5Kk0mDFsaHE&#10;hjYl5dfDj1HwPvtI2/Xubdt/7tJz/rI/f106p9TDqF8/gwjUh7v45t7qOP9pl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ndTcUAAADdAAAADwAAAAAAAAAA&#10;AAAAAAChAgAAZHJzL2Rvd25yZXYueG1sUEsFBgAAAAAEAAQA+QAAAJMDAAAAAA==&#10;"/>
                                  <v:line id="Line 6313" o:spid="_x0000_s1085"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4IKcYAAADdAAAADwAAAGRycy9kb3ducmV2LnhtbERPS0sDMRC+C/6HMEIv0mat2sfatJSC&#10;4KGXVtnS23QzbpbdTNYkbdd/bwTB23x8z1msetuKC/lQO1bwMMpAEJdO11wp+Hh/Hc5AhIissXVM&#10;Cr4pwGp5e7PAXLsr7+iyj5VIIRxyVGBi7HIpQ2nIYhi5jjhxn85bjAn6SmqP1xRuWznOsom0WHNq&#10;MNjRxlDZ7M9WgZxt77/8+vTUFM3hMDdFWXTHrVKDu379AiJSH//Ff+43neY/P07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uCCnGAAAA3QAAAA8AAAAAAAAA&#10;AAAAAAAAoQIAAGRycy9kb3ducmV2LnhtbFBLBQYAAAAABAAEAPkAAACUAwAAAAA=&#10;"/>
                                  <v:line id="Line 6314" o:spid="_x0000_s1086"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rspMgAAADdAAAADwAAAGRycy9kb3ducmV2LnhtbESPT0vDQBDF70K/wzIFb3ajxSCx21IU&#10;ofUg9g+0x2l2TKLZ2bC7JvHbOwfB2wzvzXu/WaxG16qeQmw8G7idZaCIS28brgwcDy83D6BiQrbY&#10;eiYDPxRhtZxcLbCwfuAd9ftUKQnhWKCBOqWu0DqWNTmMM98Ri/bhg8Mka6i0DThIuGv1XZbl2mHD&#10;0lBjR081lV/7b2fgbf6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trspMgAAADdAAAADwAAAAAA&#10;AAAAAAAAAAChAgAAZHJzL2Rvd25yZXYueG1sUEsFBgAAAAAEAAQA+QAAAJYDAAAAAA==&#10;"/>
                                  <v:line id="Line 6315" o:spid="_x0000_s1087"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5wMUAAADdAAAADwAAAGRycy9kb3ducmV2LnhtbERPS2sCMRC+F/ofwhR6KZrtS3RrFCkU&#10;evCilRVv42bcLLuZbJNU139vBKG3+fieM533thVH8qF2rOB5mIEgLp2uuVKw+fkajEGEiKyxdUwK&#10;zhRgPru/m2Ku3YlXdFzHSqQQDjkqMDF2uZShNGQxDF1HnLiD8xZjgr6S2uMphdtWvmTZSFqsOTUY&#10;7OjTUNms/6wCOV4+/frF/q0pmu12Yoqy6HZLpR4f+sUHiEh9/Bff3N86zX9/ncD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05wMUAAADdAAAADwAAAAAAAAAA&#10;AAAAAAChAgAAZHJzL2Rvd25yZXYueG1sUEsFBgAAAAAEAAQA+QAAAJMDAAAAAA==&#10;"/>
                                </v:group>
                              </v:group>
                              <v:group id="Group 6316" o:spid="_x0000_s1088" style="position:absolute;left:252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5zJ8cAAADdAAAADwAAAGRycy9kb3ducmV2LnhtbESPQWvCQBCF74X+h2UK&#10;3uomrZaSuoqIFQ9SaCyItyE7JsHsbMiuSfz3nUOhtxnem/e+WaxG16ieulB7NpBOE1DEhbc1lwZ+&#10;jp/P76BCRLbYeCYDdwqwWj4+LDCzfuBv6vNYKgnhkKGBKsY20zoUFTkMU98Si3bxncMoa1dq2+Eg&#10;4a7RL0nyph3WLA0VtrSpqLjmN2dgN+Cwfk23/eF62dzPx/nX6ZCSMZOncf0BKtIY/81/13sr+POZ&#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5zJ8cAAADd&#10;AAAADwAAAAAAAAAAAAAAAACqAgAAZHJzL2Rvd25yZXYueG1sUEsFBgAAAAAEAAQA+gAAAJ4DAAAA&#10;AA==&#10;">
                                <v:group id="Group 6317" o:spid="_x0000_s1089"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WvMMAAADdAAAADwAAAGRycy9kb3ducmV2LnhtbERPS4vCMBC+C/6HMIK3&#10;Na2usnSNIqLiQRZ8wLK3oRnbYjMpTWzrv98Igrf5+J4zX3amFA3VrrCsIB5FIIhTqwvOFFzO248v&#10;EM4jaywtk4IHOVgu+r05Jtq2fKTm5DMRQtglqCD3vkqkdGlOBt3IVsSBu9raoA+wzqSusQ3hppTj&#10;KJpJgwWHhhwrWueU3k53o2DXYruaxJvmcLuuH3/n6c/vISalhoNu9Q3CU+ff4pd7r8P86W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0ta8wwAAAN0AAAAP&#10;AAAAAAAAAAAAAAAAAKoCAABkcnMvZG93bnJldi54bWxQSwUGAAAAAAQABAD6AAAAmgMAAAAA&#10;">
                                  <v:line id="Line 6318" o:spid="_x0000_s1090"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SoM8YAAADdAAAADwAAAGRycy9kb3ducmV2LnhtbERPTWvCQBC9F/wPyxR6q5vaNkh0FbEU&#10;tIdSraDHMTsm0exs2N0m6b93hUJv83ifM533phYtOV9ZVvA0TEAQ51ZXXCjYfb8/jkH4gKyxtkwK&#10;fsnDfDa4m2KmbccbarehEDGEfYYKyhCaTEqfl2TQD21DHLmTdQZDhK6Q2mEXw00tR0mSSoMVx4YS&#10;G1qWlF+2P0bB5/NX2i7WH6t+v06P+dvmeDh3TqmH+34xARGoD//iP/dKx/mvLyO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qDPGAAAA3QAAAA8AAAAAAAAA&#10;AAAAAAAAoQIAAGRycy9kb3ducmV2LnhtbFBLBQYAAAAABAAEAPkAAACUAwAAAAA=&#10;"/>
                                  <v:line id="Line 6319" o:spid="_x0000_s1091"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9V8UAAADdAAAADwAAAGRycy9kb3ducmV2LnhtbERPTWsCMRC9F/ofwhS8FM22taJbo0hB&#10;8OClVla8jZvpZtnNZJtE3f77piD0No/3OfNlb1txIR9qxwqeRhkI4tLpmisF+8/1cAoiRGSNrWNS&#10;8EMBlov7uznm2l35gy67WIkUwiFHBSbGLpcylIYshpHriBP35bzFmKCvpPZ4TeG2lc9ZNpEWa04N&#10;Bjt6N1Q2u7NVIKfbx2+/Oo2bojkcZqYoi+64VWrw0K/eQETq47/45t7oNP91/AJ/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N9V8UAAADdAAAADwAAAAAAAAAA&#10;AAAAAAChAgAAZHJzL2Rvd25yZXYueG1sUEsFBgAAAAAEAAQA+QAAAJMDAAAAAA==&#10;"/>
                                  <v:line id="Line 6320" o:spid="_x0000_s1092"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GV3MYAAADdAAAADwAAAGRycy9kb3ducmV2LnhtbERPTWvCQBC9F/oflil4q5u2Nkh0FWkp&#10;aA9FraDHMTsmabOzYXdN0n/vCkJv83ifM533phYtOV9ZVvA0TEAQ51ZXXCjYfX88jkH4gKyxtkwK&#10;/sjDfHZ/N8VM24431G5DIWII+wwVlCE0mZQ+L8mgH9qGOHIn6wyGCF0htcMuhptaPidJKg1WHBtK&#10;bOitpPx3ezYKvl7WabtYfS77/So95u+b4+Gnc0oNHvrFBESgPvyLb+6ljvNf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ldzGAAAA3QAAAA8AAAAAAAAA&#10;AAAAAAAAoQIAAGRycy9kb3ducmV2LnhtbFBLBQYAAAAABAAEAPkAAACUAwAAAAA=&#10;"/>
                                  <v:line id="Line 6321" o:spid="_x0000_s1093"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AuMUAAADdAAAADwAAAGRycy9kb3ducmV2LnhtbERPTWsCMRC9F/wPYQQvpWYrKro1ihQK&#10;HrxUZaW3cTPdLLuZbJOo23/fFAq9zeN9zmrT21bcyIfasYLncQaCuHS65krB6fj2tAARIrLG1jEp&#10;+KYAm/XgYYW5dnd+p9shViKFcMhRgYmxy6UMpSGLYew64sR9Om8xJugrqT3eU7ht5STL5tJizanB&#10;YEevhsrmcLUK5GL/+OW3l2lTNOfz0hRl0X3slRoN++0LiEh9/Bf/uXc6zZ9NZ/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ZAuMUAAADdAAAADwAAAAAAAAAA&#10;AAAAAAChAgAAZHJzL2Rvd25yZXYueG1sUEsFBgAAAAAEAAQA+QAAAJMDAAAAAA==&#10;"/>
                                </v:group>
                                <v:group id="Group 6322" o:spid="_x0000_s1094"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tOyMUAAADdAAAADwAAAGRycy9kb3ducmV2LnhtbERPS2vCQBC+F/wPywi9&#10;1U20ikRXEamlh1BoIpTehuyYBLOzIbvN4993C4Xe5uN7zv44mkb01LnasoJ4EYEgLqyuuVRwzS9P&#10;WxDOI2tsLJOCiRwcD7OHPSbaDvxBfeZLEULYJaig8r5NpHRFRQbdwrbEgbvZzqAPsCul7nAI4aaR&#10;yyjaSIM1h4YKWzpXVNyzb6PgdcDhtIpf+vR+O09f+fr9M41Jqcf5eNqB8DT6f/Gf+02H+evnD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7TsjFAAAA3QAA&#10;AA8AAAAAAAAAAAAAAAAAqgIAAGRycy9kb3ducmV2LnhtbFBLBQYAAAAABAAEAPoAAACcAwAAAAA=&#10;">
                                  <v:line id="Line 6323" o:spid="_x0000_s1095"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MLq8YAAADdAAAADwAAAGRycy9kb3ducmV2LnhtbERPS0vDQBC+C/0Pywje7MZXlNhtKS2F&#10;xoOYKrTHaXZMUrOzYXdN4r/vCoK3+fieM1uMphU9Od9YVnAzTUAQl1Y3XCn4eN9cP4HwAVlja5kU&#10;/JCHxXxyMcNM24EL6nehEjGEfYYK6hC6TEpf1mTQT21HHLlP6wyGCF0ltcMhhptW3iZJKg02HBtq&#10;7GhVU/m1+zYKXu/e0n6Zv2zHfZ4ey3VxPJwGp9TV5bh8BhFoDP/iP/dWx/kP94/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C6vGAAAA3QAAAA8AAAAAAAAA&#10;AAAAAAAAoQIAAGRycy9kb3ducmV2LnhtbFBLBQYAAAAABAAEAPkAAACUAwAAAAA=&#10;"/>
                                  <v:line id="Line 6324" o:spid="_x0000_s1096"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vJsgAAADdAAAADwAAAGRycy9kb3ducmV2LnhtbESPQUsDMRCF70L/Q5iCF7FZpZa6Ni1F&#10;EDz0Ylu2eBs342bZzWRNYrv+e+cgeJvhvXnvm9Vm9L06U0xtYAN3swIUcR1sy42B4+HldgkqZWSL&#10;fWAy8EMJNuvJ1QpLGy78Rud9bpSEcCrRgMt5KLVOtSOPaRYGYtE+Q/SYZY2NthEvEu57fV8UC+2x&#10;ZWlwONCzo7rbf3sDerm7+Yrbj3lXdafTo6vqanjfGXM9HbdPoDKN+d/8d/1qBf9h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fvJsgAAADdAAAADwAAAAAA&#10;AAAAAAAAAAChAgAAZHJzL2Rvd25yZXYueG1sUEsFBgAAAAAEAAQA+QAAAJYDAAAAAA==&#10;"/>
                                  <v:line id="Line 6325" o:spid="_x0000_s1097"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A6QsYAAADdAAAADwAAAGRycy9kb3ducmV2LnhtbERPS0vDQBC+C/0Pywje7MZX0NhtKS2F&#10;xoOYKrTHaXZMUrOzYXdN4r/vCoK3+fieM1uMphU9Od9YVnAzTUAQl1Y3XCn4eN9cP4LwAVlja5kU&#10;/JCHxXxyMcNM24EL6nehEjGEfYYK6hC6TEpf1mTQT21HHLlP6wyGCF0ltcMhhptW3iZJKg02HBtq&#10;7GhVU/m1+zYKXu/e0n6Zv2zHfZ4ey3VxPJwGp9TV5bh8BhFoDP/iP/dWx/kP90/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QOkLGAAAA3QAAAA8AAAAAAAAA&#10;AAAAAAAAoQIAAGRycy9kb3ducmV2LnhtbFBLBQYAAAAABAAEAPkAAACUAwAAAAA=&#10;"/>
                                  <v:line id="Line 6326" o:spid="_x0000_s1098"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h1/cgAAADdAAAADwAAAGRycy9kb3ducmV2LnhtbESPQUsDMRCF70L/Q5iCF7FZxZa6Ni1F&#10;EDz0Ylu2eBs342bZzWRNYrv+e+cgeJvhvXnvm9Vm9L06U0xtYAN3swIUcR1sy42B4+HldgkqZWSL&#10;fWAy8EMJNuvJ1QpLGy78Rud9bpSEcCrRgMt5KLVOtSOPaRYGYtE+Q/SYZY2NthEvEu57fV8UC+2x&#10;ZWlwONCzo7rbf3sDerm7+Yrbj4eu6k6nR1fV1fC+M+Z6Om6fQGUa87/57/rVCv58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h1/cgAAADdAAAADwAAAAAA&#10;AAAAAAAAAAChAgAAZHJzL2Rvd25yZXYueG1sUEsFBgAAAAAEAAQA+QAAAJYDAAAAAA==&#10;"/>
                                </v:group>
                              </v:group>
                            </v:group>
                            <v:group id="Group 6327" o:spid="_x0000_s1099" style="position:absolute;left:6120;top:11700;width:1440;height:180" coordorigin="1800,11700" coordsize="14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tAYcQAAADdAAAADwAAAGRycy9kb3ducmV2LnhtbERPS2vCQBC+C/6HZYTe&#10;dJOWFImuImJLD6HQRCi9DdkxCWZnQ3abx7/vFgq9zcf3nP1xMq0YqHeNZQXxJgJBXFrdcKXgWrys&#10;tyCcR9bYWiYFMzk4HpaLPabajvxBQ+4rEULYpaig9r5LpXRlTQbdxnbEgbvZ3qAPsK+k7nEM4aaV&#10;j1H0LA02HBpq7OhcU3nPv42C1xHH01N8GbL77Tx/Fcn7ZxaTUg+r6bQD4Wny/+I/95sO85Mkht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tAYcQAAADdAAAA&#10;DwAAAAAAAAAAAAAAAACqAgAAZHJzL2Rvd25yZXYueG1sUEsFBgAAAAAEAAQA+gAAAJsDAAAAAA==&#10;">
                              <v:group id="Group 6328" o:spid="_x0000_s1100" style="position:absolute;left:180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neFsMAAADdAAAADwAAAGRycy9kb3ducmV2LnhtbERPTYvCMBC9L/gfwgje&#10;1rRKF6lGEVHxIAurgngbmrEtNpPSxLb+e7OwsLd5vM9ZrHpTiZYaV1pWEI8jEMSZ1SXnCi7n3ecM&#10;hPPIGivLpOBFDlbLwccCU207/qH25HMRQtilqKDwvk6ldFlBBt3Y1sSBu9vGoA+wyaVusAvhppKT&#10;KPqSBksODQXWtCkoe5yeRsG+w249jbft8XHfvG7n5Pt6jEmp0bBfz0F46v2/+M990GF+kkz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2d4WwwAAAN0AAAAP&#10;AAAAAAAAAAAAAAAAAKoCAABkcnMvZG93bnJldi54bWxQSwUGAAAAAAQABAD6AAAAmgMAAAAA&#10;">
                                <v:group id="Group 6329" o:spid="_x0000_s1101"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V7jcMAAADdAAAADwAAAGRycy9kb3ducmV2LnhtbERPTYvCMBC9L/gfwgje&#10;1rRKF6lGEVHxIAurgngbmrEtNpPSxLb+e7OwsLd5vM9ZrHpTiZYaV1pWEI8jEMSZ1SXnCi7n3ecM&#10;hPPIGivLpOBFDlbLwccCU207/qH25HMRQtilqKDwvk6ldFlBBt3Y1sSBu9vGoA+wyaVusAvhppKT&#10;KPqSBksODQXWtCkoe5yeRsG+w249jbft8XHfvG7n5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lXuNwwAAAN0AAAAP&#10;AAAAAAAAAAAAAAAAAKoCAABkcnMvZG93bnJldi54bWxQSwUGAAAAAAQABAD6AAAAmgMAAAAA&#10;">
                                  <v:line id="Line 6330" o:spid="_x0000_s1102"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gDAcUAAADdAAAADwAAAGRycy9kb3ducmV2LnhtbERPS2vCQBC+F/oflil4q5s+DBJdRVoK&#10;2oOoFfQ4ZsckbXY27K5J+u/dgtDbfHzPmc57U4uWnK8sK3gaJiCIc6srLhTsvz4exyB8QNZYWyYF&#10;v+RhPru/m2KmbcdbanehEDGEfYYKyhCaTEqfl2TQD21DHLmzdQZDhK6Q2mEXw00tn5MklQYrjg0l&#10;NvRWUv6zuxgF65dN2i5Wn8v+sEpP+fv2dPzunFKDh34xARGoD//im3up4/zR6BX+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gDAcUAAADdAAAADwAAAAAAAAAA&#10;AAAAAAChAgAAZHJzL2Rvd25yZXYueG1sUEsFBgAAAAAEAAQA+QAAAJMDAAAAAA==&#10;"/>
                                  <v:line id="Line 6331" o:spid="_x0000_s1103"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WZcUAAADdAAAADwAAAGRycy9kb3ducmV2LnhtbERPTWsCMRC9F/ofwgi9lJptcYuuRpFC&#10;wYOXqqx4GzfjZtnNZJukuv33TaHQ2zze5yxWg+3ElXxoHCt4HmcgiCunG64VHPbvT1MQISJr7ByT&#10;gm8KsFre3y2w0O7GH3TdxVqkEA4FKjAx9oWUoTJkMYxdT5y4i/MWY4K+ltrjLYXbTr5k2au02HBq&#10;MNjTm6Gq3X1ZBXK6ffz06/OkLdvjcWbKquxPW6UeRsN6DiLSEP/Ff+6NTvPzPIf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WZcUAAADdAAAADwAAAAAAAAAA&#10;AAAAAAChAgAAZHJzL2Rvd25yZXYueG1sUEsFBgAAAAAEAAQA+QAAAJMDAAAAAA==&#10;"/>
                                  <v:line id="Line 6332" o:spid="_x0000_s1104"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Y47cUAAADdAAAADwAAAGRycy9kb3ducmV2LnhtbERPS2vCQBC+F/wPywi91Y0tBkldRSwF&#10;7aH4gvY4ZqdJNDsbdrdJ+u/dguBtPr7nzBa9qUVLzleWFYxHCQji3OqKCwXHw/vTFIQPyBpry6Tg&#10;jzws5oOHGWbadryjdh8KEUPYZ6igDKHJpPR5SQb9yDbEkfuxzmCI0BVSO+xiuKnlc5Kk0mDFsaHE&#10;hlYl5Zf9r1Hw+bJN2+XmY91/bdJT/rY7fZ87p9TjsF++ggjUh7v45l7rOH8ySeH/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Y47cUAAADdAAAADwAAAAAAAAAA&#10;AAAAAAChAgAAZHJzL2Rvd25yZXYueG1sUEsFBgAAAAAEAAQA+QAAAJMDAAAAAA==&#10;"/>
                                  <v:line id="Line 6333" o:spid="_x0000_s1105"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HticUAAADdAAAADwAAAGRycy9kb3ducmV2LnhtbERPTWsCMRC9F/ofwhS8FM221Kpbo0hB&#10;8OClVla8jZvpZtnNZJtE3f77piD0No/3OfNlb1txIR9qxwqeRhkI4tLpmisF+8/1cAoiRGSNrWNS&#10;8EMBlov7uznm2l35gy67WIkUwiFHBSbGLpcylIYshpHriBP35bzFmKCvpPZ4TeG2lc9Z9iot1pwa&#10;DHb0bqhsdmerQE63j99+dXppiuZwmJmiLLrjVqnBQ796AxGpj//im3uj0/zxeAJ/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HticUAAADdAAAADwAAAAAAAAAA&#10;AAAAAAChAgAAZHJzL2Rvd25yZXYueG1sUEsFBgAAAAAEAAQA+QAAAJMDAAAAAA==&#10;"/>
                                </v:group>
                                <v:group id="Group 6334" o:spid="_x0000_s1106"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Men8xgAAAN0A&#10;AAAPAAAAAAAAAAAAAAAAAKoCAABkcnMvZG93bnJldi54bWxQSwUGAAAAAAQABAD6AAAAnQMAAAAA&#10;">
                                  <v:line id="Line 6335" o:spid="_x0000_s1107"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msn8YAAADdAAAADwAAAGRycy9kb3ducmV2LnhtbERPTWvCQBC9F/oflil4q5u2GG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JrJ/GAAAA3QAAAA8AAAAAAAAA&#10;AAAAAAAAoQIAAGRycy9kb3ducmV2LnhtbFBLBQYAAAAABAAEAPkAAACUAwAAAAA=&#10;"/>
                                  <v:line id="Line 6336" o:spid="_x0000_s1108"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QMgAAADdAAAADwAAAGRycy9kb3ducmV2LnhtbESPQUsDMRCF70L/QxjBi7TZipa6Ni1F&#10;EDz0Ylu2eBs342bZzWRNYrv+e+cgeJvhvXnvm9Vm9L06U0xtYAPzWQGKuA625cbA8fAyXYJKGdli&#10;H5gM/FCCzXpytcLShgu/0XmfGyUhnEo04HIeSq1T7chjmoWBWLTPED1mWWOjbcSLhPte3xXFQnts&#10;WRocDvTsqO72396AXu5uv+L2476rutPp0VV1NbzvjLm5HrdPoDKN+d/8d/1qBf9hI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S/QMgAAADdAAAADwAAAAAA&#10;AAAAAAAAAAChAgAAZHJzL2Rvd25yZXYueG1sUEsFBgAAAAAEAAQA+QAAAJYDAAAAAA==&#10;"/>
                                  <v:line id="Line 6337" o:spid="_x0000_s1109"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qJMUAAADdAAAADwAAAGRycy9kb3ducmV2LnhtbERPTWvCQBC9F/wPyxR6qxstDZK6irQI&#10;6kHUFtrjmJ0mqdnZsLsm6b93BcHbPN7nTOe9qUVLzleWFYyGCQji3OqKCwVfn8vnCQgfkDXWlknB&#10;P3mYzwYPU8y07XhP7SEUIoawz1BBGUKTSenzkgz6oW2II/drncEQoSukdtjFcFPLcZKk0mDFsaHE&#10;ht5Lyk+Hs1Gwfdml7WK9WfXf6/SYf+yPP3+dU+rpsV+8gQjUh7v45l7pOP81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NqJMUAAADdAAAADwAAAAAAAAAA&#10;AAAAAAChAgAAZHJzL2Rvd25yZXYueG1sUEsFBgAAAAAEAAQA+QAAAJMDAAAAAA==&#10;"/>
                                  <v:line id="Line 6338" o:spid="_x0000_s1110"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qErMUAAADdAAAADwAAAGRycy9kb3ducmV2LnhtbERPTWsCMRC9F/ofwhR6kZqtqNjVKFIo&#10;ePBSLSu9jZvpZtnNZJtEXf99Iwi9zeN9zmLV21acyYfasYLXYQaCuHS65krB1/7jZQYiRGSNrWNS&#10;cKUAq+XjwwJz7S78SeddrEQK4ZCjAhNjl0sZSkMWw9B1xIn7cd5iTNBXUnu8pHDbylGWTaXFmlOD&#10;wY7eDZXN7mQVyNl28OvXx3FTNIfDmynKovveKvX81K/nICL18V98d290mj+Zj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qErMUAAADdAAAADwAAAAAAAAAA&#10;AAAAAAChAgAAZHJzL2Rvd25yZXYueG1sUEsFBgAAAAAEAAQA+QAAAJMDAAAAAA==&#10;"/>
                                </v:group>
                              </v:group>
                              <v:group id="Group 6339" o:spid="_x0000_s1111" style="position:absolute;left:252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xMMQAAADdAAAADwAAAGRycy9kb3ducmV2LnhtbERPTWuDQBC9F/oflin0&#10;1qw2KMVmIxLa0kMIxBRKb4M7UYk7K+5Wzb/PBgK5zeN9ziqfTSdGGlxrWUG8iEAQV1a3XCv4OXy+&#10;vIFwHlljZ5kUnMlBvn58WGGm7cR7GktfixDCLkMFjfd9JqWrGjLoFrYnDtzRDgZ9gEMt9YBTCDed&#10;fI2iVBpsOTQ02NOmoepU/hsFXxNOxTL+GLen4+b8d0h2v9uYlHp+mot3EJ5mfxff3N86zE/SJ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mxMMQAAADdAAAA&#10;DwAAAAAAAAAAAAAAAACqAgAAZHJzL2Rvd25yZXYueG1sUEsFBgAAAAAEAAQA+gAAAJsDAAAAAA==&#10;">
                                <v:group id="Group 6340" o:spid="_x0000_s1112"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ApRMUAAADdAAAADwAAAGRycy9kb3ducmV2LnhtbERPS2vCQBC+F/wPywi9&#10;1U20ikRXEamlh1BoIpTehuyYBLOzIbvN4993C4Xe5uN7zv44mkb01LnasoJ4EYEgLqyuuVRwzS9P&#10;WxDOI2tsLJOCiRwcD7OHPSbaDvxBfeZLEULYJaig8r5NpHRFRQbdwrbEgbvZzqAPsCul7nAI4aaR&#10;yyjaSIM1h4YKWzpXVNyzb6PgdcDhtIpf+vR+O09f+fr9M41Jqcf5eNqB8DT6f/Gf+02H+evNM/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AQKUTFAAAA3QAA&#10;AA8AAAAAAAAAAAAAAAAAqgIAAGRycy9kb3ducmV2LnhtbFBLBQYAAAAABAAEAPoAAACcAwAAAAA=&#10;">
                                  <v:line id="Line 6341" o:spid="_x0000_s1113"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hsJ8UAAADdAAAADwAAAGRycy9kb3ducmV2LnhtbERPS2vCQBC+F/wPywi91Y0tBkldRSwF&#10;7aH4gvY4ZqdJNDsbdrdJ+u/dguBtPr7nzBa9qUVLzleWFYxHCQji3OqKCwXHw/vTFIQPyBpry6Tg&#10;jzws5oOHGWbadryjdh8KEUPYZ6igDKHJpPR5SQb9yDbEkfuxzmCI0BVSO+xiuKnlc5Kk0mDFsaHE&#10;hlYl5Zf9r1Hw+bJN2+XmY91/bdJT/rY7fZ87p9TjsF++ggjUh7v45l7rOH+STu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hsJ8UAAADdAAAADwAAAAAAAAAA&#10;AAAAAAChAgAAZHJzL2Rvd25yZXYueG1sUEsFBgAAAAAEAAQA+QAAAJMDAAAAAA==&#10;"/>
                                  <v:line id="Line 6342" o:spid="_x0000_s1114"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GCr8UAAADdAAAADwAAAGRycy9kb3ducmV2LnhtbERPTWsCMRC9F/ofwhS8SM1W2kW3RhFB&#10;8OCltqz0Nm6mm2U3k20Sdfvvm4LQ2zze5yxWg+3EhXxoHCt4mmQgiCunG64VfLxvH2cgQkTW2Dkm&#10;BT8UYLW8v1tgod2V3+hyiLVIIRwKVGBi7AspQ2XIYpi4njhxX85bjAn6WmqP1xRuOznNslxabDg1&#10;GOxpY6hqD2erQM7242+/Pj23ZXs8zk1Zlf3nXqnRw7B+BRFpiP/im3un0/yXPI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GCr8UAAADdAAAADwAAAAAAAAAA&#10;AAAAAAChAgAAZHJzL2Rvd25yZXYueG1sUEsFBgAAAAAEAAQA+QAAAJMDAAAAAA==&#10;"/>
                                  <v:line id="Line 6343" o:spid="_x0000_s1115"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Xy8UAAADdAAAADwAAAGRycy9kb3ducmV2LnhtbERPTWvCQBC9C/6HZYTedNMW05K6irQU&#10;tAdRW2iPY3aaRLOzYXdN0n/vCkJv83ifM1v0phYtOV9ZVnA/SUAQ51ZXXCj4+nwfP4PwAVljbZkU&#10;/JGHxXw4mGGmbcc7avehEDGEfYYKyhCaTEqfl2TQT2xDHLlf6wyGCF0htcMuhptaPiRJKg1WHBtK&#10;bOi1pPy0PxsFm8dt2i7XH6v+e50e8rfd4efYOaXuRv3yBUSgPvyLb+6VjvOn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ZXy8UAAADdAAAADwAAAAAAAAAA&#10;AAAAAAChAgAAZHJzL2Rvd25yZXYueG1sUEsFBgAAAAAEAAQA+QAAAJMDAAAAAA==&#10;"/>
                                  <v:line id="Line 6344" o:spid="_x0000_s1116"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KzRsgAAADdAAAADwAAAGRycy9kb3ducmV2LnhtbESPQUsDMRCF70L/QxjBi7TZipa6Ni1F&#10;EDz0Ylu2eBs342bZzWRNYrv+e+cgeJvhvXnvm9Vm9L06U0xtYAPzWQGKuA625cbA8fAyXYJKGdli&#10;H5gM/FCCzXpytcLShgu/0XmfGyUhnEo04HIeSq1T7chjmoWBWLTPED1mWWOjbcSLhPte3xXFQnts&#10;WRocDvTsqO72396AXu5uv+L2476rutPp0VV1NbzvjLm5HrdPoDKN+d/8d/1qBf9hIb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YKzRsgAAADdAAAADwAAAAAA&#10;AAAAAAAAAAChAgAAZHJzL2Rvd25yZXYueG1sUEsFBgAAAAAEAAQA+QAAAJYDAAAAAA==&#10;"/>
                                </v:group>
                                <v:group id="Group 6345" o:spid="_x0000_s1117"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GG2sUAAADdAAAADwAAAGRycy9kb3ducmV2LnhtbERPS2vCQBC+F/wPyxS8&#10;1U2UhJq6ikiVHkKhKpTehuyYBLOzIbvN4993C4Xe5uN7zmY3mkb01LnasoJ4EYEgLqyuuVRwvRyf&#10;nkE4j6yxsUwKJnKw284eNphpO/AH9WdfihDCLkMFlfdtJqUrKjLoFrYlDtzNdgZ9gF0pdYdDCDeN&#10;XEZRKg3WHBoqbOlQUXE/fxsFpwGH/Sp+7fP77TB9XZL3zzwmpeaP4/4FhKfR/4v/3G86zE/SN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4RhtrFAAAA3QAA&#10;AA8AAAAAAAAAAAAAAAAAqgIAAGRycy9kb3ducmV2LnhtbFBLBQYAAAAABAAEAPoAAACcAwAAAAA=&#10;">
                                  <v:line id="Line 6346" o:spid="_x0000_s1118"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ZZYsgAAADdAAAADwAAAGRycy9kb3ducmV2LnhtbESPQUvDQBCF70L/wzKCN7vRYpTYbSlK&#10;ofUgtgrtcZodk9TsbNhdk/jvnYPgbYb35r1v5svRtaqnEBvPBm6mGSji0tuGKwMf7+vrB1AxIVts&#10;PZOBH4qwXEwu5lhYP/CO+n2qlIRwLNBAnVJXaB3LmhzGqe+IRfv0wWGSNVTaBhwk3LX6Nsty7bBh&#10;aaixo6eayq/9tzPwOnvL+9X2ZTMetvmpfN6djuchGHN1Oa4eQSUa07/573pjBf/uX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sZZYsgAAADdAAAADwAAAAAA&#10;AAAAAAAAAAChAgAAZHJzL2Rvd25yZXYueG1sUEsFBgAAAAAEAAQA+QAAAJYDAAAAAA==&#10;"/>
                                  <v:line id="Line 6347" o:spid="_x0000_s1119"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GMBsUAAADdAAAADwAAAGRycy9kb3ducmV2LnhtbERPTWsCMRC9F/ofwhR6Ec1aatWtUaQg&#10;9OClVla8jZvpZtnNZJtE3f77piD0No/3OYtVb1txIR9qxwrGowwEcel0zZWC/edmOAMRIrLG1jEp&#10;+KEAq+X93QJz7a78QZddrEQK4ZCjAhNjl0sZSkMWw8h1xIn7ct5iTNBXUnu8pnDbyqcse5EWa04N&#10;Bjt6M1Q2u7NVIGfbwbdfn56bojkc5qYoi+64VerxoV+/gojUx3/xzf2u0/zJd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GMBsUAAADdAAAADwAAAAAAAAAA&#10;AAAAAAChAgAAZHJzL2Rvd25yZXYueG1sUEsFBgAAAAAEAAQA+QAAAJMDAAAAAA==&#10;"/>
                                  <v:line id="Line 6348" o:spid="_x0000_s1120"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ijsYAAADdAAAADwAAAGRycy9kb3ducmV2LnhtbERPTWvCQBC9F/wPyxR6q5tamkp0FWkp&#10;aA9FraDHMTsmsdnZsLtN0n/vCgVv83ifM533phYtOV9ZVvA0TEAQ51ZXXCjYfX88jkH4gKyxtkwK&#10;/sjDfDa4m2KmbccbarehEDGEfYYKyhCaTEqfl2TQD21DHLmTdQZDhK6Q2mEXw00tR0mSSoMVx4YS&#10;G3orKf/Z/hoFX8/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YYo7GAAAA3QAAAA8AAAAAAAAA&#10;AAAAAAAAoQIAAGRycy9kb3ducmV2LnhtbFBLBQYAAAAABAAEAPkAAACUAwAAAAA=&#10;"/>
                                  <v:line id="Line 6349" o:spid="_x0000_s1121"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36sYAAADdAAAADwAAAGRycy9kb3ducmV2LnhtbERPS0sDMRC+C/6HMEIv0mat2sfatJSC&#10;4KGXVtnS23QzbpbdTNYkbdd/bwTB23x8z1msetuKC/lQO1bwMMpAEJdO11wp+Hh/Hc5AhIissXVM&#10;Cr4pwGp5e7PAXLsr7+iyj5VIIRxyVGBi7HIpQ2nIYhi5jjhxn85bjAn6SmqP1xRuWznOsom0WHNq&#10;MNjRxlDZ7M9WgZxt77/8+vTUFM3hMDdFWXTHrVKDu379AiJSH//Ff+43neY/Tx/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t+rGAAAA3QAAAA8AAAAAAAAA&#10;AAAAAAAAoQIAAGRycy9kb3ducmV2LnhtbFBLBQYAAAAABAAEAPkAAACUAwAAAAA=&#10;"/>
                                </v:group>
                              </v:group>
                            </v:group>
                          </v:group>
                          <v:group id="Group 6350" o:spid="_x0000_s1122" style="position:absolute;left:2880;top:12060;width:5760;height:180" coordorigin="1800,12420" coordsize="28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m/mcQAAADdAAAADwAAAGRycy9kb3ducmV2LnhtbERPTWvCQBC9C/0PyxR6&#10;003a2krqKiJVPIhgFMTbkB2TYHY2ZLdJ/PddQfA2j/c503lvKtFS40rLCuJRBII4s7rkXMHxsBpO&#10;QDiPrLGyTApu5GA+exlMMdG24z21qc9FCGGXoILC+zqR0mUFGXQjWxMH7mIbgz7AJpe6wS6Em0q+&#10;R9GXNFhyaCiwpmVB2TX9MwrWHXaLj/i33V4vy9v5MN6dtjEp9fbaL35AeOr9U/xwb3SYP/7+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cm/mcQAAADdAAAA&#10;DwAAAAAAAAAAAAAAAACqAgAAZHJzL2Rvd25yZXYueG1sUEsFBgAAAAAEAAQA+gAAAJsDAAAAAA==&#10;">
                            <v:group id="Group 6351" o:spid="_x0000_s1123" style="position:absolute;left:1800;top:12420;width:1440;height:180" coordorigin="1800,11700" coordsize="14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UaAsQAAADdAAAADwAAAGRycy9kb3ducmV2LnhtbERPS2vCQBC+F/wPywi9&#10;1U0sqRJdRUTFgxR8gHgbsmMSzM6G7JrEf98tFHqbj+8582VvKtFS40rLCuJRBII4s7rkXMHlvP2Y&#10;gnAeWWNlmRS8yMFyMXibY6ptx0dqTz4XIYRdigoK7+tUSpcVZNCNbE0cuLttDPoAm1zqBrsQbio5&#10;jqIvabDk0FBgTeuCssfpaRTsOuxWn/GmPTzu69ftnHxfDzEp9T7sVzMQnnr/L/5z73WYn0w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UaAsQAAADdAAAA&#10;DwAAAAAAAAAAAAAAAACqAgAAZHJzL2Rvd25yZXYueG1sUEsFBgAAAAAEAAQA+gAAAJsDAAAAAA==&#10;">
                              <v:group id="Group 6352" o:spid="_x0000_s1124" style="position:absolute;left:180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eEdcUAAADdAAAADwAAAGRycy9kb3ducmV2LnhtbERPS2vCQBC+F/wPyxS8&#10;1U2UpJK6ikiVHkKhKpTehuyYBLOzIbvN4993C4Xe5uN7zmY3mkb01LnasoJ4EYEgLqyuuVRwvRyf&#10;1iCcR9bYWCYFEznYbWcPG8y0HfiD+rMvRQhhl6GCyvs2k9IVFRl0C9sSB+5mO4M+wK6UusMhhJtG&#10;LqMolQZrDg0VtnSoqLifv42C04DDfhW/9vn9dpi+Lsn7Zx6TUvPHcf8CwtPo/8V/7jcd5ifP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pXhHXFAAAA3QAA&#10;AA8AAAAAAAAAAAAAAAAAqgIAAGRycy9kb3ducmV2LnhtbFBLBQYAAAAABAAEAPoAAACcAwAAAAA=&#10;">
                                <v:group id="Group 6353" o:spid="_x0000_s1125"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sh7sUAAADdAAAADwAAAGRycy9kb3ducmV2LnhtbERPS2vCQBC+F/wPyxS8&#10;1U2UVEldRaRKD1JoIpTehuyYBLOzIbvN4993C4Xe5uN7znY/mkb01LnasoJ4EYEgLqyuuVRwzU9P&#10;GxDOI2tsLJOCiRzsd7OHLabaDvxBfeZLEULYpaig8r5NpXRFRQbdwrbEgbvZzqAPsCul7nAI4aaR&#10;yyh6lgZrDg0VtnSsqLhn30bBecDhsIpf+8v9dpy+8uT98xKTUvPH8fACwtPo/8V/7jcd5ifr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bIe7FAAAA3QAA&#10;AA8AAAAAAAAAAAAAAAAAqgIAAGRycy9kb3ducmV2LnhtbFBLBQYAAAAABAAEAPoAAACcAwAAAAA=&#10;">
                                  <v:line id="Line 6354" o:spid="_x0000_s1126"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BVZMgAAADdAAAADwAAAGRycy9kb3ducmV2LnhtbESPQUvDQBCF70L/wzKCN7vRYpTYbSlK&#10;ofUgtgrtcZodk9TsbNhdk/jvnYPgbYb35r1v5svRtaqnEBvPBm6mGSji0tuGKwMf7+vrB1AxIVts&#10;PZOBH4qwXEwu5lhYP/CO+n2qlIRwLNBAnVJXaB3LmhzGqe+IRfv0wWGSNVTaBhwk3LX6Nsty7bBh&#10;aaixo6eayq/9tzPwOnvL+9X2ZTMetvmpfN6djuchGHN1Oa4eQSUa07/573pjBf/uX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LBVZMgAAADdAAAADwAAAAAA&#10;AAAAAAAAAAChAgAAZHJzL2Rvd25yZXYueG1sUEsFBgAAAAAEAAQA+QAAAJYDAAAAAA==&#10;"/>
                                  <v:line id="Line 6355" o:spid="_x0000_s1127"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eAAMUAAADdAAAADwAAAGRycy9kb3ducmV2LnhtbERPTWsCMRC9F/ofwhR6KZptaatujSKF&#10;Qg9etLLibdyMm2U3k22S6vrvjSD0No/3OdN5b1txJB9qxwqehxkI4tLpmisFm5+vwRhEiMgaW8ek&#10;4EwB5rP7uynm2p14Rcd1rEQK4ZCjAhNjl0sZSkMWw9B1xIk7OG8xJugrqT2eUrht5UuWvUuLNacG&#10;gx19Giqb9Z9VIMfLp1+/2L82RbPdTkxRFt1uqdTjQ7/4ABGpj//im/tbp/lvowlcv0kny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eAAMUAAADdAAAADwAAAAAAAAAA&#10;AAAAAAChAgAAZHJzL2Rvd25yZXYueG1sUEsFBgAAAAAEAAQA+QAAAJMDAAAAAA==&#10;"/>
                                  <v:line id="Line 6356" o:spid="_x0000_s1128"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MpRcgAAADdAAAADwAAAGRycy9kb3ducmV2LnhtbESPT0vDQBDF70K/wzIFb3ajYiix21IU&#10;ofUg9g+0x2l2TKLZ2bC7JvHbOwfB2wzvzXu/WaxG16qeQmw8G7idZaCIS28brgwcDy83c1AxIVts&#10;PZOBH4qwWk6uFlhYP/CO+n2qlIRwLNBAnVJXaB3LmhzGme+IRfvwwWGSNVTaBhwk3LX6Lsty7bBh&#10;aaixo6eayq/9tzPwdv+e9+vt62Y8bfNL+by7nD+HYMz1dFw/gko0pn/z3/XGCv7D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MpRcgAAADdAAAADwAAAAAA&#10;AAAAAAAAAAChAgAAZHJzL2Rvd25yZXYueG1sUEsFBgAAAAAEAAQA+QAAAJYDAAAAAA==&#10;"/>
                                  <v:line id="Line 6357" o:spid="_x0000_s1129"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T8IcUAAADdAAAADwAAAGRycy9kb3ducmV2LnhtbERPTWsCMRC9F/ofwgi9lJq1tGVdjSKC&#10;0IOXqqx4GzfjZtnNZJukuv33TaHQ2zze58yXg+3ElXxoHCuYjDMQxJXTDdcKDvvNUw4iRGSNnWNS&#10;8E0Blov7uzkW2t34g667WIsUwqFABSbGvpAyVIYshrHriRN3cd5iTNDXUnu8pXDbyecse5MWG04N&#10;BntaG6ra3ZdVIPPt46dfnV/asj0ep6asyv60VephNKxmICIN8V/8537Xaf5rP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T8IcUAAADdAAAADwAAAAAAAAAA&#10;AAAAAAChAgAAZHJzL2Rvd25yZXYueG1sUEsFBgAAAAAEAAQA+QAAAJMDAAAAAA==&#10;"/>
                                </v:group>
                                <v:group id="Group 6358" o:spid="_x0000_s1130"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nyUcQAAADdAAAADwAAAGRycy9kb3ducmV2LnhtbERPTWvCQBC9F/wPywi9&#10;1U0skRBdRaQtPYSCRhBvQ3ZMgtnZkN0m8d93C4Xe5vE+Z7ObTCsG6l1jWUG8iEAQl1Y3XCk4F+8v&#10;KQjnkTW2lknBgxzstrOnDWbajnyk4eQrEULYZaig9r7LpHRlTQbdwnbEgbvZ3qAPsK+k7nEM4aaV&#10;yyhaSYMNh4YaOzrUVN5P30bBx4jj/jV+G/L77fC4FsnXJY9Jqef5tF+D8DT5f/Gf+1OH+Um6hN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LnyUcQAAADdAAAA&#10;DwAAAAAAAAAAAAAAAACqAgAAZHJzL2Rvd25yZXYueG1sUEsFBgAAAAAEAAQA+gAAAJsDAAAAAA==&#10;">
                                  <v:line id="Line 6359" o:spid="_x0000_s1131"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3MsUAAADdAAAADwAAAGRycy9kb3ducmV2LnhtbERPS2vCQBC+F/wPywi91U0rDRJdRVoK&#10;2oP4Aj2O2TFJm50Nu9sk/feuUOhtPr7nzBa9qUVLzleWFTyPEhDEudUVFwqOh4+nCQgfkDXWlknB&#10;L3lYzAcPM8y07XhH7T4UIoawz1BBGUKTSenzkgz6kW2II3e1zmCI0BVSO+xiuKnlS5Kk0mDFsaHE&#10;ht5Kyr/3P0bBZrxN2+X6c9Wf1uklf99dzl+dU+px2C+nIAL14V/8517pOP91Mo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G3MsUAAADdAAAADwAAAAAAAAAA&#10;AAAAAAChAgAAZHJzL2Rvd25yZXYueG1sUEsFBgAAAAAEAAQA+QAAAJMDAAAAAA==&#10;"/>
                                  <v:line id="Line 6360" o:spid="_x0000_s1132"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fucUAAADdAAAADwAAAGRycy9kb3ducmV2LnhtbERPTWsCMRC9F/ofwgi9lJptsWVdjSKF&#10;ggcvVVnxNm7GzbKbyTZJdf33TaHQ2zze58yXg+3EhXxoHCt4HmcgiCunG64V7HcfTzmIEJE1do5J&#10;wY0CLBf3d3MstLvyJ122sRYphEOBCkyMfSFlqAxZDGPXEyfu7LzFmKCvpfZ4TeG2ky9Z9iYtNpwa&#10;DPb0bqhqt99Wgcw3j19+dZq0ZXs4TE1Zlf1xo9TDaFjNQEQa4r/4z73Waf5rP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NfucUAAADdAAAADwAAAAAAAAAA&#10;AAAAAAChAgAAZHJzL2Rvd25yZXYueG1sUEsFBgAAAAAEAAQA+QAAAJMDAAAAAA==&#10;"/>
                                  <v:line id="Line 6361" o:spid="_x0000_s1133"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SK3cUAAADdAAAADwAAAGRycy9kb3ducmV2LnhtbERPS2vCQBC+F/wPywi91Y0Vg6SuIhZB&#10;eyi+oD2O2WkSzc6G3W2S/nu3UOhtPr7nzJe9qUVLzleWFYxHCQji3OqKCwXn0+ZpBsIHZI21ZVLw&#10;Qx6Wi8HDHDNtOz5QewyFiCHsM1RQhtBkUvq8JIN+ZBviyH1ZZzBE6AqpHXYx3NTyOUlSabDi2FBi&#10;Q+uS8tvx2yh4n+zTdrV72/Yfu/SSvx4un9fOKfU47FcvIAL14V/8597qOH86m8LvN/EE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SK3cUAAADdAAAADwAAAAAAAAAA&#10;AAAAAAChAgAAZHJzL2Rvd25yZXYueG1sUEsFBgAAAAAEAAQA+QAAAJMDAAAAAA==&#10;"/>
                                  <v:line id="Line 6362" o:spid="_x0000_s1134"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1kVcUAAADdAAAADwAAAGRycy9kb3ducmV2LnhtbERPTWsCMRC9F/ofwhS8SM1WWlm3RhFB&#10;8OCltqz0Nm6mm2U3k20Sdfvvm4LQ2zze5yxWg+3EhXxoHCt4mmQgiCunG64VfLxvH3MQISJr7ByT&#10;gh8KsFre3y2w0O7Kb3Q5xFqkEA4FKjAx9oWUoTJkMUxcT5y4L+ctxgR9LbXHawq3nZxm2UxabDg1&#10;GOxpY6hqD2erQOb78bdfn57bsj0e56asyv5zr9ToYVi/gog0xH/xzb3Taf5L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1kVcUAAADdAAAADwAAAAAAAAAA&#10;AAAAAAChAgAAZHJzL2Rvd25yZXYueG1sUEsFBgAAAAAEAAQA+QAAAJMDAAAAAA==&#10;"/>
                                </v:group>
                              </v:group>
                              <v:group id="Group 6363" o:spid="_x0000_s1135" style="position:absolute;left:252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5RycUAAADdAAAADwAAAGRycy9kb3ducmV2LnhtbERPTWvCQBC9F/wPywi9&#10;1U0stpK6CUFUPEihWii9DdkxCcnOhuyaxH/fLRR6m8f7nE02mVYM1LvasoJ4EYEgLqyuuVTwedk/&#10;rUE4j6yxtUwK7uQgS2cPG0y0HfmDhrMvRQhhl6CCyvsukdIVFRl0C9sRB+5qe4M+wL6UuscxhJtW&#10;LqPoRRqsOTRU2NG2oqI534yCw4hj/hzvhlNz3d6/L6v3r1NMSj3Op/wNhKfJ/4v/3Ecd5q/Wr/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OUcnFAAAA3QAA&#10;AA8AAAAAAAAAAAAAAAAAqgIAAGRycy9kb3ducmV2LnhtbFBLBQYAAAAABAAEAPoAAACcAwAAAAA=&#10;">
                                <v:group id="Group 6364" o:spid="_x0000_s1136"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VHFu8cAAADd&#10;AAAADwAAAAAAAAAAAAAAAACqAgAAZHJzL2Rvd25yZXYueG1sUEsFBgAAAAAEAAQA+gAAAJ4DAAAA&#10;AA==&#10;">
                                  <v:line id="Line 6365" o:spid="_x0000_s1137"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mA2MYAAADdAAAADwAAAGRycy9kb3ducmV2LnhtbERPTWvCQBC9F/oflil4q5u2NGh0FWkp&#10;aA+iVtDjmB2TtNnZsLsm6b93C0Jv83ifM533phYtOV9ZVvA0TEAQ51ZXXCjYf308jkD4gKyxtkwK&#10;fsnDfHZ/N8VM24631O5CIWII+wwVlCE0mZQ+L8mgH9qGOHJn6wyGCF0htcMuhptaPidJKg1WHBtK&#10;bOitpPxndzEK1i+btF2sPpf9YZWe8vft6fjdOaUGD/1iAiJQH/7FN/dSx/mvozH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pgNjGAAAA3QAAAA8AAAAAAAAA&#10;AAAAAAAAoQIAAGRycy9kb3ducmV2LnhtbFBLBQYAAAAABAAEAPkAAACUAwAAAAA=&#10;"/>
                                  <v:line id="Line 6366" o:spid="_x0000_s1138"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HPZ8gAAADdAAAADwAAAGRycy9kb3ducmV2LnhtbESPQUsDMRCF70L/QxjBi9hsRUu7Ni1F&#10;EDz0Ylu2eBs342bZzWRNYrv+e+cgeJvhvXnvm9Vm9L06U0xtYAOzaQGKuA625cbA8fBytwCVMrLF&#10;PjAZ+KEEm/XkaoWlDRd+o/M+N0pCOJVowOU8lFqn2pHHNA0DsWifIXrMssZG24gXCfe9vi+KufbY&#10;sjQ4HOjZUd3tv70BvdjdfsXtx0NXdafT0lV1NbzvjLm5HrdPoDKN+d/8d/1qBf9xK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iHPZ8gAAADdAAAADwAAAAAA&#10;AAAAAAAAAAChAgAAZHJzL2Rvd25yZXYueG1sUEsFBgAAAAAEAAQA+QAAAJYDAAAAAA==&#10;"/>
                                  <v:line id="Line 6367" o:spid="_x0000_s1139"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YaA8YAAADdAAAADwAAAGRycy9kb3ducmV2LnhtbERPTWvCQBC9F/oflin0VjdaDG10FbEU&#10;tIeittAex+yYRLOzYXdN0n/vCgVv83ifM533phYtOV9ZVjAcJCCIc6srLhR8f70/vYDwAVljbZkU&#10;/JGH+ez+boqZth1vqd2FQsQQ9hkqKENoMil9XpJBP7ANceQO1hkMEbpCaoddDDe1HCVJKg1WHBtK&#10;bGhZUn7anY2Cz+dN2i7WH6v+Z53u87ft/vfYOaUeH/rFBESgPtzE/+6VjvPHr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GGgPGAAAA3QAAAA8AAAAAAAAA&#10;AAAAAAAAoQIAAGRycy9kb3ducmV2LnhtbFBLBQYAAAAABAAEAPkAAACUAwAAAAA=&#10;"/>
                                  <v:line id="Line 6368" o:spid="_x0000_s1140"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0i8UAAADdAAAADwAAAGRycy9kb3ducmV2LnhtbERPTWsCMRC9F/ofwhR6kZqtaNHVKFIo&#10;ePBSLSu9jZvpZtnNZJtEXf99Iwi9zeN9zmLV21acyYfasYLXYQaCuHS65krB1/7jZQoiRGSNrWNS&#10;cKUAq+XjwwJz7S78SeddrEQK4ZCjAhNjl0sZSkMWw9B1xIn7cd5iTNBXUnu8pHDbylGWvUmLNacG&#10;gx29Gyqb3ckqkNPt4Nevj+OmaA6HmSnKovveKvX81K/nICL18V98d290mj+Zj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0i8UAAADdAAAADwAAAAAAAAAA&#10;AAAAAAChAgAAZHJzL2Rvd25yZXYueG1sUEsFBgAAAAAEAAQA+QAAAJMDAAAAAA==&#10;"/>
                                </v:group>
                                <v:group id="Group 6369" o:spid="_x0000_s1141"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zBF8UAAADdAAAADwAAAGRycy9kb3ducmV2LnhtbERPTWvCQBC9F/wPyxS8&#10;NZsoKTXNKiJVPIRCVSi9DdkxCWZnQ3abxH/fLRR6m8f7nHwzmVYM1LvGsoIkikEQl1Y3XCm4nPdP&#10;LyCcR9bYWiYFd3KwWc8ecsy0HfmDhpOvRAhhl6GC2vsuk9KVNRl0ke2IA3e1vUEfYF9J3eMYwk0r&#10;F3H8LA02HBpq7GhXU3k7fRsFhxHH7TJ5G4rbdXf/Oqf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swRfFAAAA3QAA&#10;AA8AAAAAAAAAAAAAAAAAqgIAAGRycy9kb3ducmV2LnhtbFBLBQYAAAAABAAEAPoAAACcAwAAAAA=&#10;">
                                  <v:line id="Line 6370" o:spid="_x0000_s1142"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G5m8YAAADdAAAADwAAAGRycy9kb3ducmV2LnhtbERPS0vDQBC+C/0Pywje7MZX0NhtKS2F&#10;xoOYKrTHaXZMUrOzYXdN4r/vCoK3+fieM1uMphU9Od9YVnAzTUAQl1Y3XCn4eN9cP4LwAVlja5kU&#10;/JCHxXxyMcNM24EL6nehEjGEfYYK6hC6TEpf1mTQT21HHLlP6wyGCF0ltcMhhptW3iZJKg02HBtq&#10;7GhVU/m1+zYKXu/e0n6Zv2zHfZ4ey3VxPJwGp9TV5bh8BhFoDP/iP/dWx/kPT/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xuZvGAAAA3QAAAA8AAAAAAAAA&#10;AAAAAAAAoQIAAGRycy9kb3ducmV2LnhtbFBLBQYAAAAABAAEAPkAAACUAwAAAAA=&#10;"/>
                                  <v:line id="Line 6371" o:spid="_x0000_s1143"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s/8UAAADdAAAADwAAAGRycy9kb3ducmV2LnhtbERPTWsCMRC9C/0PYQpeSs1WtOhqFCkI&#10;HrxUy0pv42a6WXYz2SZRt/++KRS8zeN9znLd21ZcyYfasYKXUQaCuHS65krBx3H7PAMRIrLG1jEp&#10;+KEA69XDYIm5djd+p+shViKFcMhRgYmxy6UMpSGLYeQ64sR9OW8xJugrqT3eUrht5TjLXqXFmlOD&#10;wY7eDJXN4WIVyNn+6dtvzpOmaE6nuSnKovvcKzV87DcLEJH6eBf/u3c6zZ/Op/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s/8UAAADdAAAADwAAAAAAAAAA&#10;AAAAAAChAgAAZHJzL2Rvd25yZXYueG1sUEsFBgAAAAAEAAQA+QAAAJMDAAAAAA==&#10;"/>
                                  <v:line id="Line 6372" o:spid="_x0000_s1144"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Cd8UAAADdAAAADwAAAGRycy9kb3ducmV2LnhtbERPTWvCQBC9C/6HZYTedNMWQ5u6irQU&#10;tAdRW2iPY3aaRLOzYXdN0n/vCkJv83ifM1v0phYtOV9ZVnA/SUAQ51ZXXCj4+nwfP4HwAVljbZkU&#10;/JGHxXw4mGGmbcc7avehEDGEfYYKyhCaTEqfl2TQT2xDHLlf6wyGCF0htcMuhptaPiRJKg1WHBtK&#10;bOi1pPy0PxsFm8dt2i7XH6v+e50e8rfd4efYOaXuRv3yBUSgPvyLb+6VjvOnz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Cd8UAAADdAAAADwAAAAAAAAAA&#10;AAAAAAChAgAAZHJzL2Rvd25yZXYueG1sUEsFBgAAAAAEAAQA+QAAAJMDAAAAAA==&#10;"/>
                                  <v:line id="Line 6373" o:spid="_x0000_s1145"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XE8UAAADdAAAADwAAAGRycy9kb3ducmV2LnhtbERPTWsCMRC9F/ofwhR6KZptaatujSKF&#10;Qg9etLLibdyMm2U3k22S6vrvjSD0No/3OdN5b1txJB9qxwqehxkI4tLpmisFm5+vwRhEiMgaW8ek&#10;4EwB5rP7uynm2p14Rcd1rEQK4ZCjAhNjl0sZSkMWw9B1xIk7OG8xJugrqT2eUrht5UuWvUuLNacG&#10;gx19Giqb9Z9VIMfLp1+/2L82RbPdTkxRFt1uqdTjQ7/4ABGpj//im/tbp/lvkxFcv0kny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hXE8UAAADdAAAADwAAAAAAAAAA&#10;AAAAAAChAgAAZHJzL2Rvd25yZXYueG1sUEsFBgAAAAAEAAQA+QAAAJMDAAAAAA==&#10;"/>
                                </v:group>
                              </v:group>
                            </v:group>
                            <v:group id="Group 6374" o:spid="_x0000_s1146" style="position:absolute;left:3240;top:12420;width:1440;height:180" coordorigin="1800,11700" coordsize="14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hTZscAAADdAAAADwAAAGRycy9kb3ducmV2LnhtbESPQWvCQBCF70L/wzIF&#10;b7pJi6VNXUWkFQ9SaCyItyE7JsHsbMhuk/jvnUOhtxnem/e+Wa5H16ieulB7NpDOE1DEhbc1lwZ+&#10;jp+zV1AhIltsPJOBGwVYrx4mS8ysH/ib+jyWSkI4ZGigirHNtA5FRQ7D3LfEol185zDK2pXadjhI&#10;uGv0U5K8aIc1S0OFLW0rKq75rzOwG3DYPKcf/eF62d7Ox8XX6ZCSMdPHcfMOKtIY/81/13sr+Is3&#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hTZscAAADd&#10;AAAADwAAAAAAAAAAAAAAAACqAgAAZHJzL2Rvd25yZXYueG1sUEsFBgAAAAAEAAQA+gAAAJ4DAAAA&#10;AA==&#10;">
                              <v:group id="Group 6375" o:spid="_x0000_s1147" style="position:absolute;left:180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T2/cUAAADdAAAADwAAAGRycy9kb3ducmV2LnhtbERPTWvCQBC9F/wPywi9&#10;1U0slpq6CUFUPEihWii9DdkxCcnOhuyaxH/fLRR6m8f7nE02mVYM1LvasoJ4EYEgLqyuuVTwedk/&#10;vYJwHllja5kU3MlBls4eNphoO/IHDWdfihDCLkEFlfddIqUrKjLoFrYjDtzV9gZ9gH0pdY9jCDet&#10;XEbRizRYc2iosKNtRUVzvhkFhxHH/DneDafmur1/X1bvX6eYlHqcT/kbCE+T/xf/uY86zF+t1/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9v3FAAAA3QAA&#10;AA8AAAAAAAAAAAAAAAAAqgIAAGRycy9kb3ducmV2LnhtbFBLBQYAAAAABAAEAPoAAACcAwAAAAA=&#10;">
                                <v:group id="Group 6376" o:spid="_x0000_s1148"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dGrm8cAAADdAAAADwAAAGRycy9kb3ducmV2LnhtbESPT2vCQBDF7wW/wzKC&#10;t7pJS0VSNyJSiwcpVAultyE7+YPZ2ZBdk/jtO4dCbzO8N+/9ZrOdXKsG6kPj2UC6TEARF942XBn4&#10;uhwe16BCRLbYeiYDdwqwzWcPG8ysH/mThnOslIRwyNBAHWOXaR2KmhyGpe+IRSt97zDK2lfa9jhK&#10;uGv1U5KstMOGpaHGjvY1FdfzzRl4H3HcPadvw+la7u8/l5eP71NKxizm0+4VVKQp/pv/ro9W8FeJ&#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dGrm8cAAADd&#10;AAAADwAAAAAAAAAAAAAAAACqAgAAZHJzL2Rvd25yZXYueG1sUEsFBgAAAAAEAAQA+gAAAJ4DAAAA&#10;AA==&#10;">
                                  <v:line id="Line 6377" o:spid="_x0000_s1149"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nu+MQAAADdAAAADwAAAGRycy9kb3ducmV2LnhtbERPTWvCQBC9F/wPywje6sYWQomuIoqg&#10;PZRqBT2O2TGJZmfD7pqk/75bKPQ2j/c5s0VvatGS85VlBZNxAoI4t7riQsHxa/P8BsIHZI21ZVLw&#10;TR4W88HTDDNtO95TewiFiCHsM1RQhtBkUvq8JIN+bBviyF2tMxgidIXUDrsYbmr5kiSpNFhxbCix&#10;oVVJ+f3wMAo+Xj/Tdrl73/anXXrJ1/vL+dY5pUbDfjkFEagP/+I/91bH+Wkyg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e74xAAAAN0AAAAPAAAAAAAAAAAA&#10;AAAAAKECAABkcnMvZG93bnJldi54bWxQSwUGAAAAAAQABAD5AAAAkgMAAAAA&#10;"/>
                                  <v:line id="Line 6378" o:spid="_x0000_s1150"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AAcMQAAADdAAAADwAAAGRycy9kb3ducmV2LnhtbERPTWsCMRC9F/ofwhS8lJpViujWKCII&#10;PXiplhVv0810s+xmsiaprv/eCEJv83ifM1/2thVn8qF2rGA0zEAQl07XXCn43m/epiBCRNbYOiYF&#10;VwqwXDw/zTHX7sJfdN7FSqQQDjkqMDF2uZShNGQxDF1HnLhf5y3GBH0ltcdLCretHGfZRFqsOTUY&#10;7GhtqGx2f1aBnG5fT371894UzeEwM0VZdMetUoOXfvUBIlIf/8UP96dO8yfZGO7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ABwxAAAAN0AAAAPAAAAAAAAAAAA&#10;AAAAAKECAABkcnMvZG93bnJldi54bWxQSwUGAAAAAAQABAD5AAAAkgMAAAAA&#10;"/>
                                  <v:line id="Line 6379" o:spid="_x0000_s1151"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fVFMQAAADdAAAADwAAAGRycy9kb3ducmV2LnhtbERPTWvCQBC9C/6HZYTedGOFUKKriFLQ&#10;Hkq1gh7H7JhEs7Nhd5uk/75bKPQ2j/c5i1VvatGS85VlBdNJAoI4t7riQsHp83X8AsIHZI21ZVLw&#10;TR5Wy+FggZm2HR+oPYZCxBD2GSooQ2gyKX1ekkE/sQ1x5G7WGQwRukJqh10MN7V8TpJUGqw4NpTY&#10;0Kak/HH8MgreZx9pu96/7frzPr3m28P1cu+cUk+jfj0HEagP/+I/907H+Wkyg9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N9UUxAAAAN0AAAAPAAAAAAAAAAAA&#10;AAAAAKECAABkcnMvZG93bnJldi54bWxQSwUGAAAAAAQABAD5AAAAkgMAAAAA&#10;"/>
                                  <v:line id="Line 6380" o:spid="_x0000_s1152"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U9n8QAAADdAAAADwAAAGRycy9kb3ducmV2LnhtbERPTWsCMRC9C/0PYQq9SM1aROzWKCII&#10;HrxUZaW36Wa6WXYzWZOo23/fFARv83ifM1/2thVX8qF2rGA8ykAQl07XXCk4HjavMxAhImtsHZOC&#10;XwqwXDwN5phrd+NPuu5jJVIIhxwVmBi7XMpQGrIYRq4jTtyP8xZjgr6S2uMthdtWvmXZVFqsOTUY&#10;7GhtqGz2F6tAznbDs199T5qiOZ3eTVEW3ddOqZfnfvUBIlIfH+K7e6vT/Gk2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T2fxAAAAN0AAAAPAAAAAAAAAAAA&#10;AAAAAKECAABkcnMvZG93bnJldi54bWxQSwUGAAAAAAQABAD5AAAAkgMAAAAA&#10;"/>
                                </v:group>
                                <v:group id="Group 6381" o:spid="_x0000_s1153"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aYIA8QAAADdAAAADwAAAGRycy9kb3ducmV2LnhtbERPS2vCQBC+F/oflin0&#10;VjdRIhJdRYKVHkKhKoi3ITsmwexsyG7z+PfdQqG3+fies9mNphE9da62rCCeRSCIC6trLhVczu9v&#10;KxDOI2tsLJOCiRzsts9PG0y1HfiL+pMvRQhhl6KCyvs2ldIVFRl0M9sSB+5uO4M+wK6UusMhhJtG&#10;zqNoKQ3WHBoqbCmrqHicvo2C44DDfhEf+vxxz6bbOfm85jEp9foy7tcgPI3+X/zn/tBh/jJK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aYIA8QAAADdAAAA&#10;DwAAAAAAAAAAAAAAAACqAgAAZHJzL2Rvd25yZXYueG1sUEsFBgAAAAAEAAQA+gAAAJsDAAAAAA==&#10;">
                                  <v:line id="Line 6382" o:spid="_x0000_s1154"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2jMUAAADdAAAADwAAAGRycy9kb3ducmV2LnhtbERP32vCMBB+H/g/hBP2NtNtEEY1ikwE&#10;3cOYbqCPZ3O21eZSkqzt/vtlMPDtPr6fN1sMthEd+VA71vA4yUAQF87UXGr4+lw/vIAIEdlg45g0&#10;/FCAxXx0N8PcuJ531O1jKVIIhxw1VDG2uZShqMhimLiWOHFn5y3GBH0pjcc+hdtGPmWZkhZrTg0V&#10;tvRaUXHdf1sN788fqltu3zbDYatOxWp3Ol56r/X9eFhOQUQa4k38796YNF9lCv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B2jMUAAADdAAAADwAAAAAAAAAA&#10;AAAAAAChAgAAZHJzL2Rvd25yZXYueG1sUEsFBgAAAAAEAAQA+QAAAJMDAAAAAA==&#10;"/>
                                  <v:line id="Line 6383" o:spid="_x0000_s1155"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ej6MUAAADdAAAADwAAAGRycy9kb3ducmV2LnhtbERPTWsCMRC9C/6HMAUvpWYVsXZrFCkI&#10;HrxUZaW36Wa6WXYz2SZRt/++KRS8zeN9znLd21ZcyYfasYLJOANBXDpdc6XgdNw+LUCEiKyxdUwK&#10;fijAejUcLDHX7sbvdD3ESqQQDjkqMDF2uZShNGQxjF1HnLgv5y3GBH0ltcdbCretnGbZXFqsOTUY&#10;7OjNUNkcLlaBXOwfv/3mc9YUzfn8Yoqy6D72So0e+s0riEh9vIv/3Tud5s+zZ/j7Jp0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ej6MUAAADdAAAADwAAAAAAAAAA&#10;AAAAAAChAgAAZHJzL2Rvd25yZXYueG1sUEsFBgAAAAAEAAQA+QAAAJMDAAAAAA==&#10;"/>
                                  <v:line id="Line 6384" o:spid="_x0000_s1156"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NHZccAAADdAAAADwAAAGRycy9kb3ducmV2LnhtbESPQUvDQBCF74L/YRmhN7vRQiix21IU&#10;oe2h2CrocZodk2h2Nuxuk/TfO4eCtxnem/e+WaxG16qeQmw8G3iYZqCIS28brgx8vL/ez0HFhGyx&#10;9UwGLhRhtby9WWBh/cAH6o+pUhLCsUADdUpdoXUsa3IYp74jFu3bB4dJ1lBpG3CQcNfqxyzLtcOG&#10;paHGjp5rKn+PZ2dgP3vL+/V2txk/t/mpfDmcvn6GYMzkblw/gUo0pn/z9XpjBT/PBFe+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k0dlxwAAAN0AAAAPAAAAAAAA&#10;AAAAAAAAAKECAABkcnMvZG93bnJldi54bWxQSwUGAAAAAAQABAD5AAAAlQMAAAAA&#10;"/>
                                  <v:line id="Line 6385" o:spid="_x0000_s1157"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SSAcUAAADdAAAADwAAAGRycy9kb3ducmV2LnhtbERPTWsCMRC9F/ofwgi9lJqtFNHVKFIQ&#10;PHiplV16GzfjZtnNZJtE3f77plDwNo/3Ocv1YDtxJR8axwpexxkI4srphmsFx8/tywxEiMgaO8ek&#10;4IcCrFePD0vMtbvxB10PsRYphEOOCkyMfS5lqAxZDGPXEyfu7LzFmKCvpfZ4S+G2k5Msm0qLDacG&#10;gz29G6raw8UqkLP987ffnN7aoi3LuSmqov/aK/U0GjYLEJGGeBf/u3c6zZ9mc/j7Jp0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SSAcUAAADdAAAADwAAAAAAAAAA&#10;AAAAAAChAgAAZHJzL2Rvd25yZXYueG1sUEsFBgAAAAAEAAQA+QAAAJMDAAAAAA==&#10;"/>
                                </v:group>
                              </v:group>
                              <v:group id="Group 6386" o:spid="_x0000_s1158" style="position:absolute;left:252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g9RscAAADdAAAADwAAAGRycy9kb3ducmV2LnhtbESPT2vCQBDF7wW/wzKC&#10;t7pJS0VSNyJSiwcpVAultyE7+YPZ2ZBdk/jtO4dCbzO8N+/9ZrOdXKsG6kPj2UC6TEARF942XBn4&#10;uhwe16BCRLbYeiYDdwqwzWcPG8ysH/mThnOslIRwyNBAHWOXaR2KmhyGpe+IRSt97zDK2lfa9jhK&#10;uGv1U5KstMOGpaHGjvY1FdfzzRl4H3HcPadvw+la7u8/l5eP71NKxizm0+4VVKQp/pv/ro9W8Fep&#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Ag9RscAAADd&#10;AAAADwAAAAAAAAAAAAAAAACqAgAAZHJzL2Rvd25yZXYueG1sUEsFBgAAAAAEAAQA+gAAAJ4DAAAA&#10;AA==&#10;">
                                <v:group id="Group 6387" o:spid="_x0000_s1159"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0SY3cMAAADdAAAADwAAAGRycy9kb3ducmV2LnhtbERPTYvCMBC9L/gfwgje&#10;1jQrK0s1iogrHkRYXRBvQzO2xWZSmtjWf28WhL3N433OfNnbSrTU+NKxBjVOQBBnzpSca/g9fb9/&#10;gfAB2WDlmDQ8yMNyMXibY2pcxz/UHkMuYgj7FDUUIdSplD4ryKIfu5o4clfXWAwRNrk0DXYx3Fby&#10;I0mm0mLJsaHAmtYFZbfj3WrYdtitJmrT7m/X9eNy+jyc94q0Hg371QxEoD78i1/unYnzp0rB3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RJjdwwAAAN0AAAAP&#10;AAAAAAAAAAAAAAAAAKoCAABkcnMvZG93bnJldi54bWxQSwUGAAAAAAQABAD6AAAAmgMAAAAA&#10;">
                                  <v:line id="Line 6388" o:spid="_x0000_s1160"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LmUsUAAADdAAAADwAAAGRycy9kb3ducmV2LnhtbERPS2vCQBC+F/wPyxR6qxstBEldRSoF&#10;7aHUB9TjmB2TaHY27G6T+O/dguBtPr7nTOe9qUVLzleWFYyGCQji3OqKCwX73efrBIQPyBpry6Tg&#10;Sh7ms8HTFDNtO95Quw2FiCHsM1RQhtBkUvq8JIN+aBviyJ2sMxgidIXUDrsYbmo5TpJUGqw4NpTY&#10;0EdJ+WX7ZxR8v/2k7WL9tep/1+kxX26Oh3PnlHp57hfvIAL14SG+u1c6zk9H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LmUsUAAADdAAAADwAAAAAAAAAA&#10;AAAAAAChAgAAZHJzL2Rvd25yZXYueG1sUEsFBgAAAAAEAAQA+QAAAJMDAAAAAA==&#10;"/>
                                  <v:line id="Line 6389" o:spid="_x0000_s1161"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zNsUAAADdAAAADwAAAGRycy9kb3ducmV2LnhtbERPTWsCMRC9C/0PYQq9FM3aFrGrUUQQ&#10;PHipykpv42a6WXYz2SZRt/++KRS8zeN9znzZ21ZcyYfasYLxKANBXDpdc6XgeNgMpyBCRNbYOiYF&#10;PxRguXgYzDHX7sYfdN3HSqQQDjkqMDF2uZShNGQxjFxHnLgv5y3GBH0ltcdbCretfMmyibRYc2ow&#10;2NHaUNnsL1aBnO6ev/3q/NYUzen0boqy6D53Sj099qsZiEh9vIv/3Vud5k/G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UzNsUAAADdAAAADwAAAAAAAAAA&#10;AAAAAAChAgAAZHJzL2Rvd25yZXYueG1sUEsFBgAAAAAEAAQA+QAAAJMDAAAAAA==&#10;"/>
                                  <v:line id="Line 6390" o:spid="_x0000_s1162"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fbvcUAAADdAAAADwAAAGRycy9kb3ducmV2LnhtbERPTWvCQBC9F/wPyxR6qxttCZK6irQI&#10;6kHUFtrjmJ0mqdnZsLsm6b93BcHbPN7nTOe9qUVLzleWFYyGCQji3OqKCwVfn8vnCQgfkDXWlknB&#10;P3mYzwYPU8y07XhP7SEUIoawz1BBGUKTSenzkgz6oW2II/drncEQoSukdtjFcFPLcZKk0mDFsaHE&#10;ht5Lyk+Hs1Gwfdml7WK9WfXf6/SYf+yPP3+dU+rpsV+8gQjUh7v45l7pOD8d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fbvcUAAADdAAAADwAAAAAAAAAA&#10;AAAAAAChAgAAZHJzL2Rvd25yZXYueG1sUEsFBgAAAAAEAAQA+QAAAJMDAAAAAA==&#10;"/>
                                  <v:line id="Line 6391" o:spid="_x0000_s1163"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O2cUAAADdAAAADwAAAGRycy9kb3ducmV2LnhtbERPTWsCMRC9C/0PYQq9FM1aWrGrUUQQ&#10;PHipykpv42a6WXYz2SZRt/++KRS8zeN9znzZ21ZcyYfasYLxKANBXDpdc6XgeNgMpyBCRNbYOiYF&#10;PxRguXgYzDHX7sYfdN3HSqQQDjkqMDF2uZShNGQxjFxHnLgv5y3GBH0ltcdbCretfMmyibRYc2ow&#10;2NHaUNnsL1aBnO6ev/3q/NoUzen0boqy6D53Sj099qsZiEh9vIv/3Vud5k/Gb/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AO2cUAAADdAAAADwAAAAAAAAAA&#10;AAAAAAChAgAAZHJzL2Rvd25yZXYueG1sUEsFBgAAAAAEAAQA+QAAAJMDAAAAAA==&#10;"/>
                                </v:group>
                                <v:group id="Group 6392" o:spid="_x0000_s1164"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0AqcQAAADdAAAADwAAAGRycy9kb3ducmV2LnhtbERPTWuDQBC9F/oflin0&#10;1qy2RIrNRkTa0EMINCmE3AZ3oqI7K+5Gzb/vBgK9zeN9ziqbTSdGGlxjWUG8iEAQl1Y3XCn4PXy9&#10;vINwHlljZ5kUXMlBtn58WGGq7cQ/NO59JUIIuxQV1N73qZSurMmgW9ieOHBnOxj0AQ6V1ANOIdx0&#10;8jWKEmmw4dBQY09FTWW7vxgFmwmn/C3+HLftubieDsvdcRuTUs9Pc/4BwtPs/8V397cO85M4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K0AqcQAAADdAAAA&#10;DwAAAAAAAAAAAAAAAACqAgAAZHJzL2Rvd25yZXYueG1sUEsFBgAAAAAEAAQA+gAAAJsDAAAAAA==&#10;">
                                  <v:line id="Line 6393" o:spid="_x0000_s1165"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VFysUAAADdAAAADwAAAGRycy9kb3ducmV2LnhtbERPTWvCQBC9F/wPyxR6qxstpJK6irQI&#10;6kGqLbTHMTtNUrOzYXdN4r93BcHbPN7nTOe9qUVLzleWFYyGCQji3OqKCwXfX8vnCQgfkDXWlknB&#10;mTzMZ4OHKWbadryjdh8KEUPYZ6igDKHJpPR5SQb90DbEkfuzzmCI0BVSO+xiuKnlOElSabDi2FBi&#10;Q+8l5cf9ySjYvnym7WK9WfU/6/SQf+wOv/+dU+rpsV+8gQjUh7v45l7pOD8d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VFysUAAADdAAAADwAAAAAAAAAA&#10;AAAAAAChAgAAZHJzL2Rvd25yZXYueG1sUEsFBgAAAAAEAAQA+QAAAJMDAAAAAA==&#10;"/>
                                  <v:line id="Line 6394" o:spid="_x0000_s1166"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GhR8gAAADdAAAADwAAAGRycy9kb3ducmV2LnhtbESPQUsDMRCF74L/IYzgRWy2IqVdm5Yi&#10;FDz0Yi1behs342bZzWRN0nb9985B8DbDe/PeN8v16Ht1oZjawAamkwIUcR1sy42Bw8f2cQ4qZWSL&#10;fWAy8EMJ1qvbmyWWNlz5nS773CgJ4VSiAZfzUGqdakce0yQMxKJ9hegxyxobbSNeJdz3+qkoZtpj&#10;y9LgcKBXR3W3P3sDer57+I6bz+eu6o7HhavqajjtjLm/GzcvoDKN+d/8d/1mBX82FVz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qGhR8gAAADdAAAADwAAAAAA&#10;AAAAAAAAAAChAgAAZHJzL2Rvd25yZXYueG1sUEsFBgAAAAAEAAQA+QAAAJYDAAAAAA==&#10;"/>
                                  <v:line id="Line 6395" o:spid="_x0000_s1167"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Z0I8UAAADdAAAADwAAAGRycy9kb3ducmV2LnhtbERPTWvCQBC9F/wPyxR6qxsthJq6irQI&#10;6kGqLbTHMTtNUrOzYXdN4r93BcHbPN7nTOe9qUVLzleWFYyGCQji3OqKCwXfX8vnVxA+IGusLZOC&#10;M3mYzwYPU8y07XhH7T4UIoawz1BBGUKTSenzkgz6oW2II/dnncEQoSukdtjFcFPLcZKk0mDFsaHE&#10;ht5Lyo/7k1GwfflM28V6s+p/1ukh/9gdfv87p9TTY794AxGoD3fxzb3ScX46msD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Z0I8UAAADdAAAADwAAAAAAAAAA&#10;AAAAAAChAgAAZHJzL2Rvd25yZXYueG1sUEsFBgAAAAAEAAQA+QAAAJMDAAAAAA==&#10;"/>
                                  <v:line id="Line 6396" o:spid="_x0000_s1168"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tn/MgAAADdAAAADwAAAGRycy9kb3ducmV2LnhtbESPQUsDMRCF74L/IYzgRWzWUkq7Ni1F&#10;EDz00lq29DZuxs2ym8maxHb9985B8DbDe/PeN6vN6Ht1oZjawAaeJgUo4jrYlhsDx/fXxwWolJEt&#10;9oHJwA8l2Kxvb1ZY2nDlPV0OuVESwqlEAy7nodQ61Y48pkkYiEX7DNFjljU22ka8Srjv9bQo5tpj&#10;y9LgcKAXR3V3+PYG9GL38BW3H7Ou6k6npavqajjvjLm/G7fPoDKN+d/8d/1mBX8+FX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tn/MgAAADdAAAADwAAAAAA&#10;AAAAAAAAAAChAgAAZHJzL2Rvd25yZXYueG1sUEsFBgAAAAAEAAQA+QAAAJYDAAAAAA==&#10;"/>
                                </v:group>
                              </v:group>
                            </v:group>
                          </v:group>
                          <v:group id="Group 6397" o:spid="_x0000_s1169" style="position:absolute;left:2880;top:12420;width:5760;height:180" coordorigin="1800,11700" coordsize="14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SYMMAAADdAAAADwAAAGRycy9kb3ducmV2LnhtbERPTYvCMBC9C/6HMII3&#10;TasoUo0isrvsQQTrwuJtaMa22ExKk23rv98Igrd5vM/Z7HpTiZYaV1pWEE8jEMSZ1SXnCn4un5MV&#10;COeRNVaWScGDHOy2w8EGE207PlOb+lyEEHYJKii8rxMpXVaQQTe1NXHgbrYx6ANscqkb7EK4qeQs&#10;ipbSYMmhocCaDgVl9/TPKPjqsNvP44/2eL8dHtfL4vR7jEmp8ajfr0F46v1b/HJ/6zB/OYv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KFJgwwAAAN0AAAAP&#10;AAAAAAAAAAAAAAAAAKoCAABkcnMvZG93bnJldi54bWxQSwUGAAAAAAQABAD6AAAAmgMAAAAA&#10;">
                            <v:group id="Group 6398" o:spid="_x0000_s1170" style="position:absolute;left:180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rMF8MAAADdAAAADwAAAGRycy9kb3ducmV2LnhtbERPTYvCMBC9L/gfwgje&#10;1rSVFalGEVHxIAurgngbmrEtNpPSxLb+e7OwsLd5vM9ZrHpTiZYaV1pWEI8jEMSZ1SXnCi7n3ecM&#10;hPPIGivLpOBFDlbLwccCU207/qH25HMRQtilqKDwvk6ldFlBBt3Y1sSBu9vGoA+wyaVusAvhppJJ&#10;FE2lwZJDQ4E1bQrKHqenUbDvsFtP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swXwwAAAN0AAAAP&#10;AAAAAAAAAAAAAAAAAKoCAABkcnMvZG93bnJldi54bWxQSwUGAAAAAAQABAD6AAAAmgMAAAAA&#10;">
                              <v:group id="Group 6399" o:spid="_x0000_s1171"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ZpjMIAAADdAAAADwAAAGRycy9kb3ducmV2LnhtbERPTYvCMBC9L/gfwgje&#10;1rTKilSjiKh4EGFVEG9DM7bFZlKa2NZ/bxaEvc3jfc582ZlSNFS7wrKCeBiBIE6tLjhTcDlvv6cg&#10;nEfWWFomBS9ysFz0vuaYaNvyLzUnn4kQwi5BBbn3VSKlS3My6Ia2Ig7c3dYGfYB1JnWNbQg3pRxF&#10;0UQaLDg05FjROqf0cXoaBbsW29U43jSHx339up1/jtdDTEoN+t1qBsJT5//FH/deh/mT0R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K2aYzCAAAA3QAAAA8A&#10;AAAAAAAAAAAAAAAAqgIAAGRycy9kb3ducmV2LnhtbFBLBQYAAAAABAAEAPoAAACZAwAAAAA=&#10;">
                                <v:line id="Line 6400" o:spid="_x0000_s1172"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RAMUAAADdAAAADwAAAGRycy9kb3ducmV2LnhtbERPTWvCQBC9F/wPywje6qZaQo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sRAMUAAADdAAAADwAAAAAAAAAA&#10;AAAAAAChAgAAZHJzL2Rvd25yZXYueG1sUEsFBgAAAAAEAAQA+QAAAJMDAAAAAA==&#10;"/>
                                <v:line id="Line 6401" o:spid="_x0000_s1173"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zEZMUAAADdAAAADwAAAGRycy9kb3ducmV2LnhtbERPTWsCMRC9F/ofwhR6kZqtqNjVKFIo&#10;ePBSLSu9jZvpZtnNZJtEXf99Iwi9zeN9zmLV21acyYfasYLXYQaCuHS65krB1/7jZQYiRGSNrWNS&#10;cKUAq+XjwwJz7S78SeddrEQK4ZCjAhNjl0sZSkMWw9B1xIn7cd5iTNBXUnu8pHDbylGWTaXFmlOD&#10;wY7eDZXN7mQVyNl28OvXx3FTNIfDmynKovveKvX81K/nICL18V98d290mj8dT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zEZMUAAADdAAAADwAAAAAAAAAA&#10;AAAAAAChAgAAZHJzL2Rvd25yZXYueG1sUEsFBgAAAAAEAAQA+QAAAJMDAAAAAA==&#10;"/>
                                <v:line id="Line 6402" o:spid="_x0000_s1174"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Uq7MUAAADdAAAADwAAAGRycy9kb3ducmV2LnhtbERP32vCMBB+F/wfwgl701QHYVSjiDLQ&#10;PYzpBvPxbG5tZ3MpSdZ2//0yGOztPr6ft9oMthEd+VA71jCfZSCIC2dqLjW8vT5OH0CEiGywcUwa&#10;vinAZj0erTA3rucTdedYihTCIUcNVYxtLmUoKrIYZq4lTtyH8xZjgr6UxmOfwm0jF1mmpMWaU0OF&#10;Le0qKm7nL6vh+f5Fddvj02F4P6prsT9dL5+91/puMmyXICIN8V/85z6YNF8t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Uq7MUAAADdAAAADwAAAAAAAAAA&#10;AAAAAAChAgAAZHJzL2Rvd25yZXYueG1sUEsFBgAAAAAEAAQA+QAAAJMDAAAAAA==&#10;"/>
                                <v:line id="Line 6403" o:spid="_x0000_s1175"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L/iMUAAADdAAAADwAAAGRycy9kb3ducmV2LnhtbERPTWsCMRC9C/0PYQpeimYrxerWKFIo&#10;9OBFLSvexs10s+xmsk2ibv99IxS8zeN9zmLV21ZcyIfasYLncQaCuHS65krB1/5jNAMRIrLG1jEp&#10;+KUAq+XDYIG5dlfe0mUXK5FCOOSowMTY5VKG0pDFMHYdceK+nbcYE/SV1B6vKdy2cpJlU2mx5tRg&#10;sKN3Q2WzO1sFcrZ5+vHr00tTNIfD3BRl0R03Sg0f+/UbiEh9vIv/3Z86zZ9OXu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L/iMUAAADdAAAADwAAAAAAAAAA&#10;AAAAAAChAgAAZHJzL2Rvd25yZXYueG1sUEsFBgAAAAAEAAQA+QAAAJMDAAAAAA==&#10;"/>
                              </v:group>
                              <v:group id="Group 6404" o:spid="_x0000_s1176"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L7/cYAAADdAAAADwAAAGRycy9kb3ducmV2LnhtbESPQWvCQBCF7wX/wzKC&#10;t7qJUinRVUSseJBCtSDehuyYBLOzIbtN4r/vHAq9zfDevPfNajO4WnXUhsqzgXSagCLOva24MPB9&#10;+Xh9BxUissXaMxl4UoDNevSywsz6nr+oO8dCSQiHDA2UMTaZ1iEvyWGY+oZYtLtvHUZZ20LbFnsJ&#10;d7WeJclCO6xYGkpsaFdS/jj/OAOHHvvtPN13p8d997xd3j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Evv9xgAAAN0A&#10;AAAPAAAAAAAAAAAAAAAAAKoCAABkcnMvZG93bnJldi54bWxQSwUGAAAAAAQABAD6AAAAnQMAAAAA&#10;">
                                <v:line id="Line 6405" o:spid="_x0000_s1177"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q+nsUAAADdAAAADwAAAGRycy9kb3ducmV2LnhtbERPTWvCQBC9F/wPywje6qYKoY2uIpaC&#10;eijVFvQ4ZsckNTsbdtck/ffdgtDbPN7nzJe9qUVLzleWFTyNExDEudUVFwq+Pt8en0H4gKyxtkwK&#10;fsjDcjF4mGOmbcd7ag+hEDGEfYYKyhCaTEqfl2TQj21DHLmLdQZDhK6Q2mEXw00tJ0mSSoMVx4YS&#10;G1qXlF8PN6PgffqRtqvtbtMft+k5f92fT9+dU2o07FczEIH68C++uzc6zk8n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q+nsUAAADdAAAADwAAAAAAAAAA&#10;AAAAAAChAgAAZHJzL2Rvd25yZXYueG1sUEsFBgAAAAAEAAQA+QAAAJMDAAAAAA==&#10;"/>
                                <v:line id="Line 6406" o:spid="_x0000_s1178"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LxIcgAAADdAAAADwAAAGRycy9kb3ducmV2LnhtbESPQUsDMRCF70L/QxjBi7TZqpS6Ni1F&#10;EDz0Ylu2eBs342bZzWRNYrv+e+cgeJvhvXnvm9Vm9L06U0xtYAPzWQGKuA625cbA8fAyXYJKGdli&#10;H5gM/FCCzXpytcLShgu/0XmfGyUhnEo04HIeSq1T7chjmoWBWLTPED1mWWOjbcSLhPte3xXFQnts&#10;WRocDvTsqO72396AXu5uv+L246GrutPp0VV1NbzvjLm5HrdPoDKN+d/8d/1qBX9xL/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2LxIcgAAADdAAAADwAAAAAA&#10;AAAAAAAAAAChAgAAZHJzL2Rvd25yZXYueG1sUEsFBgAAAAAEAAQA+QAAAJYDAAAAAA==&#10;"/>
                                <v:line id="Line 6407" o:spid="_x0000_s1179"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UkRcQAAADdAAAADwAAAGRycy9kb3ducmV2LnhtbERPS2vCQBC+F/wPyxS81Y0VgqSuIpWC&#10;9lB8QXscs9MkbXY27K5J/PeuIHibj+85s0VvatGS85VlBeNRAoI4t7riQsHx8PEyBeEDssbaMim4&#10;kIfFfPA0w0zbjnfU7kMhYgj7DBWUITSZlD4vyaAf2YY4cr/WGQwRukJqh10MN7V8TZJUGqw4NpTY&#10;0HtJ+f/+bBR8TbZpu9x8rvvvTXrKV7vTz1/nlBo+98s3EIH68BDf3Wsd56eT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SRFxAAAAN0AAAAPAAAAAAAAAAAA&#10;AAAAAKECAABkcnMvZG93bnJldi54bWxQSwUGAAAAAAQABAD5AAAAkgMAAAAA&#10;"/>
                                <v:line id="Line 6408" o:spid="_x0000_s1180"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zKzcUAAADdAAAADwAAAGRycy9kb3ducmV2LnhtbERPTWsCMRC9F/ofwhR6kZqtitjVKFIo&#10;ePBSLSu9jZvpZtnNZJtEXf99Iwi9zeN9zmLV21acyYfasYLXYQaCuHS65krB1/7jZQYiRGSNrWNS&#10;cKUAq+XjwwJz7S78SeddrEQK4ZCjAhNjl0sZSkMWw9B1xIn7cd5iTNBXUnu8pHDbylGWTaXFmlOD&#10;wY7eDZXN7mQVyNl28OvXx0lTNIfDmynKovveKvX81K/nICL18V98d290mj8dj+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zKzcUAAADdAAAADwAAAAAAAAAA&#10;AAAAAAChAgAAZHJzL2Rvd25yZXYueG1sUEsFBgAAAAAEAAQA+QAAAJMDAAAAAA==&#10;"/>
                              </v:group>
                            </v:group>
                            <v:group id="Group 6409" o:spid="_x0000_s1181" style="position:absolute;left:252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2//UcMAAADdAAAADwAAAGRycy9kb3ducmV2LnhtbERPTYvCMBC9L/gfwgje&#10;1rSWFalGEVHxIAurgngbmrEtNpPSxLb+e7OwsLd5vM9ZrHpTiZYaV1pWEI8jEMSZ1SXnCi7n3ecM&#10;hPPIGivLpOBFDlbLwccCU207/qH25HMRQtilqKDwvk6ldFlBBt3Y1sSBu9vGoA+wyaVusAvhppKT&#10;KJpKgyWHhgJr2hSUPU5Po2DfYbdO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b/9RwwAAAN0AAAAP&#10;AAAAAAAAAAAAAAAAAKoCAABkcnMvZG93bnJldi54bWxQSwUGAAAAAAQABAD6AAAAmgMAAAAA&#10;">
                              <v:group id="Group 6410" o:spid="_x0000_s1182"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ZnJcUAAADdAAAADwAAAGRycy9kb3ducmV2LnhtbERPTWvCQBC9F/wPyxS8&#10;NZtoGyTNKiJVPIRCVSi9DdkxCWZnQ3abxH/fLRR6m8f7nHwzmVYM1LvGsoIkikEQl1Y3XCm4nPdP&#10;KxDOI2tsLZOCOznYrGcPOWbajvxBw8lXIoSwy1BB7X2XSenKmgy6yHbEgbva3qAPsK+k7nEM4aaV&#10;izhOpcGGQ0ONHe1qKm+nb6PgMOK4XSZvQ3G77u5f55f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GZyXFAAAA3QAA&#10;AA8AAAAAAAAAAAAAAAAAqgIAAGRycy9kb3ducmV2LnhtbFBLBQYAAAAABAAEAPoAAACcAwAAAAA=&#10;">
                                <v:line id="Line 6411" o:spid="_x0000_s1183"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iRsUAAADdAAAADwAAAGRycy9kb3ducmV2LnhtbERPS2vCQBC+C/6HZYTedGOlQVJXEUtB&#10;eyj1Ae1xzE6TaHY27G6T9N93C4K3+fies1j1phYtOV9ZVjCdJCCIc6srLhScjq/jOQgfkDXWlknB&#10;L3lYLYeDBWbadryn9hAKEUPYZ6igDKHJpPR5SQb9xDbEkfu2zmCI0BVSO+xiuKnlY5Kk0mDFsaHE&#10;hjYl5dfDj1HwPvtI2/Xubdt/7tJz/rI/f106p9TDqF8/gwjUh7v45t7qOD+d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iRsUAAADdAAAADwAAAAAAAAAA&#10;AAAAAAChAgAAZHJzL2Rvd25yZXYueG1sUEsFBgAAAAAEAAQA+QAAAJMDAAAAAA==&#10;"/>
                                <v:line id="Line 6412" o:spid="_x0000_s1184"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fMzsUAAADdAAAADwAAAGRycy9kb3ducmV2LnhtbERPTWsCMRC9F/ofwhS8SM3WlkW3RhFB&#10;8OCltqz0Nm6mm2U3k20Sdfvvm4LQ2zze5yxWg+3EhXxoHCt4mmQgiCunG64VfLxvH2cgQkTW2Dkm&#10;BT8UYLW8v1tgod2V3+hyiLVIIRwKVGBi7AspQ2XIYpi4njhxX85bjAn6WmqP1xRuOznNslxabDg1&#10;GOxpY6hqD2erQM7242+/Pr20ZXs8zk1Zlf3nXqnRw7B+BRFpiP/im3un0/z8OY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fMzsUAAADdAAAADwAAAAAAAAAA&#10;AAAAAAChAgAAZHJzL2Rvd25yZXYueG1sUEsFBgAAAAAEAAQA+QAAAJMDAAAAAA==&#10;"/>
                                <v:line id="Line 6413" o:spid="_x0000_s1185"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AZqsUAAADdAAAADwAAAGRycy9kb3ducmV2LnhtbERPS2vCQBC+C/6HZYTedGOFVFJXEUtB&#10;eyj1Ae1xzE6TaHY27G6T9N93C4K3+fies1j1phYtOV9ZVjCdJCCIc6srLhScjq/jOQgfkDXWlknB&#10;L3lYLYeDBWbadryn9hAKEUPYZ6igDKHJpPR5SQb9xDbEkfu2zmCI0BVSO+xiuKnlY5Kk0mDFsaHE&#10;hjYl5dfDj1HwPvtI2/Xubdt/7tJz/rI/f106p9TDqF8/gwjUh7v45t7qOD+d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AZqsUAAADdAAAADwAAAAAAAAAA&#10;AAAAAAChAgAAZHJzL2Rvd25yZXYueG1sUEsFBgAAAAAEAAQA+QAAAJMDAAAAAA==&#10;"/>
                                <v:line id="Line 6414" o:spid="_x0000_s1186"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T9J8gAAADdAAAADwAAAGRycy9kb3ducmV2LnhtbESPQUsDMRCF70L/QxjBi7TZqpS6Ni1F&#10;EDz0Ylu2eBs342bZzWRNYrv+e+cgeJvhvXnvm9Vm9L06U0xtYAPzWQGKuA625cbA8fAyXYJKGdli&#10;H5gM/FCCzXpytcLShgu/0XmfGyUhnEo04HIeSq1T7chjmoWBWLTPED1mWWOjbcSLhPte3xXFQnts&#10;WRocDvTsqO72396AXu5uv+L246GrutPp0VV1NbzvjLm5HrdPoDKN+d/8d/1qBX9xL7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RT9J8gAAADdAAAADwAAAAAA&#10;AAAAAAAAAAChAgAAZHJzL2Rvd25yZXYueG1sUEsFBgAAAAAEAAQA+QAAAJYDAAAAAA==&#10;"/>
                              </v:group>
                              <v:group id="Group 6415" o:spid="_x0000_s1187"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fIu8UAAADdAAAADwAAAGRycy9kb3ducmV2LnhtbERPTWvCQBC9F/wPyxS8&#10;NZsoDTXNKiJVPIRCVSi9DdkxCWZnQ3abxH/fLRR6m8f7nHwzmVYM1LvGsoIkikEQl1Y3XCm4nPdP&#10;LyCcR9bYWiYFd3KwWc8ecsy0HfmDhpOvRAhhl6GC2vsuk9KVNRl0ke2IA3e1vUEfYF9J3eMYwk0r&#10;F3GcSoMNh4YaO9rVVN5O30bBYcRxu0zehuJ23d2/zs/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HyLvFAAAA3QAA&#10;AA8AAAAAAAAAAAAAAAAAqgIAAGRycy9kb3ducmV2LnhtbFBLBQYAAAAABAAEAPoAAACcAwAAAAA=&#10;">
                                <v:line id="Line 6416" o:spid="_x0000_s1188"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yo8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4/yo8gAAADdAAAADwAAAAAA&#10;AAAAAAAAAAChAgAAZHJzL2Rvd25yZXYueG1sUEsFBgAAAAAEAAQA+QAAAJYDAAAAAA==&#10;"/>
                                <v:line id="Line 6417" o:spid="_x0000_s1189"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gnx8QAAADdAAAADwAAAGRycy9kb3ducmV2LnhtbERPTWsCMRC9F/ofwgi9FM1aRHQ1ighC&#10;D16qZaW3cTNult1Mtkmq23/fFARv83ifs1z3thVX8qF2rGA8ykAQl07XXCn4PO6GMxAhImtsHZOC&#10;XwqwXj0/LTHX7sYfdD3ESqQQDjkqMDF2uZShNGQxjFxHnLiL8xZjgr6S2uMthdtWvmXZVFqsOTUY&#10;7GhrqGwOP1aBnO1fv/3mPGmK5nSam6Isuq+9Ui+DfrMAEamPD/Hd/a7T/OlkDP/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KCfHxAAAAN0AAAAPAAAAAAAAAAAA&#10;AAAAAKECAABkcnMvZG93bnJldi54bWxQSwUGAAAAAAQABAD5AAAAkgMAAAAA&#10;"/>
                                <v:line id="Line 6418" o:spid="_x0000_s1190"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HJT8UAAADdAAAADwAAAGRycy9kb3ducmV2LnhtbERPTWvCQBC9F/wPywje6qZaQomuIpaC&#10;eijVFvQ4ZsckNTsbdtck/ffdgtDbPN7nzJe9qUVLzleWFTyNExDEudUVFwq+Pt8eX0D4gKyxtkwK&#10;fsjDcjF4mGOmbcd7ag+hEDGEfYYKyhCaTEqfl2TQj21DHLmLdQZDhK6Q2mEXw00tJ0mSSoMVx4YS&#10;G1qXlF8PN6PgffqRtqvtbtMft+k5f92fT9+dU2o07FczEIH68C++uzc6zk+f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HJT8UAAADdAAAADwAAAAAAAAAA&#10;AAAAAAChAgAAZHJzL2Rvd25yZXYueG1sUEsFBgAAAAAEAAQA+QAAAJMDAAAAAA==&#10;"/>
                                <v:line id="Line 6419" o:spid="_x0000_s1191"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YcK8UAAADdAAAADwAAAGRycy9kb3ducmV2LnhtbERPTWsCMRC9C/0PYQq9lJptFbGrUaRQ&#10;8OBFLSu9jZvpZtnNZJukuv57IxS8zeN9znzZ21acyIfasYLXYQaCuHS65krB1/7zZQoiRGSNrWNS&#10;cKEAy8XDYI65dmfe0mkXK5FCOOSowMTY5VKG0pDFMHQdceJ+nLcYE/SV1B7PKdy28i3LJtJizanB&#10;YEcfhspm92cVyOnm+devjuOmaA6Hd1OURfe9UerpsV/NQETq4138717rNH8yHsH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YcK8UAAADdAAAADwAAAAAAAAAA&#10;AAAAAAChAgAAZHJzL2Rvd25yZXYueG1sUEsFBgAAAAAEAAQA+QAAAJMDAAAAAA==&#10;"/>
                              </v:group>
                            </v:group>
                          </v:group>
                          <v:group id="Group 6420" o:spid="_x0000_s1192" style="position:absolute;left:2880;top:12420;width:5760;height:180" coordorigin="1800,11700" coordsize="14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AUWMUAAADdAAAADwAAAGRycy9kb3ducmV2LnhtbERPS2vCQBC+F/wPyxS8&#10;1U00FUldRaRKD1JoIpTehuyYBLOzIbvN4993C4Xe5uN7znY/mkb01LnasoJ4EYEgLqyuuVRwzU9P&#10;GxDOI2tsLJOCiRzsd7OHLabaDvxBfeZLEULYpaig8r5NpXRFRQbdwrbEgbvZzqAPsCul7nAI4aaR&#10;yyhaS4M1h4YKWzpWVNyzb6PgPOBwWMWv/eV+O05f+fP75yUmpeaP4+EFhKfR/4v/3G86zF8n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AFFjFAAAA3QAA&#10;AA8AAAAAAAAAAAAAAAAAqgIAAGRycy9kb3ducmV2LnhtbFBLBQYAAAAABAAEAPoAAACcAwAAAAA=&#10;">
                            <v:group id="Group 6421" o:spid="_x0000_s1193" style="position:absolute;left:180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yxw8UAAADdAAAADwAAAGRycy9kb3ducmV2LnhtbERPS2vCQBC+F/wPywi9&#10;1U20ikRXEamlh1BoIpTehuyYBLOzIbvN4993C4Xe5uN7zv44mkb01LnasoJ4EYEgLqyuuVRwzS9P&#10;WxDOI2tsLJOCiRwcD7OHPSbaDvxBfeZLEULYJaig8r5NpHRFRQbdwrbEgbvZzqAPsCul7nAI4aaR&#10;yyjaSIM1h4YKWzpXVNyzb6PgdcDhtIpf+vR+O09f+fr9M41Jqcf5eNqB8DT6f/Gf+02H+Zvn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scPFAAAA3QAA&#10;AA8AAAAAAAAAAAAAAAAAqgIAAGRycy9kb3ducmV2LnhtbFBLBQYAAAAABAAEAPoAAACcAwAAAAA=&#10;">
                              <v:group id="Group 6422" o:spid="_x0000_s1194"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4vtMQAAADdAAAADwAAAGRycy9kb3ducmV2LnhtbERPS2vCQBC+F/wPywi9&#10;1U1sGyS6ioiKByn4APE2ZMckmJ0N2TWJ/75bKHibj+85s0VvKtFS40rLCuJRBII4s7rkXMH5tPmY&#10;gHAeWWNlmRQ8ycFiPnibYaptxwdqjz4XIYRdigoK7+tUSpcVZNCNbE0cuJttDPoAm1zqBrsQbio5&#10;jqJEGiw5NBRY06qg7H58GAXbDrvlZ7xu9/fb6nk9ff9c9jEp9T7sl1MQnnr/Ev+7dzrMT74S+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x4vtMQAAADdAAAA&#10;DwAAAAAAAAAAAAAAAACqAgAAZHJzL2Rvd25yZXYueG1sUEsFBgAAAAAEAAQA+gAAAJsDAAAAAA==&#10;">
                                <v:line id="Line 6423" o:spid="_x0000_s1195"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Zq18UAAADdAAAADwAAAGRycy9kb3ducmV2LnhtbERPTWvCQBC9C/6HZYTedNNW0pK6irQU&#10;tAdRW2iPY3aaRLOzYXdN0n/vCkJv83ifM1v0phYtOV9ZVnA/SUAQ51ZXXCj4+nwfP4PwAVljbZkU&#10;/JGHxXw4mGGmbcc7avehEDGEfYYKyhCaTEqfl2TQT2xDHLlf6wyGCF0htcMuhptaPiRJKg1WHBtK&#10;bOi1pPy0PxsFm8dt2i7XH6v+e50e8rfd4efYOaXuRv3yBUSgPvyLb+6VjvPT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Zq18UAAADdAAAADwAAAAAAAAAA&#10;AAAAAAChAgAAZHJzL2Rvd25yZXYueG1sUEsFBgAAAAAEAAQA+QAAAJMDAAAAAA==&#10;"/>
                                <v:line id="Line 6424" o:spid="_x0000_s1196"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KOWsgAAADdAAAADwAAAGRycy9kb3ducmV2LnhtbESPQUsDMRCF7wX/QxjBS7FZpZR2bVqK&#10;IHjoxVq29DZuxs2ym8maxHb9985B8DbDe/PeN+vt6Ht1oZjawAYeZgUo4jrYlhsDx/eX+yWolJEt&#10;9oHJwA8l2G5uJmssbbjyG10OuVESwqlEAy7nodQ61Y48plkYiEX7DNFjljU22ka8Srjv9WNRLLTH&#10;lqXB4UDPjuru8O0N6OV++hV3H/Ou6k6nlavqajjvjbm7HXdPoDKN+d/8d/1qBX8xF1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KOWsgAAADdAAAADwAAAAAA&#10;AAAAAAAAAAChAgAAZHJzL2Rvd25yZXYueG1sUEsFBgAAAAAEAAQA+QAAAJYDAAAAAA==&#10;"/>
                                <v:line id="Line 6425" o:spid="_x0000_s1197"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VbPsUAAADdAAAADwAAAGRycy9kb3ducmV2LnhtbERPTWvCQBC9C/6HZYTedNNWQpu6irQU&#10;tAdRW2iPY3aaRLOzYXdN0n/vCkJv83ifM1v0phYtOV9ZVnA/SUAQ51ZXXCj4+nwfP4HwAVljbZkU&#10;/JGHxXw4mGGmbcc7avehEDGEfYYKyhCaTEqfl2TQT2xDHLlf6wyGCF0htcMuhptaPiRJKg1WHBtK&#10;bOi1pPy0PxsFm8dt2i7XH6v+e50e8rfd4efYOaXuRv3yBUSgPvyLb+6VjvP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VbPsUAAADdAAAADwAAAAAAAAAA&#10;AAAAAAChAgAAZHJzL2Rvd25yZXYueG1sUEsFBgAAAAAEAAQA+QAAAJMDAAAAAA==&#10;"/>
                                <v:line id="Line 6426" o:spid="_x0000_s1198"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0UgcgAAADdAAAADwAAAGRycy9kb3ducmV2LnhtbESPQUsDMRCF70L/QxjBi7TZipa6Ni1F&#10;EDz0Ylu2eBs342bZzWRNYrv+e+cgeJvhvXnvm9Vm9L06U0xtYAPzWQGKuA625cbA8fAyXYJKGdli&#10;H5gM/FCCzXpytcLShgu/0XmfGyUhnEo04HIeSq1T7chjmoWBWLTPED1mWWOjbcSLhPte3xXFQnts&#10;WRocDvTsqO72396AXu5uv+L2476rutPp0VV1NbzvjLm5HrdPoDKN+d/8d/1qBX/xIP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r0UgcgAAADdAAAADwAAAAAA&#10;AAAAAAAAAAChAgAAZHJzL2Rvd25yZXYueG1sUEsFBgAAAAAEAAQA+QAAAJYDAAAAAA==&#10;"/>
                              </v:group>
                              <v:group id="Group 6427" o:spid="_x0000_s1199"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4hHcMAAADdAAAADwAAAGRycy9kb3ducmV2LnhtbERPTYvCMBC9C/6HMII3&#10;TbuLIl2jiKyLBxGsC8vehmZsi82kNLGt/94Igrd5vM9ZrntTiZYaV1pWEE8jEMSZ1SXnCn7Pu8kC&#10;hPPIGivLpOBODtar4WCJibYdn6hNfS5CCLsEFRTe14mULivIoJvamjhwF9sY9AE2udQNdiHcVPIj&#10;iubSYMmhocCatgVl1/RmFPx02G0+4+/2cL1s7//n2fHvEJNS41G/+QLhqfdv8cu912H+fBb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LiEdwwAAAN0AAAAP&#10;AAAAAAAAAAAAAAAAAKoCAABkcnMvZG93bnJldi54bWxQSwUGAAAAAAQABAD6AAAAmgMAAAAA&#10;">
                                <v:line id="Line 6428" o:spid="_x0000_s1200"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hfksUAAADdAAAADwAAAGRycy9kb3ducmV2LnhtbERPTWvCQBC9F/wPywje6qZKQ4muIpaC&#10;eijVFvQ4ZsckNTsbdtck/ffdgtDbPN7nzJe9qUVLzleWFTyNExDEudUVFwq+Pt8eX0D4gKyxtkwK&#10;fsjDcjF4mGOmbcd7ag+hEDGEfYYKyhCaTEqfl2TQj21DHLmLdQZDhK6Q2mEXw00tJ0mSSoMVx4YS&#10;G1qXlF8PN6PgffqRtqvtbtMft+k5f92fT9+dU2o07FczEIH68C++uzc6zk+f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hfksUAAADdAAAADwAAAAAAAAAA&#10;AAAAAAChAgAAZHJzL2Rvd25yZXYueG1sUEsFBgAAAAAEAAQA+QAAAJMDAAAAAA==&#10;"/>
                                <v:line id="Line 6429" o:spid="_x0000_s1201"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K9sUAAADdAAAADwAAAGRycy9kb3ducmV2LnhtbERPTWsCMRC9C/0PYQq9SM22WrFbo0hB&#10;8OCltqx4GzfTzbKbyTaJuv33TUHwNo/3OfNlb1txJh9qxwqeRhkI4tLpmisFX5/rxxmIEJE1to5J&#10;wS8FWC7uBnPMtbvwB513sRIphEOOCkyMXS5lKA1ZDCPXESfu23mLMUFfSe3xksJtK5+zbCot1pwa&#10;DHb0bqhsdierQM62wx+/Ok6aotnvX01RFt1hq9TDfb96AxGpjzfx1b3Raf70ZQz/36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K9sUAAADdAAAADwAAAAAAAAAA&#10;AAAAAAChAgAAZHJzL2Rvd25yZXYueG1sUEsFBgAAAAAEAAQA+QAAAJMDAAAAAA==&#10;"/>
                                <v:line id="Line 6430" o:spid="_x0000_s1202"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1ifcUAAADdAAAADwAAAGRycy9kb3ducmV2LnhtbERPTWvCQBC9C/6HZYTedNNWQ0ldRVoK&#10;2oOoLbTHMTtNotnZsLsm6b93hUJv83ifM1/2phYtOV9ZVnA/SUAQ51ZXXCj4/HgbP4HwAVljbZkU&#10;/JKH5WI4mGOmbcd7ag+hEDGEfYYKyhCaTEqfl2TQT2xDHLkf6wyGCF0htcMuhptaPiRJKg1WHBtK&#10;bOilpPx8uBgF28dd2q427+v+a5Me89f98fvUOaXuRv3qGUSgPvyL/9xrHeensy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1ifcUAAADdAAAADwAAAAAAAAAA&#10;AAAAAAChAgAAZHJzL2Rvd25yZXYueG1sUEsFBgAAAAAEAAQA+QAAAJMDAAAAAA==&#10;"/>
                                <v:line id="Line 6431" o:spid="_x0000_s1203"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3GcUAAADdAAAADwAAAGRycy9kb3ducmV2LnhtbERPTWsCMRC9C/0PYQq9lJptUbGrUaRQ&#10;8OBFLSu9jZvpZtnNZJukuv57IxS8zeN9znzZ21acyIfasYLXYQaCuHS65krB1/7zZQoiRGSNrWNS&#10;cKEAy8XDYI65dmfe0mkXK5FCOOSowMTY5VKG0pDFMHQdceJ+nLcYE/SV1B7PKdy28i3LJtJizanB&#10;YEcfhspm92cVyOnm+devjqOmaA6Hd1OURfe9UerpsV/NQETq4138717rNH8yHsP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q3GcUAAADdAAAADwAAAAAAAAAA&#10;AAAAAAChAgAAZHJzL2Rvd25yZXYueG1sUEsFBgAAAAAEAAQA+QAAAJMDAAAAAA==&#10;"/>
                              </v:group>
                            </v:group>
                            <v:group id="Group 6432" o:spid="_x0000_s1204" style="position:absolute;left:2520;top:11700;width:72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e5acMAAADdAAAADwAAAGRycy9kb3ducmV2LnhtbERPTYvCMBC9L/gfwgh7&#10;W9MqFqlGEXFlDyKsCuJtaMa22ExKk23rvzeCsLd5vM9ZrHpTiZYaV1pWEI8iEMSZ1SXnCs6n768Z&#10;COeRNVaWScGDHKyWg48Fptp2/Evt0ecihLBLUUHhfZ1K6bKCDLqRrYkDd7ONQR9gk0vdYBfCTSXH&#10;UZRIgyWHhgJr2hSU3Y9/RsGuw249ibft/n7bPK6n6eGyj0mpz2G/noPw1Pt/8dv9o8P8ZJr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x7lpwwAAAN0AAAAP&#10;AAAAAAAAAAAAAAAAAKoCAABkcnMvZG93bnJldi54bWxQSwUGAAAAAAQABAD6AAAAmgMAAAAA&#10;">
                              <v:group id="Group 6433" o:spid="_x0000_s1205"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sc8sUAAADdAAAADwAAAGRycy9kb3ducmV2LnhtbERPS2vCQBC+F/wPyxS8&#10;1U2UpJK6ikiVHkKhKpTehuyYBLOzIbvN4993C4Xe5uN7zmY3mkb01LnasoJ4EYEgLqyuuVRwvRyf&#10;1iCcR9bYWCYFEznYbWcPG8y0HfiD+rMvRQhhl6GCyvs2k9IVFRl0C9sSB+5mO4M+wK6UusMhhJtG&#10;LqMolQZrDg0VtnSoqLifv42C04DDfhW/9vn9dpi+Lsn7Zx6TUvPHcf8CwtPo/8V/7jcd5qfJ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WLHPLFAAAA3QAA&#10;AA8AAAAAAAAAAAAAAAAAqgIAAGRycy9kb3ducmV2LnhtbFBLBQYAAAAABAAEAPoAAACcAwAAAAA=&#10;">
                                <v:line id="Line 6434" o:spid="_x0000_s1206"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BoeM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BoeMgAAADdAAAADwAAAAAA&#10;AAAAAAAAAAChAgAAZHJzL2Rvd25yZXYueG1sUEsFBgAAAAAEAAQA+QAAAJYDAAAAAA==&#10;"/>
                                <v:line id="Line 6435" o:spid="_x0000_s1207"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9HMUAAADdAAAADwAAAGRycy9kb3ducmV2LnhtbERPTWsCMRC9F/ofwhS8SM0qrehqFCkU&#10;evBSLSvexs24WXYzWZNUt/++KQi9zeN9znLd21ZcyYfasYLxKANBXDpdc6Xga//+PAMRIrLG1jEp&#10;+KEA69XjwxJz7W78SdddrEQK4ZCjAhNjl0sZSkMWw8h1xIk7O28xJugrqT3eUrht5STLptJizanB&#10;YEdvhspm920VyNl2ePGb00tTNIfD3BRl0R23Sg2e+s0CRKQ+/ovv7g+d5k9f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e9HMUAAADdAAAADwAAAAAAAAAA&#10;AAAAAAChAgAAZHJzL2Rvd25yZXYueG1sUEsFBgAAAAAEAAQA+QAAAJMDAAAAAA==&#10;"/>
                                <v:line id="Line 6436" o:spid="_x0000_s1208"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quw8cAAADdAAAADwAAAGRycy9kb3ducmV2LnhtbESPQUvDQBCF70L/wzKCN7tRYZHYbSkt&#10;QutBbBX0OM2OSWx2NuyuSfz3zkHwNsN78943i9XkOzVQTG1gCzfzAhRxFVzLtYW318fre1ApIzvs&#10;ApOFH0qwWs4uFli6MPKBhmOulYRwKtFCk3Nfap2qhjymeeiJRfsM0WOWNdbaRRwl3Hf6tiiM9tiy&#10;NDTY06ah6nz89hae717MsN4/7ab3vTlV28Pp42uM1l5dTusHUJmm/G/+u945wTdG+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Oq7DxwAAAN0AAAAPAAAAAAAA&#10;AAAAAAAAAKECAABkcnMvZG93bnJldi54bWxQSwUGAAAAAAQABAD5AAAAlQMAAAAA&#10;"/>
                                <v:line id="Line 6437" o:spid="_x0000_s1209"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17p8UAAADdAAAADwAAAGRycy9kb3ducmV2LnhtbERPTWsCMRC9F/wPYYReimYtZbGrUaRQ&#10;6MFLVVZ6GzfjZtnNZJukuv33TUHwNo/3Ocv1YDtxIR8axwpm0wwEceV0w7WCw/59MgcRIrLGzjEp&#10;+KUA69XoYYmFdlf+pMsu1iKFcChQgYmxL6QMlSGLYep64sSdnbcYE/S11B6vKdx28jnLcmmx4dRg&#10;sKc3Q1W7+7EK5Hz79O03p5e2bI/HV1NWZf+1VepxPGwWICIN8S6+uT90mp/nM/j/Jp0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17p8UAAADdAAAADwAAAAAAAAAA&#10;AAAAAAChAgAAZHJzL2Rvd25yZXYueG1sUEsFBgAAAAAEAAQA+QAAAJMDAAAAAA==&#10;"/>
                              </v:group>
                              <v:group id="Group 6438" o:spid="_x0000_s1210"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5B118MAAADdAAAADwAAAGRycy9kb3ducmV2LnhtbERPTYvCMBC9L/gfwgh7&#10;W9O6WKQaRURlDyKsCuJtaMa22ExKE9v67zeCsLd5vM+ZL3tTiZYaV1pWEI8iEMSZ1SXnCs6n7dcU&#10;hPPIGivLpOBJDpaLwcccU207/qX26HMRQtilqKDwvk6ldFlBBt3I1sSBu9nGoA+wyaVusAvhppLj&#10;KEqkwZJDQ4E1rQvK7seHUbDrsFt9x5t2f7+tn9fT5HDZx6TU57BfzUB46v2/+O3+0WF+kozh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kHXXwwAAAN0AAAAP&#10;AAAAAAAAAAAAAAAAAKoCAABkcnMvZG93bnJldi54bWxQSwUGAAAAAAQABAD6AAAAmgMAAAAA&#10;">
                                <v:line id="Line 6439" o:spid="_x0000_s1211"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gwtMUAAADdAAAADwAAAGRycy9kb3ducmV2LnhtbERP32vCMBB+F/wfwgl709QJYVSjiDLQ&#10;PYzpBvPxbG5tZ3MpSdZ2//0yGOztPr6ft9oMthEd+VA71jCfZSCIC2dqLjW8vT5OH0CEiGywcUwa&#10;vinAZj0erTA3rucTdedYihTCIUcNVYxtLmUoKrIYZq4lTtyH8xZjgr6UxmOfwm0j77NMSYs1p4YK&#10;W9pVVNzOX1bD8+JFddvj02F4P6prsT9dL5+91/puMmyXICIN8V/85z6YNF+pBf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gwtMUAAADdAAAADwAAAAAAAAAA&#10;AAAAAAChAgAAZHJzL2Rvd25yZXYueG1sUEsFBgAAAAAEAAQA+QAAAJMDAAAAAA==&#10;"/>
                                <v:line id="Line 6440" o:spid="_x0000_s1212"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YP8UAAADdAAAADwAAAGRycy9kb3ducmV2LnhtbERPTWsCMRC9F/wPYQQvRbMVWexqFCkU&#10;evBSLSu9jZtxs+xmsk1S3f77piD0No/3OevtYDtxJR8axwqeZhkI4srphmsFH8fX6RJEiMgaO8ek&#10;4IcCbDejhzUW2t34na6HWIsUwqFABSbGvpAyVIYshpnriRN3cd5iTNDXUnu8pXDbyXmW5dJiw6nB&#10;YE8vhqr28G0VyOX+8cvvzou2bE+nZ1NWZf+5V2oyHnYrEJGG+C++u990mp/n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YP8UAAADdAAAADwAAAAAAAAAA&#10;AAAAAAChAgAAZHJzL2Rvd25yZXYueG1sUEsFBgAAAAAEAAQA+QAAAJMDAAAAAA==&#10;"/>
                                <v:line id="Line 6441" o:spid="_x0000_s1213"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0NW8UAAADdAAAADwAAAGRycy9kb3ducmV2LnhtbERP32vCMBB+H+x/CDfY20y3sTCqUWRj&#10;oD6IusF8PJtb2625lCS23X9vBMG3+/h+3mQ22EZ05EPtWMPjKANBXDhTc6nh6/Pj4RVEiMgGG8ek&#10;4Z8CzKa3NxPMjet5S90uliKFcMhRQxVjm0sZiooshpFriRP347zFmKAvpfHYp3DbyKcsU9Jizamh&#10;wpbeKir+dkerYf28Ud18uVoM30t1KN63h/1v77W+vxvmYxCRhngVX9wLk+Yr9QL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0NW8UAAADdAAAADwAAAAAAAAAA&#10;AAAAAAChAgAAZHJzL2Rvd25yZXYueG1sUEsFBgAAAAAEAAQA+QAAAJMDAAAAAA==&#10;"/>
                                <v:line id="Line 6442" o:spid="_x0000_s1214"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Tj08UAAADdAAAADwAAAGRycy9kb3ducmV2LnhtbERPTWsCMRC9F/ofwhR6KTVbkcWuRpGC&#10;4MGLWlZ6GzfTzbKbyTaJuv33TUHwNo/3OfPlYDtxIR8axwreRhkI4srphmsFn4f16xREiMgaO8ek&#10;4JcCLBePD3MstLvyji77WIsUwqFABSbGvpAyVIYshpHriRP37bzFmKCvpfZ4TeG2k+Msy6XFhlOD&#10;wZ4+DFXt/mwVyOn25cevTpO2bI/Hd1NWZf+1Ver5aVjNQEQa4l18c290mp/nOfx/k06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Tj08UAAADdAAAADwAAAAAAAAAA&#10;AAAAAAChAgAAZHJzL2Rvd25yZXYueG1sUEsFBgAAAAAEAAQA+QAAAJMDAAAAAA==&#10;"/>
                              </v:group>
                            </v:group>
                          </v:group>
                          <v:group id="Group 6443" o:spid="_x0000_s1215" style="position:absolute;left:2880;top:12780;width:5760;height:180" coordorigin="1800,11700" coordsize="7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WT8QAAADdAAAADwAAAGRycy9kb3ducmV2LnhtbERPS2vCQBC+F/wPywi9&#10;1U0sjRJdRUTFgxR8gHgbsmMSzM6G7JrEf98tFHqbj+8582VvKtFS40rLCuJRBII4s7rkXMHlvP2Y&#10;gnAeWWNlmRS8yMFyMXibY6ptx0dqTz4XIYRdigoK7+tUSpcVZNCNbE0cuLttDPoAm1zqBrsQbio5&#10;jqJEGiw5NBRY07qg7HF6GgW7DrvVZ7xpD4/7+nU7f31fDzEp9T7sVzMQnnr/L/5z73WYnyQ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WT8QAAADdAAAA&#10;DwAAAAAAAAAAAAAAAACqAgAAZHJzL2Rvd25yZXYueG1sUEsFBgAAAAAEAAQA+gAAAJsDAAAAAA==&#10;">
                            <v:group id="Group 6444" o:spid="_x0000_s1216" style="position:absolute;left:180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eEI9xgAAAN0A&#10;AAAPAAAAAAAAAAAAAAAAAKoCAABkcnMvZG93bnJldi54bWxQSwUGAAAAAAQABAD6AAAAnQMAAAAA&#10;">
                              <v:line id="Line 6445" o:spid="_x0000_s1217"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HXsUAAADdAAAADwAAAGRycy9kb3ducmV2LnhtbERP32vCMBB+H/g/hBv4NtNNCK4aRZSB&#10;7mGoG8zHs7m1nc2lJFnb/ffLYLC3+/h+3mI12EZ05EPtWMP9JANBXDhTc6nh7fXpbgYiRGSDjWPS&#10;8E0BVsvRzQJz43o+UneKpUghHHLUUMXY5lKGoiKLYeJa4sR9OG8xJuhLaTz2Kdw28iHLlLRYc2qo&#10;sKVNRcX19GU1vEwPqlvvn3fD+15diu3xcv7svdbj22E9BxFpiP/iP/fOpPlKPcL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AHXsUAAADdAAAADwAAAAAAAAAA&#10;AAAAAAChAgAAZHJzL2Rvd25yZXYueG1sUEsFBgAAAAAEAAQA+QAAAJMDAAAAAA==&#10;"/>
                              <v:line id="Line 6446" o:spid="_x0000_s1218"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hI4cgAAADdAAAADwAAAGRycy9kb3ducmV2LnhtbESPQUsDMRCF70L/Q5iCF7FZRdq6Ni1F&#10;EDz0Ylu2eBs342bZzWRNYrv+e+cgeJvhvXnvm9Vm9L06U0xtYAN3swIUcR1sy42B4+HldgkqZWSL&#10;fWAy8EMJNuvJ1QpLGy78Rud9bpSEcCrRgMt5KLVOtSOPaRYGYtE+Q/SYZY2NthEvEu57fV8Uc+2x&#10;ZWlwONCzo7rbf3sDerm7+Yrbj4eu6k6nR1fV1fC+M+Z6Om6fQGUa87/57/rVCv58I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hI4cgAAADdAAAADwAAAAAA&#10;AAAAAAAAAAChAgAAZHJzL2Rvd25yZXYueG1sUEsFBgAAAAAEAAQA+QAAAJYDAAAAAA==&#10;"/>
                              <v:line id="Line 6447" o:spid="_x0000_s1219"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dhcUAAADdAAAADwAAAGRycy9kb3ducmV2LnhtbERPTWvCQBC9F/wPyxR6qxstpJK6irQI&#10;6kGqLbTHMTtNUrOzYXdN4r93BcHbPN7nTOe9qUVLzleWFYyGCQji3OqKCwXfX8vnCQgfkDXWlknB&#10;mTzMZ4OHKWbadryjdh8KEUPYZ6igDKHJpPR5SQb90DbEkfuzzmCI0BVSO+xiuKnlOElSabDi2FBi&#10;Q+8l5cf9ySjYvnym7WK9WfU/6/SQf+wOv/+dU+rpsV+8gQjUh7v45l7pOD99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dhcUAAADdAAAADwAAAAAAAAAA&#10;AAAAAAChAgAAZHJzL2Rvd25yZXYueG1sUEsFBgAAAAAEAAQA+QAAAJMDAAAAAA==&#10;"/>
                              <v:line id="Line 6448" o:spid="_x0000_s1220"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ZzDcUAAADdAAAADwAAAGRycy9kb3ducmV2LnhtbERPTWsCMRC9C/0PYQpeimYrxerWKFIo&#10;9OBFLSvexs10s+xmsk2ibv99IxS8zeN9zmLV21ZcyIfasYLncQaCuHS65krB1/5jNAMRIrLG1jEp&#10;+KUAq+XDYIG5dlfe0mUXK5FCOOSowMTY5VKG0pDFMHYdceK+nbcYE/SV1B6vKdy2cpJlU2mx5tRg&#10;sKN3Q2WzO1sFcrZ5+vHr00tTNIfD3BRl0R03Sg0f+/UbiEh9vIv/3Z86zZ++T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ZzDcUAAADdAAAADwAAAAAAAAAA&#10;AAAAAAChAgAAZHJzL2Rvd25yZXYueG1sUEsFBgAAAAAEAAQA+QAAAJMDAAAAAA==&#10;"/>
                            </v:group>
                            <v:group id="Group 6449" o:spid="_x0000_s1221" style="position:absolute;left:2160;top:11700;width:3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VGkcUAAADdAAAADwAAAGRycy9kb3ducmV2LnhtbERPTWvCQBC9F/wPyxS8&#10;NZsoTSXNKiJVPIRCVSi9DdkxCWZnQ3abxH/fLRR6m8f7nHwzmVYM1LvGsoIkikEQl1Y3XCm4nPdP&#10;KxDOI2tsLZOCOznYrGcPOWbajvxBw8lXIoSwy1BB7X2XSenKmgy6yHbEgbva3qAPsK+k7nEM4aaV&#10;izhOpcGGQ0ONHe1qKm+nb6PgMOK4XSZvQ3G77u5f5+f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FRpHFAAAA3QAA&#10;AA8AAAAAAAAAAAAAAAAAqgIAAGRycy9kb3ducmV2LnhtbFBLBQYAAAAABAAEAPoAAACcAwAAAAA=&#10;">
                              <v:line id="Line 6450" o:spid="_x0000_s1222"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g+HcUAAADdAAAADwAAAGRycy9kb3ducmV2LnhtbERPTWvCQBC9C/6HZYTedNNW0pK6irQU&#10;tAdRW2iPY3aaRLOzYXdN0n/vCkJv83ifM1v0phYtOV9ZVnA/SUAQ51ZXXCj4+nwfP4PwAVljbZkU&#10;/JGHxXw4mGGmbcc7avehEDGEfYYKyhCaTEqfl2TQT2xDHLlf6wyGCF0htcMuhptaPiRJKg1WHBtK&#10;bOi1pPy0PxsFm8dt2i7XH6v+e50e8rfd4efYOaXuRv3yBUSgPvyLb+6VjvP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g+HcUAAADdAAAADwAAAAAAAAAA&#10;AAAAAAChAgAAZHJzL2Rvd25yZXYueG1sUEsFBgAAAAAEAAQA+QAAAJMDAAAAAA==&#10;"/>
                              <v:line id="Line 6451" o:spid="_x0000_s1223"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recYAAADdAAAADwAAAGRycy9kb3ducmV2LnhtbERPS2sCMRC+F/ofwhS8FM22tD62RpGC&#10;4MFLrax4GzfTzbKbyTaJuv33TUHobT6+58yXvW3FhXyoHSt4GmUgiEuna64U7D/XwymIEJE1to5J&#10;wQ8FWC7u7+aYa3flD7rsYiVSCIccFZgYu1zKUBqyGEauI07cl/MWY4K+ktrjNYXbVj5n2VharDk1&#10;GOzo3VDZ7M5WgZxuH7/96vTSFM3hMDNFWXTHrVKDh371BiJSH//FN/dGp/njySv8fZNO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63nGAAAA3QAAAA8AAAAAAAAA&#10;AAAAAAAAoQIAAGRycy9kb3ducmV2LnhtbFBLBQYAAAAABAAEAPkAAACUAwAAAAA=&#10;"/>
                              <v:line id="Line 6452" o:spid="_x0000_s1224"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YF8cUAAADdAAAADwAAAGRycy9kb3ducmV2LnhtbERP32vCMBB+H/g/hBv4NtNNiKMaRZSB&#10;7mGoG8zHs7m1nc2lJFnb/ffLYLC3+/h+3mI12EZ05EPtWMP9JANBXDhTc6nh7fXp7hFEiMgGG8ek&#10;4ZsCrJajmwXmxvV8pO4US5FCOOSooYqxzaUMRUUWw8S1xIn7cN5iTNCX0njsU7ht5EOWKWmx5tRQ&#10;YUubiorr6ctqeJkeVLfeP++G9726FNvj5fzZe63Ht8N6DiLSEP/Ff+6dSfPVTM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YF8cUAAADdAAAADwAAAAAAAAAA&#10;AAAAAAChAgAAZHJzL2Rvd25yZXYueG1sUEsFBgAAAAAEAAQA+QAAAJMDAAAAAA==&#10;"/>
                              <v:line id="Line 6453" o:spid="_x0000_s1225"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HQlcUAAADdAAAADwAAAGRycy9kb3ducmV2LnhtbERPTWsCMRC9C/0PYQq9lJptEbWrUaRQ&#10;8OBFLSu9jZvpZtnNZJukuv57IxS8zeN9znzZ21acyIfasYLXYQaCuHS65krB1/7zZQoiRGSNrWNS&#10;cKEAy8XDYI65dmfe0mkXK5FCOOSowMTY5VKG0pDFMHQdceJ+nLcYE/SV1B7PKdy28i3LxtJizanB&#10;YEcfhspm92cVyOnm+devjqOmaA6Hd1OURfe9UerpsV/NQETq4138717rNH88mcD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HQlcUAAADdAAAADwAAAAAAAAAA&#10;AAAAAAChAgAAZHJzL2Rvd25yZXYueG1sUEsFBgAAAAAEAAQA+QAAAJMDAAAAAA==&#10;"/>
                            </v:group>
                          </v:group>
                          <v:group id="Group 6454" o:spid="_x0000_s1226" style="position:absolute;left:2880;top:13140;width:5760;height:180" coordorigin="1800,1170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HU4McAAADdAAAADwAAAGRycy9kb3ducmV2LnhtbESPQWvCQBCF74X+h2UK&#10;3uomLdqSuoqIFQ9SaCyItyE7JsHsbMiuSfz3nUOhtxnem/e+WaxG16ieulB7NpBOE1DEhbc1lwZ+&#10;jp/P76BCRLbYeCYDdwqwWj4+LDCzfuBv6vNYKgnhkKGBKsY20zoUFTkMU98Si3bxncMoa1dq2+Eg&#10;4a7RL0ky1w5rloYKW9pUVFzzmzOwG3BYv6bb/nC9bO7n4+zrdEjJmMnTuP4AFWmM/+a/670V/Pmb&#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6HU4McAAADd&#10;AAAADwAAAAAAAAAAAAAAAACqAgAAZHJzL2Rvd25yZXYueG1sUEsFBgAAAAAEAAQA+gAAAJ4DAAAA&#10;AA==&#10;">
                            <v:line id="Line 6455" o:spid="_x0000_s1227" style="position:absolute;visibility:visible;mso-wrap-style:square" from="1800,1188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mRg8UAAADdAAAADwAAAGRycy9kb3ducmV2LnhtbERPTWvCQBC9C/6HZYTedNMWYpu6irQU&#10;1IOoLbTHMTtNotnZsLsm6b/vCkJv83ifM1v0phYtOV9ZVnA/SUAQ51ZXXCj4/HgfP4HwAVljbZkU&#10;/JKHxXw4mGGmbcd7ag+hEDGEfYYKyhCaTEqfl2TQT2xDHLkf6wyGCF0htcMuhptaPiRJKg1WHBtK&#10;bOi1pPx8uBgF28dd2i7Xm1X/tU6P+dv++H3qnFJ3o375AiJQH/7FN/dKx/np9Bm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mRg8UAAADdAAAADwAAAAAAAAAA&#10;AAAAAAChAgAAZHJzL2Rvd25yZXYueG1sUEsFBgAAAAAEAAQA+QAAAJMDAAAAAA==&#10;"/>
                            <v:line id="Line 6456" o:spid="_x0000_s1228" style="position:absolute;flip:y;visibility:visible;mso-wrap-style:square" from="1980,11700" to="19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04xscAAADdAAAADwAAAGRycy9kb3ducmV2LnhtbESPQUvDQBCF74L/YRnBi9iNRUqM3ZYi&#10;FHroxSop3sbsmA3JzsbdbRv/vXMQvM3w3rz3zXI9+UGdKaYusIGHWQGKuAm249bA+9v2vgSVMrLF&#10;ITAZ+KEE69X11RIrGy78SudDbpWEcKrQgMt5rLROjSOPaRZGYtG+QvSYZY2tthEvEu4HPS+KhfbY&#10;sTQ4HOnFUdMfTt6ALvd333Hz+djX/fH45OqmHj/2xtzeTJtnUJmm/G/+u95ZwV+U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3TjGxwAAAN0AAAAPAAAAAAAA&#10;AAAAAAAAAKECAABkcnMvZG93bnJldi54bWxQSwUGAAAAAAQABAD5AAAAlQMAAAAA&#10;"/>
                            <v:line id="Line 6457" o:spid="_x0000_s1229" style="position:absolute;visibility:visible;mso-wrap-style:square" from="1980,11700" to="21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rtosQAAADdAAAADwAAAGRycy9kb3ducmV2LnhtbERPS2vCQBC+F/wPyxR6qxstBEldRSqC&#10;9lB8QT2O2TGJZmfD7jZJ/71bKHibj+8503lvatGS85VlBaNhAoI4t7riQsHxsHqdgPABWWNtmRT8&#10;kof5bPA0xUzbjnfU7kMhYgj7DBWUITSZlD4vyaAf2oY4chfrDIYIXSG1wy6Gm1qOkySVBiuODSU2&#10;9FFSftv/GAVfb9u0XWw+1/33Jj3ny935dO2cUi/P/eIdRKA+PMT/7rWO89PJC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eu2ixAAAAN0AAAAPAAAAAAAAAAAA&#10;AAAAAKECAABkcnMvZG93bnJldi54bWxQSwUGAAAAAAQABAD5AAAAkgMAAAAA&#10;"/>
                            <v:line id="Line 6458" o:spid="_x0000_s1230" style="position:absolute;flip:y;visibility:visible;mso-wrap-style:square" from="2160,11700" to="21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MDKsUAAADdAAAADwAAAGRycy9kb3ducmV2LnhtbERPS2sCMRC+F/ofwhR6KZqtiGxXo0ih&#10;0IMXH6z0Nm7GzbKbyTZJdfvvm4LgbT6+5yxWg+3EhXxoHCt4HWcgiCunG64VHPYfoxxEiMgaO8ek&#10;4JcCrJaPDwsstLvyli67WIsUwqFABSbGvpAyVIYshrHriRN3dt5iTNDXUnu8pnDbyUmWzaTFhlOD&#10;wZ7eDVXt7scqkPnm5duvT9O2bI/HN1NWZf+1Uer5aVjPQUQa4l18c3/qNH+WT+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MDKsUAAADdAAAADwAAAAAAAAAA&#10;AAAAAAChAgAAZHJzL2Rvd25yZXYueG1sUEsFBgAAAAAEAAQA+QAAAJMDAAAAAA==&#10;"/>
                          </v:group>
                          <v:line id="Line 6459" o:spid="_x0000_s1231" style="position:absolute;visibility:visible;mso-wrap-style:square" from="8640,12240" to="882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TWTsQAAADdAAAADwAAAGRycy9kb3ducmV2LnhtbERPTWvCQBC9C/0PyxS86UaFIKmriCJo&#10;D0VtoT2O2WmSNjsbdrdJ+u9dQfA2j/c5i1VvatGS85VlBZNxAoI4t7riQsHH+240B+EDssbaMin4&#10;Jw+r5dNggZm2HZ+oPYdCxBD2GSooQ2gyKX1ekkE/tg1x5L6tMxgidIXUDrsYbmo5TZJUGqw4NpTY&#10;0Kak/Pf8ZxS8zY5puz687vvPQ3rJt6fL10/nlBo+9+sXEIH68BDf3Xsd56fz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5NZOxAAAAN0AAAAPAAAAAAAAAAAA&#10;AAAAAKECAABkcnMvZG93bnJldi54bWxQSwUGAAAAAAQABAD5AAAAkgMAAAAA&#10;"/>
                          <v:line id="Line 6460" o:spid="_x0000_s1232" style="position:absolute;visibility:visible;mso-wrap-style:square" from="8640,12600" to="882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1OOsUAAADdAAAADwAAAGRycy9kb3ducmV2LnhtbERPTWvCQBC9C/6HZQRvurGWIKmrSEtB&#10;eyhVC+1xzI5JNDsbdrdJ+u+7BcHbPN7nLNe9qUVLzleWFcymCQji3OqKCwWfx9fJAoQPyBpry6Tg&#10;lzysV8PBEjNtO95TewiFiCHsM1RQhtBkUvq8JIN+ahviyJ2tMxgidIXUDrsYbmr5kCSpNFhxbCix&#10;oeeS8uvhxyh4n3+k7Wb3tu2/dukpf9mfvi+dU2o86jdPIAL14S6+ubc6zk8X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1OOsUAAADdAAAADwAAAAAAAAAA&#10;AAAAAAChAgAAZHJzL2Rvd25yZXYueG1sUEsFBgAAAAAEAAQA+QAAAJMDAAAAAA==&#10;"/>
                          <v:line id="Line 6461" o:spid="_x0000_s1233" style="position:absolute;visibility:visible;mso-wrap-style:square" from="8640,12960" to="882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HrocUAAADdAAAADwAAAGRycy9kb3ducmV2LnhtbERPTWvCQBC9C/6HZQRvurHSIKmrSEtB&#10;eyhVC+1xzI5JNDsbdrdJ+u+7BcHbPN7nLNe9qUVLzleWFcymCQji3OqKCwWfx9fJAoQPyBpry6Tg&#10;lzysV8PBEjNtO95TewiFiCHsM1RQhtBkUvq8JIN+ahviyJ2tMxgidIXUDrsYbmr5kCSpNFhxbCix&#10;oeeS8uvhxyh4n3+k7Wb3tu2/dukpf9mfvi+dU2o86jdPIAL14S6+ubc6zk8X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EHrocUAAADdAAAADwAAAAAAAAAA&#10;AAAAAAChAgAAZHJzL2Rvd25yZXYueG1sUEsFBgAAAAAEAAQA+QAAAJMDAAAAAA==&#10;"/>
                          <v:line id="Line 6462" o:spid="_x0000_s1234" style="position:absolute;visibility:visible;mso-wrap-style:square" from="8640,13320" to="882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N11sUAAADdAAAADwAAAGRycy9kb3ducmV2LnhtbERP30vDMBB+F/wfwgl7c6kOwuiWlqEI&#10;2x7ETcE93pqzrTaXkmRt/e+NIPh2H9/PW5eT7cRAPrSONdzNMxDElTMt1xreXp9ulyBCRDbYOSYN&#10;3xSgLK6v1pgbN/KBhmOsRQrhkKOGJsY+lzJUDVkMc9cTJ+7DeYsxQV9L43FM4baT91mmpMWWU0OD&#10;PT00VH0dL1bD8+JFDZvdfju979S5ejycT5+j13p2M21WICJN8V/8596aNF8tFfx+k06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N11sUAAADdAAAADwAAAAAAAAAA&#10;AAAAAAChAgAAZHJzL2Rvd25yZXYueG1sUEsFBgAAAAAEAAQA+QAAAJMDAAAAAA==&#10;"/>
                        </v:group>
                        <v:line id="Line 6463" o:spid="_x0000_s1235" style="position:absolute;visibility:visible;mso-wrap-style:square" from="2880,11880" to="30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QTcUAAADdAAAADwAAAGRycy9kb3ducmV2LnhtbERPTWvCQBC9C/6HZQRvurFCKqmrSEtB&#10;eyhVC+1xzI5JNDsbdrdJ+u+7BcHbPN7nLNe9qUVLzleWFcymCQji3OqKCwWfx9fJAoQPyBpry6Tg&#10;lzysV8PBEjNtO95TewiFiCHsM1RQhtBkUvq8JIN+ahviyJ2tMxgidIXUDrsYbmr5kCSpNFhxbCix&#10;oeeS8uvhxyh4n3+k7Wb3tu2/dukpf9mfvi+dU2o86jdPIAL14S6+ubc6zk8X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9/QTcUAAADdAAAADwAAAAAAAAAA&#10;AAAAAAChAgAAZHJzL2Rvd25yZXYueG1sUEsFBgAAAAAEAAQA+QAAAJMDAAAAAA==&#10;"/>
                      </v:group>
                      <v:shapetype id="_x0000_t202" coordsize="21600,21600" o:spt="202" path="m,l,21600r21600,l21600,xe">
                        <v:stroke joinstyle="miter"/>
                        <v:path gradientshapeok="t" o:connecttype="rect"/>
                      </v:shapetype>
                      <v:shape id="Text Box 6464" o:spid="_x0000_s1236" type="#_x0000_t202" style="position:absolute;left:2631;top:11712;width:5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asHMYA&#10;AADdAAAADwAAAGRycy9kb3ducmV2LnhtbESPQWvCQBCF74X+h2UK3uqmPQSbuoqUCoWCGOOhx2l2&#10;TBazszG71fjvnYPQ2wzvzXvfzJej79SZhugCG3iZZqCI62AdNwb21fp5BiomZItdYDJwpQjLxePD&#10;HAsbLlzSeZcaJSEcCzTQptQXWse6JY9xGnpi0Q5h8JhkHRptB7xIuO/0a5bl2qNjaWixp4+W6uPu&#10;zxtY/XD56U6b3215KF1VvWX8nR+NmTyNq3dQicb0b75ff1nBz2eCK9/ICHp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asHMYAAADdAAAADwAAAAAAAAAAAAAAAACYAgAAZHJz&#10;L2Rvd25yZXYueG1sUEsFBgAAAAAEAAQA9QAAAIsDAAAAAA==&#10;" filled="f" stroked="f">
                        <v:textbox inset="0,0,0,0">
                          <w:txbxContent>
                            <w:p w14:paraId="30861A0C" w14:textId="77777777" w:rsidR="00F06F1D" w:rsidRPr="006157A5" w:rsidRDefault="00F06F1D" w:rsidP="009B20BE">
                              <w:pPr>
                                <w:rPr>
                                  <w:sz w:val="14"/>
                                </w:rPr>
                              </w:pPr>
                              <w:r w:rsidRPr="006157A5">
                                <w:rPr>
                                  <w:sz w:val="14"/>
                                </w:rPr>
                                <w:t>CK</w:t>
                              </w:r>
                            </w:p>
                          </w:txbxContent>
                        </v:textbox>
                      </v:shape>
                      <v:shape id="Text Box 6465" o:spid="_x0000_s1237" type="#_x0000_t202" style="position:absolute;left:2664;top:12096;width:5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oJh8QA&#10;AADdAAAADwAAAGRycy9kb3ducmV2LnhtbERPTWvCQBC9C/0Pywi9mY09BI1ugpQWCkJpjAeP0+yY&#10;LGZn0+yq6b/vFgq9zeN9zracbC9uNHrjWMEySUEQN04bbhUc69fFCoQPyBp7x6TgmzyUxcNsi7l2&#10;d67odgitiCHsc1TQhTDkUvqmI4s+cQNx5M5utBgiHFupR7zHcNvLpzTNpEXDsaHDgZ47ai6Hq1Ww&#10;O3H1Yr7ePz+qc2Xqep3yPrso9TifdhsQgabwL/5zv+k4P1ut4febeII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6CYfEAAAA3QAAAA8AAAAAAAAAAAAAAAAAmAIAAGRycy9k&#10;b3ducmV2LnhtbFBLBQYAAAAABAAEAPUAAACJAwAAAAA=&#10;" filled="f" stroked="f">
                        <v:textbox inset="0,0,0,0">
                          <w:txbxContent>
                            <w:p w14:paraId="17F822B5" w14:textId="77777777" w:rsidR="00F06F1D" w:rsidRPr="006157A5" w:rsidRDefault="00F06F1D" w:rsidP="009B20BE">
                              <w:pPr>
                                <w:rPr>
                                  <w:sz w:val="14"/>
                                </w:rPr>
                              </w:pPr>
                              <w:r>
                                <w:rPr>
                                  <w:sz w:val="14"/>
                                </w:rPr>
                                <w:t>A</w:t>
                              </w:r>
                            </w:p>
                          </w:txbxContent>
                        </v:textbox>
                      </v:shape>
                      <v:shape id="Text Box 6466" o:spid="_x0000_s1238" type="#_x0000_t202" style="position:absolute;left:2676;top:12492;width:5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2x8YA&#10;AADdAAAADwAAAGRycy9kb3ducmV2LnhtbESPQWvCQBCF74X+h2UK3uqmPQRNXUVKC4WCGOOhx2l2&#10;TBazs2l2q/HfOwfB2wzvzXvfLFaj79SJhugCG3iZZqCI62AdNwb21efzDFRMyBa7wGTgQhFWy8eH&#10;BRY2nLmk0y41SkI4FmigTakvtI51Sx7jNPTEoh3C4DHJOjTaDniWcN/p1yzLtUfH0tBiT+8t1cfd&#10;vzew/uHyw/1tfrfloXRVNc/4Oz8aM3ka12+gEo3pbr5df1nBz+fCL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2x8YAAADdAAAADwAAAAAAAAAAAAAAAACYAgAAZHJz&#10;L2Rvd25yZXYueG1sUEsFBgAAAAAEAAQA9QAAAIsDAAAAAA==&#10;" filled="f" stroked="f">
                        <v:textbox inset="0,0,0,0">
                          <w:txbxContent>
                            <w:p w14:paraId="46415A46" w14:textId="77777777" w:rsidR="00F06F1D" w:rsidRPr="006157A5" w:rsidRDefault="00F06F1D" w:rsidP="009B20BE">
                              <w:pPr>
                                <w:rPr>
                                  <w:sz w:val="14"/>
                                </w:rPr>
                              </w:pPr>
                              <w:r>
                                <w:rPr>
                                  <w:sz w:val="14"/>
                                </w:rPr>
                                <w:t>B</w:t>
                              </w:r>
                            </w:p>
                          </w:txbxContent>
                        </v:textbox>
                      </v:shape>
                      <v:shape id="Text Box 6467" o:spid="_x0000_s1239" type="#_x0000_t202" style="position:absolute;left:2700;top:12840;width:5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WTXMQA&#10;AADdAAAADwAAAGRycy9kb3ducmV2LnhtbERPTWvCQBC9F/wPywi9NRt7CDV1E6RYEArFGA89TrNj&#10;spidjdlV03/vFgq9zeN9zqqcbC+uNHrjWMEiSUEQN04bbhUc6venFxA+IGvsHZOCH/JQFrOHFeba&#10;3bii6z60Ioawz1FBF8KQS+mbjiz6xA3EkTu60WKIcGylHvEWw20vn9M0kxYNx4YOB3rrqDntL1bB&#10;+ourjTl/fu+qY2XqepnyR3ZS6nE+rV9BBJrCv/jPvdVxfrZcwO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Vk1zEAAAA3QAAAA8AAAAAAAAAAAAAAAAAmAIAAGRycy9k&#10;b3ducmV2LnhtbFBLBQYAAAAABAAEAPUAAACJAwAAAAA=&#10;" filled="f" stroked="f">
                        <v:textbox inset="0,0,0,0">
                          <w:txbxContent>
                            <w:p w14:paraId="77ADB434" w14:textId="77777777" w:rsidR="00F06F1D" w:rsidRPr="006157A5" w:rsidRDefault="00F06F1D" w:rsidP="009B20BE">
                              <w:pPr>
                                <w:rPr>
                                  <w:sz w:val="14"/>
                                </w:rPr>
                              </w:pPr>
                              <w:r>
                                <w:rPr>
                                  <w:sz w:val="14"/>
                                </w:rPr>
                                <w:t>C</w:t>
                              </w:r>
                            </w:p>
                          </w:txbxContent>
                        </v:textbox>
                      </v:shape>
                      <v:shape id="Text Box 6468" o:spid="_x0000_s1240" type="#_x0000_t202" style="position:absolute;left:2700;top:13188;width:5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cNK8MA&#10;AADdAAAADwAAAGRycy9kb3ducmV2LnhtbERPTWvCQBC9C/0Pywi9mY0eQo2uIqWCUCjGePA4zY7J&#10;YnY2ZldN/71bKPQ2j/c5y/VgW3Gn3hvHCqZJCoK4ctpwreBYbidvIHxA1tg6JgU/5GG9ehktMdfu&#10;wQXdD6EWMYR9jgqaELpcSl81ZNEnriOO3Nn1FkOEfS11j48Ybls5S9NMWjQcGxrs6L2h6nK4WQWb&#10;Excf5vr1vS/OhSnLecqf2UWp1/GwWYAINIR/8Z97p+P8bD6D32/iC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cNK8MAAADdAAAADwAAAAAAAAAAAAAAAACYAgAAZHJzL2Rv&#10;d25yZXYueG1sUEsFBgAAAAAEAAQA9QAAAIgDAAAAAA==&#10;" filled="f" stroked="f">
                        <v:textbox inset="0,0,0,0">
                          <w:txbxContent>
                            <w:p w14:paraId="0557A7E3" w14:textId="77777777" w:rsidR="00F06F1D" w:rsidRPr="006157A5" w:rsidRDefault="00F06F1D" w:rsidP="009B20BE">
                              <w:pPr>
                                <w:rPr>
                                  <w:sz w:val="14"/>
                                </w:rPr>
                              </w:pPr>
                              <w:r>
                                <w:rPr>
                                  <w:sz w:val="14"/>
                                </w:rPr>
                                <w:t>D</w:t>
                              </w:r>
                            </w:p>
                          </w:txbxContent>
                        </v:textbox>
                      </v:shape>
                      <w10:anchorlock/>
                    </v:group>
                  </w:pict>
                </mc:Fallback>
              </mc:AlternateContent>
            </w:r>
          </w:p>
          <w:p w14:paraId="4F5C866F" w14:textId="77777777" w:rsidR="00EB2C84" w:rsidRPr="00BC12C0" w:rsidRDefault="00EB2C84" w:rsidP="00302333">
            <w:pPr>
              <w:rPr>
                <w:sz w:val="26"/>
                <w:szCs w:val="26"/>
                <w:lang w:val="fr-FR"/>
              </w:rPr>
            </w:pPr>
          </w:p>
        </w:tc>
        <w:tc>
          <w:tcPr>
            <w:tcW w:w="1008" w:type="dxa"/>
          </w:tcPr>
          <w:p w14:paraId="2B9E3DF2" w14:textId="77777777" w:rsidR="00EB2C84" w:rsidRPr="00BC12C0" w:rsidRDefault="00EB2C84" w:rsidP="00302333">
            <w:pPr>
              <w:jc w:val="center"/>
              <w:rPr>
                <w:sz w:val="26"/>
                <w:szCs w:val="26"/>
                <w:lang w:val="fr-FR"/>
              </w:rPr>
            </w:pPr>
            <w:r w:rsidRPr="00BC12C0">
              <w:rPr>
                <w:sz w:val="26"/>
                <w:szCs w:val="26"/>
                <w:lang w:val="fr-FR"/>
              </w:rPr>
              <w:t>0,5</w:t>
            </w:r>
          </w:p>
          <w:p w14:paraId="70BB3CC9" w14:textId="77777777" w:rsidR="00EB2C84" w:rsidRPr="00BC12C0" w:rsidRDefault="00EB2C84" w:rsidP="00302333">
            <w:pPr>
              <w:jc w:val="center"/>
              <w:rPr>
                <w:sz w:val="26"/>
                <w:szCs w:val="26"/>
                <w:lang w:val="fr-FR"/>
              </w:rPr>
            </w:pPr>
          </w:p>
          <w:p w14:paraId="5A17DCFC" w14:textId="77777777" w:rsidR="00EB2C84" w:rsidRPr="00BC12C0" w:rsidRDefault="00EB2C84" w:rsidP="00302333">
            <w:pPr>
              <w:jc w:val="center"/>
              <w:rPr>
                <w:sz w:val="26"/>
                <w:szCs w:val="26"/>
                <w:lang w:val="fr-FR"/>
              </w:rPr>
            </w:pPr>
          </w:p>
          <w:p w14:paraId="60859406" w14:textId="77777777" w:rsidR="00EB2C84" w:rsidRPr="00BC12C0" w:rsidRDefault="00EB2C84" w:rsidP="00302333">
            <w:pPr>
              <w:jc w:val="center"/>
              <w:rPr>
                <w:sz w:val="26"/>
                <w:szCs w:val="26"/>
                <w:lang w:val="fr-FR"/>
              </w:rPr>
            </w:pPr>
          </w:p>
          <w:p w14:paraId="7F8C9A45" w14:textId="77777777" w:rsidR="00EB2C84" w:rsidRPr="00BC12C0" w:rsidRDefault="00EB2C84" w:rsidP="00302333">
            <w:pPr>
              <w:jc w:val="center"/>
              <w:rPr>
                <w:sz w:val="26"/>
                <w:szCs w:val="26"/>
                <w:lang w:val="fr-FR"/>
              </w:rPr>
            </w:pPr>
            <w:r w:rsidRPr="00BC12C0">
              <w:rPr>
                <w:sz w:val="26"/>
                <w:szCs w:val="26"/>
                <w:lang w:val="fr-FR"/>
              </w:rPr>
              <w:t>0,5</w:t>
            </w:r>
          </w:p>
          <w:p w14:paraId="50073F14" w14:textId="77777777" w:rsidR="00EB2C84" w:rsidRPr="00BC12C0" w:rsidRDefault="00EB2C84" w:rsidP="00302333">
            <w:pPr>
              <w:jc w:val="center"/>
              <w:rPr>
                <w:sz w:val="26"/>
                <w:szCs w:val="26"/>
                <w:lang w:val="fr-FR"/>
              </w:rPr>
            </w:pPr>
          </w:p>
          <w:p w14:paraId="410BBF67" w14:textId="77777777" w:rsidR="00EB2C84" w:rsidRPr="00BC12C0" w:rsidRDefault="00EB2C84" w:rsidP="00302333">
            <w:pPr>
              <w:jc w:val="center"/>
              <w:rPr>
                <w:sz w:val="26"/>
                <w:szCs w:val="26"/>
                <w:lang w:val="fr-FR"/>
              </w:rPr>
            </w:pPr>
          </w:p>
          <w:p w14:paraId="7ABAA3C9" w14:textId="77777777" w:rsidR="00EB2C84" w:rsidRPr="00BC12C0" w:rsidRDefault="00EB2C84" w:rsidP="00302333">
            <w:pPr>
              <w:jc w:val="center"/>
              <w:rPr>
                <w:sz w:val="26"/>
                <w:szCs w:val="26"/>
                <w:lang w:val="fr-FR"/>
              </w:rPr>
            </w:pPr>
          </w:p>
          <w:p w14:paraId="652A6043" w14:textId="77777777" w:rsidR="00EB2C84" w:rsidRPr="00BC12C0" w:rsidRDefault="00EB2C84" w:rsidP="00302333">
            <w:pPr>
              <w:jc w:val="center"/>
              <w:rPr>
                <w:sz w:val="26"/>
                <w:szCs w:val="26"/>
                <w:lang w:val="fr-FR"/>
              </w:rPr>
            </w:pPr>
          </w:p>
          <w:p w14:paraId="25BBC920" w14:textId="77777777" w:rsidR="00EB2C84" w:rsidRPr="00BC12C0" w:rsidRDefault="00EB2C84" w:rsidP="00302333">
            <w:pPr>
              <w:jc w:val="center"/>
              <w:rPr>
                <w:sz w:val="26"/>
                <w:szCs w:val="26"/>
                <w:lang w:val="fr-FR"/>
              </w:rPr>
            </w:pPr>
          </w:p>
          <w:p w14:paraId="301FA1D9" w14:textId="77777777" w:rsidR="00EB2C84" w:rsidRPr="00BC12C0" w:rsidRDefault="00EB2C84" w:rsidP="00302333">
            <w:pPr>
              <w:jc w:val="center"/>
              <w:rPr>
                <w:sz w:val="26"/>
                <w:szCs w:val="26"/>
                <w:lang w:val="fr-FR"/>
              </w:rPr>
            </w:pPr>
          </w:p>
          <w:p w14:paraId="4890D7C6" w14:textId="77777777" w:rsidR="00EB2C84" w:rsidRPr="00BC12C0" w:rsidRDefault="00EB2C84" w:rsidP="00302333">
            <w:pPr>
              <w:jc w:val="center"/>
              <w:rPr>
                <w:sz w:val="26"/>
                <w:szCs w:val="26"/>
                <w:lang w:val="fr-FR"/>
              </w:rPr>
            </w:pPr>
            <w:r w:rsidRPr="00BC12C0">
              <w:rPr>
                <w:sz w:val="26"/>
                <w:szCs w:val="26"/>
                <w:lang w:val="fr-FR"/>
              </w:rPr>
              <w:t>1</w:t>
            </w:r>
          </w:p>
        </w:tc>
      </w:tr>
      <w:tr w:rsidR="00FE3022" w:rsidRPr="00BC12C0" w14:paraId="75AB513E" w14:textId="77777777" w:rsidTr="00333DBF">
        <w:trPr>
          <w:jc w:val="center"/>
        </w:trPr>
        <w:tc>
          <w:tcPr>
            <w:tcW w:w="817" w:type="dxa"/>
          </w:tcPr>
          <w:p w14:paraId="1CC5809C" w14:textId="77777777" w:rsidR="00FE3022" w:rsidRPr="00BC12C0" w:rsidRDefault="00FE3022" w:rsidP="00302333">
            <w:pPr>
              <w:jc w:val="center"/>
              <w:rPr>
                <w:sz w:val="26"/>
                <w:szCs w:val="26"/>
              </w:rPr>
            </w:pPr>
            <w:r w:rsidRPr="00BC12C0">
              <w:rPr>
                <w:sz w:val="26"/>
                <w:szCs w:val="26"/>
              </w:rPr>
              <w:t>2</w:t>
            </w:r>
          </w:p>
        </w:tc>
        <w:tc>
          <w:tcPr>
            <w:tcW w:w="8003" w:type="dxa"/>
          </w:tcPr>
          <w:p w14:paraId="5FE39B7D" w14:textId="77777777" w:rsidR="0051199F" w:rsidRPr="001A3BB9" w:rsidRDefault="0051199F" w:rsidP="001A3BB9">
            <w:pPr>
              <w:spacing w:after="160" w:line="259" w:lineRule="auto"/>
              <w:rPr>
                <w:sz w:val="26"/>
                <w:szCs w:val="26"/>
              </w:rPr>
            </w:pPr>
            <w:r w:rsidRPr="001A3BB9">
              <w:rPr>
                <w:sz w:val="26"/>
                <w:szCs w:val="26"/>
              </w:rPr>
              <w:t>Lệnh If</w:t>
            </w:r>
          </w:p>
          <w:p w14:paraId="39D0FACE" w14:textId="77777777" w:rsidR="0051199F" w:rsidRPr="005F1097" w:rsidRDefault="0051199F" w:rsidP="0051199F">
            <w:pPr>
              <w:rPr>
                <w:sz w:val="26"/>
                <w:szCs w:val="26"/>
              </w:rPr>
            </w:pPr>
            <w:r w:rsidRPr="005F1097">
              <w:rPr>
                <w:sz w:val="26"/>
                <w:szCs w:val="26"/>
              </w:rPr>
              <w:t>Lệnh kiểm tra điều kiện. Khi gặp lệnh này, chương trình sẽ kiểm tra các điều kiện, nếu thỏa mãn thì sẽ thực hiện các lệnh bên trong nó.</w:t>
            </w:r>
          </w:p>
          <w:p w14:paraId="213275FF" w14:textId="77777777" w:rsidR="0051199F" w:rsidRPr="005F1097" w:rsidRDefault="0051199F" w:rsidP="0051199F">
            <w:pPr>
              <w:rPr>
                <w:sz w:val="26"/>
                <w:szCs w:val="26"/>
              </w:rPr>
            </w:pPr>
            <w:r w:rsidRPr="005F1097">
              <w:rPr>
                <w:sz w:val="26"/>
                <w:szCs w:val="26"/>
              </w:rPr>
              <w:t>Có 3 dạng if.</w:t>
            </w:r>
          </w:p>
          <w:p w14:paraId="27E58437" w14:textId="77777777" w:rsidR="0051199F" w:rsidRPr="005E62AE" w:rsidRDefault="0051199F" w:rsidP="0051199F">
            <w:pPr>
              <w:pStyle w:val="ListParagraph"/>
              <w:numPr>
                <w:ilvl w:val="0"/>
                <w:numId w:val="8"/>
              </w:numPr>
              <w:spacing w:after="160" w:line="259" w:lineRule="auto"/>
              <w:rPr>
                <w:rFonts w:ascii="Times New Roman" w:hAnsi="Times New Roman"/>
                <w:sz w:val="26"/>
                <w:szCs w:val="26"/>
              </w:rPr>
            </w:pPr>
            <w:r w:rsidRPr="005E62AE">
              <w:rPr>
                <w:rFonts w:ascii="Times New Roman" w:hAnsi="Times New Roman"/>
                <w:sz w:val="26"/>
                <w:szCs w:val="26"/>
              </w:rPr>
              <w:t>Dạng 1 : If ( điều kiện so sánh )</w:t>
            </w:r>
          </w:p>
          <w:p w14:paraId="2B0DFDE2" w14:textId="77777777" w:rsidR="0051199F" w:rsidRPr="005F1097" w:rsidRDefault="0051199F" w:rsidP="0051199F">
            <w:pPr>
              <w:rPr>
                <w:sz w:val="26"/>
                <w:szCs w:val="26"/>
              </w:rPr>
            </w:pPr>
            <w:r w:rsidRPr="005F1097">
              <w:rPr>
                <w:sz w:val="26"/>
                <w:szCs w:val="26"/>
              </w:rPr>
              <w:t xml:space="preserve">               {lệnh 1;</w:t>
            </w:r>
          </w:p>
          <w:p w14:paraId="52D1A104" w14:textId="77777777" w:rsidR="0051199F" w:rsidRPr="005F1097" w:rsidRDefault="0051199F" w:rsidP="0051199F">
            <w:pPr>
              <w:rPr>
                <w:sz w:val="26"/>
                <w:szCs w:val="26"/>
              </w:rPr>
            </w:pPr>
            <w:r w:rsidRPr="005F1097">
              <w:rPr>
                <w:sz w:val="26"/>
                <w:szCs w:val="26"/>
              </w:rPr>
              <w:tab/>
              <w:t>Lệnh 2;</w:t>
            </w:r>
          </w:p>
          <w:p w14:paraId="4F1AEF18" w14:textId="77777777" w:rsidR="0051199F" w:rsidRPr="005F1097" w:rsidRDefault="0051199F" w:rsidP="0051199F">
            <w:pPr>
              <w:rPr>
                <w:sz w:val="26"/>
                <w:szCs w:val="26"/>
              </w:rPr>
            </w:pPr>
            <w:r w:rsidRPr="005F1097">
              <w:rPr>
                <w:sz w:val="26"/>
                <w:szCs w:val="26"/>
              </w:rPr>
              <w:tab/>
              <w:t>......</w:t>
            </w:r>
          </w:p>
          <w:p w14:paraId="575340FC" w14:textId="77777777" w:rsidR="0051199F" w:rsidRPr="005F1097" w:rsidRDefault="0051199F" w:rsidP="0051199F">
            <w:pPr>
              <w:ind w:firstLine="720"/>
              <w:rPr>
                <w:sz w:val="26"/>
                <w:szCs w:val="26"/>
              </w:rPr>
            </w:pPr>
            <w:r w:rsidRPr="005F1097">
              <w:rPr>
                <w:sz w:val="26"/>
                <w:szCs w:val="26"/>
              </w:rPr>
              <w:t>Lệnh n;</w:t>
            </w:r>
          </w:p>
          <w:p w14:paraId="2FF0F883" w14:textId="77777777" w:rsidR="0051199F" w:rsidRPr="005F1097" w:rsidRDefault="0051199F" w:rsidP="0051199F">
            <w:pPr>
              <w:ind w:left="720" w:firstLine="720"/>
              <w:rPr>
                <w:sz w:val="26"/>
                <w:szCs w:val="26"/>
              </w:rPr>
            </w:pPr>
            <w:r w:rsidRPr="005F1097">
              <w:rPr>
                <w:sz w:val="26"/>
                <w:szCs w:val="26"/>
              </w:rPr>
              <w:t>}</w:t>
            </w:r>
          </w:p>
          <w:p w14:paraId="4A7A81D2" w14:textId="77777777" w:rsidR="0051199F" w:rsidRPr="005E62AE" w:rsidRDefault="0051199F" w:rsidP="0051199F">
            <w:pPr>
              <w:pStyle w:val="ListParagraph"/>
              <w:numPr>
                <w:ilvl w:val="0"/>
                <w:numId w:val="8"/>
              </w:numPr>
              <w:spacing w:after="160" w:line="259" w:lineRule="auto"/>
              <w:rPr>
                <w:rFonts w:ascii="Times New Roman" w:hAnsi="Times New Roman"/>
                <w:sz w:val="26"/>
                <w:szCs w:val="26"/>
              </w:rPr>
            </w:pPr>
            <w:r w:rsidRPr="005E62AE">
              <w:rPr>
                <w:rFonts w:ascii="Times New Roman" w:hAnsi="Times New Roman"/>
                <w:sz w:val="26"/>
                <w:szCs w:val="26"/>
              </w:rPr>
              <w:t>Dạng 2 : If ( điều kiện so sánh )</w:t>
            </w:r>
          </w:p>
          <w:p w14:paraId="58D33306" w14:textId="77777777" w:rsidR="0051199F" w:rsidRPr="005F1097" w:rsidRDefault="0051199F" w:rsidP="0051199F">
            <w:pPr>
              <w:rPr>
                <w:sz w:val="26"/>
                <w:szCs w:val="26"/>
              </w:rPr>
            </w:pPr>
            <w:r w:rsidRPr="005F1097">
              <w:rPr>
                <w:sz w:val="26"/>
                <w:szCs w:val="26"/>
              </w:rPr>
              <w:t xml:space="preserve">               {lệnh 1;</w:t>
            </w:r>
          </w:p>
          <w:p w14:paraId="39594FF0" w14:textId="77777777" w:rsidR="0051199F" w:rsidRPr="005F1097" w:rsidRDefault="0051199F" w:rsidP="0051199F">
            <w:pPr>
              <w:rPr>
                <w:sz w:val="26"/>
                <w:szCs w:val="26"/>
              </w:rPr>
            </w:pPr>
            <w:r w:rsidRPr="005F1097">
              <w:rPr>
                <w:sz w:val="26"/>
                <w:szCs w:val="26"/>
              </w:rPr>
              <w:tab/>
              <w:t>Lệnh 2;</w:t>
            </w:r>
          </w:p>
          <w:p w14:paraId="325C6D1A" w14:textId="77777777" w:rsidR="0051199F" w:rsidRPr="005F1097" w:rsidRDefault="0051199F" w:rsidP="0051199F">
            <w:pPr>
              <w:rPr>
                <w:sz w:val="26"/>
                <w:szCs w:val="26"/>
              </w:rPr>
            </w:pPr>
            <w:r w:rsidRPr="005F1097">
              <w:rPr>
                <w:sz w:val="26"/>
                <w:szCs w:val="26"/>
              </w:rPr>
              <w:tab/>
              <w:t>......</w:t>
            </w:r>
          </w:p>
          <w:p w14:paraId="1ED239CA" w14:textId="77777777" w:rsidR="0051199F" w:rsidRPr="005F1097" w:rsidRDefault="0051199F" w:rsidP="0051199F">
            <w:pPr>
              <w:ind w:firstLine="720"/>
              <w:rPr>
                <w:sz w:val="26"/>
                <w:szCs w:val="26"/>
              </w:rPr>
            </w:pPr>
            <w:r w:rsidRPr="005F1097">
              <w:rPr>
                <w:sz w:val="26"/>
                <w:szCs w:val="26"/>
              </w:rPr>
              <w:t>Lệnh n;</w:t>
            </w:r>
          </w:p>
          <w:p w14:paraId="01FFCED5" w14:textId="77777777" w:rsidR="0051199F" w:rsidRPr="005F1097" w:rsidRDefault="0051199F" w:rsidP="0051199F">
            <w:pPr>
              <w:ind w:left="720" w:firstLine="720"/>
              <w:rPr>
                <w:sz w:val="26"/>
                <w:szCs w:val="26"/>
              </w:rPr>
            </w:pPr>
            <w:r w:rsidRPr="005F1097">
              <w:rPr>
                <w:sz w:val="26"/>
                <w:szCs w:val="26"/>
              </w:rPr>
              <w:t>}</w:t>
            </w:r>
          </w:p>
          <w:p w14:paraId="4DAE69B1" w14:textId="77777777" w:rsidR="0051199F" w:rsidRPr="005F1097" w:rsidRDefault="0051199F" w:rsidP="0051199F">
            <w:pPr>
              <w:ind w:firstLine="720"/>
              <w:rPr>
                <w:sz w:val="26"/>
                <w:szCs w:val="26"/>
              </w:rPr>
            </w:pPr>
            <w:r w:rsidRPr="005F1097">
              <w:rPr>
                <w:sz w:val="26"/>
                <w:szCs w:val="26"/>
              </w:rPr>
              <w:t>elseif ( điều kiện so sánh )</w:t>
            </w:r>
          </w:p>
          <w:p w14:paraId="37197A81" w14:textId="77777777" w:rsidR="0051199F" w:rsidRPr="005F1097" w:rsidRDefault="0051199F" w:rsidP="0051199F">
            <w:pPr>
              <w:rPr>
                <w:sz w:val="26"/>
                <w:szCs w:val="26"/>
              </w:rPr>
            </w:pPr>
            <w:r w:rsidRPr="005F1097">
              <w:rPr>
                <w:sz w:val="26"/>
                <w:szCs w:val="26"/>
              </w:rPr>
              <w:t xml:space="preserve">               {lệnh 1;</w:t>
            </w:r>
          </w:p>
          <w:p w14:paraId="677D711D" w14:textId="77777777" w:rsidR="0051199F" w:rsidRPr="005F1097" w:rsidRDefault="0051199F" w:rsidP="0051199F">
            <w:pPr>
              <w:rPr>
                <w:sz w:val="26"/>
                <w:szCs w:val="26"/>
              </w:rPr>
            </w:pPr>
            <w:r w:rsidRPr="005F1097">
              <w:rPr>
                <w:sz w:val="26"/>
                <w:szCs w:val="26"/>
              </w:rPr>
              <w:tab/>
              <w:t>Lệnh 2;</w:t>
            </w:r>
          </w:p>
          <w:p w14:paraId="526965F6" w14:textId="77777777" w:rsidR="0051199F" w:rsidRPr="005F1097" w:rsidRDefault="0051199F" w:rsidP="0051199F">
            <w:pPr>
              <w:rPr>
                <w:sz w:val="26"/>
                <w:szCs w:val="26"/>
              </w:rPr>
            </w:pPr>
            <w:r w:rsidRPr="005F1097">
              <w:rPr>
                <w:sz w:val="26"/>
                <w:szCs w:val="26"/>
              </w:rPr>
              <w:tab/>
              <w:t>......</w:t>
            </w:r>
          </w:p>
          <w:p w14:paraId="307974F2" w14:textId="77777777" w:rsidR="0051199F" w:rsidRPr="005F1097" w:rsidRDefault="0051199F" w:rsidP="0051199F">
            <w:pPr>
              <w:ind w:firstLine="720"/>
              <w:rPr>
                <w:sz w:val="26"/>
                <w:szCs w:val="26"/>
              </w:rPr>
            </w:pPr>
            <w:r w:rsidRPr="005F1097">
              <w:rPr>
                <w:sz w:val="26"/>
                <w:szCs w:val="26"/>
              </w:rPr>
              <w:t>Lệnh n;</w:t>
            </w:r>
          </w:p>
          <w:p w14:paraId="3E8834F1" w14:textId="77777777" w:rsidR="0051199F" w:rsidRPr="005F1097" w:rsidRDefault="0051199F" w:rsidP="0051199F">
            <w:pPr>
              <w:ind w:left="720" w:firstLine="720"/>
              <w:rPr>
                <w:sz w:val="26"/>
                <w:szCs w:val="26"/>
              </w:rPr>
            </w:pPr>
            <w:r w:rsidRPr="005F1097">
              <w:rPr>
                <w:sz w:val="26"/>
                <w:szCs w:val="26"/>
              </w:rPr>
              <w:lastRenderedPageBreak/>
              <w:t>}</w:t>
            </w:r>
          </w:p>
          <w:p w14:paraId="0A63D0E7" w14:textId="77777777" w:rsidR="0051199F" w:rsidRPr="005E62AE" w:rsidRDefault="0051199F" w:rsidP="0051199F">
            <w:pPr>
              <w:pStyle w:val="ListParagraph"/>
              <w:numPr>
                <w:ilvl w:val="0"/>
                <w:numId w:val="8"/>
              </w:numPr>
              <w:spacing w:after="160" w:line="259" w:lineRule="auto"/>
              <w:rPr>
                <w:rFonts w:ascii="Times New Roman" w:hAnsi="Times New Roman"/>
                <w:sz w:val="26"/>
                <w:szCs w:val="26"/>
              </w:rPr>
            </w:pPr>
            <w:r w:rsidRPr="005E62AE">
              <w:rPr>
                <w:rFonts w:ascii="Times New Roman" w:hAnsi="Times New Roman"/>
                <w:sz w:val="26"/>
                <w:szCs w:val="26"/>
              </w:rPr>
              <w:t>Dạng 3 : If ( điều kiện so sánh )</w:t>
            </w:r>
          </w:p>
          <w:p w14:paraId="3251EF1B" w14:textId="77777777" w:rsidR="0051199F" w:rsidRPr="005F1097" w:rsidRDefault="0051199F" w:rsidP="0051199F">
            <w:pPr>
              <w:rPr>
                <w:sz w:val="26"/>
                <w:szCs w:val="26"/>
              </w:rPr>
            </w:pPr>
            <w:r w:rsidRPr="005F1097">
              <w:rPr>
                <w:sz w:val="26"/>
                <w:szCs w:val="26"/>
              </w:rPr>
              <w:t xml:space="preserve">               {lệnh 1;</w:t>
            </w:r>
          </w:p>
          <w:p w14:paraId="0C4EB9B3" w14:textId="77777777" w:rsidR="0051199F" w:rsidRPr="005F1097" w:rsidRDefault="0051199F" w:rsidP="0051199F">
            <w:pPr>
              <w:rPr>
                <w:sz w:val="26"/>
                <w:szCs w:val="26"/>
              </w:rPr>
            </w:pPr>
            <w:r w:rsidRPr="005F1097">
              <w:rPr>
                <w:sz w:val="26"/>
                <w:szCs w:val="26"/>
              </w:rPr>
              <w:tab/>
              <w:t>Lệnh 2;</w:t>
            </w:r>
          </w:p>
          <w:p w14:paraId="4336C82B" w14:textId="77777777" w:rsidR="0051199F" w:rsidRPr="005F1097" w:rsidRDefault="0051199F" w:rsidP="0051199F">
            <w:pPr>
              <w:rPr>
                <w:sz w:val="26"/>
                <w:szCs w:val="26"/>
              </w:rPr>
            </w:pPr>
            <w:r w:rsidRPr="005F1097">
              <w:rPr>
                <w:sz w:val="26"/>
                <w:szCs w:val="26"/>
              </w:rPr>
              <w:tab/>
              <w:t>......</w:t>
            </w:r>
          </w:p>
          <w:p w14:paraId="27A9DFAE" w14:textId="77777777" w:rsidR="0051199F" w:rsidRPr="005F1097" w:rsidRDefault="0051199F" w:rsidP="0051199F">
            <w:pPr>
              <w:ind w:firstLine="720"/>
              <w:rPr>
                <w:sz w:val="26"/>
                <w:szCs w:val="26"/>
              </w:rPr>
            </w:pPr>
            <w:r w:rsidRPr="005F1097">
              <w:rPr>
                <w:sz w:val="26"/>
                <w:szCs w:val="26"/>
              </w:rPr>
              <w:t>Lệnh n;</w:t>
            </w:r>
          </w:p>
          <w:p w14:paraId="3AF6E9AF" w14:textId="77777777" w:rsidR="0051199F" w:rsidRPr="005F1097" w:rsidRDefault="0051199F" w:rsidP="0051199F">
            <w:pPr>
              <w:ind w:left="720" w:firstLine="720"/>
              <w:rPr>
                <w:sz w:val="26"/>
                <w:szCs w:val="26"/>
              </w:rPr>
            </w:pPr>
            <w:r w:rsidRPr="005F1097">
              <w:rPr>
                <w:sz w:val="26"/>
                <w:szCs w:val="26"/>
              </w:rPr>
              <w:t>}</w:t>
            </w:r>
          </w:p>
          <w:p w14:paraId="2D6F9F63" w14:textId="77777777" w:rsidR="0051199F" w:rsidRPr="005F1097" w:rsidRDefault="0051199F" w:rsidP="0051199F">
            <w:pPr>
              <w:ind w:firstLine="720"/>
              <w:rPr>
                <w:sz w:val="26"/>
                <w:szCs w:val="26"/>
              </w:rPr>
            </w:pPr>
            <w:r w:rsidRPr="005F1097">
              <w:rPr>
                <w:sz w:val="26"/>
                <w:szCs w:val="26"/>
              </w:rPr>
              <w:t>else</w:t>
            </w:r>
          </w:p>
          <w:p w14:paraId="2E427760" w14:textId="77777777" w:rsidR="0051199F" w:rsidRPr="005F1097" w:rsidRDefault="0051199F" w:rsidP="0051199F">
            <w:pPr>
              <w:rPr>
                <w:sz w:val="26"/>
                <w:szCs w:val="26"/>
              </w:rPr>
            </w:pPr>
            <w:r w:rsidRPr="005F1097">
              <w:rPr>
                <w:sz w:val="26"/>
                <w:szCs w:val="26"/>
              </w:rPr>
              <w:t xml:space="preserve">               {lệnh 1;</w:t>
            </w:r>
          </w:p>
          <w:p w14:paraId="46EA729E" w14:textId="77777777" w:rsidR="0051199F" w:rsidRPr="005F1097" w:rsidRDefault="0051199F" w:rsidP="0051199F">
            <w:pPr>
              <w:rPr>
                <w:sz w:val="26"/>
                <w:szCs w:val="26"/>
              </w:rPr>
            </w:pPr>
            <w:r w:rsidRPr="005F1097">
              <w:rPr>
                <w:sz w:val="26"/>
                <w:szCs w:val="26"/>
              </w:rPr>
              <w:tab/>
              <w:t>Lệnh 2;</w:t>
            </w:r>
          </w:p>
          <w:p w14:paraId="2B3C01F3" w14:textId="77777777" w:rsidR="0051199F" w:rsidRPr="005F1097" w:rsidRDefault="0051199F" w:rsidP="0051199F">
            <w:pPr>
              <w:rPr>
                <w:sz w:val="26"/>
                <w:szCs w:val="26"/>
              </w:rPr>
            </w:pPr>
            <w:r w:rsidRPr="005F1097">
              <w:rPr>
                <w:sz w:val="26"/>
                <w:szCs w:val="26"/>
              </w:rPr>
              <w:tab/>
              <w:t>......</w:t>
            </w:r>
          </w:p>
          <w:p w14:paraId="382385FE" w14:textId="77777777" w:rsidR="0051199F" w:rsidRPr="005F1097" w:rsidRDefault="0051199F" w:rsidP="0051199F">
            <w:pPr>
              <w:ind w:firstLine="720"/>
              <w:rPr>
                <w:sz w:val="26"/>
                <w:szCs w:val="26"/>
              </w:rPr>
            </w:pPr>
            <w:r w:rsidRPr="005F1097">
              <w:rPr>
                <w:sz w:val="26"/>
                <w:szCs w:val="26"/>
              </w:rPr>
              <w:t>Lệnh n;</w:t>
            </w:r>
          </w:p>
          <w:p w14:paraId="45D83C63" w14:textId="77777777" w:rsidR="0051199F" w:rsidRPr="005F1097" w:rsidRDefault="0051199F" w:rsidP="0051199F">
            <w:pPr>
              <w:ind w:left="720" w:firstLine="720"/>
              <w:rPr>
                <w:sz w:val="26"/>
                <w:szCs w:val="26"/>
              </w:rPr>
            </w:pPr>
            <w:r w:rsidRPr="005F1097">
              <w:rPr>
                <w:sz w:val="26"/>
                <w:szCs w:val="26"/>
              </w:rPr>
              <w:t>}</w:t>
            </w:r>
          </w:p>
          <w:p w14:paraId="13917703" w14:textId="77777777" w:rsidR="0051199F" w:rsidRPr="005F1097" w:rsidRDefault="0051199F" w:rsidP="0051199F">
            <w:pPr>
              <w:rPr>
                <w:sz w:val="26"/>
                <w:szCs w:val="26"/>
              </w:rPr>
            </w:pPr>
            <w:r w:rsidRPr="005F1097">
              <w:rPr>
                <w:sz w:val="26"/>
                <w:szCs w:val="26"/>
              </w:rPr>
              <w:t>Muốn khai báo lệnh if chúng ta phải vào Structure/Avanced/If. Sau đó tùy chỉnh lệnh với tab Command</w:t>
            </w:r>
          </w:p>
          <w:p w14:paraId="4E8F67C9" w14:textId="77777777" w:rsidR="00FE3022" w:rsidRPr="00BC12C0" w:rsidRDefault="00FE3022" w:rsidP="00302333">
            <w:pPr>
              <w:rPr>
                <w:sz w:val="26"/>
                <w:szCs w:val="26"/>
              </w:rPr>
            </w:pPr>
          </w:p>
        </w:tc>
        <w:tc>
          <w:tcPr>
            <w:tcW w:w="1008" w:type="dxa"/>
          </w:tcPr>
          <w:p w14:paraId="6E8D5E9C" w14:textId="77777777" w:rsidR="0051199F" w:rsidRPr="00485782" w:rsidRDefault="0051199F" w:rsidP="0051199F">
            <w:pPr>
              <w:jc w:val="center"/>
              <w:rPr>
                <w:sz w:val="26"/>
                <w:szCs w:val="26"/>
              </w:rPr>
            </w:pPr>
          </w:p>
          <w:p w14:paraId="407389A6" w14:textId="77777777" w:rsidR="003F3404" w:rsidRDefault="0051199F" w:rsidP="0051199F">
            <w:pPr>
              <w:jc w:val="center"/>
              <w:rPr>
                <w:sz w:val="26"/>
                <w:szCs w:val="26"/>
                <w:lang w:val="fr-FR"/>
              </w:rPr>
            </w:pPr>
            <w:r>
              <w:rPr>
                <w:sz w:val="26"/>
                <w:szCs w:val="26"/>
                <w:lang w:val="fr-FR"/>
              </w:rPr>
              <w:t>0.5</w:t>
            </w:r>
          </w:p>
          <w:p w14:paraId="2B746C43" w14:textId="77777777" w:rsidR="0051199F" w:rsidRDefault="0051199F" w:rsidP="0051199F">
            <w:pPr>
              <w:jc w:val="center"/>
              <w:rPr>
                <w:sz w:val="26"/>
                <w:szCs w:val="26"/>
                <w:lang w:val="fr-FR"/>
              </w:rPr>
            </w:pPr>
          </w:p>
          <w:p w14:paraId="2C6A20B4" w14:textId="77777777" w:rsidR="0051199F" w:rsidRPr="00BC12C0" w:rsidRDefault="0051199F" w:rsidP="0051199F">
            <w:pPr>
              <w:jc w:val="center"/>
              <w:rPr>
                <w:sz w:val="26"/>
                <w:szCs w:val="26"/>
                <w:lang w:val="fr-FR"/>
              </w:rPr>
            </w:pPr>
            <w:r>
              <w:rPr>
                <w:sz w:val="26"/>
                <w:szCs w:val="26"/>
                <w:lang w:val="fr-FR"/>
              </w:rPr>
              <w:t>1.0</w:t>
            </w:r>
          </w:p>
          <w:p w14:paraId="7E757579" w14:textId="77777777" w:rsidR="003F3404" w:rsidRPr="00BC12C0" w:rsidRDefault="003F3404" w:rsidP="0051199F">
            <w:pPr>
              <w:jc w:val="center"/>
              <w:rPr>
                <w:sz w:val="26"/>
                <w:szCs w:val="26"/>
                <w:lang w:val="fr-FR"/>
              </w:rPr>
            </w:pPr>
          </w:p>
          <w:p w14:paraId="7B28AC39" w14:textId="77777777" w:rsidR="003F3404" w:rsidRPr="00BC12C0" w:rsidRDefault="003F3404" w:rsidP="0051199F">
            <w:pPr>
              <w:jc w:val="center"/>
              <w:rPr>
                <w:sz w:val="26"/>
                <w:szCs w:val="26"/>
                <w:lang w:val="fr-FR"/>
              </w:rPr>
            </w:pPr>
          </w:p>
          <w:p w14:paraId="6263FDEB" w14:textId="77777777" w:rsidR="003F3404" w:rsidRPr="00BC12C0" w:rsidRDefault="003F3404" w:rsidP="0051199F">
            <w:pPr>
              <w:jc w:val="center"/>
              <w:rPr>
                <w:sz w:val="26"/>
                <w:szCs w:val="26"/>
                <w:lang w:val="fr-FR"/>
              </w:rPr>
            </w:pPr>
          </w:p>
          <w:p w14:paraId="3110F9E9" w14:textId="77777777" w:rsidR="003F3404" w:rsidRPr="00BC12C0" w:rsidRDefault="003F3404" w:rsidP="0051199F">
            <w:pPr>
              <w:jc w:val="center"/>
              <w:rPr>
                <w:sz w:val="26"/>
                <w:szCs w:val="26"/>
                <w:lang w:val="fr-FR"/>
              </w:rPr>
            </w:pPr>
          </w:p>
          <w:p w14:paraId="73503BCE" w14:textId="77777777" w:rsidR="003F3404" w:rsidRPr="00BC12C0" w:rsidRDefault="003F3404" w:rsidP="0051199F">
            <w:pPr>
              <w:jc w:val="center"/>
              <w:rPr>
                <w:sz w:val="26"/>
                <w:szCs w:val="26"/>
                <w:lang w:val="fr-FR"/>
              </w:rPr>
            </w:pPr>
          </w:p>
          <w:p w14:paraId="681337B5" w14:textId="77777777" w:rsidR="003F3404" w:rsidRPr="00BC12C0" w:rsidRDefault="003F3404" w:rsidP="0051199F">
            <w:pPr>
              <w:jc w:val="center"/>
              <w:rPr>
                <w:sz w:val="26"/>
                <w:szCs w:val="26"/>
                <w:lang w:val="fr-FR"/>
              </w:rPr>
            </w:pPr>
          </w:p>
          <w:p w14:paraId="444D0DEB" w14:textId="77777777" w:rsidR="003F3404" w:rsidRPr="00BC12C0" w:rsidRDefault="003F3404" w:rsidP="0051199F">
            <w:pPr>
              <w:jc w:val="center"/>
              <w:rPr>
                <w:sz w:val="26"/>
                <w:szCs w:val="26"/>
                <w:lang w:val="fr-FR"/>
              </w:rPr>
            </w:pPr>
          </w:p>
          <w:p w14:paraId="5B1BD12D" w14:textId="77777777" w:rsidR="003F3404" w:rsidRPr="00BC12C0" w:rsidRDefault="003F3404" w:rsidP="0051199F">
            <w:pPr>
              <w:jc w:val="center"/>
              <w:rPr>
                <w:sz w:val="26"/>
                <w:szCs w:val="26"/>
                <w:lang w:val="fr-FR"/>
              </w:rPr>
            </w:pPr>
          </w:p>
          <w:p w14:paraId="55349F43" w14:textId="77777777" w:rsidR="003F3404" w:rsidRPr="00BC12C0" w:rsidRDefault="003F3404" w:rsidP="0051199F">
            <w:pPr>
              <w:jc w:val="center"/>
              <w:rPr>
                <w:sz w:val="26"/>
                <w:szCs w:val="26"/>
                <w:lang w:val="fr-FR"/>
              </w:rPr>
            </w:pPr>
          </w:p>
          <w:p w14:paraId="5ECEA71A" w14:textId="77777777" w:rsidR="003F3404" w:rsidRPr="00BC12C0" w:rsidRDefault="003F3404" w:rsidP="0051199F">
            <w:pPr>
              <w:jc w:val="center"/>
              <w:rPr>
                <w:sz w:val="26"/>
                <w:szCs w:val="26"/>
                <w:lang w:val="fr-FR"/>
              </w:rPr>
            </w:pPr>
          </w:p>
          <w:p w14:paraId="38ED8183" w14:textId="77777777" w:rsidR="003F3404" w:rsidRPr="00BC12C0" w:rsidRDefault="003F3404" w:rsidP="0051199F">
            <w:pPr>
              <w:jc w:val="center"/>
              <w:rPr>
                <w:sz w:val="26"/>
                <w:szCs w:val="26"/>
                <w:lang w:val="fr-FR"/>
              </w:rPr>
            </w:pPr>
          </w:p>
          <w:p w14:paraId="0A8E5C1B" w14:textId="77777777" w:rsidR="003F3404" w:rsidRPr="00BC12C0" w:rsidRDefault="003F3404" w:rsidP="0051199F">
            <w:pPr>
              <w:jc w:val="center"/>
              <w:rPr>
                <w:sz w:val="26"/>
                <w:szCs w:val="26"/>
                <w:lang w:val="fr-FR"/>
              </w:rPr>
            </w:pPr>
          </w:p>
          <w:p w14:paraId="12701F4D" w14:textId="77777777" w:rsidR="003F3404" w:rsidRPr="00BC12C0" w:rsidRDefault="003F3404" w:rsidP="0051199F">
            <w:pPr>
              <w:jc w:val="center"/>
              <w:rPr>
                <w:sz w:val="26"/>
                <w:szCs w:val="26"/>
                <w:lang w:val="fr-FR"/>
              </w:rPr>
            </w:pPr>
          </w:p>
          <w:p w14:paraId="726D75E1" w14:textId="77777777" w:rsidR="003F3404" w:rsidRPr="00BC12C0" w:rsidRDefault="003F3404" w:rsidP="0051199F">
            <w:pPr>
              <w:jc w:val="center"/>
              <w:rPr>
                <w:sz w:val="26"/>
                <w:szCs w:val="26"/>
                <w:lang w:val="fr-FR"/>
              </w:rPr>
            </w:pPr>
          </w:p>
          <w:p w14:paraId="6C503FAF" w14:textId="77777777" w:rsidR="003F3404" w:rsidRPr="00BC12C0" w:rsidRDefault="003F3404" w:rsidP="0051199F">
            <w:pPr>
              <w:jc w:val="center"/>
              <w:rPr>
                <w:sz w:val="26"/>
                <w:szCs w:val="26"/>
                <w:lang w:val="fr-FR"/>
              </w:rPr>
            </w:pPr>
          </w:p>
          <w:p w14:paraId="5DA7FBA8" w14:textId="77777777" w:rsidR="00302333" w:rsidRPr="00BC12C0" w:rsidRDefault="00302333" w:rsidP="0051199F">
            <w:pPr>
              <w:jc w:val="center"/>
              <w:rPr>
                <w:sz w:val="26"/>
                <w:szCs w:val="26"/>
                <w:lang w:val="fr-FR"/>
              </w:rPr>
            </w:pPr>
          </w:p>
          <w:p w14:paraId="106E4934" w14:textId="77777777" w:rsidR="00302333" w:rsidRPr="00BC12C0" w:rsidRDefault="00302333" w:rsidP="0051199F">
            <w:pPr>
              <w:jc w:val="center"/>
              <w:rPr>
                <w:sz w:val="26"/>
                <w:szCs w:val="26"/>
                <w:lang w:val="fr-FR"/>
              </w:rPr>
            </w:pPr>
          </w:p>
          <w:p w14:paraId="71FB1C51" w14:textId="77777777" w:rsidR="00302333" w:rsidRPr="00BC12C0" w:rsidRDefault="00302333" w:rsidP="0051199F">
            <w:pPr>
              <w:jc w:val="center"/>
              <w:rPr>
                <w:sz w:val="26"/>
                <w:szCs w:val="26"/>
                <w:lang w:val="fr-FR"/>
              </w:rPr>
            </w:pPr>
          </w:p>
          <w:p w14:paraId="497A33C1" w14:textId="77777777" w:rsidR="003F3404" w:rsidRPr="00BC12C0" w:rsidRDefault="003F3404" w:rsidP="0051199F">
            <w:pPr>
              <w:jc w:val="center"/>
              <w:rPr>
                <w:sz w:val="26"/>
                <w:szCs w:val="26"/>
                <w:lang w:val="fr-FR"/>
              </w:rPr>
            </w:pPr>
          </w:p>
          <w:p w14:paraId="70205557" w14:textId="77777777" w:rsidR="00BC12C0" w:rsidRPr="00BC12C0" w:rsidRDefault="00BC12C0" w:rsidP="0051199F">
            <w:pPr>
              <w:jc w:val="center"/>
              <w:rPr>
                <w:sz w:val="26"/>
                <w:szCs w:val="26"/>
                <w:lang w:val="fr-FR"/>
              </w:rPr>
            </w:pPr>
          </w:p>
          <w:p w14:paraId="2376EFD4" w14:textId="77777777" w:rsidR="00BC12C0" w:rsidRPr="00BC12C0" w:rsidRDefault="00BC12C0" w:rsidP="0051199F">
            <w:pPr>
              <w:jc w:val="center"/>
              <w:rPr>
                <w:sz w:val="26"/>
                <w:szCs w:val="26"/>
                <w:lang w:val="fr-FR"/>
              </w:rPr>
            </w:pPr>
          </w:p>
          <w:p w14:paraId="24DB705C" w14:textId="77777777" w:rsidR="00BC12C0" w:rsidRPr="00BC12C0" w:rsidRDefault="00BC12C0" w:rsidP="0051199F">
            <w:pPr>
              <w:jc w:val="center"/>
              <w:rPr>
                <w:sz w:val="26"/>
                <w:szCs w:val="26"/>
                <w:lang w:val="fr-FR"/>
              </w:rPr>
            </w:pPr>
          </w:p>
          <w:p w14:paraId="117232D2" w14:textId="77777777" w:rsidR="0051199F" w:rsidRDefault="0051199F" w:rsidP="0051199F">
            <w:pPr>
              <w:jc w:val="center"/>
              <w:rPr>
                <w:sz w:val="26"/>
                <w:szCs w:val="26"/>
                <w:lang w:val="fr-FR"/>
              </w:rPr>
            </w:pPr>
          </w:p>
          <w:p w14:paraId="65145B02" w14:textId="77777777" w:rsidR="0051199F" w:rsidRDefault="0051199F" w:rsidP="0051199F">
            <w:pPr>
              <w:jc w:val="center"/>
              <w:rPr>
                <w:sz w:val="26"/>
                <w:szCs w:val="26"/>
                <w:lang w:val="fr-FR"/>
              </w:rPr>
            </w:pPr>
          </w:p>
          <w:p w14:paraId="58F448D2" w14:textId="77777777" w:rsidR="0051199F" w:rsidRDefault="0051199F" w:rsidP="0051199F">
            <w:pPr>
              <w:jc w:val="center"/>
              <w:rPr>
                <w:sz w:val="26"/>
                <w:szCs w:val="26"/>
                <w:lang w:val="fr-FR"/>
              </w:rPr>
            </w:pPr>
          </w:p>
          <w:p w14:paraId="2E9A8C1D" w14:textId="77777777" w:rsidR="0051199F" w:rsidRDefault="0051199F" w:rsidP="0051199F">
            <w:pPr>
              <w:jc w:val="center"/>
              <w:rPr>
                <w:sz w:val="26"/>
                <w:szCs w:val="26"/>
                <w:lang w:val="fr-FR"/>
              </w:rPr>
            </w:pPr>
          </w:p>
          <w:p w14:paraId="79FDF69E" w14:textId="77777777" w:rsidR="0051199F" w:rsidRDefault="0051199F" w:rsidP="0051199F">
            <w:pPr>
              <w:jc w:val="center"/>
              <w:rPr>
                <w:sz w:val="26"/>
                <w:szCs w:val="26"/>
                <w:lang w:val="fr-FR"/>
              </w:rPr>
            </w:pPr>
          </w:p>
          <w:p w14:paraId="1EEB138C" w14:textId="77777777" w:rsidR="0051199F" w:rsidRDefault="0051199F" w:rsidP="0051199F">
            <w:pPr>
              <w:jc w:val="center"/>
              <w:rPr>
                <w:sz w:val="26"/>
                <w:szCs w:val="26"/>
                <w:lang w:val="fr-FR"/>
              </w:rPr>
            </w:pPr>
          </w:p>
          <w:p w14:paraId="3B5996FC" w14:textId="77777777" w:rsidR="0051199F" w:rsidRDefault="0051199F" w:rsidP="0051199F">
            <w:pPr>
              <w:jc w:val="center"/>
              <w:rPr>
                <w:sz w:val="26"/>
                <w:szCs w:val="26"/>
                <w:lang w:val="fr-FR"/>
              </w:rPr>
            </w:pPr>
          </w:p>
          <w:p w14:paraId="77021311" w14:textId="77777777" w:rsidR="0051199F" w:rsidRDefault="0051199F" w:rsidP="0051199F">
            <w:pPr>
              <w:jc w:val="center"/>
              <w:rPr>
                <w:sz w:val="26"/>
                <w:szCs w:val="26"/>
                <w:lang w:val="fr-FR"/>
              </w:rPr>
            </w:pPr>
          </w:p>
          <w:p w14:paraId="25A264FE" w14:textId="77777777" w:rsidR="0051199F" w:rsidRDefault="0051199F" w:rsidP="0051199F">
            <w:pPr>
              <w:jc w:val="center"/>
              <w:rPr>
                <w:sz w:val="26"/>
                <w:szCs w:val="26"/>
                <w:lang w:val="fr-FR"/>
              </w:rPr>
            </w:pPr>
          </w:p>
          <w:p w14:paraId="62093AD0" w14:textId="77777777" w:rsidR="0051199F" w:rsidRDefault="0051199F" w:rsidP="0051199F">
            <w:pPr>
              <w:jc w:val="center"/>
              <w:rPr>
                <w:sz w:val="26"/>
                <w:szCs w:val="26"/>
                <w:lang w:val="fr-FR"/>
              </w:rPr>
            </w:pPr>
          </w:p>
          <w:p w14:paraId="172235E6" w14:textId="77777777" w:rsidR="0051199F" w:rsidRDefault="0051199F" w:rsidP="0051199F">
            <w:pPr>
              <w:jc w:val="center"/>
              <w:rPr>
                <w:sz w:val="26"/>
                <w:szCs w:val="26"/>
                <w:lang w:val="fr-FR"/>
              </w:rPr>
            </w:pPr>
          </w:p>
          <w:p w14:paraId="167A8775" w14:textId="77777777" w:rsidR="00FE3022" w:rsidRPr="00BC12C0" w:rsidRDefault="0051199F" w:rsidP="0051199F">
            <w:pPr>
              <w:jc w:val="center"/>
              <w:rPr>
                <w:sz w:val="26"/>
                <w:szCs w:val="26"/>
              </w:rPr>
            </w:pPr>
            <w:r>
              <w:rPr>
                <w:sz w:val="26"/>
                <w:szCs w:val="26"/>
                <w:lang w:val="fr-FR"/>
              </w:rPr>
              <w:t>0.5</w:t>
            </w:r>
          </w:p>
        </w:tc>
      </w:tr>
      <w:tr w:rsidR="00EB2C84" w:rsidRPr="00BC12C0" w14:paraId="497E58B5" w14:textId="77777777" w:rsidTr="00333DBF">
        <w:trPr>
          <w:jc w:val="center"/>
        </w:trPr>
        <w:tc>
          <w:tcPr>
            <w:tcW w:w="817" w:type="dxa"/>
          </w:tcPr>
          <w:p w14:paraId="4858AB23" w14:textId="77777777" w:rsidR="00EB2C84" w:rsidRPr="00BC12C0" w:rsidRDefault="00EB2C84" w:rsidP="00302333">
            <w:pPr>
              <w:jc w:val="center"/>
              <w:rPr>
                <w:sz w:val="26"/>
                <w:szCs w:val="26"/>
              </w:rPr>
            </w:pPr>
            <w:r w:rsidRPr="00BC12C0">
              <w:rPr>
                <w:sz w:val="26"/>
                <w:szCs w:val="26"/>
              </w:rPr>
              <w:lastRenderedPageBreak/>
              <w:t>3</w:t>
            </w:r>
          </w:p>
        </w:tc>
        <w:tc>
          <w:tcPr>
            <w:tcW w:w="8003" w:type="dxa"/>
          </w:tcPr>
          <w:p w14:paraId="0CAA420C" w14:textId="77777777" w:rsidR="00EB2C84" w:rsidRPr="00BC12C0" w:rsidRDefault="00EB2C84" w:rsidP="00302333">
            <w:pPr>
              <w:keepNext/>
              <w:spacing w:before="40"/>
              <w:outlineLvl w:val="0"/>
              <w:rPr>
                <w:b/>
                <w:bCs/>
                <w:sz w:val="26"/>
                <w:szCs w:val="26"/>
              </w:rPr>
            </w:pPr>
            <w:r w:rsidRPr="00BC12C0">
              <w:rPr>
                <w:b/>
                <w:bCs/>
                <w:sz w:val="26"/>
                <w:szCs w:val="26"/>
              </w:rPr>
              <w:t>Counter đếm lên ký hiệu : CTU</w:t>
            </w:r>
          </w:p>
          <w:p w14:paraId="7AB48226" w14:textId="77777777" w:rsidR="00EB2C84" w:rsidRPr="00BC12C0" w:rsidRDefault="00AF5F7E" w:rsidP="00302333">
            <w:pPr>
              <w:keepNext/>
              <w:spacing w:before="40"/>
              <w:outlineLvl w:val="0"/>
              <w:rPr>
                <w:bCs/>
                <w:sz w:val="26"/>
                <w:szCs w:val="26"/>
              </w:rPr>
            </w:pPr>
            <w:r>
              <w:rPr>
                <w:noProof/>
                <w:szCs w:val="26"/>
              </w:rPr>
              <w:object w:dxaOrig="1440" w:dyaOrig="1440" w14:anchorId="5F09F70A">
                <v:shape id="_x0000_s7512" type="#_x0000_t75" style="position:absolute;margin-left:171.4pt;margin-top:9.05pt;width:72.35pt;height:78.05pt;z-index:-251637760" wrapcoords="-170 0 -170 21442 21600 21442 21600 0 -170 0">
                  <v:imagedata r:id="rId7" o:title=""/>
                  <w10:wrap type="through"/>
                </v:shape>
                <o:OLEObject Type="Embed" ProgID="PBrush" ShapeID="_x0000_s7512" DrawAspect="Content" ObjectID="_1741281702" r:id="rId8"/>
              </w:object>
            </w:r>
            <w:r w:rsidR="00EB2C84" w:rsidRPr="00BC12C0">
              <w:rPr>
                <w:bCs/>
                <w:sz w:val="26"/>
                <w:szCs w:val="26"/>
              </w:rPr>
              <w:t xml:space="preserve">       </w:t>
            </w:r>
          </w:p>
          <w:p w14:paraId="79F1EA0E" w14:textId="77777777" w:rsidR="00EB2C84" w:rsidRPr="00BC12C0" w:rsidRDefault="00EB2C84" w:rsidP="00302333">
            <w:pPr>
              <w:keepNext/>
              <w:spacing w:before="40"/>
              <w:outlineLvl w:val="0"/>
              <w:rPr>
                <w:bCs/>
                <w:sz w:val="26"/>
                <w:szCs w:val="26"/>
              </w:rPr>
            </w:pPr>
          </w:p>
          <w:p w14:paraId="50AD1DD6" w14:textId="77777777" w:rsidR="00EB2C84" w:rsidRPr="00BC12C0" w:rsidRDefault="00EB2C84" w:rsidP="00302333">
            <w:pPr>
              <w:keepNext/>
              <w:spacing w:before="40"/>
              <w:outlineLvl w:val="0"/>
              <w:rPr>
                <w:bCs/>
                <w:sz w:val="26"/>
                <w:szCs w:val="26"/>
              </w:rPr>
            </w:pPr>
          </w:p>
          <w:p w14:paraId="1C5E733C" w14:textId="77777777" w:rsidR="00EB2C84" w:rsidRPr="00BC12C0" w:rsidRDefault="00EB2C84" w:rsidP="00302333">
            <w:pPr>
              <w:keepNext/>
              <w:spacing w:before="40"/>
              <w:outlineLvl w:val="0"/>
              <w:rPr>
                <w:bCs/>
                <w:sz w:val="26"/>
                <w:szCs w:val="26"/>
              </w:rPr>
            </w:pPr>
          </w:p>
          <w:p w14:paraId="6E778C20" w14:textId="77777777" w:rsidR="00EB2C84" w:rsidRPr="00BC12C0" w:rsidRDefault="00EB2C84" w:rsidP="00302333">
            <w:pPr>
              <w:keepNext/>
              <w:spacing w:before="40"/>
              <w:outlineLvl w:val="0"/>
              <w:rPr>
                <w:bCs/>
                <w:sz w:val="26"/>
                <w:szCs w:val="26"/>
              </w:rPr>
            </w:pPr>
          </w:p>
          <w:p w14:paraId="7B47A4D4" w14:textId="77777777" w:rsidR="00EB2C84" w:rsidRPr="00BC12C0" w:rsidRDefault="00EB2C84" w:rsidP="00D17B1F">
            <w:pPr>
              <w:keepNext/>
              <w:spacing w:before="40"/>
              <w:jc w:val="both"/>
              <w:outlineLvl w:val="0"/>
              <w:rPr>
                <w:bCs/>
                <w:sz w:val="26"/>
                <w:szCs w:val="26"/>
              </w:rPr>
            </w:pPr>
            <w:r w:rsidRPr="00BC12C0">
              <w:rPr>
                <w:bCs/>
                <w:sz w:val="26"/>
                <w:szCs w:val="26"/>
              </w:rPr>
              <w:t xml:space="preserve">Trong đó: </w:t>
            </w:r>
          </w:p>
          <w:p w14:paraId="068B46F0" w14:textId="77777777" w:rsidR="00EB2C84" w:rsidRPr="00BC12C0" w:rsidRDefault="00EB2C84" w:rsidP="00D17B1F">
            <w:pPr>
              <w:keepNext/>
              <w:spacing w:before="40"/>
              <w:jc w:val="both"/>
              <w:outlineLvl w:val="0"/>
              <w:rPr>
                <w:bCs/>
                <w:sz w:val="26"/>
                <w:szCs w:val="26"/>
              </w:rPr>
            </w:pPr>
            <w:r w:rsidRPr="00BC12C0">
              <w:rPr>
                <w:bCs/>
                <w:sz w:val="26"/>
                <w:szCs w:val="26"/>
              </w:rPr>
              <w:t>CU là chân nhận xung đếm lên.</w:t>
            </w:r>
          </w:p>
          <w:p w14:paraId="282D2AA6" w14:textId="77777777" w:rsidR="00EB2C84" w:rsidRPr="00BC12C0" w:rsidRDefault="00EB2C84" w:rsidP="00D17B1F">
            <w:pPr>
              <w:keepNext/>
              <w:spacing w:before="40"/>
              <w:jc w:val="both"/>
              <w:outlineLvl w:val="0"/>
              <w:rPr>
                <w:bCs/>
                <w:sz w:val="26"/>
                <w:szCs w:val="26"/>
              </w:rPr>
            </w:pPr>
            <w:r w:rsidRPr="00BC12C0">
              <w:rPr>
                <w:bCs/>
                <w:sz w:val="26"/>
                <w:szCs w:val="26"/>
              </w:rPr>
              <w:t>R là chân reset. Chức năng reset giá trị đếm và Cbit của counter.</w:t>
            </w:r>
          </w:p>
          <w:p w14:paraId="67C9E464" w14:textId="77777777" w:rsidR="00EB2C84" w:rsidRPr="00BC12C0" w:rsidRDefault="00EB2C84" w:rsidP="00D17B1F">
            <w:pPr>
              <w:keepNext/>
              <w:spacing w:before="40"/>
              <w:jc w:val="both"/>
              <w:outlineLvl w:val="0"/>
              <w:rPr>
                <w:bCs/>
                <w:sz w:val="26"/>
                <w:szCs w:val="26"/>
              </w:rPr>
            </w:pPr>
            <w:r w:rsidRPr="00BC12C0">
              <w:rPr>
                <w:bCs/>
                <w:sz w:val="26"/>
                <w:szCs w:val="26"/>
              </w:rPr>
              <w:t>PV là nơi đặt giá trị đếm của counter.</w:t>
            </w:r>
          </w:p>
          <w:p w14:paraId="474BB21C" w14:textId="77777777" w:rsidR="00EB2C84" w:rsidRPr="00BC12C0" w:rsidRDefault="00EB2C84" w:rsidP="00D17B1F">
            <w:pPr>
              <w:keepNext/>
              <w:spacing w:before="40"/>
              <w:jc w:val="both"/>
              <w:outlineLvl w:val="0"/>
              <w:rPr>
                <w:b/>
                <w:bCs/>
                <w:sz w:val="26"/>
                <w:szCs w:val="26"/>
              </w:rPr>
            </w:pPr>
            <w:r w:rsidRPr="00BC12C0">
              <w:rPr>
                <w:b/>
                <w:bCs/>
                <w:sz w:val="26"/>
                <w:szCs w:val="26"/>
              </w:rPr>
              <w:t xml:space="preserve">Nguyên lý hoạt động của </w:t>
            </w:r>
            <w:smartTag w:uri="urn:schemas-microsoft-com:office:smarttags" w:element="stockticker">
              <w:r w:rsidRPr="00BC12C0">
                <w:rPr>
                  <w:b/>
                  <w:bCs/>
                  <w:sz w:val="26"/>
                  <w:szCs w:val="26"/>
                </w:rPr>
                <w:t>CTU</w:t>
              </w:r>
            </w:smartTag>
            <w:r w:rsidRPr="00BC12C0">
              <w:rPr>
                <w:b/>
                <w:bCs/>
                <w:sz w:val="26"/>
                <w:szCs w:val="26"/>
              </w:rPr>
              <w:t>:</w:t>
            </w:r>
          </w:p>
          <w:p w14:paraId="3DFCB796" w14:textId="77777777" w:rsidR="00EB2C84" w:rsidRPr="00BC12C0" w:rsidRDefault="00EB2C84" w:rsidP="00D17B1F">
            <w:pPr>
              <w:keepNext/>
              <w:spacing w:before="40"/>
              <w:jc w:val="both"/>
              <w:outlineLvl w:val="0"/>
              <w:rPr>
                <w:bCs/>
                <w:sz w:val="26"/>
                <w:szCs w:val="26"/>
              </w:rPr>
            </w:pPr>
            <w:r w:rsidRPr="00BC12C0">
              <w:rPr>
                <w:bCs/>
                <w:sz w:val="26"/>
                <w:szCs w:val="26"/>
              </w:rPr>
              <w:t xml:space="preserve">- </w:t>
            </w:r>
            <w:smartTag w:uri="urn:schemas-microsoft-com:office:smarttags" w:element="stockticker">
              <w:r w:rsidRPr="00BC12C0">
                <w:rPr>
                  <w:bCs/>
                  <w:sz w:val="26"/>
                  <w:szCs w:val="26"/>
                </w:rPr>
                <w:t>CTU</w:t>
              </w:r>
            </w:smartTag>
            <w:r w:rsidRPr="00BC12C0">
              <w:rPr>
                <w:bCs/>
                <w:sz w:val="26"/>
                <w:szCs w:val="26"/>
              </w:rPr>
              <w:t xml:space="preserve"> là bộ đếm sườ</w:t>
            </w:r>
            <w:r w:rsidR="00302333" w:rsidRPr="00BC12C0">
              <w:rPr>
                <w:bCs/>
                <w:sz w:val="26"/>
                <w:szCs w:val="26"/>
              </w:rPr>
              <w:t>n lên của xung tín hiệu đầu vào</w:t>
            </w:r>
            <w:r w:rsidRPr="00BC12C0">
              <w:rPr>
                <w:bCs/>
                <w:sz w:val="26"/>
                <w:szCs w:val="26"/>
              </w:rPr>
              <w:t>, mỗi lần nhận xung cạnh lên tại CTU thì giá trị counter tăng lên 1</w:t>
            </w:r>
            <w:r w:rsidR="00302333" w:rsidRPr="00BC12C0">
              <w:rPr>
                <w:bCs/>
                <w:sz w:val="26"/>
                <w:szCs w:val="26"/>
              </w:rPr>
              <w:t xml:space="preserve">. Giá trị đếm này được lưu vào </w:t>
            </w:r>
            <w:r w:rsidRPr="00BC12C0">
              <w:rPr>
                <w:bCs/>
                <w:sz w:val="26"/>
                <w:szCs w:val="26"/>
              </w:rPr>
              <w:t>vào thanh ghi 2 byte của bộ đếm gọi là thanh ghi C-word.</w:t>
            </w:r>
          </w:p>
          <w:p w14:paraId="231BC00C" w14:textId="77777777" w:rsidR="00EB2C84" w:rsidRPr="00BC12C0" w:rsidRDefault="00EB2C84" w:rsidP="00D17B1F">
            <w:pPr>
              <w:keepNext/>
              <w:spacing w:before="40"/>
              <w:jc w:val="both"/>
              <w:outlineLvl w:val="0"/>
              <w:rPr>
                <w:bCs/>
                <w:sz w:val="26"/>
                <w:szCs w:val="26"/>
              </w:rPr>
            </w:pPr>
            <w:r w:rsidRPr="00BC12C0">
              <w:rPr>
                <w:bCs/>
                <w:sz w:val="26"/>
                <w:szCs w:val="26"/>
              </w:rPr>
              <w:t>- Khi giá trị đếm của counter bằng giá trị đặt thì Cbit = 1 .</w:t>
            </w:r>
          </w:p>
          <w:p w14:paraId="7AA35BEE" w14:textId="77777777" w:rsidR="00EB2C84" w:rsidRPr="00BC12C0" w:rsidRDefault="00EB2C84" w:rsidP="00D17B1F">
            <w:pPr>
              <w:keepNext/>
              <w:spacing w:before="40"/>
              <w:jc w:val="both"/>
              <w:outlineLvl w:val="0"/>
              <w:rPr>
                <w:bCs/>
                <w:sz w:val="26"/>
                <w:szCs w:val="26"/>
              </w:rPr>
            </w:pPr>
            <w:r w:rsidRPr="00BC12C0">
              <w:rPr>
                <w:bCs/>
                <w:sz w:val="26"/>
                <w:szCs w:val="26"/>
              </w:rPr>
              <w:t>- Bộ đếm tiến CTU có chân thực hiện chức năng reset, khi đầu vào chân reset có giá trị logic bằng 1, lúc đó bộ đếm bị reset. Giá trị của C-word và C-bits đều bằng 0.</w:t>
            </w:r>
          </w:p>
          <w:p w14:paraId="680AB5EA" w14:textId="77777777" w:rsidR="00EB2C84" w:rsidRPr="00BC12C0" w:rsidRDefault="00EB2C84" w:rsidP="00D17B1F">
            <w:pPr>
              <w:keepNext/>
              <w:spacing w:before="40"/>
              <w:jc w:val="both"/>
              <w:outlineLvl w:val="0"/>
              <w:rPr>
                <w:bCs/>
                <w:sz w:val="26"/>
                <w:szCs w:val="26"/>
              </w:rPr>
            </w:pPr>
            <w:r w:rsidRPr="00BC12C0">
              <w:rPr>
                <w:bCs/>
                <w:sz w:val="26"/>
                <w:szCs w:val="26"/>
              </w:rPr>
              <w:t>- Bộ đếm ngừng đếm khi giá trị C-word đạt giá trị 32767.</w:t>
            </w:r>
          </w:p>
          <w:p w14:paraId="7DF1C6F8" w14:textId="77777777" w:rsidR="00EB2C84" w:rsidRPr="00BC12C0" w:rsidRDefault="00EB2C84" w:rsidP="00302333">
            <w:pPr>
              <w:keepNext/>
              <w:spacing w:before="40"/>
              <w:outlineLvl w:val="0"/>
              <w:rPr>
                <w:bCs/>
                <w:sz w:val="26"/>
                <w:szCs w:val="26"/>
              </w:rPr>
            </w:pPr>
          </w:p>
          <w:p w14:paraId="3F6B06B0" w14:textId="77777777" w:rsidR="00EB2C84" w:rsidRPr="00BC12C0" w:rsidRDefault="00AF5F7E" w:rsidP="00302333">
            <w:pPr>
              <w:keepNext/>
              <w:spacing w:before="40"/>
              <w:outlineLvl w:val="0"/>
              <w:rPr>
                <w:b/>
                <w:bCs/>
                <w:sz w:val="26"/>
                <w:szCs w:val="26"/>
              </w:rPr>
            </w:pPr>
            <w:r>
              <w:rPr>
                <w:b/>
                <w:bCs/>
                <w:noProof/>
                <w:szCs w:val="26"/>
              </w:rPr>
              <w:object w:dxaOrig="1440" w:dyaOrig="1440" w14:anchorId="1C5720C3">
                <v:shape id="_x0000_s7513" type="#_x0000_t75" style="position:absolute;margin-left:97.9pt;margin-top:3.4pt;width:175.55pt;height:178.85pt;z-index:251679744" wrapcoords="-85 0 -85 21537 21600 21537 21600 0 -85 0">
                  <v:imagedata r:id="rId9" o:title=""/>
                  <w10:wrap type="tight"/>
                </v:shape>
                <o:OLEObject Type="Embed" ProgID="PBrush" ShapeID="_x0000_s7513" DrawAspect="Content" ObjectID="_1741281703" r:id="rId10"/>
              </w:object>
            </w:r>
            <w:r w:rsidR="00EB2C84" w:rsidRPr="00BC12C0">
              <w:rPr>
                <w:b/>
                <w:bCs/>
                <w:sz w:val="26"/>
                <w:szCs w:val="26"/>
              </w:rPr>
              <w:t>Ví dụ về CTU:</w:t>
            </w:r>
          </w:p>
          <w:p w14:paraId="07EC6BAD" w14:textId="77777777" w:rsidR="00EB2C84" w:rsidRPr="00BC12C0" w:rsidRDefault="00EB2C84" w:rsidP="00302333">
            <w:pPr>
              <w:keepNext/>
              <w:spacing w:before="40"/>
              <w:outlineLvl w:val="0"/>
              <w:rPr>
                <w:bCs/>
                <w:sz w:val="26"/>
                <w:szCs w:val="26"/>
              </w:rPr>
            </w:pPr>
          </w:p>
          <w:p w14:paraId="13EB883E" w14:textId="77777777" w:rsidR="00EB2C84" w:rsidRPr="00BC12C0" w:rsidRDefault="00EB2C84" w:rsidP="00302333">
            <w:pPr>
              <w:keepNext/>
              <w:spacing w:before="40"/>
              <w:outlineLvl w:val="0"/>
              <w:rPr>
                <w:bCs/>
                <w:sz w:val="26"/>
                <w:szCs w:val="26"/>
              </w:rPr>
            </w:pPr>
          </w:p>
          <w:p w14:paraId="4DD6756F" w14:textId="77777777" w:rsidR="00EB2C84" w:rsidRPr="00BC12C0" w:rsidRDefault="00EB2C84" w:rsidP="00302333">
            <w:pPr>
              <w:keepNext/>
              <w:spacing w:before="40"/>
              <w:outlineLvl w:val="0"/>
              <w:rPr>
                <w:bCs/>
                <w:sz w:val="26"/>
                <w:szCs w:val="26"/>
              </w:rPr>
            </w:pPr>
          </w:p>
          <w:p w14:paraId="37640508" w14:textId="77777777" w:rsidR="00EB2C84" w:rsidRPr="00BC12C0" w:rsidRDefault="00EB2C84" w:rsidP="00302333">
            <w:pPr>
              <w:keepNext/>
              <w:spacing w:before="40"/>
              <w:outlineLvl w:val="0"/>
              <w:rPr>
                <w:bCs/>
                <w:sz w:val="26"/>
                <w:szCs w:val="26"/>
              </w:rPr>
            </w:pPr>
          </w:p>
          <w:p w14:paraId="1321D85A" w14:textId="77777777" w:rsidR="00EB2C84" w:rsidRPr="00BC12C0" w:rsidRDefault="00EB2C84" w:rsidP="00302333">
            <w:pPr>
              <w:keepNext/>
              <w:spacing w:before="40"/>
              <w:outlineLvl w:val="0"/>
              <w:rPr>
                <w:bCs/>
                <w:sz w:val="26"/>
                <w:szCs w:val="26"/>
              </w:rPr>
            </w:pPr>
          </w:p>
          <w:p w14:paraId="1475C35F" w14:textId="77777777" w:rsidR="00EB2C84" w:rsidRPr="00BC12C0" w:rsidRDefault="00EB2C84" w:rsidP="00302333">
            <w:pPr>
              <w:keepNext/>
              <w:spacing w:before="40"/>
              <w:outlineLvl w:val="0"/>
              <w:rPr>
                <w:bCs/>
                <w:sz w:val="26"/>
                <w:szCs w:val="26"/>
              </w:rPr>
            </w:pPr>
          </w:p>
          <w:p w14:paraId="04D4E2B7" w14:textId="77777777" w:rsidR="00EB2C84" w:rsidRPr="00BC12C0" w:rsidRDefault="00EB2C84" w:rsidP="00302333">
            <w:pPr>
              <w:keepNext/>
              <w:spacing w:before="40"/>
              <w:outlineLvl w:val="0"/>
              <w:rPr>
                <w:bCs/>
                <w:sz w:val="26"/>
                <w:szCs w:val="26"/>
              </w:rPr>
            </w:pPr>
          </w:p>
          <w:p w14:paraId="760A39BA" w14:textId="77777777" w:rsidR="00EB2C84" w:rsidRPr="00BC12C0" w:rsidRDefault="00EB2C84" w:rsidP="00302333">
            <w:pPr>
              <w:keepNext/>
              <w:spacing w:before="40"/>
              <w:outlineLvl w:val="0"/>
              <w:rPr>
                <w:bCs/>
                <w:sz w:val="26"/>
                <w:szCs w:val="26"/>
              </w:rPr>
            </w:pPr>
          </w:p>
          <w:p w14:paraId="01559E11" w14:textId="77777777" w:rsidR="00EB2C84" w:rsidRPr="00BC12C0" w:rsidRDefault="00EB2C84" w:rsidP="00302333">
            <w:pPr>
              <w:keepNext/>
              <w:spacing w:before="40"/>
              <w:outlineLvl w:val="0"/>
              <w:rPr>
                <w:bCs/>
                <w:sz w:val="26"/>
                <w:szCs w:val="26"/>
              </w:rPr>
            </w:pPr>
          </w:p>
          <w:p w14:paraId="4C9DB1A4" w14:textId="77777777" w:rsidR="00EB2C84" w:rsidRPr="00BC12C0" w:rsidRDefault="00EB2C84" w:rsidP="00302333">
            <w:pPr>
              <w:keepNext/>
              <w:spacing w:before="40"/>
              <w:outlineLvl w:val="0"/>
              <w:rPr>
                <w:bCs/>
                <w:sz w:val="26"/>
                <w:szCs w:val="26"/>
              </w:rPr>
            </w:pPr>
          </w:p>
          <w:p w14:paraId="58B4B4A6" w14:textId="77777777" w:rsidR="00952A67" w:rsidRDefault="00952A67" w:rsidP="00302333">
            <w:pPr>
              <w:keepNext/>
              <w:spacing w:before="40"/>
              <w:outlineLvl w:val="0"/>
              <w:rPr>
                <w:bCs/>
                <w:sz w:val="26"/>
                <w:szCs w:val="26"/>
              </w:rPr>
            </w:pPr>
          </w:p>
          <w:p w14:paraId="278321F8" w14:textId="77777777" w:rsidR="00D17B1F" w:rsidRPr="00BC12C0" w:rsidRDefault="00D17B1F" w:rsidP="00302333">
            <w:pPr>
              <w:keepNext/>
              <w:spacing w:before="40"/>
              <w:outlineLvl w:val="0"/>
              <w:rPr>
                <w:bCs/>
                <w:sz w:val="26"/>
                <w:szCs w:val="26"/>
              </w:rPr>
            </w:pPr>
          </w:p>
          <w:p w14:paraId="6CBADC84" w14:textId="77777777" w:rsidR="00EB2C84" w:rsidRPr="00BC12C0" w:rsidRDefault="00EB2C84" w:rsidP="00302333">
            <w:pPr>
              <w:keepNext/>
              <w:spacing w:before="40"/>
              <w:outlineLvl w:val="0"/>
              <w:rPr>
                <w:bCs/>
                <w:sz w:val="26"/>
                <w:szCs w:val="26"/>
              </w:rPr>
            </w:pPr>
            <w:r w:rsidRPr="00BC12C0">
              <w:rPr>
                <w:bCs/>
                <w:sz w:val="26"/>
                <w:szCs w:val="26"/>
              </w:rPr>
              <w:t>Tương tự là couter đếm xuống CTD ký hiệu:</w:t>
            </w:r>
          </w:p>
          <w:p w14:paraId="57AAA159" w14:textId="77777777" w:rsidR="00EB2C84" w:rsidRPr="00BC12C0" w:rsidRDefault="00EB2C84" w:rsidP="00302333">
            <w:pPr>
              <w:keepNext/>
              <w:spacing w:before="40"/>
              <w:jc w:val="center"/>
              <w:outlineLvl w:val="0"/>
              <w:rPr>
                <w:bCs/>
                <w:sz w:val="26"/>
                <w:szCs w:val="26"/>
              </w:rPr>
            </w:pPr>
            <w:r w:rsidRPr="00BC12C0">
              <w:rPr>
                <w:noProof/>
                <w:szCs w:val="26"/>
              </w:rPr>
              <w:drawing>
                <wp:inline distT="0" distB="0" distL="0" distR="0" wp14:anchorId="5590A26B" wp14:editId="51EE1989">
                  <wp:extent cx="1476190" cy="13809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76190" cy="1380952"/>
                          </a:xfrm>
                          <a:prstGeom prst="rect">
                            <a:avLst/>
                          </a:prstGeom>
                        </pic:spPr>
                      </pic:pic>
                    </a:graphicData>
                  </a:graphic>
                </wp:inline>
              </w:drawing>
            </w:r>
          </w:p>
          <w:p w14:paraId="47FCB4AA" w14:textId="77777777" w:rsidR="00EB2C84" w:rsidRPr="00BC12C0" w:rsidRDefault="00EB2C84" w:rsidP="00D17B1F">
            <w:pPr>
              <w:keepNext/>
              <w:spacing w:before="40"/>
              <w:jc w:val="both"/>
              <w:outlineLvl w:val="0"/>
              <w:rPr>
                <w:bCs/>
                <w:sz w:val="26"/>
                <w:szCs w:val="26"/>
              </w:rPr>
            </w:pPr>
            <w:r w:rsidRPr="00BC12C0">
              <w:rPr>
                <w:bCs/>
                <w:sz w:val="26"/>
                <w:szCs w:val="26"/>
              </w:rPr>
              <w:t xml:space="preserve">Trong đó </w:t>
            </w:r>
          </w:p>
          <w:p w14:paraId="44ABB5B9" w14:textId="77777777" w:rsidR="00EB2C84" w:rsidRPr="00BC12C0" w:rsidRDefault="00EB2C84" w:rsidP="00D17B1F">
            <w:pPr>
              <w:keepNext/>
              <w:spacing w:before="40"/>
              <w:jc w:val="both"/>
              <w:outlineLvl w:val="0"/>
              <w:rPr>
                <w:bCs/>
                <w:sz w:val="26"/>
                <w:szCs w:val="26"/>
              </w:rPr>
            </w:pPr>
            <w:r w:rsidRPr="00BC12C0">
              <w:rPr>
                <w:bCs/>
                <w:sz w:val="26"/>
                <w:szCs w:val="26"/>
              </w:rPr>
              <w:t>CD là chân nhận xung đếm xuống.</w:t>
            </w:r>
          </w:p>
          <w:p w14:paraId="0A675D7E" w14:textId="77777777" w:rsidR="00EB2C84" w:rsidRPr="00BC12C0" w:rsidRDefault="00EB2C84" w:rsidP="00D17B1F">
            <w:pPr>
              <w:keepNext/>
              <w:spacing w:before="40"/>
              <w:jc w:val="both"/>
              <w:outlineLvl w:val="0"/>
              <w:rPr>
                <w:bCs/>
                <w:sz w:val="26"/>
                <w:szCs w:val="26"/>
              </w:rPr>
            </w:pPr>
            <w:r w:rsidRPr="00BC12C0">
              <w:rPr>
                <w:bCs/>
                <w:sz w:val="26"/>
                <w:szCs w:val="26"/>
              </w:rPr>
              <w:t>LD là chân Load. Khi có xung cạnh lên tại đây, giá trị counter bằng giá trị đặt.</w:t>
            </w:r>
          </w:p>
          <w:p w14:paraId="3A7A51BD" w14:textId="77777777" w:rsidR="00EB2C84" w:rsidRPr="00BC12C0" w:rsidRDefault="00EB2C84" w:rsidP="00D17B1F">
            <w:pPr>
              <w:keepNext/>
              <w:spacing w:before="40"/>
              <w:jc w:val="both"/>
              <w:outlineLvl w:val="0"/>
              <w:rPr>
                <w:bCs/>
                <w:sz w:val="26"/>
                <w:szCs w:val="26"/>
              </w:rPr>
            </w:pPr>
            <w:r w:rsidRPr="00BC12C0">
              <w:rPr>
                <w:bCs/>
                <w:sz w:val="26"/>
                <w:szCs w:val="26"/>
              </w:rPr>
              <w:t>PV là nơi đặt giá trị đếm của counter.</w:t>
            </w:r>
          </w:p>
          <w:p w14:paraId="019E8486" w14:textId="77777777" w:rsidR="00EB2C84" w:rsidRPr="00BC12C0" w:rsidRDefault="00EB2C84" w:rsidP="00D17B1F">
            <w:pPr>
              <w:keepNext/>
              <w:spacing w:before="40"/>
              <w:jc w:val="both"/>
              <w:outlineLvl w:val="0"/>
              <w:rPr>
                <w:b/>
                <w:bCs/>
                <w:sz w:val="26"/>
                <w:szCs w:val="26"/>
              </w:rPr>
            </w:pPr>
            <w:r w:rsidRPr="00BC12C0">
              <w:rPr>
                <w:b/>
                <w:bCs/>
                <w:sz w:val="26"/>
                <w:szCs w:val="26"/>
              </w:rPr>
              <w:t>Nguyên lý hoạt động của CTD:</w:t>
            </w:r>
          </w:p>
          <w:p w14:paraId="394EB962" w14:textId="77777777" w:rsidR="00EB2C84" w:rsidRPr="00BC12C0" w:rsidRDefault="00EB2C84" w:rsidP="00D17B1F">
            <w:pPr>
              <w:keepNext/>
              <w:spacing w:before="40"/>
              <w:jc w:val="both"/>
              <w:outlineLvl w:val="0"/>
              <w:rPr>
                <w:bCs/>
                <w:sz w:val="26"/>
                <w:szCs w:val="26"/>
              </w:rPr>
            </w:pPr>
            <w:r w:rsidRPr="00BC12C0">
              <w:rPr>
                <w:bCs/>
                <w:sz w:val="26"/>
                <w:szCs w:val="26"/>
              </w:rPr>
              <w:t>- CTD là bộ đếm sườ</w:t>
            </w:r>
            <w:r w:rsidR="00302333" w:rsidRPr="00BC12C0">
              <w:rPr>
                <w:bCs/>
                <w:sz w:val="26"/>
                <w:szCs w:val="26"/>
              </w:rPr>
              <w:t>n lên của xung tín hiệu đầu vào</w:t>
            </w:r>
            <w:r w:rsidRPr="00BC12C0">
              <w:rPr>
                <w:bCs/>
                <w:sz w:val="26"/>
                <w:szCs w:val="26"/>
              </w:rPr>
              <w:t>, mỗi lần nhận xung cạnh lên tại CTU thì giá trị counter giảm xuống 1</w:t>
            </w:r>
            <w:r w:rsidR="00302333" w:rsidRPr="00BC12C0">
              <w:rPr>
                <w:bCs/>
                <w:sz w:val="26"/>
                <w:szCs w:val="26"/>
              </w:rPr>
              <w:t xml:space="preserve">. Giá trị đếm này được lưu vào </w:t>
            </w:r>
            <w:r w:rsidRPr="00BC12C0">
              <w:rPr>
                <w:bCs/>
                <w:sz w:val="26"/>
                <w:szCs w:val="26"/>
              </w:rPr>
              <w:t>vào thanh ghi 2 byte của bộ đếm gọi là thanh ghi C-word.</w:t>
            </w:r>
          </w:p>
          <w:p w14:paraId="1C2AC0FE" w14:textId="77777777" w:rsidR="00EB2C84" w:rsidRPr="00BC12C0" w:rsidRDefault="00EB2C84" w:rsidP="00D17B1F">
            <w:pPr>
              <w:keepNext/>
              <w:spacing w:before="40"/>
              <w:jc w:val="both"/>
              <w:outlineLvl w:val="0"/>
              <w:rPr>
                <w:bCs/>
                <w:sz w:val="26"/>
                <w:szCs w:val="26"/>
              </w:rPr>
            </w:pPr>
            <w:r w:rsidRPr="00BC12C0">
              <w:rPr>
                <w:bCs/>
                <w:sz w:val="26"/>
                <w:szCs w:val="26"/>
              </w:rPr>
              <w:t xml:space="preserve">- Bộ đếm </w:t>
            </w:r>
            <w:r w:rsidR="00302333" w:rsidRPr="00BC12C0">
              <w:rPr>
                <w:bCs/>
                <w:sz w:val="26"/>
                <w:szCs w:val="26"/>
              </w:rPr>
              <w:t>tiến CTD có chân LD</w:t>
            </w:r>
            <w:r w:rsidRPr="00BC12C0">
              <w:rPr>
                <w:bCs/>
                <w:sz w:val="26"/>
                <w:szCs w:val="26"/>
              </w:rPr>
              <w:t xml:space="preserve">, khi đầu vào chân LD có giá trị logic bằng 1, lúc đó bộ đếm </w:t>
            </w:r>
            <w:r w:rsidR="00302333" w:rsidRPr="00BC12C0">
              <w:rPr>
                <w:bCs/>
                <w:sz w:val="26"/>
                <w:szCs w:val="26"/>
              </w:rPr>
              <w:t>có giá trị bằng giá trị đặt (PV</w:t>
            </w:r>
            <w:r w:rsidRPr="00BC12C0">
              <w:rPr>
                <w:bCs/>
                <w:sz w:val="26"/>
                <w:szCs w:val="26"/>
              </w:rPr>
              <w:t>)  và C-bits bằng 0.</w:t>
            </w:r>
          </w:p>
          <w:p w14:paraId="2F3A8DCA" w14:textId="77777777" w:rsidR="00EB2C84" w:rsidRPr="00BC12C0" w:rsidRDefault="00EB2C84" w:rsidP="00D17B1F">
            <w:pPr>
              <w:keepNext/>
              <w:spacing w:before="40"/>
              <w:jc w:val="both"/>
              <w:outlineLvl w:val="0"/>
              <w:rPr>
                <w:bCs/>
                <w:sz w:val="26"/>
                <w:szCs w:val="26"/>
              </w:rPr>
            </w:pPr>
            <w:r w:rsidRPr="00BC12C0">
              <w:rPr>
                <w:bCs/>
                <w:sz w:val="26"/>
                <w:szCs w:val="26"/>
              </w:rPr>
              <w:t xml:space="preserve">- Khi giá trị đếm của counter </w:t>
            </w:r>
            <w:r w:rsidR="00302333" w:rsidRPr="00BC12C0">
              <w:rPr>
                <w:bCs/>
                <w:sz w:val="26"/>
                <w:szCs w:val="26"/>
              </w:rPr>
              <w:t>bằng 0 giá trị đặt thì Cbit = 1</w:t>
            </w:r>
            <w:r w:rsidRPr="00BC12C0">
              <w:rPr>
                <w:bCs/>
                <w:sz w:val="26"/>
                <w:szCs w:val="26"/>
              </w:rPr>
              <w:t>.</w:t>
            </w:r>
          </w:p>
          <w:p w14:paraId="745E5D17" w14:textId="77777777" w:rsidR="00EB2C84" w:rsidRPr="00BC12C0" w:rsidRDefault="00EB2C84" w:rsidP="00D17B1F">
            <w:pPr>
              <w:keepNext/>
              <w:spacing w:before="40"/>
              <w:jc w:val="both"/>
              <w:outlineLvl w:val="0"/>
              <w:rPr>
                <w:bCs/>
                <w:sz w:val="26"/>
                <w:szCs w:val="26"/>
              </w:rPr>
            </w:pPr>
            <w:r w:rsidRPr="00BC12C0">
              <w:rPr>
                <w:bCs/>
                <w:sz w:val="26"/>
                <w:szCs w:val="26"/>
              </w:rPr>
              <w:t>- Bộ đếm ngừng đếm khi giá trị C-word giảm xuống còn 0.</w:t>
            </w:r>
          </w:p>
          <w:p w14:paraId="63262BF9" w14:textId="77777777" w:rsidR="00EB2C84" w:rsidRPr="00BC12C0" w:rsidRDefault="00EB2C84" w:rsidP="00302333">
            <w:pPr>
              <w:keepNext/>
              <w:spacing w:before="40"/>
              <w:outlineLvl w:val="0"/>
              <w:rPr>
                <w:bCs/>
                <w:sz w:val="26"/>
                <w:szCs w:val="26"/>
              </w:rPr>
            </w:pPr>
            <w:r w:rsidRPr="00BC12C0">
              <w:rPr>
                <w:bCs/>
                <w:sz w:val="26"/>
                <w:szCs w:val="26"/>
              </w:rPr>
              <w:t>Ví dụ về CTD:</w:t>
            </w:r>
          </w:p>
          <w:p w14:paraId="4A71C998" w14:textId="77777777" w:rsidR="00EB2C84" w:rsidRPr="00BC12C0" w:rsidRDefault="00EB2C84" w:rsidP="00302333">
            <w:pPr>
              <w:keepNext/>
              <w:spacing w:before="40"/>
              <w:outlineLvl w:val="0"/>
              <w:rPr>
                <w:bCs/>
                <w:sz w:val="26"/>
                <w:szCs w:val="26"/>
              </w:rPr>
            </w:pPr>
            <w:r w:rsidRPr="00BC12C0">
              <w:rPr>
                <w:noProof/>
                <w:szCs w:val="26"/>
              </w:rPr>
              <w:drawing>
                <wp:inline distT="0" distB="0" distL="0" distR="0" wp14:anchorId="147D8B38" wp14:editId="36567E2D">
                  <wp:extent cx="4944745" cy="3666490"/>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44745" cy="3666490"/>
                          </a:xfrm>
                          <a:prstGeom prst="rect">
                            <a:avLst/>
                          </a:prstGeom>
                        </pic:spPr>
                      </pic:pic>
                    </a:graphicData>
                  </a:graphic>
                </wp:inline>
              </w:drawing>
            </w:r>
          </w:p>
          <w:p w14:paraId="0A4FB9C4" w14:textId="77777777" w:rsidR="004D0FB9" w:rsidRDefault="004D0FB9" w:rsidP="00302333">
            <w:pPr>
              <w:keepNext/>
              <w:spacing w:before="40"/>
              <w:outlineLvl w:val="0"/>
              <w:rPr>
                <w:bCs/>
                <w:sz w:val="26"/>
                <w:szCs w:val="26"/>
              </w:rPr>
            </w:pPr>
          </w:p>
          <w:p w14:paraId="2F965D1C" w14:textId="77777777" w:rsidR="00D17B1F" w:rsidRDefault="00D17B1F" w:rsidP="00302333">
            <w:pPr>
              <w:keepNext/>
              <w:spacing w:before="40"/>
              <w:outlineLvl w:val="0"/>
              <w:rPr>
                <w:bCs/>
                <w:sz w:val="26"/>
                <w:szCs w:val="26"/>
              </w:rPr>
            </w:pPr>
          </w:p>
          <w:p w14:paraId="367ECAE6" w14:textId="77777777" w:rsidR="00D17B1F" w:rsidRDefault="00D17B1F" w:rsidP="00302333">
            <w:pPr>
              <w:keepNext/>
              <w:spacing w:before="40"/>
              <w:outlineLvl w:val="0"/>
              <w:rPr>
                <w:bCs/>
                <w:sz w:val="26"/>
                <w:szCs w:val="26"/>
              </w:rPr>
            </w:pPr>
          </w:p>
          <w:p w14:paraId="393A9739" w14:textId="77777777" w:rsidR="00D17B1F" w:rsidRDefault="00D17B1F" w:rsidP="00302333">
            <w:pPr>
              <w:keepNext/>
              <w:spacing w:before="40"/>
              <w:outlineLvl w:val="0"/>
              <w:rPr>
                <w:bCs/>
                <w:sz w:val="26"/>
                <w:szCs w:val="26"/>
              </w:rPr>
            </w:pPr>
          </w:p>
          <w:p w14:paraId="17C82BFE" w14:textId="77777777" w:rsidR="00D17B1F" w:rsidRDefault="00D17B1F" w:rsidP="00302333">
            <w:pPr>
              <w:keepNext/>
              <w:spacing w:before="40"/>
              <w:outlineLvl w:val="0"/>
              <w:rPr>
                <w:bCs/>
                <w:sz w:val="26"/>
                <w:szCs w:val="26"/>
              </w:rPr>
            </w:pPr>
          </w:p>
          <w:p w14:paraId="754C7148" w14:textId="77777777" w:rsidR="00D17B1F" w:rsidRDefault="00D17B1F" w:rsidP="00302333">
            <w:pPr>
              <w:keepNext/>
              <w:spacing w:before="40"/>
              <w:outlineLvl w:val="0"/>
              <w:rPr>
                <w:bCs/>
                <w:sz w:val="26"/>
                <w:szCs w:val="26"/>
              </w:rPr>
            </w:pPr>
          </w:p>
          <w:p w14:paraId="10A2D856" w14:textId="77777777" w:rsidR="00D17B1F" w:rsidRPr="00BC12C0" w:rsidRDefault="00D17B1F" w:rsidP="00302333">
            <w:pPr>
              <w:keepNext/>
              <w:spacing w:before="40"/>
              <w:outlineLvl w:val="0"/>
              <w:rPr>
                <w:bCs/>
                <w:sz w:val="26"/>
                <w:szCs w:val="26"/>
              </w:rPr>
            </w:pPr>
          </w:p>
          <w:p w14:paraId="52521469" w14:textId="77777777" w:rsidR="00EB2C84" w:rsidRPr="00BC12C0" w:rsidRDefault="00EB2C84" w:rsidP="00302333">
            <w:pPr>
              <w:keepNext/>
              <w:spacing w:before="40"/>
              <w:outlineLvl w:val="0"/>
              <w:rPr>
                <w:bCs/>
                <w:sz w:val="26"/>
                <w:szCs w:val="26"/>
              </w:rPr>
            </w:pPr>
            <w:r w:rsidRPr="00BC12C0">
              <w:rPr>
                <w:bCs/>
                <w:sz w:val="26"/>
                <w:szCs w:val="26"/>
              </w:rPr>
              <w:t>Ví dụ theo yêu cầu của đề:</w:t>
            </w:r>
          </w:p>
          <w:p w14:paraId="31E5F0B0" w14:textId="77777777" w:rsidR="00EB2C84" w:rsidRPr="00BC12C0" w:rsidRDefault="00EB2C84" w:rsidP="00302333">
            <w:pPr>
              <w:keepNext/>
              <w:spacing w:before="40"/>
              <w:outlineLvl w:val="0"/>
              <w:rPr>
                <w:bCs/>
                <w:sz w:val="26"/>
                <w:szCs w:val="26"/>
              </w:rPr>
            </w:pPr>
            <w:r w:rsidRPr="00BC12C0">
              <w:rPr>
                <w:noProof/>
                <w:szCs w:val="26"/>
              </w:rPr>
              <w:drawing>
                <wp:inline distT="0" distB="0" distL="0" distR="0" wp14:anchorId="11C3A1AF" wp14:editId="2F336348">
                  <wp:extent cx="4944745" cy="4738370"/>
                  <wp:effectExtent l="0" t="0" r="825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44745" cy="4738370"/>
                          </a:xfrm>
                          <a:prstGeom prst="rect">
                            <a:avLst/>
                          </a:prstGeom>
                        </pic:spPr>
                      </pic:pic>
                    </a:graphicData>
                  </a:graphic>
                </wp:inline>
              </w:drawing>
            </w:r>
          </w:p>
          <w:p w14:paraId="5D4F6308" w14:textId="77777777" w:rsidR="00EB2C84" w:rsidRPr="00BC12C0" w:rsidRDefault="00EB2C84" w:rsidP="00302333">
            <w:pPr>
              <w:keepNext/>
              <w:spacing w:before="40"/>
              <w:outlineLvl w:val="0"/>
              <w:rPr>
                <w:bCs/>
                <w:sz w:val="26"/>
                <w:szCs w:val="26"/>
              </w:rPr>
            </w:pPr>
          </w:p>
        </w:tc>
        <w:tc>
          <w:tcPr>
            <w:tcW w:w="1008" w:type="dxa"/>
          </w:tcPr>
          <w:p w14:paraId="4997149B" w14:textId="77777777" w:rsidR="00EB2C84" w:rsidRPr="00BC12C0" w:rsidRDefault="00FC26A7" w:rsidP="00302333">
            <w:pPr>
              <w:jc w:val="center"/>
              <w:rPr>
                <w:sz w:val="26"/>
                <w:szCs w:val="26"/>
              </w:rPr>
            </w:pPr>
            <w:r w:rsidRPr="00BC12C0">
              <w:rPr>
                <w:sz w:val="26"/>
                <w:szCs w:val="26"/>
              </w:rPr>
              <w:lastRenderedPageBreak/>
              <w:t>0,5</w:t>
            </w:r>
          </w:p>
          <w:p w14:paraId="43FE4AF6" w14:textId="77777777" w:rsidR="00FC26A7" w:rsidRPr="00BC12C0" w:rsidRDefault="00FC26A7" w:rsidP="00302333">
            <w:pPr>
              <w:jc w:val="center"/>
              <w:rPr>
                <w:sz w:val="26"/>
                <w:szCs w:val="26"/>
              </w:rPr>
            </w:pPr>
          </w:p>
          <w:p w14:paraId="0D8E923E" w14:textId="77777777" w:rsidR="00FC26A7" w:rsidRPr="00BC12C0" w:rsidRDefault="00FC26A7" w:rsidP="00302333">
            <w:pPr>
              <w:jc w:val="center"/>
              <w:rPr>
                <w:sz w:val="26"/>
                <w:szCs w:val="26"/>
              </w:rPr>
            </w:pPr>
          </w:p>
          <w:p w14:paraId="318D03F4" w14:textId="77777777" w:rsidR="00FC26A7" w:rsidRPr="00BC12C0" w:rsidRDefault="00FC26A7" w:rsidP="00302333">
            <w:pPr>
              <w:jc w:val="center"/>
              <w:rPr>
                <w:sz w:val="26"/>
                <w:szCs w:val="26"/>
              </w:rPr>
            </w:pPr>
          </w:p>
          <w:p w14:paraId="09DD80A9" w14:textId="77777777" w:rsidR="00FC26A7" w:rsidRPr="00BC12C0" w:rsidRDefault="00FC26A7" w:rsidP="00302333">
            <w:pPr>
              <w:jc w:val="center"/>
              <w:rPr>
                <w:sz w:val="26"/>
                <w:szCs w:val="26"/>
              </w:rPr>
            </w:pPr>
          </w:p>
          <w:p w14:paraId="119D7EC8" w14:textId="77777777" w:rsidR="00FC26A7" w:rsidRPr="00BC12C0" w:rsidRDefault="00FC26A7" w:rsidP="00302333">
            <w:pPr>
              <w:jc w:val="center"/>
              <w:rPr>
                <w:sz w:val="26"/>
                <w:szCs w:val="26"/>
              </w:rPr>
            </w:pPr>
          </w:p>
          <w:p w14:paraId="621578A6" w14:textId="77777777" w:rsidR="00FC26A7" w:rsidRPr="00BC12C0" w:rsidRDefault="00FC26A7" w:rsidP="00302333">
            <w:pPr>
              <w:jc w:val="center"/>
              <w:rPr>
                <w:sz w:val="26"/>
                <w:szCs w:val="26"/>
              </w:rPr>
            </w:pPr>
          </w:p>
          <w:p w14:paraId="6CC268C5" w14:textId="77777777" w:rsidR="00FC26A7" w:rsidRPr="00BC12C0" w:rsidRDefault="00FC26A7" w:rsidP="00302333">
            <w:pPr>
              <w:jc w:val="center"/>
              <w:rPr>
                <w:sz w:val="26"/>
                <w:szCs w:val="26"/>
              </w:rPr>
            </w:pPr>
          </w:p>
          <w:p w14:paraId="793A400E" w14:textId="77777777" w:rsidR="00FC26A7" w:rsidRPr="00BC12C0" w:rsidRDefault="00FC26A7" w:rsidP="00302333">
            <w:pPr>
              <w:jc w:val="center"/>
              <w:rPr>
                <w:sz w:val="26"/>
                <w:szCs w:val="26"/>
              </w:rPr>
            </w:pPr>
          </w:p>
          <w:p w14:paraId="4AB847E8" w14:textId="77777777" w:rsidR="00FC26A7" w:rsidRPr="00BC12C0" w:rsidRDefault="00FC26A7" w:rsidP="00302333">
            <w:pPr>
              <w:jc w:val="center"/>
              <w:rPr>
                <w:sz w:val="26"/>
                <w:szCs w:val="26"/>
              </w:rPr>
            </w:pPr>
          </w:p>
          <w:p w14:paraId="1AAB5BA3" w14:textId="77777777" w:rsidR="00FC26A7" w:rsidRPr="00BC12C0" w:rsidRDefault="00FC26A7" w:rsidP="00302333">
            <w:pPr>
              <w:jc w:val="center"/>
              <w:rPr>
                <w:sz w:val="26"/>
                <w:szCs w:val="26"/>
              </w:rPr>
            </w:pPr>
          </w:p>
          <w:p w14:paraId="3AE73336" w14:textId="77777777" w:rsidR="00FC26A7" w:rsidRPr="00BC12C0" w:rsidRDefault="00FC26A7" w:rsidP="00302333">
            <w:pPr>
              <w:jc w:val="center"/>
              <w:rPr>
                <w:sz w:val="26"/>
                <w:szCs w:val="26"/>
              </w:rPr>
            </w:pPr>
          </w:p>
          <w:p w14:paraId="52A484E5" w14:textId="77777777" w:rsidR="00FC26A7" w:rsidRPr="00BC12C0" w:rsidRDefault="00FC26A7" w:rsidP="00302333">
            <w:pPr>
              <w:jc w:val="center"/>
              <w:rPr>
                <w:sz w:val="26"/>
                <w:szCs w:val="26"/>
              </w:rPr>
            </w:pPr>
          </w:p>
          <w:p w14:paraId="0C8B1CB6" w14:textId="77777777" w:rsidR="00FC26A7" w:rsidRPr="00BC12C0" w:rsidRDefault="00FC26A7" w:rsidP="00302333">
            <w:pPr>
              <w:jc w:val="center"/>
              <w:rPr>
                <w:sz w:val="26"/>
                <w:szCs w:val="26"/>
              </w:rPr>
            </w:pPr>
          </w:p>
          <w:p w14:paraId="4FD92B96" w14:textId="77777777" w:rsidR="00FC26A7" w:rsidRPr="00BC12C0" w:rsidRDefault="00FC26A7" w:rsidP="00302333">
            <w:pPr>
              <w:jc w:val="center"/>
              <w:rPr>
                <w:sz w:val="26"/>
                <w:szCs w:val="26"/>
              </w:rPr>
            </w:pPr>
          </w:p>
          <w:p w14:paraId="5969FF8B" w14:textId="77777777" w:rsidR="00FC26A7" w:rsidRPr="00BC12C0" w:rsidRDefault="00FC26A7" w:rsidP="00302333">
            <w:pPr>
              <w:jc w:val="center"/>
              <w:rPr>
                <w:sz w:val="26"/>
                <w:szCs w:val="26"/>
              </w:rPr>
            </w:pPr>
          </w:p>
          <w:p w14:paraId="527D6078" w14:textId="77777777" w:rsidR="00FC26A7" w:rsidRPr="00BC12C0" w:rsidRDefault="00FC26A7" w:rsidP="00302333">
            <w:pPr>
              <w:jc w:val="center"/>
              <w:rPr>
                <w:sz w:val="26"/>
                <w:szCs w:val="26"/>
              </w:rPr>
            </w:pPr>
          </w:p>
          <w:p w14:paraId="2EEAC7CB" w14:textId="77777777" w:rsidR="00FC26A7" w:rsidRPr="00BC12C0" w:rsidRDefault="00FC26A7" w:rsidP="00302333">
            <w:pPr>
              <w:jc w:val="center"/>
              <w:rPr>
                <w:sz w:val="26"/>
                <w:szCs w:val="26"/>
              </w:rPr>
            </w:pPr>
          </w:p>
          <w:p w14:paraId="7FFF754F" w14:textId="77777777" w:rsidR="00FC26A7" w:rsidRPr="00BC12C0" w:rsidRDefault="00FC26A7" w:rsidP="00302333">
            <w:pPr>
              <w:jc w:val="center"/>
              <w:rPr>
                <w:sz w:val="26"/>
                <w:szCs w:val="26"/>
              </w:rPr>
            </w:pPr>
          </w:p>
          <w:p w14:paraId="06444B3E" w14:textId="77777777" w:rsidR="00FC26A7" w:rsidRPr="00BC12C0" w:rsidRDefault="00FC26A7" w:rsidP="00302333">
            <w:pPr>
              <w:jc w:val="center"/>
              <w:rPr>
                <w:sz w:val="26"/>
                <w:szCs w:val="26"/>
              </w:rPr>
            </w:pPr>
          </w:p>
          <w:p w14:paraId="0507409A" w14:textId="77777777" w:rsidR="00FC26A7" w:rsidRPr="00BC12C0" w:rsidRDefault="00FC26A7" w:rsidP="00302333">
            <w:pPr>
              <w:jc w:val="center"/>
              <w:rPr>
                <w:sz w:val="26"/>
                <w:szCs w:val="26"/>
              </w:rPr>
            </w:pPr>
          </w:p>
          <w:p w14:paraId="0245F478" w14:textId="77777777" w:rsidR="00FC26A7" w:rsidRPr="00BC12C0" w:rsidRDefault="00FC26A7" w:rsidP="00302333">
            <w:pPr>
              <w:jc w:val="center"/>
              <w:rPr>
                <w:sz w:val="26"/>
                <w:szCs w:val="26"/>
              </w:rPr>
            </w:pPr>
            <w:r w:rsidRPr="00BC12C0">
              <w:rPr>
                <w:sz w:val="26"/>
                <w:szCs w:val="26"/>
              </w:rPr>
              <w:t>1,0</w:t>
            </w:r>
          </w:p>
          <w:p w14:paraId="50C04CA0" w14:textId="77777777" w:rsidR="00FC26A7" w:rsidRPr="00BC12C0" w:rsidRDefault="00FC26A7" w:rsidP="00302333">
            <w:pPr>
              <w:jc w:val="center"/>
              <w:rPr>
                <w:sz w:val="26"/>
                <w:szCs w:val="26"/>
              </w:rPr>
            </w:pPr>
          </w:p>
          <w:p w14:paraId="7C487655" w14:textId="77777777" w:rsidR="00FC26A7" w:rsidRPr="00BC12C0" w:rsidRDefault="00FC26A7" w:rsidP="00302333">
            <w:pPr>
              <w:jc w:val="center"/>
              <w:rPr>
                <w:sz w:val="26"/>
                <w:szCs w:val="26"/>
              </w:rPr>
            </w:pPr>
          </w:p>
          <w:p w14:paraId="02F0946B" w14:textId="77777777" w:rsidR="00FC26A7" w:rsidRPr="00BC12C0" w:rsidRDefault="00FC26A7" w:rsidP="00302333">
            <w:pPr>
              <w:jc w:val="center"/>
              <w:rPr>
                <w:sz w:val="26"/>
                <w:szCs w:val="26"/>
              </w:rPr>
            </w:pPr>
          </w:p>
          <w:p w14:paraId="627A71F5" w14:textId="77777777" w:rsidR="00FC26A7" w:rsidRPr="00BC12C0" w:rsidRDefault="00FC26A7" w:rsidP="00302333">
            <w:pPr>
              <w:jc w:val="center"/>
              <w:rPr>
                <w:sz w:val="26"/>
                <w:szCs w:val="26"/>
              </w:rPr>
            </w:pPr>
          </w:p>
          <w:p w14:paraId="0E72C0D7" w14:textId="77777777" w:rsidR="00FC26A7" w:rsidRPr="00BC12C0" w:rsidRDefault="00FC26A7" w:rsidP="00302333">
            <w:pPr>
              <w:jc w:val="center"/>
              <w:rPr>
                <w:sz w:val="26"/>
                <w:szCs w:val="26"/>
              </w:rPr>
            </w:pPr>
          </w:p>
          <w:p w14:paraId="635CB3BF" w14:textId="77777777" w:rsidR="00FC26A7" w:rsidRPr="00BC12C0" w:rsidRDefault="00FC26A7" w:rsidP="00302333">
            <w:pPr>
              <w:jc w:val="center"/>
              <w:rPr>
                <w:sz w:val="26"/>
                <w:szCs w:val="26"/>
              </w:rPr>
            </w:pPr>
          </w:p>
          <w:p w14:paraId="766896B4" w14:textId="77777777" w:rsidR="00FC26A7" w:rsidRPr="00BC12C0" w:rsidRDefault="00FC26A7" w:rsidP="00302333">
            <w:pPr>
              <w:jc w:val="center"/>
              <w:rPr>
                <w:sz w:val="26"/>
                <w:szCs w:val="26"/>
              </w:rPr>
            </w:pPr>
          </w:p>
          <w:p w14:paraId="256A5BF2" w14:textId="77777777" w:rsidR="00FC26A7" w:rsidRPr="00BC12C0" w:rsidRDefault="00FC26A7" w:rsidP="00302333">
            <w:pPr>
              <w:jc w:val="center"/>
              <w:rPr>
                <w:sz w:val="26"/>
                <w:szCs w:val="26"/>
              </w:rPr>
            </w:pPr>
          </w:p>
          <w:p w14:paraId="7C5623C2" w14:textId="77777777" w:rsidR="00FC26A7" w:rsidRPr="00BC12C0" w:rsidRDefault="00FC26A7" w:rsidP="00302333">
            <w:pPr>
              <w:jc w:val="center"/>
              <w:rPr>
                <w:sz w:val="26"/>
                <w:szCs w:val="26"/>
              </w:rPr>
            </w:pPr>
          </w:p>
          <w:p w14:paraId="0FA6C94F" w14:textId="77777777" w:rsidR="00FC26A7" w:rsidRPr="00BC12C0" w:rsidRDefault="00FC26A7" w:rsidP="00302333">
            <w:pPr>
              <w:jc w:val="center"/>
              <w:rPr>
                <w:sz w:val="26"/>
                <w:szCs w:val="26"/>
              </w:rPr>
            </w:pPr>
          </w:p>
          <w:p w14:paraId="0C858AAF" w14:textId="77777777" w:rsidR="00FC26A7" w:rsidRPr="00BC12C0" w:rsidRDefault="00FC26A7" w:rsidP="00302333">
            <w:pPr>
              <w:jc w:val="center"/>
              <w:rPr>
                <w:sz w:val="26"/>
                <w:szCs w:val="26"/>
              </w:rPr>
            </w:pPr>
          </w:p>
          <w:p w14:paraId="7A260AC7" w14:textId="77777777" w:rsidR="00FC26A7" w:rsidRPr="00BC12C0" w:rsidRDefault="00FC26A7" w:rsidP="00302333">
            <w:pPr>
              <w:jc w:val="center"/>
              <w:rPr>
                <w:sz w:val="26"/>
                <w:szCs w:val="26"/>
              </w:rPr>
            </w:pPr>
          </w:p>
          <w:p w14:paraId="20785EC5" w14:textId="77777777" w:rsidR="00FC26A7" w:rsidRDefault="00FC26A7" w:rsidP="00302333">
            <w:pPr>
              <w:jc w:val="center"/>
              <w:rPr>
                <w:sz w:val="26"/>
                <w:szCs w:val="26"/>
              </w:rPr>
            </w:pPr>
          </w:p>
          <w:p w14:paraId="44D86363" w14:textId="77777777" w:rsidR="00D17B1F" w:rsidRPr="00BC12C0" w:rsidRDefault="00D17B1F" w:rsidP="00302333">
            <w:pPr>
              <w:jc w:val="center"/>
              <w:rPr>
                <w:sz w:val="26"/>
                <w:szCs w:val="26"/>
              </w:rPr>
            </w:pPr>
          </w:p>
          <w:p w14:paraId="3C69B32B" w14:textId="77777777" w:rsidR="00FC26A7" w:rsidRPr="00BC12C0" w:rsidRDefault="00FC26A7" w:rsidP="00302333">
            <w:pPr>
              <w:rPr>
                <w:sz w:val="26"/>
                <w:szCs w:val="26"/>
              </w:rPr>
            </w:pPr>
          </w:p>
          <w:p w14:paraId="3E0B492B" w14:textId="77777777" w:rsidR="00FC26A7" w:rsidRPr="00BC12C0" w:rsidRDefault="00FC26A7" w:rsidP="00302333">
            <w:pPr>
              <w:jc w:val="center"/>
              <w:rPr>
                <w:sz w:val="26"/>
                <w:szCs w:val="26"/>
              </w:rPr>
            </w:pPr>
            <w:r w:rsidRPr="00BC12C0">
              <w:rPr>
                <w:sz w:val="26"/>
                <w:szCs w:val="26"/>
              </w:rPr>
              <w:t>0,5</w:t>
            </w:r>
          </w:p>
          <w:p w14:paraId="5202DA93" w14:textId="77777777" w:rsidR="00FC26A7" w:rsidRPr="00BC12C0" w:rsidRDefault="00FC26A7" w:rsidP="00302333">
            <w:pPr>
              <w:jc w:val="center"/>
              <w:rPr>
                <w:sz w:val="26"/>
                <w:szCs w:val="26"/>
              </w:rPr>
            </w:pPr>
          </w:p>
          <w:p w14:paraId="52881F14" w14:textId="77777777" w:rsidR="00FC26A7" w:rsidRPr="00BC12C0" w:rsidRDefault="00FC26A7" w:rsidP="00302333">
            <w:pPr>
              <w:jc w:val="center"/>
              <w:rPr>
                <w:sz w:val="26"/>
                <w:szCs w:val="26"/>
              </w:rPr>
            </w:pPr>
          </w:p>
          <w:p w14:paraId="4B1D2EC3" w14:textId="77777777" w:rsidR="00FC26A7" w:rsidRPr="00BC12C0" w:rsidRDefault="00FC26A7" w:rsidP="00302333">
            <w:pPr>
              <w:jc w:val="center"/>
              <w:rPr>
                <w:sz w:val="26"/>
                <w:szCs w:val="26"/>
              </w:rPr>
            </w:pPr>
          </w:p>
          <w:p w14:paraId="3997C947" w14:textId="77777777" w:rsidR="00FC26A7" w:rsidRPr="00BC12C0" w:rsidRDefault="00FC26A7" w:rsidP="00302333">
            <w:pPr>
              <w:jc w:val="center"/>
              <w:rPr>
                <w:sz w:val="26"/>
                <w:szCs w:val="26"/>
              </w:rPr>
            </w:pPr>
          </w:p>
          <w:p w14:paraId="0F118BDA" w14:textId="77777777" w:rsidR="00FC26A7" w:rsidRPr="00BC12C0" w:rsidRDefault="00FC26A7" w:rsidP="00302333">
            <w:pPr>
              <w:jc w:val="center"/>
              <w:rPr>
                <w:sz w:val="26"/>
                <w:szCs w:val="26"/>
              </w:rPr>
            </w:pPr>
          </w:p>
          <w:p w14:paraId="2F2EE29E" w14:textId="77777777" w:rsidR="00FC26A7" w:rsidRPr="00BC12C0" w:rsidRDefault="00FC26A7" w:rsidP="00302333">
            <w:pPr>
              <w:jc w:val="center"/>
              <w:rPr>
                <w:sz w:val="26"/>
                <w:szCs w:val="26"/>
              </w:rPr>
            </w:pPr>
          </w:p>
          <w:p w14:paraId="34B8989F" w14:textId="77777777" w:rsidR="00FC26A7" w:rsidRPr="00BC12C0" w:rsidRDefault="00FC26A7" w:rsidP="00302333">
            <w:pPr>
              <w:jc w:val="center"/>
              <w:rPr>
                <w:sz w:val="26"/>
                <w:szCs w:val="26"/>
              </w:rPr>
            </w:pPr>
          </w:p>
          <w:p w14:paraId="28C3E1B5" w14:textId="77777777" w:rsidR="00FC26A7" w:rsidRPr="00BC12C0" w:rsidRDefault="00FC26A7" w:rsidP="00302333">
            <w:pPr>
              <w:jc w:val="center"/>
              <w:rPr>
                <w:sz w:val="26"/>
                <w:szCs w:val="26"/>
              </w:rPr>
            </w:pPr>
          </w:p>
          <w:p w14:paraId="7DB69D57" w14:textId="77777777" w:rsidR="00FC26A7" w:rsidRPr="00BC12C0" w:rsidRDefault="00FC26A7" w:rsidP="00302333">
            <w:pPr>
              <w:jc w:val="center"/>
              <w:rPr>
                <w:sz w:val="26"/>
                <w:szCs w:val="26"/>
              </w:rPr>
            </w:pPr>
          </w:p>
          <w:p w14:paraId="61BF0279" w14:textId="77777777" w:rsidR="00FC26A7" w:rsidRPr="00BC12C0" w:rsidRDefault="00FC26A7" w:rsidP="00302333">
            <w:pPr>
              <w:jc w:val="center"/>
              <w:rPr>
                <w:sz w:val="26"/>
                <w:szCs w:val="26"/>
              </w:rPr>
            </w:pPr>
          </w:p>
          <w:p w14:paraId="77CEBD23" w14:textId="77777777" w:rsidR="00FC26A7" w:rsidRPr="00BC12C0" w:rsidRDefault="00FC26A7" w:rsidP="00302333">
            <w:pPr>
              <w:jc w:val="center"/>
              <w:rPr>
                <w:sz w:val="26"/>
                <w:szCs w:val="26"/>
              </w:rPr>
            </w:pPr>
          </w:p>
          <w:p w14:paraId="513AD81B" w14:textId="77777777" w:rsidR="00FC26A7" w:rsidRPr="00BC12C0" w:rsidRDefault="00FC26A7" w:rsidP="00302333">
            <w:pPr>
              <w:jc w:val="center"/>
              <w:rPr>
                <w:sz w:val="26"/>
                <w:szCs w:val="26"/>
              </w:rPr>
            </w:pPr>
          </w:p>
          <w:p w14:paraId="59816F54" w14:textId="77777777" w:rsidR="00FC26A7" w:rsidRPr="00BC12C0" w:rsidRDefault="00FC26A7" w:rsidP="00302333">
            <w:pPr>
              <w:jc w:val="center"/>
              <w:rPr>
                <w:sz w:val="26"/>
                <w:szCs w:val="26"/>
              </w:rPr>
            </w:pPr>
          </w:p>
          <w:p w14:paraId="5598DC74" w14:textId="77777777" w:rsidR="00FC26A7" w:rsidRPr="00BC12C0" w:rsidRDefault="00FC26A7" w:rsidP="00302333">
            <w:pPr>
              <w:jc w:val="center"/>
              <w:rPr>
                <w:sz w:val="26"/>
                <w:szCs w:val="26"/>
              </w:rPr>
            </w:pPr>
          </w:p>
          <w:p w14:paraId="644E4068" w14:textId="77777777" w:rsidR="00FC26A7" w:rsidRPr="00BC12C0" w:rsidRDefault="00FC26A7" w:rsidP="00302333">
            <w:pPr>
              <w:jc w:val="center"/>
              <w:rPr>
                <w:sz w:val="26"/>
                <w:szCs w:val="26"/>
              </w:rPr>
            </w:pPr>
          </w:p>
          <w:p w14:paraId="2909AFB2" w14:textId="77777777" w:rsidR="00FC26A7" w:rsidRPr="00BC12C0" w:rsidRDefault="00FC26A7" w:rsidP="00302333">
            <w:pPr>
              <w:jc w:val="center"/>
              <w:rPr>
                <w:sz w:val="26"/>
                <w:szCs w:val="26"/>
              </w:rPr>
            </w:pPr>
          </w:p>
          <w:p w14:paraId="73A6184D" w14:textId="77777777" w:rsidR="00FC26A7" w:rsidRPr="00BC12C0" w:rsidRDefault="00FC26A7" w:rsidP="00302333">
            <w:pPr>
              <w:jc w:val="center"/>
              <w:rPr>
                <w:sz w:val="26"/>
                <w:szCs w:val="26"/>
              </w:rPr>
            </w:pPr>
          </w:p>
          <w:p w14:paraId="45FF3D9B" w14:textId="77777777" w:rsidR="00FC26A7" w:rsidRPr="00BC12C0" w:rsidRDefault="00FC26A7" w:rsidP="00302333">
            <w:pPr>
              <w:jc w:val="center"/>
              <w:rPr>
                <w:sz w:val="26"/>
                <w:szCs w:val="26"/>
              </w:rPr>
            </w:pPr>
          </w:p>
          <w:p w14:paraId="6BEB320E" w14:textId="77777777" w:rsidR="00FC26A7" w:rsidRPr="00BC12C0" w:rsidRDefault="00FC26A7" w:rsidP="00302333">
            <w:pPr>
              <w:jc w:val="center"/>
              <w:rPr>
                <w:sz w:val="26"/>
                <w:szCs w:val="26"/>
              </w:rPr>
            </w:pPr>
          </w:p>
          <w:p w14:paraId="38EC3F9E" w14:textId="77777777" w:rsidR="00FC26A7" w:rsidRPr="00BC12C0" w:rsidRDefault="00FC26A7" w:rsidP="00302333">
            <w:pPr>
              <w:jc w:val="center"/>
              <w:rPr>
                <w:sz w:val="26"/>
                <w:szCs w:val="26"/>
              </w:rPr>
            </w:pPr>
          </w:p>
          <w:p w14:paraId="5A51660A" w14:textId="77777777" w:rsidR="00FC26A7" w:rsidRPr="00BC12C0" w:rsidRDefault="00FC26A7" w:rsidP="00302333">
            <w:pPr>
              <w:jc w:val="center"/>
              <w:rPr>
                <w:sz w:val="26"/>
                <w:szCs w:val="26"/>
              </w:rPr>
            </w:pPr>
          </w:p>
          <w:p w14:paraId="7FC47F12" w14:textId="77777777" w:rsidR="00FC26A7" w:rsidRPr="00BC12C0" w:rsidRDefault="00FC26A7" w:rsidP="00302333">
            <w:pPr>
              <w:jc w:val="center"/>
              <w:rPr>
                <w:sz w:val="26"/>
                <w:szCs w:val="26"/>
              </w:rPr>
            </w:pPr>
          </w:p>
          <w:p w14:paraId="304BD5E4" w14:textId="77777777" w:rsidR="00FC26A7" w:rsidRPr="00BC12C0" w:rsidRDefault="00FC26A7" w:rsidP="00302333">
            <w:pPr>
              <w:jc w:val="center"/>
              <w:rPr>
                <w:sz w:val="26"/>
                <w:szCs w:val="26"/>
              </w:rPr>
            </w:pPr>
          </w:p>
          <w:p w14:paraId="68596B82" w14:textId="77777777" w:rsidR="00FC26A7" w:rsidRPr="00BC12C0" w:rsidRDefault="00FC26A7" w:rsidP="00302333">
            <w:pPr>
              <w:jc w:val="center"/>
              <w:rPr>
                <w:sz w:val="26"/>
                <w:szCs w:val="26"/>
              </w:rPr>
            </w:pPr>
            <w:r w:rsidRPr="00BC12C0">
              <w:rPr>
                <w:sz w:val="26"/>
                <w:szCs w:val="26"/>
              </w:rPr>
              <w:t>1,0</w:t>
            </w:r>
          </w:p>
        </w:tc>
      </w:tr>
      <w:tr w:rsidR="00EB2C84" w:rsidRPr="00BC12C0" w14:paraId="28A589AA" w14:textId="77777777" w:rsidTr="00333DBF">
        <w:trPr>
          <w:trHeight w:val="591"/>
          <w:jc w:val="center"/>
        </w:trPr>
        <w:tc>
          <w:tcPr>
            <w:tcW w:w="817" w:type="dxa"/>
          </w:tcPr>
          <w:p w14:paraId="0F1DE29C" w14:textId="77777777" w:rsidR="00EB2C84" w:rsidRPr="00BC12C0" w:rsidRDefault="00EB2C84" w:rsidP="00302333">
            <w:pPr>
              <w:jc w:val="center"/>
              <w:rPr>
                <w:sz w:val="26"/>
                <w:szCs w:val="26"/>
              </w:rPr>
            </w:pPr>
            <w:r w:rsidRPr="00BC12C0">
              <w:rPr>
                <w:sz w:val="26"/>
                <w:szCs w:val="26"/>
              </w:rPr>
              <w:lastRenderedPageBreak/>
              <w:t>4</w:t>
            </w:r>
          </w:p>
        </w:tc>
        <w:tc>
          <w:tcPr>
            <w:tcW w:w="8003" w:type="dxa"/>
          </w:tcPr>
          <w:p w14:paraId="088B3FC2" w14:textId="77777777" w:rsidR="00EB2C84" w:rsidRPr="00485782" w:rsidRDefault="00EB2C84" w:rsidP="00302333">
            <w:pPr>
              <w:rPr>
                <w:sz w:val="26"/>
                <w:szCs w:val="26"/>
              </w:rPr>
            </w:pPr>
            <w:r w:rsidRPr="00485782">
              <w:rPr>
                <w:sz w:val="26"/>
                <w:szCs w:val="26"/>
              </w:rPr>
              <w:t xml:space="preserve">- Hoạt động định thời chế độ 2 của bộ TIMER0: </w:t>
            </w:r>
          </w:p>
          <w:p w14:paraId="6119BB15" w14:textId="77777777" w:rsidR="00EB2C84" w:rsidRPr="00BC12C0" w:rsidRDefault="005B5CA1" w:rsidP="00302333">
            <w:pPr>
              <w:pStyle w:val="mucto"/>
              <w:rPr>
                <w:rFonts w:ascii="Times New Roman" w:hAnsi="Times New Roman"/>
                <w:sz w:val="26"/>
                <w:szCs w:val="26"/>
                <w:lang w:val="pt-BR"/>
              </w:rPr>
            </w:pPr>
            <w:bookmarkStart w:id="0" w:name="_Toc142814231"/>
            <w:bookmarkStart w:id="1" w:name="_Toc142815138"/>
            <w:bookmarkStart w:id="2" w:name="_Toc142815265"/>
            <w:bookmarkStart w:id="3" w:name="_Toc142815363"/>
            <w:r>
              <w:rPr>
                <w:rFonts w:ascii="Times New Roman" w:hAnsi="Times New Roman"/>
                <w:noProof/>
                <w:szCs w:val="26"/>
              </w:rPr>
              <mc:AlternateContent>
                <mc:Choice Requires="wpg">
                  <w:drawing>
                    <wp:anchor distT="0" distB="0" distL="114300" distR="114300" simplePos="0" relativeHeight="251616768" behindDoc="0" locked="0" layoutInCell="1" allowOverlap="1" wp14:anchorId="3FF0F9B9" wp14:editId="6174A050">
                      <wp:simplePos x="0" y="0"/>
                      <wp:positionH relativeFrom="column">
                        <wp:posOffset>160020</wp:posOffset>
                      </wp:positionH>
                      <wp:positionV relativeFrom="paragraph">
                        <wp:posOffset>46990</wp:posOffset>
                      </wp:positionV>
                      <wp:extent cx="1011555" cy="390525"/>
                      <wp:effectExtent l="7620" t="8890" r="9525" b="635"/>
                      <wp:wrapNone/>
                      <wp:docPr id="1410" name="Group 6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1555" cy="390525"/>
                                <a:chOff x="1491" y="6409"/>
                                <a:chExt cx="1593" cy="615"/>
                              </a:xfrm>
                            </wpg:grpSpPr>
                            <wpg:grpSp>
                              <wpg:cNvPr id="1411" name="Group 6484"/>
                              <wpg:cNvGrpSpPr>
                                <a:grpSpLocks/>
                              </wpg:cNvGrpSpPr>
                              <wpg:grpSpPr bwMode="auto">
                                <a:xfrm>
                                  <a:off x="1491" y="6409"/>
                                  <a:ext cx="750" cy="615"/>
                                  <a:chOff x="8721" y="8824"/>
                                  <a:chExt cx="750" cy="615"/>
                                </a:xfrm>
                              </wpg:grpSpPr>
                              <wps:wsp>
                                <wps:cNvPr id="1412" name="AutoShape 6485"/>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3" name="Text Box 6486"/>
                                <wps:cNvSpPr txBox="1">
                                  <a:spLocks noChangeArrowheads="1"/>
                                </wps:cNvSpPr>
                                <wps:spPr bwMode="auto">
                                  <a:xfrm>
                                    <a:off x="8751" y="889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EBAD5" w14:textId="77777777" w:rsidR="00F06F1D" w:rsidRDefault="00F06F1D" w:rsidP="00FE3022">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1414" name="Text Box 6487"/>
                              <wps:cNvSpPr txBox="1">
                                <a:spLocks noChangeArrowheads="1"/>
                              </wps:cNvSpPr>
                              <wps:spPr bwMode="auto">
                                <a:xfrm>
                                  <a:off x="2421" y="6424"/>
                                  <a:ext cx="663" cy="482"/>
                                </a:xfrm>
                                <a:prstGeom prst="rect">
                                  <a:avLst/>
                                </a:prstGeom>
                                <a:solidFill>
                                  <a:srgbClr val="FFFFFF"/>
                                </a:solidFill>
                                <a:ln w="9525">
                                  <a:solidFill>
                                    <a:srgbClr val="000000"/>
                                  </a:solidFill>
                                  <a:miter lim="800000"/>
                                  <a:headEnd/>
                                  <a:tailEnd/>
                                </a:ln>
                              </wps:spPr>
                              <wps:txbx>
                                <w:txbxContent>
                                  <w:p w14:paraId="4F74E395" w14:textId="77777777" w:rsidR="00F06F1D" w:rsidRDefault="00F06F1D" w:rsidP="00FE3022">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F0F9B9" id="Group 6483" o:spid="_x0000_s1241" style="position:absolute;margin-left:12.6pt;margin-top:3.7pt;width:79.65pt;height:30.75pt;z-index:251616768;mso-position-horizontal-relative:text;mso-position-vertical-relative:text" coordorigin="1491,6409" coordsize="159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">
                      <v:group id="Group 6484" o:spid="_x0000_s1242" style="position:absolute;left:1491;top:6409;width:750;height:615" coordorigin="8721,8824" coordsize="75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D2PMQAAADdAAAADwAAAGRycy9kb3ducmV2LnhtbERPTWvCQBC9F/wPywi9&#10;1c1qWyS6ikgtPYhQFcTbkB2TYHY2ZLdJ/PeuIPQ2j/c582VvK9FS40vHGtQoAUGcOVNyruF42LxN&#10;QfiAbLByTBpu5GG5GLzMMTWu419q9yEXMYR9ihqKEOpUSp8VZNGPXE0cuYtrLIYIm1yaBrsYbis5&#10;TpJPabHk2FBgTeuCsuv+z2r47rBbTdRXu71e1rfz4WN32irS+nXYr2YgAvXhX/x0/5g4/10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D2PMQAAADdAAAA&#10;DwAAAAAAAAAAAAAAAACqAgAAZHJzL2Rvd25yZXYueG1sUEsFBgAAAAAEAAQA+gAAAJsDAAAAAA==&#10;">
                        <v:roundrect id="AutoShape 6485" o:spid="_x0000_s1243" style="position:absolute;left:8721;top:8824;width:720;height:5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g2vsMA&#10;AADdAAAADwAAAGRycy9kb3ducmV2LnhtbERPTWsCMRC9F/wPYYTeaqLYoqtRpFDprXT14HHcjLuL&#10;m8maZNdtf31TKPQ2j/c56+1gG9GTD7VjDdOJAkFcOFNzqeF4eHtagAgR2WDjmDR8UYDtZvSwxsy4&#10;O39Sn8dSpBAOGWqoYmwzKUNRkcUwcS1x4i7OW4wJ+lIaj/cUbhs5U+pFWqw5NVTY0mtFxTXvrIbC&#10;qE75U/+xPD/H/Lvvbiz3N60fx8NuBSLSEP/Ff+53k+bPpzP4/Sad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g2vsMAAADdAAAADwAAAAAAAAAAAAAAAACYAgAAZHJzL2Rv&#10;d25yZXYueG1sUEsFBgAAAAAEAAQA9QAAAIgDAAAAAA==&#10;"/>
                        <v:shape id="Text Box 6486" o:spid="_x0000_s1244" type="#_x0000_t202" style="position:absolute;left:8751;top:889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BnMIA&#10;AADdAAAADwAAAGRycy9kb3ducmV2LnhtbERPTUvDQBC9C/0PyxS82d1UkRK7La3QosdEDz0O2TEb&#10;mp0N2bGN/npXELzN433OejuFXl1oTF1kC8XCgCJuouu4tfD+drhbgUqC7LCPTBa+KMF2M7tZY+ni&#10;lSu61NKqHMKpRAteZCi1To2ngGkRB+LMfcQxoGQ4ttqNeM3hoddLYx51wI5zg8eBnj015/ozWGjN&#10;sioq47/703FfrV5rkdPZWXs7n3ZPoIQm+Rf/uV9cnv9Q3MPvN/kE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yQGcwgAAAN0AAAAPAAAAAAAAAAAAAAAAAJgCAABkcnMvZG93&#10;bnJldi54bWxQSwUGAAAAAAQABAD1AAAAhwMAAAAA&#10;" filled="f" stroked="f">
                          <v:textbox inset=".5mm,.3mm,.5mm,.3mm">
                            <w:txbxContent>
                              <w:p w14:paraId="186EBAD5" w14:textId="77777777" w:rsidR="00F06F1D" w:rsidRDefault="00F06F1D" w:rsidP="00FE3022">
                                <w:pPr>
                                  <w:jc w:val="center"/>
                                  <w:rPr>
                                    <w:rFonts w:ascii=".VnArial" w:hAnsi=".VnArial"/>
                                  </w:rPr>
                                </w:pPr>
                                <w:r>
                                  <w:rPr>
                                    <w:rFonts w:ascii=".VnArial" w:hAnsi=".VnArial"/>
                                  </w:rPr>
                                  <w:t>osc</w:t>
                                </w:r>
                              </w:p>
                            </w:txbxContent>
                          </v:textbox>
                        </v:shape>
                      </v:group>
                      <v:shape id="Text Box 6487" o:spid="_x0000_s1245" type="#_x0000_t202" style="position:absolute;left:2421;top:6424;width:663;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TEuMUA&#10;AADdAAAADwAAAGRycy9kb3ducmV2LnhtbERPS2sCMRC+F/wPYQQvpWZ9lbIapRSVFrxoS/E4bKab&#10;pZvJsolu7K83QsHbfHzPWayircWZWl85VjAaZiCIC6crLhV8fW6eXkD4gKyxdkwKLuRhtew9LDDX&#10;ruM9nQ+hFCmEfY4KTAhNLqUvDFn0Q9cQJ+7HtRZDgm0pdYtdCre1HGfZs7RYcWow2NCboeL3cLIK&#10;aPIxXs+Ocbt97C7lLn6b7O+0V2rQj69zEIFiuIv/3e86zZ+OpnD7Jp0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JMS4xQAAAN0AAAAPAAAAAAAAAAAAAAAAAJgCAABkcnMv&#10;ZG93bnJldi54bWxQSwUGAAAAAAQABAD1AAAAigMAAAAA&#10;">
                        <v:textbox inset="0,1mm,0,0">
                          <w:txbxContent>
                            <w:p w14:paraId="4F74E395" w14:textId="77777777" w:rsidR="00F06F1D" w:rsidRDefault="00F06F1D" w:rsidP="00FE3022">
                              <w:pPr>
                                <w:jc w:val="center"/>
                                <w:rPr>
                                  <w:rFonts w:ascii=".VnArial" w:hAnsi=".VnArial"/>
                                  <w:b/>
                                </w:rPr>
                              </w:pPr>
                              <w:r>
                                <w:rPr>
                                  <w:rFonts w:ascii=".VnArial" w:hAnsi=".VnArial"/>
                                  <w:b/>
                                </w:rPr>
                                <w:t>/ 12</w:t>
                              </w:r>
                            </w:p>
                          </w:txbxContent>
                        </v:textbox>
                      </v:shape>
                    </v:group>
                  </w:pict>
                </mc:Fallback>
              </mc:AlternateContent>
            </w:r>
            <w:r w:rsidR="00EB2C84" w:rsidRPr="00BC12C0">
              <w:rPr>
                <w:rFonts w:ascii="Times New Roman" w:hAnsi="Times New Roman"/>
                <w:b w:val="0"/>
                <w:noProof/>
                <w:szCs w:val="26"/>
              </w:rPr>
              <w:drawing>
                <wp:inline distT="0" distB="0" distL="0" distR="0" wp14:anchorId="5E8D29B9" wp14:editId="52371120">
                  <wp:extent cx="5445404" cy="1467572"/>
                  <wp:effectExtent l="19050" t="0" r="2896"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5442725" cy="1466850"/>
                          </a:xfrm>
                          <a:prstGeom prst="rect">
                            <a:avLst/>
                          </a:prstGeom>
                          <a:noFill/>
                          <a:ln w="9525">
                            <a:noFill/>
                            <a:miter lim="800000"/>
                            <a:headEnd/>
                            <a:tailEnd/>
                          </a:ln>
                        </pic:spPr>
                      </pic:pic>
                    </a:graphicData>
                  </a:graphic>
                </wp:inline>
              </w:drawing>
            </w:r>
            <w:bookmarkEnd w:id="0"/>
            <w:bookmarkEnd w:id="1"/>
            <w:bookmarkEnd w:id="2"/>
            <w:bookmarkEnd w:id="3"/>
          </w:p>
          <w:p w14:paraId="332B0B04" w14:textId="77777777" w:rsidR="00EB2C84" w:rsidRPr="00BC12C0" w:rsidRDefault="00EB2C84" w:rsidP="00302333">
            <w:pPr>
              <w:pStyle w:val="binhthuong"/>
              <w:ind w:firstLine="0"/>
              <w:jc w:val="center"/>
              <w:rPr>
                <w:rFonts w:ascii="Times New Roman" w:hAnsi="Times New Roman"/>
                <w:b/>
                <w:i/>
                <w:sz w:val="26"/>
                <w:lang w:val="pt-BR"/>
              </w:rPr>
            </w:pPr>
          </w:p>
          <w:p w14:paraId="155271FF" w14:textId="77777777" w:rsidR="00EB2C84" w:rsidRPr="00BC12C0" w:rsidRDefault="00EB2C84" w:rsidP="00302333">
            <w:pPr>
              <w:pStyle w:val="binhthuong"/>
              <w:rPr>
                <w:rFonts w:ascii="Times New Roman" w:hAnsi="Times New Roman"/>
                <w:sz w:val="26"/>
                <w:lang w:val="pt-BR"/>
              </w:rPr>
            </w:pPr>
          </w:p>
          <w:p w14:paraId="16EBF970" w14:textId="77777777" w:rsidR="00EB2C84" w:rsidRPr="00BC12C0" w:rsidRDefault="00EB2C84" w:rsidP="00D17B1F">
            <w:pPr>
              <w:pStyle w:val="binhthuong"/>
              <w:rPr>
                <w:rFonts w:ascii="Times New Roman" w:hAnsi="Times New Roman"/>
                <w:sz w:val="26"/>
                <w:lang w:val="pt-BR"/>
              </w:rPr>
            </w:pPr>
            <w:r w:rsidRPr="00BC12C0">
              <w:rPr>
                <w:rFonts w:ascii="Times New Roman" w:hAnsi="Times New Roman"/>
                <w:sz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14:paraId="75CD0132" w14:textId="77777777" w:rsidR="00EB2C84" w:rsidRPr="00BC12C0" w:rsidRDefault="00EB2C84" w:rsidP="00D17B1F">
            <w:pPr>
              <w:pStyle w:val="binhthuong"/>
              <w:rPr>
                <w:rFonts w:ascii="Times New Roman" w:hAnsi="Times New Roman"/>
                <w:sz w:val="26"/>
                <w:lang w:val="pt-BR"/>
              </w:rPr>
            </w:pPr>
            <w:r w:rsidRPr="00BC12C0">
              <w:rPr>
                <w:rFonts w:ascii="Times New Roman" w:hAnsi="Times New Roman"/>
                <w:sz w:val="26"/>
                <w:lang w:val="pt-BR"/>
              </w:rPr>
              <w:t>Hình trên mô tả hoạt động của các Timer ở chế độ 2: Nguồn xung clock được đưa tới Timer từ một trong cách phụ thuộc vào bit C-/T0 trong thanh ghi TMOD:</w:t>
            </w:r>
          </w:p>
          <w:p w14:paraId="54B3CE41" w14:textId="77777777" w:rsidR="00EB2C84" w:rsidRPr="00BC12C0" w:rsidRDefault="00EB2C84" w:rsidP="00D17B1F">
            <w:pPr>
              <w:pStyle w:val="binhthuong"/>
              <w:rPr>
                <w:rFonts w:ascii="Times New Roman" w:hAnsi="Times New Roman"/>
                <w:sz w:val="26"/>
                <w:lang w:val="pt-BR"/>
              </w:rPr>
            </w:pPr>
            <w:r w:rsidRPr="00BC12C0">
              <w:rPr>
                <w:rFonts w:ascii="Times New Roman" w:hAnsi="Times New Roman"/>
                <w:sz w:val="26"/>
                <w:lang w:val="pt-BR"/>
              </w:rPr>
              <w:t>•</w:t>
            </w:r>
            <w:r w:rsidRPr="00BC12C0">
              <w:rPr>
                <w:rFonts w:ascii="Times New Roman" w:hAnsi="Times New Roman"/>
                <w:sz w:val="26"/>
                <w:lang w:val="pt-BR"/>
              </w:rPr>
              <w:tab/>
              <w:t>C/  = 0, xung clock sẽ được lấy từ bộ chia tần trong chip, tần số của xung ở đây là 1/12 tần số của bộ dao động thạch anh (Fosc).</w:t>
            </w:r>
          </w:p>
          <w:p w14:paraId="10FC6D75" w14:textId="77777777" w:rsidR="00EB2C84" w:rsidRPr="00BC12C0" w:rsidRDefault="00EB2C84" w:rsidP="00D17B1F">
            <w:pPr>
              <w:pStyle w:val="binhthuong"/>
              <w:rPr>
                <w:rFonts w:ascii="Times New Roman" w:hAnsi="Times New Roman"/>
                <w:sz w:val="26"/>
                <w:lang w:val="pt-BR"/>
              </w:rPr>
            </w:pPr>
            <w:r w:rsidRPr="00BC12C0">
              <w:rPr>
                <w:rFonts w:ascii="Times New Roman" w:hAnsi="Times New Roman"/>
                <w:sz w:val="26"/>
                <w:lang w:val="pt-BR"/>
              </w:rPr>
              <w:t>Nguồn xung clock nói trên sẽ được điều khiển để đưa tới các Timer bằng các bit: TR0, GATE và mức logic trên các chân INT0:</w:t>
            </w:r>
          </w:p>
          <w:p w14:paraId="3EFFCCD0" w14:textId="77777777" w:rsidR="00EB2C84" w:rsidRPr="00BC12C0" w:rsidRDefault="00EB2C84" w:rsidP="00D17B1F">
            <w:pPr>
              <w:pStyle w:val="binhthuong"/>
              <w:rPr>
                <w:rFonts w:ascii="Times New Roman" w:hAnsi="Times New Roman"/>
                <w:sz w:val="26"/>
                <w:lang w:val="pt-BR"/>
              </w:rPr>
            </w:pPr>
            <w:r w:rsidRPr="00BC12C0">
              <w:rPr>
                <w:rFonts w:ascii="Times New Roman" w:hAnsi="Times New Roman"/>
                <w:sz w:val="26"/>
                <w:lang w:val="pt-BR"/>
              </w:rPr>
              <w:lastRenderedPageBreak/>
              <w:t>•</w:t>
            </w:r>
            <w:r w:rsidRPr="00BC12C0">
              <w:rPr>
                <w:rFonts w:ascii="Times New Roman" w:hAnsi="Times New Roman"/>
                <w:sz w:val="26"/>
                <w:lang w:val="pt-BR"/>
              </w:rPr>
              <w:tab/>
              <w:t>Nếu TR0=0, các Timer sẽ bị cấm mà không cần quan tâm tới GATE và mức logic trên các chân INT0 (thể hiện bằng “cổng AND”).</w:t>
            </w:r>
          </w:p>
          <w:p w14:paraId="766120F3" w14:textId="77777777" w:rsidR="00EB2C84" w:rsidRPr="00BC12C0" w:rsidRDefault="00EB2C84" w:rsidP="00D17B1F">
            <w:pPr>
              <w:ind w:left="360"/>
              <w:jc w:val="both"/>
              <w:rPr>
                <w:b/>
                <w:i/>
                <w:sz w:val="26"/>
                <w:szCs w:val="26"/>
                <w:lang w:val="pt-BR"/>
              </w:rPr>
            </w:pPr>
            <w:r w:rsidRPr="00BC12C0">
              <w:rPr>
                <w:sz w:val="26"/>
                <w:szCs w:val="26"/>
                <w:lang w:val="pt-BR"/>
              </w:rPr>
              <w:t>•</w:t>
            </w:r>
            <w:r w:rsidRPr="00BC12C0">
              <w:rPr>
                <w:sz w:val="26"/>
                <w:szCs w:val="26"/>
                <w:lang w:val="pt-BR"/>
              </w:rPr>
              <w:tab/>
              <w:t>Nếu TR0=1, các Timer sẽ hoạt động với một trong 2 điều kiện sau xảy ra (thể hiện bằng cổng ‘OR”): Thứ nhất: bit GATE=1; thứ hai: trên chân INT0 có mức logic 1.</w:t>
            </w:r>
          </w:p>
          <w:p w14:paraId="0739FEDF" w14:textId="77777777" w:rsidR="00EB2C84" w:rsidRPr="00BC12C0" w:rsidRDefault="00EB2C84" w:rsidP="00302333">
            <w:pPr>
              <w:ind w:left="360"/>
              <w:rPr>
                <w:sz w:val="26"/>
                <w:szCs w:val="26"/>
                <w:lang w:val="pt-BR"/>
              </w:rPr>
            </w:pPr>
            <w:r w:rsidRPr="00BC12C0">
              <w:rPr>
                <w:b/>
                <w:i/>
                <w:sz w:val="26"/>
                <w:szCs w:val="26"/>
                <w:lang w:val="pt-BR"/>
              </w:rPr>
              <w:t xml:space="preserve">- </w:t>
            </w:r>
            <w:r w:rsidRPr="00BC12C0">
              <w:rPr>
                <w:sz w:val="26"/>
                <w:szCs w:val="26"/>
                <w:lang w:val="pt-BR"/>
              </w:rPr>
              <w:t>Viết chương trình ví dụ tạo xung 10KHz trên chân P1.5:</w:t>
            </w:r>
          </w:p>
          <w:p w14:paraId="56F35666" w14:textId="77777777" w:rsidR="00EB2C84" w:rsidRPr="00BC12C0" w:rsidRDefault="00EB2C84" w:rsidP="00302333">
            <w:pPr>
              <w:ind w:left="360"/>
              <w:rPr>
                <w:sz w:val="26"/>
                <w:szCs w:val="26"/>
                <w:lang w:val="pt-BR"/>
              </w:rPr>
            </w:pPr>
          </w:p>
          <w:p w14:paraId="50467965" w14:textId="77777777" w:rsidR="00EB2C84" w:rsidRPr="00BC12C0" w:rsidRDefault="00EB2C84" w:rsidP="00302333">
            <w:pPr>
              <w:ind w:left="360"/>
              <w:rPr>
                <w:sz w:val="26"/>
                <w:szCs w:val="26"/>
              </w:rPr>
            </w:pPr>
            <w:r w:rsidRPr="00BC12C0">
              <w:rPr>
                <w:sz w:val="26"/>
                <w:szCs w:val="26"/>
              </w:rPr>
              <w:t>#include &lt;REGX51.H&gt;</w:t>
            </w:r>
          </w:p>
          <w:p w14:paraId="3AABF893" w14:textId="77777777" w:rsidR="00EB2C84" w:rsidRPr="00BC12C0" w:rsidRDefault="00EB2C84" w:rsidP="00302333">
            <w:pPr>
              <w:ind w:left="360"/>
              <w:rPr>
                <w:sz w:val="26"/>
                <w:szCs w:val="26"/>
              </w:rPr>
            </w:pPr>
            <w:r w:rsidRPr="00BC12C0">
              <w:rPr>
                <w:sz w:val="26"/>
                <w:szCs w:val="26"/>
              </w:rPr>
              <w:t>#include&lt;stdio.h&gt;</w:t>
            </w:r>
          </w:p>
          <w:p w14:paraId="726BF3EB" w14:textId="77777777" w:rsidR="00EB2C84" w:rsidRPr="00BC12C0" w:rsidRDefault="00EB2C84" w:rsidP="00302333">
            <w:pPr>
              <w:ind w:left="360"/>
              <w:rPr>
                <w:sz w:val="26"/>
                <w:szCs w:val="26"/>
              </w:rPr>
            </w:pPr>
            <w:r w:rsidRPr="00BC12C0">
              <w:rPr>
                <w:sz w:val="26"/>
                <w:szCs w:val="26"/>
              </w:rPr>
              <w:t>sbit xung=P1^5;</w:t>
            </w:r>
          </w:p>
          <w:p w14:paraId="32797A61" w14:textId="77777777" w:rsidR="00EB2C84" w:rsidRPr="00BC12C0" w:rsidRDefault="00EB2C84" w:rsidP="00302333">
            <w:pPr>
              <w:ind w:left="360"/>
              <w:rPr>
                <w:sz w:val="26"/>
                <w:szCs w:val="26"/>
              </w:rPr>
            </w:pPr>
            <w:r w:rsidRPr="00BC12C0">
              <w:rPr>
                <w:sz w:val="26"/>
                <w:szCs w:val="26"/>
              </w:rPr>
              <w:t>void main(void)</w:t>
            </w:r>
          </w:p>
          <w:p w14:paraId="7958A663" w14:textId="77777777" w:rsidR="00EB2C84" w:rsidRPr="00BC12C0" w:rsidRDefault="00EB2C84" w:rsidP="00302333">
            <w:pPr>
              <w:ind w:left="360"/>
              <w:rPr>
                <w:sz w:val="26"/>
                <w:szCs w:val="26"/>
              </w:rPr>
            </w:pPr>
            <w:r w:rsidRPr="00BC12C0">
              <w:rPr>
                <w:sz w:val="26"/>
                <w:szCs w:val="26"/>
              </w:rPr>
              <w:t>{</w:t>
            </w:r>
          </w:p>
          <w:p w14:paraId="58F42B49" w14:textId="77777777" w:rsidR="00EB2C84" w:rsidRPr="00BC12C0" w:rsidRDefault="00EB2C84" w:rsidP="00302333">
            <w:pPr>
              <w:ind w:left="360"/>
              <w:rPr>
                <w:sz w:val="26"/>
                <w:szCs w:val="26"/>
              </w:rPr>
            </w:pPr>
            <w:r w:rsidRPr="00BC12C0">
              <w:rPr>
                <w:sz w:val="26"/>
                <w:szCs w:val="26"/>
              </w:rPr>
              <w:t>TMOD=0x02;</w:t>
            </w:r>
          </w:p>
          <w:p w14:paraId="2A2D6B29" w14:textId="77777777" w:rsidR="00EB2C84" w:rsidRPr="00BC12C0" w:rsidRDefault="00EB2C84" w:rsidP="00302333">
            <w:pPr>
              <w:ind w:left="360"/>
              <w:rPr>
                <w:sz w:val="26"/>
                <w:szCs w:val="26"/>
              </w:rPr>
            </w:pPr>
            <w:r w:rsidRPr="00BC12C0">
              <w:rPr>
                <w:sz w:val="26"/>
                <w:szCs w:val="26"/>
              </w:rPr>
              <w:t>while(1)</w:t>
            </w:r>
          </w:p>
          <w:p w14:paraId="2B74BCFE" w14:textId="77777777" w:rsidR="00EB2C84" w:rsidRPr="00BC12C0" w:rsidRDefault="00EB2C84" w:rsidP="00302333">
            <w:pPr>
              <w:ind w:left="360"/>
              <w:rPr>
                <w:sz w:val="26"/>
                <w:szCs w:val="26"/>
              </w:rPr>
            </w:pPr>
            <w:r w:rsidRPr="00BC12C0">
              <w:rPr>
                <w:sz w:val="26"/>
                <w:szCs w:val="26"/>
              </w:rPr>
              <w:t xml:space="preserve"> {</w:t>
            </w:r>
          </w:p>
          <w:p w14:paraId="38831F7C" w14:textId="77777777" w:rsidR="00EB2C84" w:rsidRPr="00BC12C0" w:rsidRDefault="00EB2C84" w:rsidP="00302333">
            <w:pPr>
              <w:ind w:left="360"/>
              <w:rPr>
                <w:sz w:val="26"/>
                <w:szCs w:val="26"/>
              </w:rPr>
            </w:pPr>
            <w:r w:rsidRPr="00BC12C0">
              <w:rPr>
                <w:sz w:val="26"/>
                <w:szCs w:val="26"/>
              </w:rPr>
              <w:t xml:space="preserve"> TH0= TL0= -50;</w:t>
            </w:r>
          </w:p>
          <w:p w14:paraId="195BAF44" w14:textId="77777777" w:rsidR="00EB2C84" w:rsidRPr="00BC12C0" w:rsidRDefault="00EB2C84" w:rsidP="00302333">
            <w:pPr>
              <w:ind w:left="360"/>
              <w:rPr>
                <w:sz w:val="26"/>
                <w:szCs w:val="26"/>
              </w:rPr>
            </w:pPr>
            <w:r w:rsidRPr="00BC12C0">
              <w:rPr>
                <w:sz w:val="26"/>
                <w:szCs w:val="26"/>
              </w:rPr>
              <w:t xml:space="preserve"> TR0=1;</w:t>
            </w:r>
          </w:p>
          <w:p w14:paraId="6D5F87A9" w14:textId="77777777" w:rsidR="00EB2C84" w:rsidRPr="00BC12C0" w:rsidRDefault="00EB2C84" w:rsidP="00302333">
            <w:pPr>
              <w:ind w:left="360"/>
              <w:rPr>
                <w:sz w:val="26"/>
                <w:szCs w:val="26"/>
              </w:rPr>
            </w:pPr>
            <w:r w:rsidRPr="00BC12C0">
              <w:rPr>
                <w:sz w:val="26"/>
                <w:szCs w:val="26"/>
              </w:rPr>
              <w:t xml:space="preserve"> while(!TF0);</w:t>
            </w:r>
          </w:p>
          <w:p w14:paraId="04E454EF" w14:textId="77777777" w:rsidR="00EB2C84" w:rsidRPr="00BC12C0" w:rsidRDefault="00EB2C84" w:rsidP="00302333">
            <w:pPr>
              <w:ind w:left="360"/>
              <w:rPr>
                <w:sz w:val="26"/>
                <w:szCs w:val="26"/>
              </w:rPr>
            </w:pPr>
            <w:r w:rsidRPr="00BC12C0">
              <w:rPr>
                <w:sz w:val="26"/>
                <w:szCs w:val="26"/>
              </w:rPr>
              <w:t xml:space="preserve"> TF0=0;</w:t>
            </w:r>
          </w:p>
          <w:p w14:paraId="469B1616" w14:textId="77777777" w:rsidR="00EB2C84" w:rsidRPr="00BC12C0" w:rsidRDefault="00EB2C84" w:rsidP="00302333">
            <w:pPr>
              <w:ind w:left="360"/>
              <w:rPr>
                <w:sz w:val="26"/>
                <w:szCs w:val="26"/>
              </w:rPr>
            </w:pPr>
            <w:r w:rsidRPr="00BC12C0">
              <w:rPr>
                <w:sz w:val="26"/>
                <w:szCs w:val="26"/>
              </w:rPr>
              <w:t xml:space="preserve"> xung=~xung;</w:t>
            </w:r>
          </w:p>
          <w:p w14:paraId="46AB2BD9" w14:textId="77777777" w:rsidR="00EB2C84" w:rsidRPr="00BC12C0" w:rsidRDefault="00EB2C84" w:rsidP="00302333">
            <w:pPr>
              <w:ind w:left="360"/>
              <w:rPr>
                <w:sz w:val="26"/>
                <w:szCs w:val="26"/>
              </w:rPr>
            </w:pPr>
            <w:r w:rsidRPr="00BC12C0">
              <w:rPr>
                <w:sz w:val="26"/>
                <w:szCs w:val="26"/>
              </w:rPr>
              <w:t xml:space="preserve"> }</w:t>
            </w:r>
          </w:p>
          <w:p w14:paraId="2FBE0637" w14:textId="77777777" w:rsidR="00EB2C84" w:rsidRPr="00BC12C0" w:rsidRDefault="00EB2C84" w:rsidP="00302333">
            <w:pPr>
              <w:ind w:left="360"/>
              <w:rPr>
                <w:sz w:val="26"/>
                <w:szCs w:val="26"/>
              </w:rPr>
            </w:pPr>
            <w:r w:rsidRPr="00BC12C0">
              <w:rPr>
                <w:sz w:val="26"/>
                <w:szCs w:val="26"/>
              </w:rPr>
              <w:t>}</w:t>
            </w:r>
          </w:p>
        </w:tc>
        <w:tc>
          <w:tcPr>
            <w:tcW w:w="1008" w:type="dxa"/>
          </w:tcPr>
          <w:p w14:paraId="2801326A" w14:textId="77777777" w:rsidR="00EB2C84" w:rsidRPr="00BC12C0" w:rsidRDefault="00EB2C84" w:rsidP="00302333">
            <w:pPr>
              <w:jc w:val="center"/>
              <w:rPr>
                <w:sz w:val="26"/>
                <w:szCs w:val="26"/>
              </w:rPr>
            </w:pPr>
          </w:p>
          <w:p w14:paraId="50F7DC75" w14:textId="77777777" w:rsidR="00EB2C84" w:rsidRPr="00BC12C0" w:rsidRDefault="00EB2C84" w:rsidP="00302333">
            <w:pPr>
              <w:jc w:val="center"/>
              <w:rPr>
                <w:sz w:val="26"/>
                <w:szCs w:val="26"/>
              </w:rPr>
            </w:pPr>
          </w:p>
          <w:p w14:paraId="4FD14713" w14:textId="77777777" w:rsidR="00EB2C84" w:rsidRPr="00BC12C0" w:rsidRDefault="00EB2C84" w:rsidP="00302333">
            <w:pPr>
              <w:jc w:val="center"/>
              <w:rPr>
                <w:sz w:val="26"/>
                <w:szCs w:val="26"/>
              </w:rPr>
            </w:pPr>
          </w:p>
          <w:p w14:paraId="2AA08430" w14:textId="77777777" w:rsidR="00EB2C84" w:rsidRPr="00BC12C0" w:rsidRDefault="00EB2C84" w:rsidP="00302333">
            <w:pPr>
              <w:jc w:val="center"/>
              <w:rPr>
                <w:sz w:val="26"/>
                <w:szCs w:val="26"/>
              </w:rPr>
            </w:pPr>
          </w:p>
          <w:p w14:paraId="6AFBE892" w14:textId="77777777" w:rsidR="00EB2C84" w:rsidRPr="00BC12C0" w:rsidRDefault="00EB2C84" w:rsidP="00302333">
            <w:pPr>
              <w:jc w:val="center"/>
              <w:rPr>
                <w:sz w:val="26"/>
                <w:szCs w:val="26"/>
              </w:rPr>
            </w:pPr>
            <w:r w:rsidRPr="00BC12C0">
              <w:rPr>
                <w:sz w:val="26"/>
                <w:szCs w:val="26"/>
              </w:rPr>
              <w:t>0,5</w:t>
            </w:r>
          </w:p>
          <w:p w14:paraId="5D161FA6" w14:textId="77777777" w:rsidR="00EB2C84" w:rsidRPr="00BC12C0" w:rsidRDefault="00EB2C84" w:rsidP="00302333">
            <w:pPr>
              <w:jc w:val="center"/>
              <w:rPr>
                <w:sz w:val="26"/>
                <w:szCs w:val="26"/>
              </w:rPr>
            </w:pPr>
          </w:p>
          <w:p w14:paraId="34C911D3" w14:textId="77777777" w:rsidR="00EB2C84" w:rsidRPr="00BC12C0" w:rsidRDefault="00EB2C84" w:rsidP="00302333">
            <w:pPr>
              <w:jc w:val="center"/>
              <w:rPr>
                <w:sz w:val="26"/>
                <w:szCs w:val="26"/>
              </w:rPr>
            </w:pPr>
          </w:p>
          <w:p w14:paraId="20BDA26C" w14:textId="77777777" w:rsidR="00EB2C84" w:rsidRPr="00BC12C0" w:rsidRDefault="00EB2C84" w:rsidP="00302333">
            <w:pPr>
              <w:jc w:val="center"/>
              <w:rPr>
                <w:sz w:val="26"/>
                <w:szCs w:val="26"/>
              </w:rPr>
            </w:pPr>
          </w:p>
          <w:p w14:paraId="260CC9C0" w14:textId="77777777" w:rsidR="00EB2C84" w:rsidRPr="00BC12C0" w:rsidRDefault="00EB2C84" w:rsidP="00302333">
            <w:pPr>
              <w:jc w:val="center"/>
              <w:rPr>
                <w:sz w:val="26"/>
                <w:szCs w:val="26"/>
              </w:rPr>
            </w:pPr>
          </w:p>
          <w:p w14:paraId="53A48D49" w14:textId="77777777" w:rsidR="00EB2C84" w:rsidRPr="00BC12C0" w:rsidRDefault="00EB2C84" w:rsidP="00302333">
            <w:pPr>
              <w:jc w:val="center"/>
              <w:rPr>
                <w:sz w:val="26"/>
                <w:szCs w:val="26"/>
              </w:rPr>
            </w:pPr>
          </w:p>
          <w:p w14:paraId="6ACD0EBF" w14:textId="77777777" w:rsidR="00EB2C84" w:rsidRPr="00BC12C0" w:rsidRDefault="00EB2C84" w:rsidP="00302333">
            <w:pPr>
              <w:jc w:val="center"/>
              <w:rPr>
                <w:sz w:val="26"/>
                <w:szCs w:val="26"/>
              </w:rPr>
            </w:pPr>
          </w:p>
          <w:p w14:paraId="57BB9E6F" w14:textId="77777777" w:rsidR="00EB2C84" w:rsidRPr="00BC12C0" w:rsidRDefault="00EB2C84" w:rsidP="00302333">
            <w:pPr>
              <w:jc w:val="center"/>
              <w:rPr>
                <w:sz w:val="26"/>
                <w:szCs w:val="26"/>
              </w:rPr>
            </w:pPr>
            <w:r w:rsidRPr="00BC12C0">
              <w:rPr>
                <w:sz w:val="26"/>
                <w:szCs w:val="26"/>
              </w:rPr>
              <w:t>0,5</w:t>
            </w:r>
          </w:p>
          <w:p w14:paraId="53B9FBA3" w14:textId="77777777" w:rsidR="00EB2C84" w:rsidRPr="00BC12C0" w:rsidRDefault="00EB2C84" w:rsidP="00302333">
            <w:pPr>
              <w:jc w:val="center"/>
              <w:rPr>
                <w:sz w:val="26"/>
                <w:szCs w:val="26"/>
              </w:rPr>
            </w:pPr>
          </w:p>
          <w:p w14:paraId="20F78AF6" w14:textId="77777777" w:rsidR="00EB2C84" w:rsidRPr="00BC12C0" w:rsidRDefault="00EB2C84" w:rsidP="00302333">
            <w:pPr>
              <w:jc w:val="center"/>
              <w:rPr>
                <w:sz w:val="26"/>
                <w:szCs w:val="26"/>
              </w:rPr>
            </w:pPr>
          </w:p>
          <w:p w14:paraId="539AC4AD" w14:textId="77777777" w:rsidR="00EB2C84" w:rsidRPr="00BC12C0" w:rsidRDefault="00EB2C84" w:rsidP="00302333">
            <w:pPr>
              <w:jc w:val="center"/>
              <w:rPr>
                <w:sz w:val="26"/>
                <w:szCs w:val="26"/>
              </w:rPr>
            </w:pPr>
          </w:p>
          <w:p w14:paraId="7377FB5C" w14:textId="77777777" w:rsidR="00EB2C84" w:rsidRPr="00BC12C0" w:rsidRDefault="00EB2C84" w:rsidP="00302333">
            <w:pPr>
              <w:jc w:val="center"/>
              <w:rPr>
                <w:sz w:val="26"/>
                <w:szCs w:val="26"/>
              </w:rPr>
            </w:pPr>
          </w:p>
          <w:p w14:paraId="5CF2E272" w14:textId="77777777" w:rsidR="00EB2C84" w:rsidRPr="00BC12C0" w:rsidRDefault="00EB2C84" w:rsidP="00302333">
            <w:pPr>
              <w:jc w:val="center"/>
              <w:rPr>
                <w:sz w:val="26"/>
                <w:szCs w:val="26"/>
              </w:rPr>
            </w:pPr>
            <w:r w:rsidRPr="00BC12C0">
              <w:rPr>
                <w:sz w:val="26"/>
                <w:szCs w:val="26"/>
              </w:rPr>
              <w:t>0,5</w:t>
            </w:r>
          </w:p>
          <w:p w14:paraId="6CE60A26" w14:textId="77777777" w:rsidR="00EB2C84" w:rsidRPr="00BC12C0" w:rsidRDefault="00EB2C84" w:rsidP="00302333">
            <w:pPr>
              <w:jc w:val="center"/>
              <w:rPr>
                <w:sz w:val="26"/>
                <w:szCs w:val="26"/>
              </w:rPr>
            </w:pPr>
          </w:p>
          <w:p w14:paraId="502052BC" w14:textId="77777777" w:rsidR="00EB2C84" w:rsidRPr="00BC12C0" w:rsidRDefault="00EB2C84" w:rsidP="00302333">
            <w:pPr>
              <w:jc w:val="center"/>
              <w:rPr>
                <w:sz w:val="26"/>
                <w:szCs w:val="26"/>
              </w:rPr>
            </w:pPr>
          </w:p>
          <w:p w14:paraId="0312C4C0" w14:textId="77777777" w:rsidR="00EB2C84" w:rsidRPr="00BC12C0" w:rsidRDefault="00EB2C84" w:rsidP="00302333">
            <w:pPr>
              <w:jc w:val="center"/>
              <w:rPr>
                <w:sz w:val="26"/>
                <w:szCs w:val="26"/>
              </w:rPr>
            </w:pPr>
            <w:r w:rsidRPr="00BC12C0">
              <w:rPr>
                <w:sz w:val="26"/>
                <w:szCs w:val="26"/>
              </w:rPr>
              <w:t>0,5</w:t>
            </w:r>
          </w:p>
          <w:p w14:paraId="0212B40C" w14:textId="77777777" w:rsidR="00EB2C84" w:rsidRPr="00BC12C0" w:rsidRDefault="00EB2C84" w:rsidP="00302333">
            <w:pPr>
              <w:jc w:val="center"/>
              <w:rPr>
                <w:sz w:val="26"/>
                <w:szCs w:val="26"/>
              </w:rPr>
            </w:pPr>
          </w:p>
          <w:p w14:paraId="2291EFFA" w14:textId="77777777" w:rsidR="00EB2C84" w:rsidRPr="00BC12C0" w:rsidRDefault="00EB2C84" w:rsidP="00302333">
            <w:pPr>
              <w:jc w:val="center"/>
              <w:rPr>
                <w:sz w:val="26"/>
                <w:szCs w:val="26"/>
              </w:rPr>
            </w:pPr>
          </w:p>
          <w:p w14:paraId="53B01C76" w14:textId="77777777" w:rsidR="00EB2C84" w:rsidRPr="00BC12C0" w:rsidRDefault="00EB2C84" w:rsidP="00302333">
            <w:pPr>
              <w:jc w:val="center"/>
              <w:rPr>
                <w:sz w:val="26"/>
                <w:szCs w:val="26"/>
              </w:rPr>
            </w:pPr>
          </w:p>
          <w:p w14:paraId="2640BA7A" w14:textId="77777777" w:rsidR="00EB2C84" w:rsidRPr="00BC12C0" w:rsidRDefault="00EB2C84" w:rsidP="00302333">
            <w:pPr>
              <w:jc w:val="center"/>
              <w:rPr>
                <w:sz w:val="26"/>
                <w:szCs w:val="26"/>
              </w:rPr>
            </w:pPr>
          </w:p>
          <w:p w14:paraId="1C3EAB78" w14:textId="77777777" w:rsidR="00EB2C84" w:rsidRPr="00BC12C0" w:rsidRDefault="00EB2C84" w:rsidP="00302333">
            <w:pPr>
              <w:jc w:val="center"/>
              <w:rPr>
                <w:sz w:val="26"/>
                <w:szCs w:val="26"/>
              </w:rPr>
            </w:pPr>
          </w:p>
          <w:p w14:paraId="2B44E992" w14:textId="77777777" w:rsidR="00EB2C84" w:rsidRPr="00BC12C0" w:rsidRDefault="00EB2C84" w:rsidP="00302333">
            <w:pPr>
              <w:jc w:val="center"/>
              <w:rPr>
                <w:sz w:val="26"/>
                <w:szCs w:val="26"/>
              </w:rPr>
            </w:pPr>
          </w:p>
          <w:p w14:paraId="0DC14AC0" w14:textId="77777777" w:rsidR="00EB2C84" w:rsidRPr="00BC12C0" w:rsidRDefault="00EB2C84" w:rsidP="00302333">
            <w:pPr>
              <w:jc w:val="center"/>
              <w:rPr>
                <w:sz w:val="26"/>
                <w:szCs w:val="26"/>
              </w:rPr>
            </w:pPr>
          </w:p>
          <w:p w14:paraId="4B5D70E1" w14:textId="77777777" w:rsidR="00EB2C84" w:rsidRPr="00BC12C0" w:rsidRDefault="00EB2C84" w:rsidP="00302333">
            <w:pPr>
              <w:jc w:val="center"/>
              <w:rPr>
                <w:sz w:val="26"/>
                <w:szCs w:val="26"/>
              </w:rPr>
            </w:pPr>
          </w:p>
          <w:p w14:paraId="5AC04C5E" w14:textId="77777777" w:rsidR="00EB2C84" w:rsidRPr="00BC12C0" w:rsidRDefault="00EB2C84" w:rsidP="00302333">
            <w:pPr>
              <w:jc w:val="center"/>
              <w:rPr>
                <w:sz w:val="26"/>
                <w:szCs w:val="26"/>
              </w:rPr>
            </w:pPr>
          </w:p>
          <w:p w14:paraId="1E3E89D1" w14:textId="77777777" w:rsidR="00EB2C84" w:rsidRPr="00BC12C0" w:rsidRDefault="00EB2C84" w:rsidP="00302333">
            <w:pPr>
              <w:jc w:val="center"/>
              <w:rPr>
                <w:sz w:val="26"/>
                <w:szCs w:val="26"/>
              </w:rPr>
            </w:pPr>
          </w:p>
          <w:p w14:paraId="6039DE55" w14:textId="77777777" w:rsidR="00EB2C84" w:rsidRPr="00BC12C0" w:rsidRDefault="00EB2C84" w:rsidP="00302333">
            <w:pPr>
              <w:jc w:val="center"/>
              <w:rPr>
                <w:sz w:val="26"/>
                <w:szCs w:val="26"/>
              </w:rPr>
            </w:pPr>
          </w:p>
          <w:p w14:paraId="271340B1" w14:textId="77777777" w:rsidR="00EB2C84" w:rsidRPr="00BC12C0" w:rsidRDefault="00EB2C84" w:rsidP="00302333">
            <w:pPr>
              <w:jc w:val="center"/>
              <w:rPr>
                <w:sz w:val="26"/>
                <w:szCs w:val="26"/>
              </w:rPr>
            </w:pPr>
            <w:r w:rsidRPr="00BC12C0">
              <w:rPr>
                <w:sz w:val="26"/>
                <w:szCs w:val="26"/>
              </w:rPr>
              <w:t>1</w:t>
            </w:r>
          </w:p>
        </w:tc>
      </w:tr>
    </w:tbl>
    <w:p w14:paraId="719EFD8C" w14:textId="77777777" w:rsidR="00FE3022" w:rsidRPr="00BC12C0" w:rsidRDefault="00FE3022" w:rsidP="00302333">
      <w:pPr>
        <w:spacing w:line="240" w:lineRule="auto"/>
        <w:jc w:val="center"/>
        <w:rPr>
          <w:rFonts w:cs="Times New Roman"/>
          <w:b/>
          <w:szCs w:val="26"/>
        </w:rPr>
      </w:pPr>
    </w:p>
    <w:p w14:paraId="7B71C5F0" w14:textId="77777777" w:rsidR="00D44497" w:rsidRPr="00BC12C0" w:rsidRDefault="00D44497" w:rsidP="00302333">
      <w:pPr>
        <w:spacing w:line="240" w:lineRule="auto"/>
        <w:jc w:val="center"/>
        <w:rPr>
          <w:rFonts w:cs="Times New Roman"/>
          <w:b/>
          <w:szCs w:val="26"/>
        </w:rPr>
      </w:pPr>
    </w:p>
    <w:p w14:paraId="56C37F8C" w14:textId="10250A6F" w:rsidR="00302333" w:rsidRPr="00BC12C0" w:rsidRDefault="00AF5F7E" w:rsidP="00302333">
      <w:pPr>
        <w:tabs>
          <w:tab w:val="left" w:pos="5416"/>
        </w:tabs>
        <w:jc w:val="right"/>
        <w:rPr>
          <w:rFonts w:cs="Times New Roman"/>
          <w:i/>
          <w:szCs w:val="26"/>
        </w:rPr>
      </w:pPr>
      <w:r>
        <w:rPr>
          <w:rFonts w:cs="Times New Roman"/>
          <w:i/>
          <w:szCs w:val="26"/>
        </w:rPr>
        <w:t>Cần Thơ, ngày   tháng   năm 2023</w:t>
      </w:r>
    </w:p>
    <w:tbl>
      <w:tblPr>
        <w:tblW w:w="10234" w:type="dxa"/>
        <w:jc w:val="center"/>
        <w:tblLook w:val="04A0" w:firstRow="1" w:lastRow="0" w:firstColumn="1" w:lastColumn="0" w:noHBand="0" w:noVBand="1"/>
      </w:tblPr>
      <w:tblGrid>
        <w:gridCol w:w="4253"/>
        <w:gridCol w:w="2295"/>
        <w:gridCol w:w="3686"/>
      </w:tblGrid>
      <w:tr w:rsidR="00333DBF" w:rsidRPr="00C61CC0" w14:paraId="0800A9FF" w14:textId="77777777" w:rsidTr="00F06F1D">
        <w:trPr>
          <w:jc w:val="center"/>
        </w:trPr>
        <w:tc>
          <w:tcPr>
            <w:tcW w:w="4253" w:type="dxa"/>
            <w:shd w:val="clear" w:color="auto" w:fill="auto"/>
          </w:tcPr>
          <w:p w14:paraId="25010556" w14:textId="77777777" w:rsidR="00333DBF" w:rsidRDefault="00333DBF" w:rsidP="00F06F1D">
            <w:pPr>
              <w:jc w:val="center"/>
              <w:rPr>
                <w:b/>
                <w:szCs w:val="26"/>
              </w:rPr>
            </w:pPr>
            <w:r>
              <w:rPr>
                <w:b/>
                <w:szCs w:val="26"/>
              </w:rPr>
              <w:t xml:space="preserve">PHÓ </w:t>
            </w:r>
            <w:r w:rsidRPr="00C61CC0">
              <w:rPr>
                <w:b/>
                <w:szCs w:val="26"/>
              </w:rPr>
              <w:t>CHỦ TỊCH HỘI ĐỒNG</w:t>
            </w:r>
            <w:r>
              <w:rPr>
                <w:b/>
                <w:szCs w:val="26"/>
              </w:rPr>
              <w:t xml:space="preserve"> THI</w:t>
            </w:r>
          </w:p>
          <w:p w14:paraId="3336882A" w14:textId="77777777" w:rsidR="00333DBF" w:rsidRPr="00C61CC0" w:rsidRDefault="00333DBF" w:rsidP="00F06F1D">
            <w:pPr>
              <w:jc w:val="center"/>
              <w:rPr>
                <w:b/>
                <w:szCs w:val="26"/>
              </w:rPr>
            </w:pPr>
            <w:r>
              <w:rPr>
                <w:b/>
                <w:szCs w:val="26"/>
              </w:rPr>
              <w:t>TRƯỞNG BAN ĐỀ THI</w:t>
            </w:r>
          </w:p>
        </w:tc>
        <w:tc>
          <w:tcPr>
            <w:tcW w:w="2295" w:type="dxa"/>
          </w:tcPr>
          <w:p w14:paraId="4E127784" w14:textId="77777777" w:rsidR="00333DBF" w:rsidRPr="00C61CC0" w:rsidRDefault="00333DBF" w:rsidP="00F06F1D">
            <w:pPr>
              <w:jc w:val="center"/>
              <w:rPr>
                <w:b/>
                <w:szCs w:val="26"/>
              </w:rPr>
            </w:pPr>
            <w:r w:rsidRPr="00C61CC0">
              <w:rPr>
                <w:b/>
                <w:szCs w:val="26"/>
              </w:rPr>
              <w:t>KHOA ĐIỆN TỬ</w:t>
            </w:r>
          </w:p>
        </w:tc>
        <w:tc>
          <w:tcPr>
            <w:tcW w:w="3686" w:type="dxa"/>
            <w:shd w:val="clear" w:color="auto" w:fill="auto"/>
          </w:tcPr>
          <w:p w14:paraId="357FEF00" w14:textId="77777777" w:rsidR="00333DBF" w:rsidRPr="00C61CC0" w:rsidRDefault="00333DBF" w:rsidP="00F06F1D">
            <w:pPr>
              <w:jc w:val="center"/>
              <w:rPr>
                <w:b/>
                <w:szCs w:val="26"/>
              </w:rPr>
            </w:pPr>
            <w:r>
              <w:rPr>
                <w:b/>
                <w:szCs w:val="26"/>
              </w:rPr>
              <w:t>TRƯỞNG TIỂU BAN ĐỀ THI</w:t>
            </w:r>
          </w:p>
        </w:tc>
      </w:tr>
      <w:tr w:rsidR="00333DBF" w:rsidRPr="00C61CC0" w14:paraId="2E09F44F" w14:textId="77777777" w:rsidTr="00F06F1D">
        <w:trPr>
          <w:jc w:val="center"/>
        </w:trPr>
        <w:tc>
          <w:tcPr>
            <w:tcW w:w="4253" w:type="dxa"/>
            <w:shd w:val="clear" w:color="auto" w:fill="auto"/>
          </w:tcPr>
          <w:p w14:paraId="1C864AB2" w14:textId="77777777" w:rsidR="00333DBF" w:rsidRDefault="00333DBF" w:rsidP="00F06F1D">
            <w:pPr>
              <w:jc w:val="center"/>
              <w:rPr>
                <w:b/>
                <w:szCs w:val="26"/>
              </w:rPr>
            </w:pPr>
          </w:p>
          <w:p w14:paraId="66EC44D6" w14:textId="77777777" w:rsidR="00333DBF" w:rsidRPr="00A04ECB" w:rsidRDefault="00333DBF" w:rsidP="00F06F1D">
            <w:pPr>
              <w:rPr>
                <w:szCs w:val="26"/>
              </w:rPr>
            </w:pPr>
          </w:p>
          <w:p w14:paraId="1119AC19" w14:textId="77777777" w:rsidR="00333DBF" w:rsidRDefault="00333DBF" w:rsidP="00F06F1D">
            <w:pPr>
              <w:rPr>
                <w:szCs w:val="26"/>
              </w:rPr>
            </w:pPr>
          </w:p>
          <w:p w14:paraId="20EBF335" w14:textId="77777777" w:rsidR="00333DBF" w:rsidRDefault="00333DBF" w:rsidP="00F06F1D">
            <w:pPr>
              <w:jc w:val="center"/>
              <w:rPr>
                <w:szCs w:val="26"/>
              </w:rPr>
            </w:pPr>
          </w:p>
          <w:p w14:paraId="16DDED9B" w14:textId="77777777" w:rsidR="00333DBF" w:rsidRDefault="00333DBF" w:rsidP="00F06F1D">
            <w:pPr>
              <w:jc w:val="center"/>
              <w:rPr>
                <w:szCs w:val="26"/>
              </w:rPr>
            </w:pPr>
          </w:p>
          <w:p w14:paraId="5AF1135F" w14:textId="77777777" w:rsidR="00333DBF" w:rsidRPr="00A04ECB" w:rsidRDefault="00333DBF" w:rsidP="00F06F1D">
            <w:pPr>
              <w:rPr>
                <w:szCs w:val="26"/>
              </w:rPr>
            </w:pPr>
          </w:p>
        </w:tc>
        <w:tc>
          <w:tcPr>
            <w:tcW w:w="2295" w:type="dxa"/>
          </w:tcPr>
          <w:p w14:paraId="6D8108F6" w14:textId="77777777" w:rsidR="00333DBF" w:rsidRPr="00C61CC0" w:rsidRDefault="00333DBF" w:rsidP="00F06F1D">
            <w:pPr>
              <w:rPr>
                <w:b/>
                <w:szCs w:val="26"/>
              </w:rPr>
            </w:pPr>
          </w:p>
          <w:p w14:paraId="0A41C353" w14:textId="77777777" w:rsidR="00333DBF" w:rsidRPr="00C61CC0" w:rsidRDefault="00333DBF" w:rsidP="00F06F1D">
            <w:pPr>
              <w:jc w:val="center"/>
              <w:rPr>
                <w:b/>
                <w:szCs w:val="26"/>
              </w:rPr>
            </w:pPr>
          </w:p>
          <w:p w14:paraId="17EF07AB"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4805EDA8" w14:textId="77777777" w:rsidR="00333DBF" w:rsidRPr="00C61CC0" w:rsidRDefault="00333DBF" w:rsidP="00F06F1D">
            <w:pPr>
              <w:jc w:val="center"/>
              <w:rPr>
                <w:b/>
                <w:szCs w:val="26"/>
              </w:rPr>
            </w:pPr>
          </w:p>
        </w:tc>
        <w:tc>
          <w:tcPr>
            <w:tcW w:w="3686" w:type="dxa"/>
            <w:shd w:val="clear" w:color="auto" w:fill="auto"/>
          </w:tcPr>
          <w:p w14:paraId="267B2B43" w14:textId="77777777" w:rsidR="00333DBF" w:rsidRDefault="00333DBF" w:rsidP="00F06F1D">
            <w:pPr>
              <w:rPr>
                <w:b/>
                <w:szCs w:val="26"/>
              </w:rPr>
            </w:pPr>
          </w:p>
          <w:p w14:paraId="5E376C06" w14:textId="77777777" w:rsidR="00333DBF" w:rsidRPr="00C61CC0" w:rsidRDefault="00333DBF" w:rsidP="00F06F1D">
            <w:pPr>
              <w:rPr>
                <w:b/>
                <w:szCs w:val="26"/>
              </w:rPr>
            </w:pPr>
          </w:p>
          <w:p w14:paraId="0F381559"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7597B1C6" w14:textId="77777777" w:rsidR="00333DBF" w:rsidRPr="00C61CC0" w:rsidRDefault="00333DBF" w:rsidP="00F06F1D">
            <w:pPr>
              <w:jc w:val="center"/>
              <w:rPr>
                <w:b/>
                <w:szCs w:val="26"/>
              </w:rPr>
            </w:pPr>
          </w:p>
          <w:p w14:paraId="578BECD8" w14:textId="77777777" w:rsidR="00333DBF" w:rsidRPr="00C61CC0" w:rsidRDefault="00333DBF" w:rsidP="00F06F1D">
            <w:pPr>
              <w:jc w:val="center"/>
              <w:rPr>
                <w:b/>
                <w:szCs w:val="26"/>
              </w:rPr>
            </w:pPr>
          </w:p>
        </w:tc>
      </w:tr>
    </w:tbl>
    <w:p w14:paraId="4EEE4C5F" w14:textId="77777777" w:rsidR="00B21A02" w:rsidRPr="00BC12C0" w:rsidRDefault="00B21A02" w:rsidP="00302333">
      <w:pPr>
        <w:spacing w:line="240" w:lineRule="auto"/>
        <w:jc w:val="center"/>
        <w:rPr>
          <w:rFonts w:cs="Times New Roman"/>
          <w:b/>
          <w:szCs w:val="26"/>
        </w:rPr>
      </w:pPr>
    </w:p>
    <w:p w14:paraId="26F4B1E7" w14:textId="77777777" w:rsidR="00B21A02" w:rsidRPr="00BC12C0" w:rsidRDefault="00B21A02" w:rsidP="00302333">
      <w:pPr>
        <w:spacing w:line="240" w:lineRule="auto"/>
        <w:jc w:val="center"/>
        <w:rPr>
          <w:rFonts w:cs="Times New Roman"/>
          <w:b/>
          <w:szCs w:val="26"/>
        </w:rPr>
      </w:pPr>
      <w:bookmarkStart w:id="4" w:name="_GoBack"/>
      <w:bookmarkEnd w:id="4"/>
    </w:p>
    <w:p w14:paraId="1459B925" w14:textId="77777777" w:rsidR="00B21A02" w:rsidRPr="00BC12C0" w:rsidRDefault="00B21A02" w:rsidP="00302333">
      <w:pPr>
        <w:spacing w:line="240" w:lineRule="auto"/>
        <w:jc w:val="center"/>
        <w:rPr>
          <w:rFonts w:cs="Times New Roman"/>
          <w:b/>
          <w:szCs w:val="26"/>
        </w:rPr>
      </w:pPr>
    </w:p>
    <w:p w14:paraId="51208C31" w14:textId="77777777" w:rsidR="00B21A02" w:rsidRPr="00BC12C0" w:rsidRDefault="00B21A02" w:rsidP="00302333">
      <w:pPr>
        <w:spacing w:line="240" w:lineRule="auto"/>
        <w:rPr>
          <w:rFonts w:cs="Times New Roman"/>
          <w:b/>
          <w:szCs w:val="26"/>
        </w:rPr>
      </w:pPr>
    </w:p>
    <w:p w14:paraId="68AF2624" w14:textId="77777777" w:rsidR="00302333" w:rsidRPr="00BC12C0" w:rsidRDefault="00302333" w:rsidP="00302333">
      <w:pPr>
        <w:spacing w:line="240" w:lineRule="auto"/>
        <w:rPr>
          <w:rFonts w:cs="Times New Roman"/>
          <w:b/>
          <w:szCs w:val="26"/>
        </w:rPr>
      </w:pPr>
    </w:p>
    <w:p w14:paraId="225713F6" w14:textId="77777777" w:rsidR="00302333" w:rsidRPr="00BC12C0" w:rsidRDefault="00302333" w:rsidP="00302333">
      <w:pPr>
        <w:spacing w:line="240" w:lineRule="auto"/>
        <w:rPr>
          <w:rFonts w:cs="Times New Roman"/>
          <w:b/>
          <w:szCs w:val="26"/>
        </w:rPr>
      </w:pPr>
    </w:p>
    <w:p w14:paraId="01A598E4" w14:textId="77777777" w:rsidR="00B21A02" w:rsidRPr="00BC12C0" w:rsidRDefault="00B21A02" w:rsidP="00302333">
      <w:pPr>
        <w:spacing w:line="240" w:lineRule="auto"/>
        <w:jc w:val="center"/>
        <w:rPr>
          <w:rFonts w:cs="Times New Roman"/>
          <w:b/>
          <w:szCs w:val="26"/>
        </w:rPr>
      </w:pPr>
    </w:p>
    <w:p w14:paraId="48E7121C" w14:textId="77777777" w:rsidR="00B21A02" w:rsidRPr="00BC12C0" w:rsidRDefault="00B21A02" w:rsidP="00302333">
      <w:pPr>
        <w:spacing w:line="240" w:lineRule="auto"/>
        <w:jc w:val="center"/>
        <w:rPr>
          <w:rFonts w:cs="Times New Roman"/>
          <w:b/>
          <w:szCs w:val="26"/>
        </w:rPr>
      </w:pPr>
    </w:p>
    <w:p w14:paraId="63AE8740" w14:textId="77777777" w:rsidR="00B21A02" w:rsidRPr="00BC12C0" w:rsidRDefault="00B21A02" w:rsidP="00302333">
      <w:pPr>
        <w:spacing w:line="240" w:lineRule="auto"/>
        <w:jc w:val="center"/>
        <w:rPr>
          <w:rFonts w:cs="Times New Roman"/>
          <w:b/>
          <w:szCs w:val="26"/>
        </w:rPr>
      </w:pPr>
    </w:p>
    <w:p w14:paraId="398787B4" w14:textId="77777777" w:rsidR="00B21A02" w:rsidRPr="00BC12C0" w:rsidRDefault="00B21A02" w:rsidP="00302333">
      <w:pPr>
        <w:spacing w:line="240" w:lineRule="auto"/>
        <w:jc w:val="center"/>
        <w:rPr>
          <w:rFonts w:cs="Times New Roman"/>
          <w:b/>
          <w:szCs w:val="26"/>
        </w:rPr>
      </w:pPr>
    </w:p>
    <w:p w14:paraId="1F6DDBFC" w14:textId="77777777" w:rsidR="00BC12C0" w:rsidRPr="00BC12C0" w:rsidRDefault="00333DBF" w:rsidP="00E70098">
      <w:pPr>
        <w:spacing w:after="0" w:line="240" w:lineRule="auto"/>
        <w:rPr>
          <w:rFonts w:eastAsia="Times New Roman" w:cs="Times New Roman"/>
          <w:szCs w:val="26"/>
        </w:rPr>
      </w:pPr>
      <w:r>
        <w:rPr>
          <w:rFonts w:eastAsia="Times New Roman" w:cs="Times New Roman"/>
          <w:szCs w:val="26"/>
        </w:rPr>
        <w:lastRenderedPageBreak/>
        <w:t xml:space="preserve">      U</w:t>
      </w:r>
      <w:r w:rsidR="00BC12C0" w:rsidRPr="00BC12C0">
        <w:rPr>
          <w:rFonts w:eastAsia="Times New Roman" w:cs="Times New Roman"/>
          <w:szCs w:val="26"/>
        </w:rPr>
        <w:t xml:space="preserve">BND TP CẦN THƠ  </w:t>
      </w:r>
      <w:r w:rsidR="00BC12C0" w:rsidRPr="00BC12C0">
        <w:rPr>
          <w:rFonts w:eastAsia="Times New Roman" w:cs="Times New Roman"/>
          <w:szCs w:val="26"/>
        </w:rPr>
        <w:tab/>
        <w:t xml:space="preserve">           </w:t>
      </w:r>
      <w:r w:rsidR="00BC12C0" w:rsidRPr="00BC12C0">
        <w:rPr>
          <w:rFonts w:eastAsia="Times New Roman" w:cs="Times New Roman"/>
          <w:b/>
          <w:szCs w:val="26"/>
        </w:rPr>
        <w:t>CỘNG HOÀ XÃ HỘI CHỦ NGHĨA VIỆT NAM</w:t>
      </w:r>
    </w:p>
    <w:p w14:paraId="549D12FC" w14:textId="77777777" w:rsidR="00BC12C0" w:rsidRPr="00BC12C0" w:rsidRDefault="005B5CA1" w:rsidP="00E70098">
      <w:pPr>
        <w:spacing w:after="0" w:line="240" w:lineRule="auto"/>
        <w:rPr>
          <w:rFonts w:eastAsia="Times New Roman" w:cs="Times New Roman"/>
          <w:b/>
          <w:szCs w:val="26"/>
        </w:rPr>
      </w:pPr>
      <w:r>
        <w:rPr>
          <w:rFonts w:cs="Times New Roman"/>
          <w:noProof/>
        </w:rPr>
        <mc:AlternateContent>
          <mc:Choice Requires="wps">
            <w:drawing>
              <wp:anchor distT="4294967295" distB="4294967295" distL="114300" distR="114300" simplePos="0" relativeHeight="251633152" behindDoc="0" locked="0" layoutInCell="1" allowOverlap="1" wp14:anchorId="0D614BE0" wp14:editId="2598E054">
                <wp:simplePos x="0" y="0"/>
                <wp:positionH relativeFrom="column">
                  <wp:posOffset>301625</wp:posOffset>
                </wp:positionH>
                <wp:positionV relativeFrom="paragraph">
                  <wp:posOffset>191134</wp:posOffset>
                </wp:positionV>
                <wp:extent cx="1257300" cy="0"/>
                <wp:effectExtent l="0" t="0" r="19050" b="19050"/>
                <wp:wrapNone/>
                <wp:docPr id="140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394D69" id="Straight Connector 6" o:spid="_x0000_s1026" style="position:absolute;z-index:251633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dZzIAIAADk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"/>
            </w:pict>
          </mc:Fallback>
        </mc:AlternateContent>
      </w:r>
      <w:r w:rsidR="00BC12C0" w:rsidRPr="00BC12C0">
        <w:rPr>
          <w:rFonts w:eastAsia="Times New Roman" w:cs="Times New Roman"/>
          <w:b/>
          <w:szCs w:val="26"/>
        </w:rPr>
        <w:t>TRƯỜNG CĐN CẦN THƠ</w:t>
      </w:r>
      <w:r w:rsidR="00BC12C0" w:rsidRPr="00BC12C0">
        <w:rPr>
          <w:rFonts w:eastAsia="Times New Roman" w:cs="Times New Roman"/>
          <w:b/>
          <w:szCs w:val="26"/>
        </w:rPr>
        <w:tab/>
        <w:t xml:space="preserve">                 Độc lập-Tự do-Hạnh phúc</w:t>
      </w:r>
    </w:p>
    <w:p w14:paraId="28EE2F7B" w14:textId="77777777" w:rsidR="00BC12C0" w:rsidRPr="00BC12C0" w:rsidRDefault="005B5CA1" w:rsidP="00E70098">
      <w:pPr>
        <w:spacing w:after="0" w:line="240" w:lineRule="auto"/>
        <w:jc w:val="center"/>
        <w:rPr>
          <w:rFonts w:eastAsia="Times New Roman" w:cs="Times New Roman"/>
          <w:szCs w:val="26"/>
        </w:rPr>
      </w:pPr>
      <w:r>
        <w:rPr>
          <w:rFonts w:cs="Times New Roman"/>
          <w:noProof/>
        </w:rPr>
        <mc:AlternateContent>
          <mc:Choice Requires="wps">
            <w:drawing>
              <wp:anchor distT="4294967295" distB="4294967295" distL="114300" distR="114300" simplePos="0" relativeHeight="251631104" behindDoc="0" locked="0" layoutInCell="1" allowOverlap="1" wp14:anchorId="23A915F0" wp14:editId="74E2B8F9">
                <wp:simplePos x="0" y="0"/>
                <wp:positionH relativeFrom="column">
                  <wp:posOffset>2959735</wp:posOffset>
                </wp:positionH>
                <wp:positionV relativeFrom="paragraph">
                  <wp:posOffset>3809</wp:posOffset>
                </wp:positionV>
                <wp:extent cx="1943100" cy="0"/>
                <wp:effectExtent l="0" t="0" r="19050" b="19050"/>
                <wp:wrapNone/>
                <wp:docPr id="1408"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46977" id="Straight Connector 20" o:spid="_x0000_s1026" style="position:absolute;z-index:251631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"/>
            </w:pict>
          </mc:Fallback>
        </mc:AlternateContent>
      </w:r>
    </w:p>
    <w:p w14:paraId="54A044AB" w14:textId="5237A1D3" w:rsidR="00BC12C0" w:rsidRPr="00BC12C0" w:rsidRDefault="00AF5F7E" w:rsidP="00E70098">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23773CCC" w14:textId="77777777" w:rsidR="00BC12C0" w:rsidRPr="00BC12C0" w:rsidRDefault="00BC12C0" w:rsidP="00E70098">
      <w:pPr>
        <w:spacing w:after="0" w:line="240" w:lineRule="auto"/>
        <w:jc w:val="center"/>
        <w:rPr>
          <w:rFonts w:eastAsia="Times New Roman" w:cs="Times New Roman"/>
          <w:b/>
          <w:szCs w:val="26"/>
        </w:rPr>
      </w:pPr>
      <w:r w:rsidRPr="00BC12C0">
        <w:rPr>
          <w:rFonts w:eastAsia="Times New Roman" w:cs="Times New Roman"/>
          <w:b/>
          <w:szCs w:val="26"/>
        </w:rPr>
        <w:t xml:space="preserve">NGHỀ: CƠ ĐIỆN TỬ </w:t>
      </w:r>
    </w:p>
    <w:p w14:paraId="30642E6F" w14:textId="77777777" w:rsidR="00BC12C0" w:rsidRPr="00BC12C0" w:rsidRDefault="00BC12C0" w:rsidP="00E70098">
      <w:pPr>
        <w:spacing w:after="0" w:line="240" w:lineRule="auto"/>
        <w:jc w:val="center"/>
        <w:rPr>
          <w:rFonts w:eastAsia="Times New Roman" w:cs="Times New Roman"/>
          <w:b/>
          <w:szCs w:val="26"/>
        </w:rPr>
      </w:pPr>
      <w:r w:rsidRPr="00BC12C0">
        <w:rPr>
          <w:rFonts w:eastAsia="Times New Roman" w:cs="Times New Roman"/>
          <w:b/>
          <w:szCs w:val="26"/>
        </w:rPr>
        <w:t>MÔN THI: LÝ THUYẾT TỔNG HỢP NGHỀ NGHIỆP</w:t>
      </w:r>
    </w:p>
    <w:p w14:paraId="0E562760" w14:textId="77777777" w:rsidR="00BC12C0" w:rsidRPr="00BC12C0" w:rsidRDefault="00BC12C0" w:rsidP="00BC12C0">
      <w:pPr>
        <w:spacing w:after="0" w:line="240" w:lineRule="auto"/>
        <w:jc w:val="center"/>
        <w:rPr>
          <w:rFonts w:eastAsia="Times New Roman" w:cs="Times New Roman"/>
          <w:b/>
          <w:szCs w:val="26"/>
        </w:rPr>
      </w:pPr>
      <w:r w:rsidRPr="00BC12C0">
        <w:rPr>
          <w:rFonts w:eastAsia="Times New Roman" w:cs="Times New Roman"/>
          <w:b/>
          <w:szCs w:val="26"/>
        </w:rPr>
        <w:t>Mã đề thi: CĐT – LT02</w:t>
      </w:r>
    </w:p>
    <w:p w14:paraId="1A31598E" w14:textId="77777777" w:rsidR="00BC12C0" w:rsidRPr="00BC12C0" w:rsidRDefault="00BC12C0" w:rsidP="00BC12C0">
      <w:pPr>
        <w:spacing w:after="0" w:line="240" w:lineRule="auto"/>
        <w:jc w:val="center"/>
        <w:rPr>
          <w:rFonts w:eastAsia="Times New Roman" w:cs="Times New Roman"/>
          <w:b/>
          <w:szCs w:val="26"/>
        </w:rPr>
      </w:pPr>
    </w:p>
    <w:tbl>
      <w:tblPr>
        <w:tblStyle w:val="TableGrid"/>
        <w:tblW w:w="9828" w:type="dxa"/>
        <w:jc w:val="center"/>
        <w:tblLayout w:type="fixed"/>
        <w:tblLook w:val="01E0" w:firstRow="1" w:lastRow="1" w:firstColumn="1" w:lastColumn="1" w:noHBand="0" w:noVBand="0"/>
      </w:tblPr>
      <w:tblGrid>
        <w:gridCol w:w="817"/>
        <w:gridCol w:w="8003"/>
        <w:gridCol w:w="1008"/>
      </w:tblGrid>
      <w:tr w:rsidR="00323709" w:rsidRPr="00BC12C0" w14:paraId="79059B5B" w14:textId="77777777" w:rsidTr="00333DBF">
        <w:trPr>
          <w:jc w:val="center"/>
        </w:trPr>
        <w:tc>
          <w:tcPr>
            <w:tcW w:w="817" w:type="dxa"/>
          </w:tcPr>
          <w:p w14:paraId="72456198" w14:textId="77777777" w:rsidR="00323709" w:rsidRPr="00BC12C0" w:rsidRDefault="00323709" w:rsidP="00302333">
            <w:pPr>
              <w:jc w:val="center"/>
              <w:rPr>
                <w:b/>
                <w:sz w:val="26"/>
                <w:szCs w:val="26"/>
              </w:rPr>
            </w:pPr>
            <w:r w:rsidRPr="00BC12C0">
              <w:rPr>
                <w:b/>
                <w:sz w:val="26"/>
                <w:szCs w:val="26"/>
              </w:rPr>
              <w:t>Câu</w:t>
            </w:r>
          </w:p>
        </w:tc>
        <w:tc>
          <w:tcPr>
            <w:tcW w:w="8003" w:type="dxa"/>
          </w:tcPr>
          <w:p w14:paraId="6ABDE938" w14:textId="77777777" w:rsidR="00323709" w:rsidRPr="00BC12C0" w:rsidRDefault="00323709" w:rsidP="00302333">
            <w:pPr>
              <w:jc w:val="center"/>
              <w:rPr>
                <w:b/>
                <w:sz w:val="26"/>
                <w:szCs w:val="26"/>
              </w:rPr>
            </w:pPr>
            <w:r w:rsidRPr="00BC12C0">
              <w:rPr>
                <w:b/>
                <w:sz w:val="26"/>
                <w:szCs w:val="26"/>
              </w:rPr>
              <w:t>Đáp án</w:t>
            </w:r>
          </w:p>
        </w:tc>
        <w:tc>
          <w:tcPr>
            <w:tcW w:w="1008" w:type="dxa"/>
          </w:tcPr>
          <w:p w14:paraId="12A903DB" w14:textId="77777777" w:rsidR="00323709" w:rsidRPr="00BC12C0" w:rsidRDefault="00323709" w:rsidP="00302333">
            <w:pPr>
              <w:jc w:val="center"/>
              <w:rPr>
                <w:b/>
                <w:sz w:val="26"/>
                <w:szCs w:val="26"/>
              </w:rPr>
            </w:pPr>
            <w:r w:rsidRPr="00BC12C0">
              <w:rPr>
                <w:b/>
                <w:sz w:val="26"/>
                <w:szCs w:val="26"/>
              </w:rPr>
              <w:t>Điểm</w:t>
            </w:r>
          </w:p>
        </w:tc>
      </w:tr>
      <w:tr w:rsidR="00323709" w:rsidRPr="00BC12C0" w14:paraId="3AE108A9" w14:textId="77777777" w:rsidTr="00333DBF">
        <w:trPr>
          <w:jc w:val="center"/>
        </w:trPr>
        <w:tc>
          <w:tcPr>
            <w:tcW w:w="817" w:type="dxa"/>
          </w:tcPr>
          <w:p w14:paraId="6725F81A" w14:textId="77777777" w:rsidR="00323709" w:rsidRPr="00BC12C0" w:rsidRDefault="00323709" w:rsidP="00302333">
            <w:pPr>
              <w:jc w:val="center"/>
              <w:rPr>
                <w:sz w:val="26"/>
                <w:szCs w:val="26"/>
              </w:rPr>
            </w:pPr>
            <w:r w:rsidRPr="00BC12C0">
              <w:rPr>
                <w:sz w:val="26"/>
                <w:szCs w:val="26"/>
              </w:rPr>
              <w:t>1</w:t>
            </w:r>
          </w:p>
        </w:tc>
        <w:tc>
          <w:tcPr>
            <w:tcW w:w="8003" w:type="dxa"/>
          </w:tcPr>
          <w:p w14:paraId="36ABFC00" w14:textId="77777777" w:rsidR="00FF14BD" w:rsidRPr="00BC12C0" w:rsidRDefault="00FF14BD" w:rsidP="00302333">
            <w:pPr>
              <w:pStyle w:val="BodyText"/>
              <w:jc w:val="left"/>
              <w:rPr>
                <w:rFonts w:ascii="Times New Roman" w:hAnsi="Times New Roman" w:cs="Times New Roman"/>
                <w:sz w:val="26"/>
                <w:szCs w:val="26"/>
              </w:rPr>
            </w:pPr>
            <w:r w:rsidRPr="00BC12C0">
              <w:rPr>
                <w:rFonts w:ascii="Times New Roman" w:hAnsi="Times New Roman" w:cs="Times New Roman"/>
                <w:sz w:val="26"/>
                <w:szCs w:val="26"/>
              </w:rPr>
              <w:t xml:space="preserve">- Vẽ đúng sơ đồ mạch điện: </w:t>
            </w:r>
          </w:p>
          <w:p w14:paraId="7EEF5DD1" w14:textId="77777777" w:rsidR="00FF14BD" w:rsidRPr="00BC12C0" w:rsidRDefault="005B5CA1" w:rsidP="00302333">
            <w:pPr>
              <w:pStyle w:val="BodyText"/>
              <w:jc w:val="left"/>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g">
                  <w:drawing>
                    <wp:anchor distT="0" distB="0" distL="114300" distR="114300" simplePos="0" relativeHeight="251603456" behindDoc="0" locked="0" layoutInCell="1" allowOverlap="1" wp14:anchorId="38631B9D" wp14:editId="38DF2D15">
                      <wp:simplePos x="0" y="0"/>
                      <wp:positionH relativeFrom="column">
                        <wp:posOffset>182245</wp:posOffset>
                      </wp:positionH>
                      <wp:positionV relativeFrom="paragraph">
                        <wp:posOffset>67310</wp:posOffset>
                      </wp:positionV>
                      <wp:extent cx="4567555" cy="1212850"/>
                      <wp:effectExtent l="1270" t="635" r="3175" b="15240"/>
                      <wp:wrapNone/>
                      <wp:docPr id="1282" name="Group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7555" cy="1212850"/>
                                <a:chOff x="1701" y="9798"/>
                                <a:chExt cx="8830" cy="4040"/>
                              </a:xfrm>
                            </wpg:grpSpPr>
                            <wps:wsp>
                              <wps:cNvPr id="1283" name="Line 241"/>
                              <wps:cNvCnPr/>
                              <wps:spPr bwMode="auto">
                                <a:xfrm>
                                  <a:off x="4400" y="9898"/>
                                  <a:ext cx="3807"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284" name="Oval 242"/>
                              <wps:cNvSpPr>
                                <a:spLocks noChangeArrowheads="1"/>
                              </wps:cNvSpPr>
                              <wps:spPr bwMode="auto">
                                <a:xfrm>
                                  <a:off x="8167" y="9858"/>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g:grpSp>
                              <wpg:cNvPr id="1285" name="Group 243"/>
                              <wpg:cNvGrpSpPr>
                                <a:grpSpLocks/>
                              </wpg:cNvGrpSpPr>
                              <wpg:grpSpPr bwMode="auto">
                                <a:xfrm>
                                  <a:off x="7005" y="11281"/>
                                  <a:ext cx="200" cy="360"/>
                                  <a:chOff x="6805" y="10718"/>
                                  <a:chExt cx="200" cy="360"/>
                                </a:xfrm>
                              </wpg:grpSpPr>
                              <wps:wsp>
                                <wps:cNvPr id="1286" name="Line 244"/>
                                <wps:cNvCnPr/>
                                <wps:spPr bwMode="auto">
                                  <a:xfrm>
                                    <a:off x="6805" y="10898"/>
                                    <a:ext cx="40"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287" name="Line 245"/>
                                <wps:cNvCnPr/>
                                <wps:spPr bwMode="auto">
                                  <a:xfrm flipV="1">
                                    <a:off x="6945" y="10718"/>
                                    <a:ext cx="1" cy="3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288" name="Line 246"/>
                                <wps:cNvCnPr/>
                                <wps:spPr bwMode="auto">
                                  <a:xfrm flipV="1">
                                    <a:off x="6845" y="10718"/>
                                    <a:ext cx="1" cy="3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289" name="Line 247"/>
                                <wps:cNvCnPr/>
                                <wps:spPr bwMode="auto">
                                  <a:xfrm flipH="1">
                                    <a:off x="6945" y="10898"/>
                                    <a:ext cx="60"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1290" name="Rectangle 248"/>
                              <wps:cNvSpPr>
                                <a:spLocks noChangeArrowheads="1"/>
                              </wps:cNvSpPr>
                              <wps:spPr bwMode="auto">
                                <a:xfrm>
                                  <a:off x="6996" y="10928"/>
                                  <a:ext cx="3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F91049" w14:textId="77777777" w:rsidR="00F06F1D" w:rsidRDefault="00F06F1D" w:rsidP="00FF14BD">
                                    <w:r>
                                      <w:rPr>
                                        <w:rFonts w:ascii="Arial" w:hAnsi="Arial" w:cs="Arial"/>
                                        <w:color w:val="000080"/>
                                        <w:sz w:val="18"/>
                                        <w:szCs w:val="18"/>
                                      </w:rPr>
                                      <w:t>C1</w:t>
                                    </w:r>
                                  </w:p>
                                </w:txbxContent>
                              </wps:txbx>
                              <wps:bodyPr rot="0" vert="horz" wrap="square" lIns="0" tIns="0" rIns="0" bIns="0" anchor="t" anchorCtr="0" upright="1">
                                <a:noAutofit/>
                              </wps:bodyPr>
                            </wps:wsp>
                            <wps:wsp>
                              <wps:cNvPr id="1291" name="Line 249"/>
                              <wps:cNvCnPr/>
                              <wps:spPr bwMode="auto">
                                <a:xfrm>
                                  <a:off x="7606" y="11466"/>
                                  <a:ext cx="1295"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292" name="Line 250"/>
                              <wps:cNvCnPr/>
                              <wps:spPr bwMode="auto">
                                <a:xfrm>
                                  <a:off x="6203" y="11466"/>
                                  <a:ext cx="201"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293" name="Line 251"/>
                              <wps:cNvCnPr/>
                              <wps:spPr bwMode="auto">
                                <a:xfrm>
                                  <a:off x="2073" y="11465"/>
                                  <a:ext cx="1310" cy="2"/>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294" name="Line 252"/>
                              <wps:cNvCnPr/>
                              <wps:spPr bwMode="auto">
                                <a:xfrm flipV="1">
                                  <a:off x="2597" y="9898"/>
                                  <a:ext cx="1" cy="4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295" name="Line 253"/>
                              <wps:cNvCnPr/>
                              <wps:spPr bwMode="auto">
                                <a:xfrm flipH="1">
                                  <a:off x="4400" y="11466"/>
                                  <a:ext cx="1603" cy="10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296" name="Line 254"/>
                              <wps:cNvCnPr/>
                              <wps:spPr bwMode="auto">
                                <a:xfrm>
                                  <a:off x="2597" y="11466"/>
                                  <a:ext cx="1" cy="4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297" name="Line 255"/>
                              <wps:cNvCnPr/>
                              <wps:spPr bwMode="auto">
                                <a:xfrm>
                                  <a:off x="6003" y="11466"/>
                                  <a:ext cx="200"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298" name="Oval 256"/>
                              <wps:cNvSpPr>
                                <a:spLocks noChangeArrowheads="1"/>
                              </wps:cNvSpPr>
                              <wps:spPr bwMode="auto">
                                <a:xfrm>
                                  <a:off x="6163" y="11426"/>
                                  <a:ext cx="81"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s:wsp>
                              <wps:cNvPr id="1299" name="Line 257"/>
                              <wps:cNvCnPr/>
                              <wps:spPr bwMode="auto">
                                <a:xfrm>
                                  <a:off x="3576" y="11466"/>
                                  <a:ext cx="794"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g:grpSp>
                              <wpg:cNvPr id="1300" name="Group 258"/>
                              <wpg:cNvGrpSpPr>
                                <a:grpSpLocks/>
                              </wpg:cNvGrpSpPr>
                              <wpg:grpSpPr bwMode="auto">
                                <a:xfrm>
                                  <a:off x="3384" y="11286"/>
                                  <a:ext cx="200" cy="360"/>
                                  <a:chOff x="3399" y="11518"/>
                                  <a:chExt cx="200" cy="360"/>
                                </a:xfrm>
                              </wpg:grpSpPr>
                              <wps:wsp>
                                <wps:cNvPr id="1301" name="Line 259"/>
                                <wps:cNvCnPr/>
                                <wps:spPr bwMode="auto">
                                  <a:xfrm>
                                    <a:off x="3399" y="11698"/>
                                    <a:ext cx="40"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02" name="Line 260"/>
                                <wps:cNvCnPr/>
                                <wps:spPr bwMode="auto">
                                  <a:xfrm flipV="1">
                                    <a:off x="3539" y="11518"/>
                                    <a:ext cx="1" cy="3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03" name="Line 261"/>
                                <wps:cNvCnPr/>
                                <wps:spPr bwMode="auto">
                                  <a:xfrm flipV="1">
                                    <a:off x="3439" y="11518"/>
                                    <a:ext cx="1" cy="3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04" name="Line 262"/>
                                <wps:cNvCnPr/>
                                <wps:spPr bwMode="auto">
                                  <a:xfrm flipH="1">
                                    <a:off x="3539" y="11698"/>
                                    <a:ext cx="60"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1305" name="Rectangle 263"/>
                              <wps:cNvSpPr>
                                <a:spLocks noChangeArrowheads="1"/>
                              </wps:cNvSpPr>
                              <wps:spPr bwMode="auto">
                                <a:xfrm>
                                  <a:off x="3354" y="10976"/>
                                  <a:ext cx="3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FF3A3" w14:textId="77777777" w:rsidR="00F06F1D" w:rsidRDefault="00F06F1D" w:rsidP="00FF14BD">
                                    <w:r>
                                      <w:rPr>
                                        <w:rFonts w:ascii="Arial" w:hAnsi="Arial" w:cs="Arial"/>
                                        <w:color w:val="000080"/>
                                        <w:sz w:val="18"/>
                                        <w:szCs w:val="18"/>
                                      </w:rPr>
                                      <w:t>C2</w:t>
                                    </w:r>
                                  </w:p>
                                </w:txbxContent>
                              </wps:txbx>
                              <wps:bodyPr rot="0" vert="horz" wrap="square" lIns="0" tIns="0" rIns="0" bIns="0" anchor="t" anchorCtr="0" upright="1">
                                <a:noAutofit/>
                              </wps:bodyPr>
                            </wps:wsp>
                            <wps:wsp>
                              <wps:cNvPr id="1306" name="Line 264"/>
                              <wps:cNvCnPr/>
                              <wps:spPr bwMode="auto">
                                <a:xfrm flipH="1">
                                  <a:off x="8901" y="11466"/>
                                  <a:ext cx="8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307" name="Oval 265"/>
                              <wps:cNvSpPr>
                                <a:spLocks noChangeArrowheads="1"/>
                              </wps:cNvSpPr>
                              <wps:spPr bwMode="auto">
                                <a:xfrm>
                                  <a:off x="8981" y="11406"/>
                                  <a:ext cx="120" cy="12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Rectangle 266"/>
                              <wps:cNvSpPr>
                                <a:spLocks noChangeArrowheads="1"/>
                              </wps:cNvSpPr>
                              <wps:spPr bwMode="auto">
                                <a:xfrm>
                                  <a:off x="9081" y="1108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0C2FA" w14:textId="77777777" w:rsidR="00F06F1D" w:rsidRDefault="00F06F1D" w:rsidP="00FF14BD">
                                    <w:r>
                                      <w:rPr>
                                        <w:rFonts w:ascii="Arial" w:hAnsi="Arial" w:cs="Arial"/>
                                        <w:color w:val="000000"/>
                                        <w:sz w:val="18"/>
                                        <w:szCs w:val="18"/>
                                      </w:rPr>
                                      <w:t>Vo2</w:t>
                                    </w:r>
                                  </w:p>
                                </w:txbxContent>
                              </wps:txbx>
                              <wps:bodyPr rot="0" vert="horz" wrap="square" lIns="0" tIns="0" rIns="0" bIns="0" anchor="t" anchorCtr="0" upright="1">
                                <a:noAutofit/>
                              </wps:bodyPr>
                            </wps:wsp>
                            <wps:wsp>
                              <wps:cNvPr id="1309" name="Line 267"/>
                              <wps:cNvCnPr/>
                              <wps:spPr bwMode="auto">
                                <a:xfrm>
                                  <a:off x="3399" y="12466"/>
                                  <a:ext cx="1001"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310" name="Oval 268"/>
                              <wps:cNvSpPr>
                                <a:spLocks noChangeArrowheads="1"/>
                              </wps:cNvSpPr>
                              <wps:spPr bwMode="auto">
                                <a:xfrm>
                                  <a:off x="4360" y="12426"/>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s:wsp>
                              <wps:cNvPr id="1311" name="Line 269"/>
                              <wps:cNvCnPr/>
                              <wps:spPr bwMode="auto">
                                <a:xfrm>
                                  <a:off x="2597" y="9898"/>
                                  <a:ext cx="1803"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312" name="Oval 270"/>
                              <wps:cNvSpPr>
                                <a:spLocks noChangeArrowheads="1"/>
                              </wps:cNvSpPr>
                              <wps:spPr bwMode="auto">
                                <a:xfrm>
                                  <a:off x="4360" y="9858"/>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s:wsp>
                              <wps:cNvPr id="1313" name="Line 271"/>
                              <wps:cNvCnPr/>
                              <wps:spPr bwMode="auto">
                                <a:xfrm>
                                  <a:off x="4400" y="11466"/>
                                  <a:ext cx="1803" cy="10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g:grpSp>
                              <wpg:cNvPr id="1314" name="Group 272"/>
                              <wpg:cNvGrpSpPr>
                                <a:grpSpLocks/>
                              </wpg:cNvGrpSpPr>
                              <wpg:grpSpPr bwMode="auto">
                                <a:xfrm>
                                  <a:off x="8147" y="10298"/>
                                  <a:ext cx="120" cy="600"/>
                                  <a:chOff x="8147" y="10498"/>
                                  <a:chExt cx="120" cy="600"/>
                                </a:xfrm>
                              </wpg:grpSpPr>
                              <wps:wsp>
                                <wps:cNvPr id="1315" name="Line 273"/>
                                <wps:cNvCnPr/>
                                <wps:spPr bwMode="auto">
                                  <a:xfrm>
                                    <a:off x="8207" y="1049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16" name="Line 274"/>
                                <wps:cNvCnPr/>
                                <wps:spPr bwMode="auto">
                                  <a:xfrm flipH="1">
                                    <a:off x="8147" y="1055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17" name="Line 275"/>
                                <wps:cNvCnPr/>
                                <wps:spPr bwMode="auto">
                                  <a:xfrm>
                                    <a:off x="8147" y="1067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18" name="Line 276"/>
                                <wps:cNvCnPr/>
                                <wps:spPr bwMode="auto">
                                  <a:xfrm flipH="1">
                                    <a:off x="8147" y="1079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19" name="Line 277"/>
                                <wps:cNvCnPr/>
                                <wps:spPr bwMode="auto">
                                  <a:xfrm>
                                    <a:off x="8147" y="1091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20" name="Line 278"/>
                                <wps:cNvCnPr/>
                                <wps:spPr bwMode="auto">
                                  <a:xfrm flipH="1">
                                    <a:off x="8207" y="1103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1321" name="Rectangle 279"/>
                              <wps:cNvSpPr>
                                <a:spLocks noChangeArrowheads="1"/>
                              </wps:cNvSpPr>
                              <wps:spPr bwMode="auto">
                                <a:xfrm>
                                  <a:off x="8407" y="10498"/>
                                  <a:ext cx="4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449CC" w14:textId="77777777" w:rsidR="00F06F1D" w:rsidRDefault="00F06F1D" w:rsidP="00FF14BD">
                                    <w:r>
                                      <w:rPr>
                                        <w:rFonts w:ascii="Arial" w:hAnsi="Arial" w:cs="Arial"/>
                                        <w:color w:val="000080"/>
                                        <w:sz w:val="18"/>
                                        <w:szCs w:val="18"/>
                                      </w:rPr>
                                      <w:t>Rc2</w:t>
                                    </w:r>
                                  </w:p>
                                </w:txbxContent>
                              </wps:txbx>
                              <wps:bodyPr rot="0" vert="horz" wrap="square" lIns="0" tIns="0" rIns="0" bIns="0" anchor="t" anchorCtr="0" upright="1">
                                <a:noAutofit/>
                              </wps:bodyPr>
                            </wps:wsp>
                            <wps:wsp>
                              <wps:cNvPr id="1322" name="Line 280"/>
                              <wps:cNvCnPr/>
                              <wps:spPr bwMode="auto">
                                <a:xfrm>
                                  <a:off x="4401" y="10901"/>
                                  <a:ext cx="1" cy="567"/>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323" name="Oval 281"/>
                              <wps:cNvSpPr>
                                <a:spLocks noChangeArrowheads="1"/>
                              </wps:cNvSpPr>
                              <wps:spPr bwMode="auto">
                                <a:xfrm>
                                  <a:off x="4360" y="11426"/>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s:wsp>
                              <wps:cNvPr id="1324" name="Line 282"/>
                              <wps:cNvCnPr/>
                              <wps:spPr bwMode="auto">
                                <a:xfrm>
                                  <a:off x="8204" y="10916"/>
                                  <a:ext cx="1" cy="969"/>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325" name="Line 283"/>
                              <wps:cNvCnPr/>
                              <wps:spPr bwMode="auto">
                                <a:xfrm flipV="1">
                                  <a:off x="8207" y="9898"/>
                                  <a:ext cx="1" cy="4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g:grpSp>
                              <wpg:cNvPr id="1326" name="Group 284"/>
                              <wpg:cNvGrpSpPr>
                                <a:grpSpLocks/>
                              </wpg:cNvGrpSpPr>
                              <wpg:grpSpPr bwMode="auto">
                                <a:xfrm rot="-5558147">
                                  <a:off x="5915" y="10539"/>
                                  <a:ext cx="601" cy="120"/>
                                  <a:chOff x="6604" y="11638"/>
                                  <a:chExt cx="601" cy="120"/>
                                </a:xfrm>
                              </wpg:grpSpPr>
                              <wps:wsp>
                                <wps:cNvPr id="1327" name="Line 285"/>
                                <wps:cNvCnPr/>
                                <wps:spPr bwMode="auto">
                                  <a:xfrm flipV="1">
                                    <a:off x="6604" y="1163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28" name="Line 286"/>
                                <wps:cNvCnPr/>
                                <wps:spPr bwMode="auto">
                                  <a:xfrm>
                                    <a:off x="6664" y="1163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29" name="Line 287"/>
                                <wps:cNvCnPr/>
                                <wps:spPr bwMode="auto">
                                  <a:xfrm flipV="1">
                                    <a:off x="6784" y="11638"/>
                                    <a:ext cx="121"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30" name="Line 288"/>
                                <wps:cNvCnPr/>
                                <wps:spPr bwMode="auto">
                                  <a:xfrm>
                                    <a:off x="6905" y="1163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31" name="Line 289"/>
                                <wps:cNvCnPr/>
                                <wps:spPr bwMode="auto">
                                  <a:xfrm flipV="1">
                                    <a:off x="7025" y="1163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32" name="Line 290"/>
                                <wps:cNvCnPr/>
                                <wps:spPr bwMode="auto">
                                  <a:xfrm>
                                    <a:off x="7145" y="1163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1333" name="Rectangle 291"/>
                              <wps:cNvSpPr>
                                <a:spLocks noChangeArrowheads="1"/>
                              </wps:cNvSpPr>
                              <wps:spPr bwMode="auto">
                                <a:xfrm>
                                  <a:off x="5721" y="10508"/>
                                  <a:ext cx="50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29059" w14:textId="77777777" w:rsidR="00F06F1D" w:rsidRDefault="00F06F1D" w:rsidP="00FF14BD">
                                    <w:r>
                                      <w:rPr>
                                        <w:rFonts w:ascii="Arial" w:hAnsi="Arial" w:cs="Arial"/>
                                        <w:color w:val="000080"/>
                                        <w:sz w:val="18"/>
                                        <w:szCs w:val="18"/>
                                      </w:rPr>
                                      <w:t>Rb1</w:t>
                                    </w:r>
                                  </w:p>
                                </w:txbxContent>
                              </wps:txbx>
                              <wps:bodyPr rot="0" vert="horz" wrap="square" lIns="0" tIns="0" rIns="0" bIns="0" anchor="t" anchorCtr="0" upright="1">
                                <a:noAutofit/>
                              </wps:bodyPr>
                            </wps:wsp>
                            <wps:wsp>
                              <wps:cNvPr id="1334" name="Line 292"/>
                              <wps:cNvCnPr/>
                              <wps:spPr bwMode="auto">
                                <a:xfrm>
                                  <a:off x="6381" y="11453"/>
                                  <a:ext cx="697" cy="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335" name="Line 293"/>
                              <wps:cNvCnPr/>
                              <wps:spPr bwMode="auto">
                                <a:xfrm flipH="1">
                                  <a:off x="7205" y="11466"/>
                                  <a:ext cx="201"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336" name="Line 294"/>
                              <wps:cNvCnPr/>
                              <wps:spPr bwMode="auto">
                                <a:xfrm>
                                  <a:off x="7406" y="11466"/>
                                  <a:ext cx="200"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337" name="Oval 295"/>
                              <wps:cNvSpPr>
                                <a:spLocks noChangeArrowheads="1"/>
                              </wps:cNvSpPr>
                              <wps:spPr bwMode="auto">
                                <a:xfrm>
                                  <a:off x="7566" y="11426"/>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s:wsp>
                              <wps:cNvPr id="1338" name="Line 296"/>
                              <wps:cNvCnPr/>
                              <wps:spPr bwMode="auto">
                                <a:xfrm>
                                  <a:off x="6203" y="10878"/>
                                  <a:ext cx="1" cy="618"/>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339" name="Line 297"/>
                              <wps:cNvCnPr/>
                              <wps:spPr bwMode="auto">
                                <a:xfrm>
                                  <a:off x="8207" y="9898"/>
                                  <a:ext cx="1603"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340" name="Line 298"/>
                              <wps:cNvCnPr/>
                              <wps:spPr bwMode="auto">
                                <a:xfrm flipH="1">
                                  <a:off x="6203" y="12466"/>
                                  <a:ext cx="1203"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g:grpSp>
                              <wpg:cNvPr id="1341" name="Group 299"/>
                              <wpg:cNvGrpSpPr>
                                <a:grpSpLocks/>
                              </wpg:cNvGrpSpPr>
                              <wpg:grpSpPr bwMode="auto">
                                <a:xfrm>
                                  <a:off x="7365" y="11866"/>
                                  <a:ext cx="1564" cy="1000"/>
                                  <a:chOff x="7365" y="12098"/>
                                  <a:chExt cx="1564" cy="1000"/>
                                </a:xfrm>
                              </wpg:grpSpPr>
                              <wps:wsp>
                                <wps:cNvPr id="1342" name="Line 300"/>
                                <wps:cNvCnPr/>
                                <wps:spPr bwMode="auto">
                                  <a:xfrm>
                                    <a:off x="7606" y="12698"/>
                                    <a:ext cx="381"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43" name="Line 301"/>
                                <wps:cNvCnPr/>
                                <wps:spPr bwMode="auto">
                                  <a:xfrm>
                                    <a:off x="7987" y="12498"/>
                                    <a:ext cx="1" cy="40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44" name="Line 302"/>
                                <wps:cNvCnPr/>
                                <wps:spPr bwMode="auto">
                                  <a:xfrm>
                                    <a:off x="8207" y="12298"/>
                                    <a:ext cx="1" cy="18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45" name="Line 303"/>
                                <wps:cNvCnPr/>
                                <wps:spPr bwMode="auto">
                                  <a:xfrm flipH="1">
                                    <a:off x="7987" y="12478"/>
                                    <a:ext cx="220" cy="14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46" name="Line 304"/>
                                <wps:cNvCnPr/>
                                <wps:spPr bwMode="auto">
                                  <a:xfrm>
                                    <a:off x="7987" y="12778"/>
                                    <a:ext cx="220" cy="14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47" name="Line 305"/>
                                <wps:cNvCnPr/>
                                <wps:spPr bwMode="auto">
                                  <a:xfrm>
                                    <a:off x="8207" y="12918"/>
                                    <a:ext cx="1" cy="18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48" name="Oval 306"/>
                                <wps:cNvSpPr>
                                  <a:spLocks noChangeArrowheads="1"/>
                                </wps:cNvSpPr>
                                <wps:spPr bwMode="auto">
                                  <a:xfrm>
                                    <a:off x="7806" y="12438"/>
                                    <a:ext cx="521" cy="520"/>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9" name="Freeform 307"/>
                                <wps:cNvSpPr>
                                  <a:spLocks/>
                                </wps:cNvSpPr>
                                <wps:spPr bwMode="auto">
                                  <a:xfrm>
                                    <a:off x="8087" y="12818"/>
                                    <a:ext cx="120" cy="100"/>
                                  </a:xfrm>
                                  <a:custGeom>
                                    <a:avLst/>
                                    <a:gdLst>
                                      <a:gd name="T0" fmla="*/ 120 w 120"/>
                                      <a:gd name="T1" fmla="*/ 100 h 100"/>
                                      <a:gd name="T2" fmla="*/ 40 w 120"/>
                                      <a:gd name="T3" fmla="*/ 0 h 100"/>
                                      <a:gd name="T4" fmla="*/ 0 w 120"/>
                                      <a:gd name="T5" fmla="*/ 60 h 100"/>
                                      <a:gd name="T6" fmla="*/ 120 w 120"/>
                                      <a:gd name="T7" fmla="*/ 100 h 100"/>
                                    </a:gdLst>
                                    <a:ahLst/>
                                    <a:cxnLst>
                                      <a:cxn ang="0">
                                        <a:pos x="T0" y="T1"/>
                                      </a:cxn>
                                      <a:cxn ang="0">
                                        <a:pos x="T2" y="T3"/>
                                      </a:cxn>
                                      <a:cxn ang="0">
                                        <a:pos x="T4" y="T5"/>
                                      </a:cxn>
                                      <a:cxn ang="0">
                                        <a:pos x="T6" y="T7"/>
                                      </a:cxn>
                                    </a:cxnLst>
                                    <a:rect l="0" t="0" r="r" b="b"/>
                                    <a:pathLst>
                                      <a:path w="120" h="100">
                                        <a:moveTo>
                                          <a:pt x="120" y="100"/>
                                        </a:moveTo>
                                        <a:lnTo>
                                          <a:pt x="40" y="0"/>
                                        </a:lnTo>
                                        <a:lnTo>
                                          <a:pt x="0" y="60"/>
                                        </a:lnTo>
                                        <a:lnTo>
                                          <a:pt x="120" y="100"/>
                                        </a:lnTo>
                                        <a:close/>
                                      </a:path>
                                    </a:pathLst>
                                  </a:custGeom>
                                  <a:solidFill>
                                    <a:srgbClr val="0000FF"/>
                                  </a:solidFill>
                                  <a:ln w="12700">
                                    <a:solidFill>
                                      <a:srgbClr val="0000FF"/>
                                    </a:solidFill>
                                    <a:round/>
                                    <a:headEnd/>
                                    <a:tailEnd/>
                                  </a:ln>
                                </wps:spPr>
                                <wps:bodyPr rot="0" vert="horz" wrap="square" lIns="91440" tIns="45720" rIns="91440" bIns="45720" anchor="t" anchorCtr="0" upright="1">
                                  <a:noAutofit/>
                                </wps:bodyPr>
                              </wps:wsp>
                              <wps:wsp>
                                <wps:cNvPr id="1350" name="Rectangle 308"/>
                                <wps:cNvSpPr>
                                  <a:spLocks noChangeArrowheads="1"/>
                                </wps:cNvSpPr>
                                <wps:spPr bwMode="auto">
                                  <a:xfrm>
                                    <a:off x="8608" y="12498"/>
                                    <a:ext cx="3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53DA1" w14:textId="77777777" w:rsidR="00F06F1D" w:rsidRDefault="00F06F1D" w:rsidP="00FF14BD">
                                      <w:r>
                                        <w:rPr>
                                          <w:rFonts w:ascii="Arial" w:hAnsi="Arial" w:cs="Arial"/>
                                          <w:color w:val="000080"/>
                                          <w:sz w:val="18"/>
                                          <w:szCs w:val="18"/>
                                        </w:rPr>
                                        <w:t>Q2</w:t>
                                      </w:r>
                                    </w:p>
                                  </w:txbxContent>
                                </wps:txbx>
                                <wps:bodyPr rot="0" vert="horz" wrap="square" lIns="0" tIns="0" rIns="0" bIns="0" anchor="t" anchorCtr="0" upright="1">
                                  <a:noAutofit/>
                                </wps:bodyPr>
                              </wps:wsp>
                              <wps:wsp>
                                <wps:cNvPr id="1351" name="Line 309"/>
                                <wps:cNvCnPr/>
                                <wps:spPr bwMode="auto">
                                  <a:xfrm>
                                    <a:off x="7406" y="12698"/>
                                    <a:ext cx="20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352" name="Rectangle 310"/>
                                <wps:cNvSpPr>
                                  <a:spLocks noChangeArrowheads="1"/>
                                </wps:cNvSpPr>
                                <wps:spPr bwMode="auto">
                                  <a:xfrm>
                                    <a:off x="7365" y="12498"/>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73F51" w14:textId="77777777" w:rsidR="00F06F1D" w:rsidRDefault="00F06F1D" w:rsidP="00FF14BD">
                                      <w:r>
                                        <w:rPr>
                                          <w:rFonts w:ascii="Arial" w:hAnsi="Arial" w:cs="Arial"/>
                                          <w:color w:val="000000"/>
                                          <w:sz w:val="18"/>
                                          <w:szCs w:val="18"/>
                                        </w:rPr>
                                        <w:t>1</w:t>
                                      </w:r>
                                    </w:p>
                                  </w:txbxContent>
                                </wps:txbx>
                                <wps:bodyPr rot="0" vert="horz" wrap="square" lIns="0" tIns="0" rIns="0" bIns="0" anchor="t" anchorCtr="0" upright="1">
                                  <a:noAutofit/>
                                </wps:bodyPr>
                              </wps:wsp>
                              <wps:wsp>
                                <wps:cNvPr id="1353" name="Line 311"/>
                                <wps:cNvCnPr/>
                                <wps:spPr bwMode="auto">
                                  <a:xfrm>
                                    <a:off x="8207" y="12098"/>
                                    <a:ext cx="1" cy="20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g:grpSp>
                            <wps:wsp>
                              <wps:cNvPr id="1354" name="Rectangle 312"/>
                              <wps:cNvSpPr>
                                <a:spLocks noChangeArrowheads="1"/>
                              </wps:cNvSpPr>
                              <wps:spPr bwMode="auto">
                                <a:xfrm rot="16200000">
                                  <a:off x="8066" y="11685"/>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93C0A" w14:textId="77777777" w:rsidR="00F06F1D" w:rsidRDefault="00F06F1D" w:rsidP="00FF14BD">
                                    <w:r>
                                      <w:rPr>
                                        <w:rFonts w:ascii="Arial" w:hAnsi="Arial" w:cs="Arial"/>
                                        <w:color w:val="000000"/>
                                        <w:sz w:val="18"/>
                                        <w:szCs w:val="18"/>
                                      </w:rPr>
                                      <w:t>2</w:t>
                                    </w:r>
                                  </w:p>
                                </w:txbxContent>
                              </wps:txbx>
                              <wps:bodyPr rot="0" vert="horz" wrap="square" lIns="0" tIns="0" rIns="0" bIns="0" anchor="t" anchorCtr="0" upright="1">
                                <a:noAutofit/>
                              </wps:bodyPr>
                            </wps:wsp>
                            <wpg:grpSp>
                              <wpg:cNvPr id="1355" name="Group 313"/>
                              <wpg:cNvGrpSpPr>
                                <a:grpSpLocks/>
                              </wpg:cNvGrpSpPr>
                              <wpg:grpSpPr bwMode="auto">
                                <a:xfrm>
                                  <a:off x="8006" y="12856"/>
                                  <a:ext cx="401" cy="982"/>
                                  <a:chOff x="8006" y="13297"/>
                                  <a:chExt cx="401" cy="982"/>
                                </a:xfrm>
                              </wpg:grpSpPr>
                              <wps:wsp>
                                <wps:cNvPr id="1356" name="Line 314"/>
                                <wps:cNvCnPr/>
                                <wps:spPr bwMode="auto">
                                  <a:xfrm>
                                    <a:off x="8207" y="13298"/>
                                    <a:ext cx="1" cy="8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357" name="Line 315"/>
                                <wps:cNvCnPr/>
                                <wps:spPr bwMode="auto">
                                  <a:xfrm>
                                    <a:off x="8007" y="14098"/>
                                    <a:ext cx="40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358" name="Line 316"/>
                                <wps:cNvCnPr/>
                                <wps:spPr bwMode="auto">
                                  <a:xfrm>
                                    <a:off x="8067" y="14158"/>
                                    <a:ext cx="28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359" name="Line 317"/>
                                <wps:cNvCnPr/>
                                <wps:spPr bwMode="auto">
                                  <a:xfrm flipH="1">
                                    <a:off x="8127" y="14218"/>
                                    <a:ext cx="16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360" name="Line 318"/>
                                <wps:cNvCnPr/>
                                <wps:spPr bwMode="auto">
                                  <a:xfrm>
                                    <a:off x="8187" y="14278"/>
                                    <a:ext cx="4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361" name="Rectangle 319"/>
                                <wps:cNvSpPr>
                                  <a:spLocks noChangeArrowheads="1"/>
                                </wps:cNvSpPr>
                                <wps:spPr bwMode="auto">
                                  <a:xfrm rot="16200000">
                                    <a:off x="8066" y="13237"/>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22254" w14:textId="77777777" w:rsidR="00F06F1D" w:rsidRDefault="00F06F1D" w:rsidP="00FF14BD">
                                      <w:r>
                                        <w:rPr>
                                          <w:rFonts w:ascii="Arial" w:hAnsi="Arial" w:cs="Arial"/>
                                          <w:color w:val="000000"/>
                                          <w:sz w:val="18"/>
                                          <w:szCs w:val="18"/>
                                        </w:rPr>
                                        <w:t>3</w:t>
                                      </w:r>
                                    </w:p>
                                  </w:txbxContent>
                                </wps:txbx>
                                <wps:bodyPr rot="0" vert="horz" wrap="square" lIns="0" tIns="0" rIns="0" bIns="0" anchor="t" anchorCtr="0" upright="1">
                                  <a:noAutofit/>
                                </wps:bodyPr>
                              </wps:wsp>
                            </wpg:grpSp>
                            <wps:wsp>
                              <wps:cNvPr id="1362" name="Line 320"/>
                              <wps:cNvCnPr/>
                              <wps:spPr bwMode="auto">
                                <a:xfrm flipH="1">
                                  <a:off x="9810" y="9898"/>
                                  <a:ext cx="8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363" name="Oval 321"/>
                              <wps:cNvSpPr>
                                <a:spLocks noChangeArrowheads="1"/>
                              </wps:cNvSpPr>
                              <wps:spPr bwMode="auto">
                                <a:xfrm>
                                  <a:off x="9890" y="9838"/>
                                  <a:ext cx="120" cy="12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4" name="Rectangle 322"/>
                              <wps:cNvSpPr>
                                <a:spLocks noChangeArrowheads="1"/>
                              </wps:cNvSpPr>
                              <wps:spPr bwMode="auto">
                                <a:xfrm>
                                  <a:off x="10050" y="9798"/>
                                  <a:ext cx="48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19BA5" w14:textId="77777777" w:rsidR="00F06F1D" w:rsidRDefault="00F06F1D" w:rsidP="00FF14BD">
                                    <w:r>
                                      <w:rPr>
                                        <w:rFonts w:ascii="Arial" w:hAnsi="Arial" w:cs="Arial"/>
                                        <w:color w:val="000000"/>
                                        <w:sz w:val="18"/>
                                        <w:szCs w:val="18"/>
                                      </w:rPr>
                                      <w:t>Vcc</w:t>
                                    </w:r>
                                  </w:p>
                                </w:txbxContent>
                              </wps:txbx>
                              <wps:bodyPr rot="0" vert="horz" wrap="square" lIns="0" tIns="0" rIns="0" bIns="0" anchor="t" anchorCtr="0" upright="1">
                                <a:noAutofit/>
                              </wps:bodyPr>
                            </wps:wsp>
                            <wpg:grpSp>
                              <wpg:cNvPr id="1365" name="Group 323"/>
                              <wpg:cNvGrpSpPr>
                                <a:grpSpLocks/>
                              </wpg:cNvGrpSpPr>
                              <wpg:grpSpPr bwMode="auto">
                                <a:xfrm>
                                  <a:off x="1996" y="11866"/>
                                  <a:ext cx="1523" cy="1000"/>
                                  <a:chOff x="1996" y="12098"/>
                                  <a:chExt cx="1523" cy="1000"/>
                                </a:xfrm>
                              </wpg:grpSpPr>
                              <wps:wsp>
                                <wps:cNvPr id="1366" name="Line 324"/>
                                <wps:cNvCnPr/>
                                <wps:spPr bwMode="auto">
                                  <a:xfrm flipH="1">
                                    <a:off x="2818" y="12698"/>
                                    <a:ext cx="380"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67" name="Line 325"/>
                                <wps:cNvCnPr/>
                                <wps:spPr bwMode="auto">
                                  <a:xfrm>
                                    <a:off x="2818" y="12498"/>
                                    <a:ext cx="1" cy="40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68" name="Line 326"/>
                                <wps:cNvCnPr/>
                                <wps:spPr bwMode="auto">
                                  <a:xfrm>
                                    <a:off x="2597" y="12298"/>
                                    <a:ext cx="1" cy="18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69" name="Line 327"/>
                                <wps:cNvCnPr/>
                                <wps:spPr bwMode="auto">
                                  <a:xfrm>
                                    <a:off x="2597" y="12478"/>
                                    <a:ext cx="221" cy="14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70" name="Line 328"/>
                                <wps:cNvCnPr/>
                                <wps:spPr bwMode="auto">
                                  <a:xfrm flipH="1">
                                    <a:off x="2597" y="12778"/>
                                    <a:ext cx="221" cy="14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71" name="Line 329"/>
                                <wps:cNvCnPr/>
                                <wps:spPr bwMode="auto">
                                  <a:xfrm>
                                    <a:off x="2597" y="12918"/>
                                    <a:ext cx="1" cy="18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72" name="Oval 330"/>
                                <wps:cNvSpPr>
                                  <a:spLocks noChangeArrowheads="1"/>
                                </wps:cNvSpPr>
                                <wps:spPr bwMode="auto">
                                  <a:xfrm>
                                    <a:off x="2477" y="12438"/>
                                    <a:ext cx="521" cy="520"/>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3" name="Freeform 331"/>
                                <wps:cNvSpPr>
                                  <a:spLocks/>
                                </wps:cNvSpPr>
                                <wps:spPr bwMode="auto">
                                  <a:xfrm>
                                    <a:off x="2597" y="12818"/>
                                    <a:ext cx="120" cy="100"/>
                                  </a:xfrm>
                                  <a:custGeom>
                                    <a:avLst/>
                                    <a:gdLst>
                                      <a:gd name="T0" fmla="*/ 0 w 120"/>
                                      <a:gd name="T1" fmla="*/ 100 h 100"/>
                                      <a:gd name="T2" fmla="*/ 80 w 120"/>
                                      <a:gd name="T3" fmla="*/ 0 h 100"/>
                                      <a:gd name="T4" fmla="*/ 120 w 120"/>
                                      <a:gd name="T5" fmla="*/ 60 h 100"/>
                                      <a:gd name="T6" fmla="*/ 0 w 120"/>
                                      <a:gd name="T7" fmla="*/ 100 h 100"/>
                                    </a:gdLst>
                                    <a:ahLst/>
                                    <a:cxnLst>
                                      <a:cxn ang="0">
                                        <a:pos x="T0" y="T1"/>
                                      </a:cxn>
                                      <a:cxn ang="0">
                                        <a:pos x="T2" y="T3"/>
                                      </a:cxn>
                                      <a:cxn ang="0">
                                        <a:pos x="T4" y="T5"/>
                                      </a:cxn>
                                      <a:cxn ang="0">
                                        <a:pos x="T6" y="T7"/>
                                      </a:cxn>
                                    </a:cxnLst>
                                    <a:rect l="0" t="0" r="r" b="b"/>
                                    <a:pathLst>
                                      <a:path w="120" h="100">
                                        <a:moveTo>
                                          <a:pt x="0" y="100"/>
                                        </a:moveTo>
                                        <a:lnTo>
                                          <a:pt x="80" y="0"/>
                                        </a:lnTo>
                                        <a:lnTo>
                                          <a:pt x="120" y="60"/>
                                        </a:lnTo>
                                        <a:lnTo>
                                          <a:pt x="0" y="100"/>
                                        </a:lnTo>
                                        <a:close/>
                                      </a:path>
                                    </a:pathLst>
                                  </a:custGeom>
                                  <a:solidFill>
                                    <a:srgbClr val="0000FF"/>
                                  </a:solidFill>
                                  <a:ln w="12700">
                                    <a:solidFill>
                                      <a:srgbClr val="0000FF"/>
                                    </a:solidFill>
                                    <a:round/>
                                    <a:headEnd/>
                                    <a:tailEnd/>
                                  </a:ln>
                                </wps:spPr>
                                <wps:bodyPr rot="0" vert="horz" wrap="square" lIns="91440" tIns="45720" rIns="91440" bIns="45720" anchor="t" anchorCtr="0" upright="1">
                                  <a:noAutofit/>
                                </wps:bodyPr>
                              </wps:wsp>
                              <wps:wsp>
                                <wps:cNvPr id="1374" name="Rectangle 332"/>
                                <wps:cNvSpPr>
                                  <a:spLocks noChangeArrowheads="1"/>
                                </wps:cNvSpPr>
                                <wps:spPr bwMode="auto">
                                  <a:xfrm>
                                    <a:off x="1996" y="12498"/>
                                    <a:ext cx="3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C5FAD" w14:textId="77777777" w:rsidR="00F06F1D" w:rsidRDefault="00F06F1D" w:rsidP="00FF14BD">
                                      <w:r>
                                        <w:rPr>
                                          <w:rFonts w:ascii="Arial" w:hAnsi="Arial" w:cs="Arial"/>
                                          <w:color w:val="000080"/>
                                          <w:sz w:val="18"/>
                                          <w:szCs w:val="18"/>
                                        </w:rPr>
                                        <w:t>Q1</w:t>
                                      </w:r>
                                    </w:p>
                                  </w:txbxContent>
                                </wps:txbx>
                                <wps:bodyPr rot="0" vert="horz" wrap="square" lIns="0" tIns="0" rIns="0" bIns="0" anchor="t" anchorCtr="0" upright="1">
                                  <a:noAutofit/>
                                </wps:bodyPr>
                              </wps:wsp>
                              <wps:wsp>
                                <wps:cNvPr id="1375" name="Line 333"/>
                                <wps:cNvCnPr/>
                                <wps:spPr bwMode="auto">
                                  <a:xfrm flipH="1">
                                    <a:off x="3198" y="12698"/>
                                    <a:ext cx="201"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376" name="Rectangle 334"/>
                                <wps:cNvSpPr>
                                  <a:spLocks noChangeArrowheads="1"/>
                                </wps:cNvSpPr>
                                <wps:spPr bwMode="auto">
                                  <a:xfrm>
                                    <a:off x="3339" y="12498"/>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2F08C" w14:textId="77777777" w:rsidR="00F06F1D" w:rsidRDefault="00F06F1D" w:rsidP="00FF14BD">
                                      <w:r>
                                        <w:rPr>
                                          <w:rFonts w:ascii="Arial" w:hAnsi="Arial" w:cs="Arial"/>
                                          <w:color w:val="000000"/>
                                          <w:sz w:val="18"/>
                                          <w:szCs w:val="18"/>
                                        </w:rPr>
                                        <w:t>1</w:t>
                                      </w:r>
                                    </w:p>
                                  </w:txbxContent>
                                </wps:txbx>
                                <wps:bodyPr rot="0" vert="horz" wrap="square" lIns="0" tIns="0" rIns="0" bIns="0" anchor="t" anchorCtr="0" upright="1">
                                  <a:noAutofit/>
                                </wps:bodyPr>
                              </wps:wsp>
                              <wps:wsp>
                                <wps:cNvPr id="1377" name="Line 335"/>
                                <wps:cNvCnPr/>
                                <wps:spPr bwMode="auto">
                                  <a:xfrm>
                                    <a:off x="2597" y="12098"/>
                                    <a:ext cx="1" cy="20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g:grpSp>
                            <wps:wsp>
                              <wps:cNvPr id="1378" name="Rectangle 336"/>
                              <wps:cNvSpPr>
                                <a:spLocks noChangeArrowheads="1"/>
                              </wps:cNvSpPr>
                              <wps:spPr bwMode="auto">
                                <a:xfrm rot="16200000">
                                  <a:off x="2456" y="11685"/>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ED133" w14:textId="77777777" w:rsidR="00F06F1D" w:rsidRDefault="00F06F1D" w:rsidP="00FF14BD">
                                    <w:r>
                                      <w:rPr>
                                        <w:rFonts w:ascii="Arial" w:hAnsi="Arial" w:cs="Arial"/>
                                        <w:color w:val="000000"/>
                                        <w:sz w:val="18"/>
                                        <w:szCs w:val="18"/>
                                      </w:rPr>
                                      <w:t>2</w:t>
                                    </w:r>
                                  </w:p>
                                </w:txbxContent>
                              </wps:txbx>
                              <wps:bodyPr rot="0" vert="horz" wrap="square" lIns="0" tIns="0" rIns="0" bIns="0" anchor="t" anchorCtr="0" upright="1">
                                <a:noAutofit/>
                              </wps:bodyPr>
                            </wps:wsp>
                            <wps:wsp>
                              <wps:cNvPr id="1379" name="Line 337"/>
                              <wps:cNvCnPr/>
                              <wps:spPr bwMode="auto">
                                <a:xfrm flipV="1">
                                  <a:off x="4400" y="9898"/>
                                  <a:ext cx="1" cy="4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380" name="Line 338"/>
                              <wps:cNvCnPr/>
                              <wps:spPr bwMode="auto">
                                <a:xfrm>
                                  <a:off x="2597" y="10883"/>
                                  <a:ext cx="1" cy="567"/>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381" name="Oval 339"/>
                              <wps:cNvSpPr>
                                <a:spLocks noChangeArrowheads="1"/>
                              </wps:cNvSpPr>
                              <wps:spPr bwMode="auto">
                                <a:xfrm>
                                  <a:off x="2557" y="11426"/>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g:grpSp>
                              <wpg:cNvPr id="1382" name="Group 340"/>
                              <wpg:cNvGrpSpPr>
                                <a:grpSpLocks/>
                              </wpg:cNvGrpSpPr>
                              <wpg:grpSpPr bwMode="auto">
                                <a:xfrm>
                                  <a:off x="2537" y="10283"/>
                                  <a:ext cx="120" cy="600"/>
                                  <a:chOff x="2537" y="10498"/>
                                  <a:chExt cx="120" cy="600"/>
                                </a:xfrm>
                              </wpg:grpSpPr>
                              <wps:wsp>
                                <wps:cNvPr id="1383" name="Line 341"/>
                                <wps:cNvCnPr/>
                                <wps:spPr bwMode="auto">
                                  <a:xfrm>
                                    <a:off x="2597" y="1049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84" name="Line 342"/>
                                <wps:cNvCnPr/>
                                <wps:spPr bwMode="auto">
                                  <a:xfrm flipH="1">
                                    <a:off x="2537" y="1055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85" name="Line 343"/>
                                <wps:cNvCnPr/>
                                <wps:spPr bwMode="auto">
                                  <a:xfrm>
                                    <a:off x="2537" y="1067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86" name="Line 344"/>
                                <wps:cNvCnPr/>
                                <wps:spPr bwMode="auto">
                                  <a:xfrm flipH="1">
                                    <a:off x="2537" y="1079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87" name="Line 345"/>
                                <wps:cNvCnPr/>
                                <wps:spPr bwMode="auto">
                                  <a:xfrm>
                                    <a:off x="2537" y="1091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88" name="Line 346"/>
                                <wps:cNvCnPr/>
                                <wps:spPr bwMode="auto">
                                  <a:xfrm flipH="1">
                                    <a:off x="2597" y="1103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1389" name="Rectangle 347"/>
                              <wps:cNvSpPr>
                                <a:spLocks noChangeArrowheads="1"/>
                              </wps:cNvSpPr>
                              <wps:spPr bwMode="auto">
                                <a:xfrm>
                                  <a:off x="1996" y="10468"/>
                                  <a:ext cx="4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B56DB" w14:textId="77777777" w:rsidR="00F06F1D" w:rsidRDefault="00F06F1D" w:rsidP="00FF14BD">
                                    <w:r>
                                      <w:rPr>
                                        <w:rFonts w:ascii="Arial" w:hAnsi="Arial" w:cs="Arial"/>
                                        <w:color w:val="000080"/>
                                        <w:sz w:val="18"/>
                                        <w:szCs w:val="18"/>
                                      </w:rPr>
                                      <w:t>Rc1</w:t>
                                    </w:r>
                                  </w:p>
                                </w:txbxContent>
                              </wps:txbx>
                              <wps:bodyPr rot="0" vert="horz" wrap="square" lIns="0" tIns="0" rIns="0" bIns="0" anchor="t" anchorCtr="0" upright="1">
                                <a:noAutofit/>
                              </wps:bodyPr>
                            </wps:wsp>
                            <wpg:grpSp>
                              <wpg:cNvPr id="1390" name="Group 348"/>
                              <wpg:cNvGrpSpPr>
                                <a:grpSpLocks/>
                              </wpg:cNvGrpSpPr>
                              <wpg:grpSpPr bwMode="auto">
                                <a:xfrm>
                                  <a:off x="4340" y="10298"/>
                                  <a:ext cx="120" cy="600"/>
                                  <a:chOff x="4340" y="10498"/>
                                  <a:chExt cx="120" cy="600"/>
                                </a:xfrm>
                              </wpg:grpSpPr>
                              <wps:wsp>
                                <wps:cNvPr id="1391" name="Line 349"/>
                                <wps:cNvCnPr/>
                                <wps:spPr bwMode="auto">
                                  <a:xfrm>
                                    <a:off x="4400" y="1049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92" name="Line 350"/>
                                <wps:cNvCnPr/>
                                <wps:spPr bwMode="auto">
                                  <a:xfrm flipH="1">
                                    <a:off x="4340" y="1055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93" name="Line 351"/>
                                <wps:cNvCnPr/>
                                <wps:spPr bwMode="auto">
                                  <a:xfrm>
                                    <a:off x="4340" y="1067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94" name="Line 352"/>
                                <wps:cNvCnPr/>
                                <wps:spPr bwMode="auto">
                                  <a:xfrm flipH="1">
                                    <a:off x="4340" y="1079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95" name="Line 353"/>
                                <wps:cNvCnPr/>
                                <wps:spPr bwMode="auto">
                                  <a:xfrm>
                                    <a:off x="4340" y="1091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396" name="Line 354"/>
                                <wps:cNvCnPr/>
                                <wps:spPr bwMode="auto">
                                  <a:xfrm flipH="1">
                                    <a:off x="4400" y="1103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1397" name="Rectangle 355"/>
                              <wps:cNvSpPr>
                                <a:spLocks noChangeArrowheads="1"/>
                              </wps:cNvSpPr>
                              <wps:spPr bwMode="auto">
                                <a:xfrm>
                                  <a:off x="4601" y="10498"/>
                                  <a:ext cx="4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5AB09" w14:textId="77777777" w:rsidR="00F06F1D" w:rsidRDefault="00F06F1D" w:rsidP="00FF14BD">
                                    <w:r>
                                      <w:rPr>
                                        <w:rFonts w:ascii="Arial" w:hAnsi="Arial" w:cs="Arial"/>
                                        <w:color w:val="000080"/>
                                        <w:sz w:val="18"/>
                                        <w:szCs w:val="18"/>
                                      </w:rPr>
                                      <w:t>Rb2</w:t>
                                    </w:r>
                                  </w:p>
                                </w:txbxContent>
                              </wps:txbx>
                              <wps:bodyPr rot="0" vert="horz" wrap="square" lIns="0" tIns="0" rIns="0" bIns="0" anchor="t" anchorCtr="0" upright="1">
                                <a:noAutofit/>
                              </wps:bodyPr>
                            </wps:wsp>
                            <wpg:grpSp>
                              <wpg:cNvPr id="1398" name="Group 356"/>
                              <wpg:cNvGrpSpPr>
                                <a:grpSpLocks/>
                              </wpg:cNvGrpSpPr>
                              <wpg:grpSpPr bwMode="auto">
                                <a:xfrm>
                                  <a:off x="2396" y="12841"/>
                                  <a:ext cx="402" cy="982"/>
                                  <a:chOff x="2396" y="13297"/>
                                  <a:chExt cx="402" cy="982"/>
                                </a:xfrm>
                              </wpg:grpSpPr>
                              <wps:wsp>
                                <wps:cNvPr id="1399" name="Line 357"/>
                                <wps:cNvCnPr/>
                                <wps:spPr bwMode="auto">
                                  <a:xfrm>
                                    <a:off x="2597" y="13298"/>
                                    <a:ext cx="1" cy="8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400" name="Rectangle 358"/>
                                <wps:cNvSpPr>
                                  <a:spLocks noChangeArrowheads="1"/>
                                </wps:cNvSpPr>
                                <wps:spPr bwMode="auto">
                                  <a:xfrm rot="16200000">
                                    <a:off x="2456" y="13237"/>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89B0A" w14:textId="77777777" w:rsidR="00F06F1D" w:rsidRDefault="00F06F1D" w:rsidP="00FF14BD">
                                      <w:r>
                                        <w:rPr>
                                          <w:rFonts w:ascii="Arial" w:hAnsi="Arial" w:cs="Arial"/>
                                          <w:color w:val="000000"/>
                                          <w:sz w:val="18"/>
                                          <w:szCs w:val="18"/>
                                        </w:rPr>
                                        <w:t>3</w:t>
                                      </w:r>
                                    </w:p>
                                  </w:txbxContent>
                                </wps:txbx>
                                <wps:bodyPr rot="0" vert="horz" wrap="square" lIns="0" tIns="0" rIns="0" bIns="0" anchor="t" anchorCtr="0" upright="1">
                                  <a:noAutofit/>
                                </wps:bodyPr>
                              </wps:wsp>
                              <wps:wsp>
                                <wps:cNvPr id="1401" name="Line 359"/>
                                <wps:cNvCnPr/>
                                <wps:spPr bwMode="auto">
                                  <a:xfrm>
                                    <a:off x="2397" y="14098"/>
                                    <a:ext cx="401"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402" name="Line 360"/>
                                <wps:cNvCnPr/>
                                <wps:spPr bwMode="auto">
                                  <a:xfrm>
                                    <a:off x="2457" y="14158"/>
                                    <a:ext cx="28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403" name="Line 361"/>
                                <wps:cNvCnPr/>
                                <wps:spPr bwMode="auto">
                                  <a:xfrm flipH="1">
                                    <a:off x="2517" y="14218"/>
                                    <a:ext cx="16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404" name="Line 362"/>
                                <wps:cNvCnPr/>
                                <wps:spPr bwMode="auto">
                                  <a:xfrm>
                                    <a:off x="2577" y="14278"/>
                                    <a:ext cx="4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g:grpSp>
                            <wps:wsp>
                              <wps:cNvPr id="1405" name="Rectangle 363"/>
                              <wps:cNvSpPr>
                                <a:spLocks noChangeArrowheads="1"/>
                              </wps:cNvSpPr>
                              <wps:spPr bwMode="auto">
                                <a:xfrm>
                                  <a:off x="1701" y="1108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BC177" w14:textId="77777777" w:rsidR="00F06F1D" w:rsidRDefault="00F06F1D" w:rsidP="00FF14BD">
                                    <w:r>
                                      <w:rPr>
                                        <w:rFonts w:ascii="Arial" w:hAnsi="Arial" w:cs="Arial"/>
                                        <w:color w:val="000000"/>
                                        <w:sz w:val="18"/>
                                        <w:szCs w:val="18"/>
                                      </w:rPr>
                                      <w:t>Vo1</w:t>
                                    </w:r>
                                  </w:p>
                                </w:txbxContent>
                              </wps:txbx>
                              <wps:bodyPr rot="0" vert="horz" wrap="square" lIns="0" tIns="0" rIns="0" bIns="0" anchor="t" anchorCtr="0" upright="1">
                                <a:noAutofit/>
                              </wps:bodyPr>
                            </wps:wsp>
                            <wps:wsp>
                              <wps:cNvPr id="1406" name="Oval 364"/>
                              <wps:cNvSpPr>
                                <a:spLocks noChangeArrowheads="1"/>
                              </wps:cNvSpPr>
                              <wps:spPr bwMode="auto">
                                <a:xfrm>
                                  <a:off x="1941" y="11401"/>
                                  <a:ext cx="120" cy="12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7" name="Line 365"/>
                              <wps:cNvCnPr/>
                              <wps:spPr bwMode="auto">
                                <a:xfrm>
                                  <a:off x="6201" y="9878"/>
                                  <a:ext cx="1" cy="448"/>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631B9D" id="Group 240" o:spid="_x0000_s1246" style="position:absolute;margin-left:14.35pt;margin-top:5.3pt;width:359.65pt;height:95.5pt;z-index:251603456;mso-position-horizontal-relative:text;mso-position-vertical-relative:text" coordorigin="1701,9798" coordsize="8830,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">
                      <v:line id="Line 241" o:spid="_x0000_s1247" style="position:absolute;visibility:visible;mso-wrap-style:square" from="4400,9898" to="8207,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s0W8QAAADdAAAADwAAAGRycy9kb3ducmV2LnhtbERPTWvCQBC9F/oflhF6azZGEEldRYQW&#10;C+bQGNPrkJ0modnZNLtq8u+7hYK3ebzPWW9H04krDa61rGAexSCIK6tbrhUUp9fnFQjnkTV2lknB&#10;RA62m8eHNaba3viDrrmvRQhhl6KCxvs+ldJVDRl0ke2JA/dlB4M+wKGWesBbCDedTOJ4KQ22HBoa&#10;7GnfUPWdX4yC7JIfymQ6ZiUXxbktFj9v75+o1NNs3L2A8DT6u/jffdBhfrJawN834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zRbxAAAAN0AAAAPAAAAAAAAAAAA&#10;AAAAAKECAABkcnMvZG93bnJldi54bWxQSwUGAAAAAAQABAD5AAAAkgMAAAAA&#10;" strokecolor="#800040" strokeweight="1pt"/>
                      <v:oval id="Oval 242" o:spid="_x0000_s1248" style="position:absolute;left:8167;top:9858;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abh8YA&#10;AADdAAAADwAAAGRycy9kb3ducmV2LnhtbERPTWvCQBC9F/wPyxR6qxul1RBdRVqkPSjSKOhxzE6T&#10;aHY2ZLcm+uu7hYK3ebzPmc47U4kLNa60rGDQj0AQZ1aXnCvYbZfPMQjnkTVWlknBlRzMZ72HKSba&#10;tvxFl9TnIoSwS1BB4X2dSOmyggy6vq2JA/dtG4M+wCaXusE2hJtKDqNoJA2WHBoKrOmtoOyc/hgF&#10;mzbeH0Yfg+149X5Nl8fx7XW9Pin19NgtJiA8df4u/nd/6jB/GL/A3zfhBD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abh8YAAADdAAAADwAAAAAAAAAAAAAAAACYAgAAZHJz&#10;L2Rvd25yZXYueG1sUEsFBgAAAAAEAAQA9QAAAIsDAAAAAA==&#10;" fillcolor="fuchsia" strokecolor="fuchsia" strokeweight="1pt"/>
                      <v:group id="Group 243" o:spid="_x0000_s1249" style="position:absolute;left:7005;top:11281;width:200;height:360" coordorigin="6805,10718" coordsize="2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nQMQAAADdAAAADwAAAGRycy9kb3ducmV2LnhtbERPTWvCQBC9F/wPywi9&#10;1U0skRBdRaQtPYSCRhBvQ3ZMgtnZkN0m8d93C4Xe5vE+Z7ObTCsG6l1jWUG8iEAQl1Y3XCk4F+8v&#10;KQjnkTW2lknBgxzstrOnDWbajnyk4eQrEULYZaig9r7LpHRlTQbdwnbEgbvZ3qAPsK+k7nEM4aaV&#10;yyhaSYMNh4YaOzrUVN5P30bBx4jj/jV+G/L77fC4FsnXJY9Jqef5tF+D8DT5f/Gf+1OH+cs0gd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qnQMQAAADdAAAA&#10;DwAAAAAAAAAAAAAAAACqAgAAZHJzL2Rvd25yZXYueG1sUEsFBgAAAAAEAAQA+gAAAJsDAAAAAA==&#10;">
                        <v:line id="Line 244" o:spid="_x0000_s1250" style="position:absolute;visibility:visible;mso-wrap-style:square" from="6805,10898" to="6845,1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ev8IAAADdAAAADwAAAGRycy9kb3ducmV2LnhtbERPS4vCMBC+C/sfwizszabbg5RqKqII&#10;IuxBVzwPzdiHzaTbxFr/vRGEvc3H95zFcjStGKh3tWUF31EMgriwuuZSwel3O01BOI+ssbVMCh7k&#10;YJl/TBaYaXvnAw1HX4oQwi5DBZX3XSalKyoy6CLbEQfuYnuDPsC+lLrHewg3rUzieCYN1hwaKuxo&#10;XVFxPd6MgrQ47N3fcBnOyXW3adbm1Ox/YqW+PsfVHISn0f+L3+6dDvOTdAavb8IJMn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ev8IAAADdAAAADwAAAAAAAAAAAAAA&#10;AAChAgAAZHJzL2Rvd25yZXYueG1sUEsFBgAAAAAEAAQA+QAAAJADAAAAAA==&#10;" strokecolor="blue" strokeweight="1pt"/>
                        <v:line id="Line 245" o:spid="_x0000_s1251" style="position:absolute;flip:y;visibility:visible;mso-wrap-style:square" from="6945,10718" to="6946,1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GrsIAAADdAAAADwAAAGRycy9kb3ducmV2LnhtbERP32vCMBB+H/g/hBP2MjRdH1atRpGB&#10;IMIGdbLnozmbYnMpSbTdf28Gg73dx/fz1tvRduJOPrSOFbzOMxDEtdMtNwrOX/vZAkSIyBo7x6Tg&#10;hwJsN5OnNZbaDVzR/RQbkUI4lKjAxNiXUobakMUwdz1x4i7OW4wJ+kZqj0MKt53Ms+xNWmw5NRjs&#10;6d1QfT3drIJPznbLc1G9yF4v0djvD78/aqWep+NuBSLSGP/Ff+6DTvPzRQG/36QT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NGrsIAAADdAAAADwAAAAAAAAAAAAAA&#10;AAChAgAAZHJzL2Rvd25yZXYueG1sUEsFBgAAAAAEAAQA+QAAAJADAAAAAA==&#10;" strokecolor="blue" strokeweight="1pt"/>
                        <v:line id="Line 246" o:spid="_x0000_s1252" style="position:absolute;flip:y;visibility:visible;mso-wrap-style:square" from="6845,10718" to="6846,1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zS3MUAAADdAAAADwAAAGRycy9kb3ducmV2LnhtbESPQWsCMRCF74L/IYzQi3Sz9dDqdqNI&#10;QRChBa30PGymm6WbyZJE3f5751DobYb35r1v6s3oe3WlmLrABp6KEhRxE2zHrYHz5+5xCSplZIt9&#10;YDLwSwk26+mkxsqGGx/pesqtkhBOFRpwOQ+V1qlx5DEVYSAW7TtEj1nW2Gob8SbhvteLsnzWHjuW&#10;BocDvTlqfk4Xb+CDy+3q/HKc68Gu0Pmv97g7WGMeZuP2FVSmMf+b/673VvAXS8GVb2QEv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zS3MUAAADdAAAADwAAAAAAAAAA&#10;AAAAAAChAgAAZHJzL2Rvd25yZXYueG1sUEsFBgAAAAAEAAQA+QAAAJMDAAAAAA==&#10;" strokecolor="blue" strokeweight="1pt"/>
                        <v:line id="Line 247" o:spid="_x0000_s1253" style="position:absolute;flip:x;visibility:visible;mso-wrap-style:square" from="6945,10898" to="7005,1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B3R8EAAADdAAAADwAAAGRycy9kb3ducmV2LnhtbERPS4vCMBC+C/sfwgh7kTXVg9pqFFkQ&#10;lgUFH+x5aMam2ExKErX7740geJuP7zmLVWcbcSMfascKRsMMBHHpdM2VgtNx8zUDESKyxsYxKfin&#10;AKvlR2+BhXZ33tPtECuRQjgUqMDE2BZShtKQxTB0LXHizs5bjAn6SmqP9xRuGznOsom0WHNqMNjS&#10;t6HycrhaBTvO1vlpuh/IVudo7N/Wb361Up/9bj0HEamLb/HL/aPT/PEsh+c36QS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4HdHwQAAAN0AAAAPAAAAAAAAAAAAAAAA&#10;AKECAABkcnMvZG93bnJldi54bWxQSwUGAAAAAAQABAD5AAAAjwMAAAAA&#10;" strokecolor="blue" strokeweight="1pt"/>
                      </v:group>
                      <v:rect id="Rectangle 248" o:spid="_x0000_s1254" style="position:absolute;left:6996;top:10928;width:3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VR78cA&#10;AADdAAAADwAAAGRycy9kb3ducmV2LnhtbESPQW/CMAyF75P2HyIj7TZSOEy0kFaIbYLjBkjAzWpM&#10;W9E4VZPRbr9+PkzazdZ7fu/zqhhdq+7Uh8azgdk0AUVcettwZeB4eH9egAoR2WLrmQx8U4Aif3xY&#10;YWb9wJ9038dKSQiHDA3UMXaZ1qGsyWGY+o5YtKvvHUZZ+0rbHgcJd62eJ8mLdtiwNNTY0aam8rb/&#10;cga2i2593vmfoWrfLtvTxyl9PaTRmKfJuF6CijTGf/Pf9c4K/jwVfvlGRt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lUe/HAAAA3QAAAA8AAAAAAAAAAAAAAAAAmAIAAGRy&#10;cy9kb3ducmV2LnhtbFBLBQYAAAAABAAEAPUAAACMAwAAAAA=&#10;" filled="f" stroked="f">
                        <v:textbox inset="0,0,0,0">
                          <w:txbxContent>
                            <w:p w14:paraId="3AF91049" w14:textId="77777777" w:rsidR="00F06F1D" w:rsidRDefault="00F06F1D" w:rsidP="00FF14BD">
                              <w:r>
                                <w:rPr>
                                  <w:rFonts w:ascii="Arial" w:hAnsi="Arial" w:cs="Arial"/>
                                  <w:color w:val="000080"/>
                                  <w:sz w:val="18"/>
                                  <w:szCs w:val="18"/>
                                </w:rPr>
                                <w:t>C1</w:t>
                              </w:r>
                            </w:p>
                          </w:txbxContent>
                        </v:textbox>
                      </v:rect>
                      <v:line id="Line 249" o:spid="_x0000_s1255" style="position:absolute;visibility:visible;mso-wrap-style:square" from="7606,11466" to="8901,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yZasQAAADdAAAADwAAAGRycy9kb3ducmV2LnhtbERPTWvCQBC9C/0PyxS8mY0RpI2uUgoV&#10;C/VgGvU6ZMckNDsbs6vGf+8KBW/zeJ8zX/amERfqXG1ZwTiKQRAXVtdcKsh/v0ZvIJxH1thYJgU3&#10;crBcvAzmmGp75S1dMl+KEMIuRQWV920qpSsqMugi2xIH7mg7gz7ArpS6w2sIN41M4ngqDdYcGips&#10;6bOi4i87GwWbc7beJ7efzZ7zfFfnk9Pq+4BKDV/7jxkIT71/iv/dax3mJ+9jeHwTTp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DJlqxAAAAN0AAAAPAAAAAAAAAAAA&#10;AAAAAKECAABkcnMvZG93bnJldi54bWxQSwUGAAAAAAQABAD5AAAAkgMAAAAA&#10;" strokecolor="#800040" strokeweight="1pt"/>
                      <v:line id="Line 250" o:spid="_x0000_s1256" style="position:absolute;visibility:visible;mso-wrap-style:square" from="6203,11466" to="6404,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HHcQAAADdAAAADwAAAGRycy9kb3ducmV2LnhtbERPTWvCQBC9F/oflin01myagtjUjZRC&#10;RUEPjam9DtkxCWZnY3aj8d+7BcHbPN7nzOajacWJetdYVvAaxSCIS6sbrhQU2++XKQjnkTW2lknB&#10;hRzMs8eHGabanvmHTrmvRAhhl6KC2vsuldKVNRl0ke2IA7e3vUEfYF9J3eM5hJtWJnE8kQYbDg01&#10;dvRVU3nIB6NgM+TLXXJZb3ZcFL9N8XZcrP5Qqeen8fMDhKfR38U391KH+cl7Av/fhBNk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3gcdxAAAAN0AAAAPAAAAAAAAAAAA&#10;AAAAAKECAABkcnMvZG93bnJldi54bWxQSwUGAAAAAAQABAD5AAAAkgMAAAAA&#10;" strokecolor="#800040" strokeweight="1pt"/>
                      <v:line id="Line 251" o:spid="_x0000_s1257" style="position:absolute;visibility:visible;mso-wrap-style:square" from="2073,11465" to="3383,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KihsQAAADdAAAADwAAAGRycy9kb3ducmV2LnhtbERPTWvCQBC9C/6HZQRvujFCaVM3QYSK&#10;hXowTe11yE6TYHY2za4a/31XKHibx/ucVTaYVlyod41lBYt5BIK4tLrhSkHx+TZ7BuE8ssbWMim4&#10;kYMsHY9WmGh75QNdcl+JEMIuQQW1910ipStrMujmtiMO3I/tDfoA+0rqHq8h3LQyjqInabDh0FBj&#10;R5uaylN+Ngr253x3jG8f+yMXxVdTLH+379+o1HQyrF9BeBr8Q/zv3ukwP35Zwv2bcIJ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kqKGxAAAAN0AAAAPAAAAAAAAAAAA&#10;AAAAAKECAABkcnMvZG93bnJldi54bWxQSwUGAAAAAAQABAD5AAAAkgMAAAAA&#10;" strokecolor="#800040" strokeweight="1pt"/>
                      <v:line id="Line 252" o:spid="_x0000_s1258" style="position:absolute;flip:y;visibility:visible;mso-wrap-style:square" from="2597,9898" to="2598,10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NNW8QAAADdAAAADwAAAGRycy9kb3ducmV2LnhtbERPS2sCMRC+C/6HMEJvmlXaqqtRpLQg&#10;tAdf6HXYTHe3biZrkuruv28Kgrf5+J4zXzamEldyvrSsYDhIQBBnVpecKzjsP/oTED4ga6wsk4KW&#10;PCwX3c4cU21vvKXrLuQihrBPUUERQp1K6bOCDPqBrYkj922dwRChy6V2eIvhppKjJHmVBkuODQXW&#10;9FZQdt79GgWX8fYy/jpuXtbTz7A6tZlr33+cUk+9ZjUDEagJD/HdvdZx/mj6DP/fxB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01bxAAAAN0AAAAPAAAAAAAAAAAA&#10;AAAAAKECAABkcnMvZG93bnJldi54bWxQSwUGAAAAAAQABAD5AAAAkgMAAAAA&#10;" strokecolor="#800040" strokeweight="1pt"/>
                      <v:line id="Line 253" o:spid="_x0000_s1259" style="position:absolute;flip:x;visibility:visible;mso-wrap-style:square" from="4400,11466" to="6003,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owMQAAADdAAAADwAAAGRycy9kb3ducmV2LnhtbERPTWsCMRC9F/wPYQrearaCWrdGEWlB&#10;0IPaotdhM91d3UzWJOruvzeC0Ns83udMZo2pxJWcLy0reO8lIIgzq0vOFfz+fL99gPABWWNlmRS0&#10;5GE27bxMMNX2xlu67kIuYgj7FBUUIdSplD4ryKDv2Zo4cn/WGQwRulxqh7cYbirZT5KhNFhybCiw&#10;pkVB2Wl3MQrOo+15tN5vBsvxKswPbebar6NTqvvazD9BBGrCv/jpXuo4vz8ewOObeIK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X+jAxAAAAN0AAAAPAAAAAAAAAAAA&#10;AAAAAKECAABkcnMvZG93bnJldi54bWxQSwUGAAAAAAQABAD5AAAAkgMAAAAA&#10;" strokecolor="#800040" strokeweight="1pt"/>
                      <v:line id="Line 254" o:spid="_x0000_s1260" style="position:absolute;visibility:visible;mso-wrap-style:square" from="2597,11466" to="2598,1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UBHsQAAADdAAAADwAAAGRycy9kb3ducmV2LnhtbERPTWvCQBC9F/wPywi91Y0pSBvdBBFa&#10;LNSDadTrkB2TYHY2za4a/31XKHibx/ucRTaYVlyod41lBdNJBIK4tLrhSkHx8/HyBsJ5ZI2tZVJw&#10;IwdZOnpaYKLtlbd0yX0lQgi7BBXU3neJlK6syaCb2I44cEfbG/QB9pXUPV5DuGllHEUzabDh0FBj&#10;R6uaylN+Ngo253y9j2/fmz0Xxa4pXn8/vw6o1PN4WM5BeBr8Q/zvXuswP36fwf2bcIJ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QEexAAAAN0AAAAPAAAAAAAAAAAA&#10;AAAAAKECAABkcnMvZG93bnJldi54bWxQSwUGAAAAAAQABAD5AAAAkgMAAAAA&#10;" strokecolor="#800040" strokeweight="1pt"/>
                      <v:line id="Line 255" o:spid="_x0000_s1261" style="position:absolute;visibility:visible;mso-wrap-style:square" from="6003,11466" to="6203,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mkhcQAAADdAAAADwAAAGRycy9kb3ducmV2LnhtbERPS2vCQBC+F/oflil4q5tG6CNmIyJU&#10;FOrBNOp1yI5JaHY2za4a/70rFHqbj+856WwwrThT7xrLCl7GEQji0uqGKwXF9+fzOwjnkTW2lknB&#10;lRzMsseHFBNtL7ylc+4rEULYJaig9r5LpHRlTQbd2HbEgTva3qAPsK+k7vESwk0r4yh6lQYbDg01&#10;drSoqfzJT0bB5pSv9vH1a7Pnotg1xeR3uT6gUqOnYT4F4Wnw/+I/90qH+fHHG9y/CSfI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aSFxAAAAN0AAAAPAAAAAAAAAAAA&#10;AAAAAKECAABkcnMvZG93bnJldi54bWxQSwUGAAAAAAQABAD5AAAAkgMAAAAA&#10;" strokecolor="#800040" strokeweight="1pt"/>
                      <v:oval id="Oval 256" o:spid="_x0000_s1262" style="position:absolute;left:6163;top:11426;width:81;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IHX8kA&#10;AADdAAAADwAAAGRycy9kb3ducmV2LnhtbESPQUvDQBCF74L/YRnBm920YFvTbosoRQ8GMS20xzE7&#10;JtHsbMiuSeqvdw6Ctxnem/e+WW9H16ieulB7NjCdJKCIC29rLg0c9rubJagQkS02nsnAmQJsN5cX&#10;a0ytH/iN+jyWSkI4pGigirFNtQ5FRQ7DxLfEon34zmGUtSu17XCQcNfoWZLMtcOapaHClh4qKr7y&#10;b2fgdVgeT/On6X7x8njOd++Ln9ss+zTm+mq8X4GKNMZ/89/1sxX82Z3gyjcygt7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5IHX8kAAADdAAAADwAAAAAAAAAAAAAAAACYAgAA&#10;ZHJzL2Rvd25yZXYueG1sUEsFBgAAAAAEAAQA9QAAAI4DAAAAAA==&#10;" fillcolor="fuchsia" strokecolor="fuchsia" strokeweight="1pt"/>
                      <v:line id="Line 257" o:spid="_x0000_s1263" style="position:absolute;visibility:visible;mso-wrap-style:square" from="3576,11466" to="4370,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qVbMQAAADdAAAADwAAAGRycy9kb3ducmV2LnhtbERPTWvCQBC9C/0PyxS86cYI0kRXkULF&#10;Qj00TfU6ZMckmJ2N2VXjv3cLBW/zeJ+zWPWmEVfqXG1ZwWQcgSAurK65VJD/fIzeQDiPrLGxTAru&#10;5GC1fBksMNX2xt90zXwpQgi7FBVU3replK6oyKAb25Y4cEfbGfQBdqXUHd5CuGlkHEUzabDm0FBh&#10;S+8VFafsYhTsLtl2H9+/dnvO8986n543nwdUavjar+cgPPX+Kf53b3WYHycJ/H0TTp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pVsxAAAAN0AAAAPAAAAAAAAAAAA&#10;AAAAAKECAABkcnMvZG93bnJldi54bWxQSwUGAAAAAAQABAD5AAAAkgMAAAAA&#10;" strokecolor="#800040" strokeweight="1pt"/>
                      <v:group id="Group 258" o:spid="_x0000_s1264" style="position:absolute;left:3384;top:11286;width:200;height:360" coordorigin="3399,11518" coordsize="2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8IH8YAAADdAAAADwAAAGRycy9kb3ducmV2LnhtbESPQWvCQBCF74L/YRmh&#10;N92kokjqKiJt6UEEtVB6G7JjEszOhuw2if++cxC8zfDevPfNeju4WnXUhsqzgXSWgCLOva24MPB9&#10;+ZiuQIWIbLH2TAbuFGC7GY/WmFnf84m6cyyUhHDI0EAZY5NpHfKSHIaZb4hFu/rWYZS1LbRtsZdw&#10;V+vXJFlqhxVLQ4kN7UvKb+c/Z+Czx343T9+7w+26v/9eFsefQ0rGvEyG3RuoSEN8mh/XX1bw54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vwgfxgAAAN0A&#10;AAAPAAAAAAAAAAAAAAAAAKoCAABkcnMvZG93bnJldi54bWxQSwUGAAAAAAQABAD6AAAAnQMAAAAA&#10;">
                        <v:line id="Line 259" o:spid="_x0000_s1265" style="position:absolute;visibility:visible;mso-wrap-style:square" from="3399,11698" to="3439,1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nKDMIAAADdAAAADwAAAGRycy9kb3ducmV2LnhtbERPS4vCMBC+C/6HMMLeNNEFka6pLMqC&#10;CB584Hloxj5sJrXJ1vrvzcKCt/n4nrNc9bYWHbW+dKxhOlEgiDNnSs41nE8/4wUIH5AN1o5Jw5M8&#10;rNLhYImJcQ8+UHcMuYgh7BPUUITQJFL6rCCLfuIa4shdXWsxRNjm0rT4iOG2ljOl5tJiybGhwIbW&#10;BWW346/VsMgOO3/vrt1ldttuqrU9V7u90vpj1H9/gQjUh7f43701cf6nmsLfN/EEm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nKDMIAAADdAAAADwAAAAAAAAAAAAAA&#10;AAChAgAAZHJzL2Rvd25yZXYueG1sUEsFBgAAAAAEAAQA+QAAAJADAAAAAA==&#10;" strokecolor="blue" strokeweight="1pt"/>
                        <v:line id="Line 260" o:spid="_x0000_s1266" style="position:absolute;flip:y;visibility:visible;mso-wrap-style:square" from="3539,11518" to="354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bp8cEAAADdAAAADwAAAGRycy9kb3ducmV2LnhtbERP22oCMRB9L/gPYQRfiiZaqLoaRQqC&#10;FFrwgs/DZtwsbiZLkur275uC4NscznWW68414kYh1p41jEcKBHHpTc2VhtNxO5yBiAnZYOOZNPxS&#10;hPWq97LEwvg77+l2SJXIIRwL1GBTagspY2nJYRz5ljhzFx8cpgxDJU3Aew53jZwo9S4d1pwbLLb0&#10;Yam8Hn6chm9Wm/lpun+VrZmjdeevsP00Wg/63WYBIlGXnuKHe2fy/Dc1gf9v8gl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dunxwQAAAN0AAAAPAAAAAAAAAAAAAAAA&#10;AKECAABkcnMvZG93bnJldi54bWxQSwUGAAAAAAQABAD5AAAAjwMAAAAA&#10;" strokecolor="blue" strokeweight="1pt"/>
                        <v:line id="Line 261" o:spid="_x0000_s1267" style="position:absolute;flip:y;visibility:visible;mso-wrap-style:square" from="3439,11518" to="344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MasEAAADdAAAADwAAAGRycy9kb3ducmV2LnhtbERP22oCMRB9L/gPYQRfiiYqVF2NIgVB&#10;Ci14wedhM24WN5MlSXX9+6ZQ6NscznVWm8414k4h1p41jEcKBHHpTc2VhvNpN5yDiAnZYOOZNDwp&#10;wmbde1lhYfyDD3Q/pkrkEI4FarAptYWUsbTkMI58S5y5qw8OU4ahkibgI4e7Rk6UepMOa84NFlt6&#10;t1Tejt9Owxer7eI8O7zK1izQustn2H0YrQf9brsEkahL/+I/997k+VM1hd9v8gly/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kxqwQAAAN0AAAAPAAAAAAAAAAAAAAAA&#10;AKECAABkcnMvZG93bnJldi54bWxQSwUGAAAAAAQABAD5AAAAjwMAAAAA&#10;" strokecolor="blue" strokeweight="1pt"/>
                        <v:line id="Line 262" o:spid="_x0000_s1268" style="position:absolute;flip:x;visibility:visible;mso-wrap-style:square" from="3539,11698" to="3599,1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PUHsIAAADdAAAADwAAAGRycy9kb3ducmV2LnhtbERP22oCMRB9L/gPYYS+FE2sxctqFCkI&#10;pVDBCz4Pm3GzuJksSarbvzeFQt/mcK6zXHeuETcKsfasYTRUIIhLb2quNJyO28EMREzIBhvPpOGH&#10;IqxXvaclFsbfeU+3Q6pEDuFYoAabUltIGUtLDuPQt8SZu/jgMGUYKmkC3nO4a+SrUhPpsObcYLGl&#10;d0vl9fDtNOxYbean6f5FtmaO1p2/wvbTaP3c7zYLEIm69C/+c3+YPH+s3uD3m3yC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dPUHsIAAADdAAAADwAAAAAAAAAAAAAA&#10;AAChAgAAZHJzL2Rvd25yZXYueG1sUEsFBgAAAAAEAAQA+QAAAJADAAAAAA==&#10;" strokecolor="blue" strokeweight="1pt"/>
                      </v:group>
                      <v:rect id="Rectangle 263" o:spid="_x0000_s1269" style="position:absolute;left:3354;top:10976;width:3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obcUA&#10;AADdAAAADwAAAGRycy9kb3ducmV2LnhtbERPS2vCQBC+F/oflil4q5sqLTF1FfFBcqxGsL0N2WkS&#10;mp0N2dWk/nq3UPA2H99z5svBNOJCnastK3gZRyCIC6trLhUc891zDMJ5ZI2NZVLwSw6Wi8eHOSba&#10;9ryny8GXIoSwS1BB5X2bSOmKigy6sW2JA/dtO4M+wK6UusM+hJtGTqLoTRqsOTRU2NK6ouLncDYK&#10;0rhdfWb22pfN9is9fZxmm3zmlRo9Dat3EJ4Gfxf/uzMd5k+jV/j7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WhtxQAAAN0AAAAPAAAAAAAAAAAAAAAAAJgCAABkcnMv&#10;ZG93bnJldi54bWxQSwUGAAAAAAQABAD1AAAAigMAAAAA&#10;" filled="f" stroked="f">
                        <v:textbox inset="0,0,0,0">
                          <w:txbxContent>
                            <w:p w14:paraId="15BFF3A3" w14:textId="77777777" w:rsidR="00F06F1D" w:rsidRDefault="00F06F1D" w:rsidP="00FF14BD">
                              <w:r>
                                <w:rPr>
                                  <w:rFonts w:ascii="Arial" w:hAnsi="Arial" w:cs="Arial"/>
                                  <w:color w:val="000080"/>
                                  <w:sz w:val="18"/>
                                  <w:szCs w:val="18"/>
                                </w:rPr>
                                <w:t>C2</w:t>
                              </w:r>
                            </w:p>
                          </w:txbxContent>
                        </v:textbox>
                      </v:rect>
                      <v:line id="Line 264" o:spid="_x0000_s1270" style="position:absolute;flip:x;visibility:visible;mso-wrap-style:square" from="8901,11466" to="8981,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FhcMQAAADdAAAADwAAAGRycy9kb3ducmV2LnhtbERPTWvCQBC9C/6HZYTedKOFUFNXsUWr&#10;t1Jbwd7G7JhEs7Mxu4npv+8WCt7m8T5ntuhMKVqqXWFZwXgUgSBOrS44U/D1uR4+gXAeWWNpmRT8&#10;kIPFvN+bYaLtjT+o3flMhBB2CSrIva8SKV2ak0E3shVx4E62NugDrDOpa7yFcFPKSRTF0mDBoSHH&#10;il5zSi+7xiiI29VGNpfz4di+T/ff/NZdm/GLUg+DbvkMwlPn7+J/91aH+Y9RDH/fhB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sWFwxAAAAN0AAAAPAAAAAAAAAAAA&#10;AAAAAKECAABkcnMvZG93bnJldi54bWxQSwUGAAAAAAQABAD5AAAAkgMAAAAA&#10;" strokecolor="red" strokeweight="1pt"/>
                      <v:oval id="Oval 265" o:spid="_x0000_s1271" style="position:absolute;left:8981;top:11406;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hiPsQA&#10;AADdAAAADwAAAGRycy9kb3ducmV2LnhtbERPzWrCQBC+C77DMkJvdRNLTYmuwbYUSg+K1gcYsmMS&#10;zc7G3W2Mb98tFLzNx/c7y2IwrejJ+caygnSagCAurW64UnD4/nh8AeEDssbWMim4kYdiNR4tMdf2&#10;yjvq96ESMYR9jgrqELpcSl/WZNBPbUccuaN1BkOErpLa4TWGm1bOkmQuDTYcG2rs6K2m8rz/MQqe&#10;T9Vlttm+3ihr3luXDr29fEmlHibDegEi0BDu4n/3p47zn5IM/r6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YYj7EAAAA3QAAAA8AAAAAAAAAAAAAAAAAmAIAAGRycy9k&#10;b3ducmV2LnhtbFBLBQYAAAAABAAEAPUAAACJAwAAAAA=&#10;" filled="f" strokecolor="red" strokeweight="1pt"/>
                      <v:rect id="Rectangle 266" o:spid="_x0000_s1272" style="position:absolute;left:9081;top:1108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jH88cA&#10;AADdAAAADwAAAGRycy9kb3ducmV2LnhtbESPQWvCQBCF7wX/wzJCb3WjhaIxGxFt0WPVgvU2ZKdJ&#10;aHY2ZLcm7a/vHARvM7w3732TrQbXqCt1ofZsYDpJQBEX3tZcGvg4vT3NQYWIbLHxTAZ+KcAqHz1k&#10;mFrf84Gux1gqCeGQooEqxjbVOhQVOQwT3xKL9uU7h1HWrtS2w17CXaNnSfKiHdYsDRW2tKmo+D7+&#10;OAO7ebv+3Pu/vmxeL7vz+3mxPS2iMY/jYb0EFWmId/Ptem8F/zkRXPlGRt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4x/PHAAAA3QAAAA8AAAAAAAAAAAAAAAAAmAIAAGRy&#10;cy9kb3ducmV2LnhtbFBLBQYAAAAABAAEAPUAAACMAwAAAAA=&#10;" filled="f" stroked="f">
                        <v:textbox inset="0,0,0,0">
                          <w:txbxContent>
                            <w:p w14:paraId="1180C2FA" w14:textId="77777777" w:rsidR="00F06F1D" w:rsidRDefault="00F06F1D" w:rsidP="00FF14BD">
                              <w:r>
                                <w:rPr>
                                  <w:rFonts w:ascii="Arial" w:hAnsi="Arial" w:cs="Arial"/>
                                  <w:color w:val="000000"/>
                                  <w:sz w:val="18"/>
                                  <w:szCs w:val="18"/>
                                </w:rPr>
                                <w:t>Vo2</w:t>
                              </w:r>
                            </w:p>
                          </w:txbxContent>
                        </v:textbox>
                      </v:rect>
                      <v:line id="Line 267" o:spid="_x0000_s1273" style="position:absolute;visibility:visible;mso-wrap-style:square" from="3399,12466" to="4400,12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EPdsQAAADdAAAADwAAAGRycy9kb3ducmV2LnhtbERPTWvCQBC9F/oflhF6qxsVShuzESm0&#10;pFAPplGvQ3ZMgtnZNLvG+O+7QsHbPN7nJKvRtGKg3jWWFcymEQji0uqGKwXFz8fzKwjnkTW2lknB&#10;lRys0seHBGNtL7ylIfeVCCHsYlRQe9/FUrqyJoNuajviwB1tb9AH2FdS93gJ4aaV8yh6kQYbDg01&#10;dvReU3nKz0bB5pxn+/n1e7Pnotg1xeL38+uASj1NxvUShKfR38X/7kyH+YvoDW7fhBN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kQ92xAAAAN0AAAAPAAAAAAAAAAAA&#10;AAAAAKECAABkcnMvZG93bnJldi54bWxQSwUGAAAAAAQABAD5AAAAkgMAAAAA&#10;" strokecolor="#800040" strokeweight="1pt"/>
                      <v:oval id="Oval 268" o:spid="_x0000_s1274" style="position:absolute;left:4360;top:12426;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YHnskA&#10;AADdAAAADwAAAGRycy9kb3ducmV2LnhtbESPQU/CQBCF7yb+h82YeJNtJQIpLMRIiB4kxGICx6E7&#10;ttXubNNdafHXOwcTbzN5b977ZrEaXKPO1IXas4F0lIAiLrytuTTwvt/czUCFiGyx8UwGLhRgtby+&#10;WmBmfc9vdM5jqSSEQ4YGqhjbTOtQVOQwjHxLLNqH7xxGWbtS2w57CXeNvk+SiXZYszRU2NJTRcVX&#10;/u0M7PrZ4Th5TvfT1/Ul35ymPw/b7acxtzfD4xxUpCH+m/+uX6zgj1Phl29kBL38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tYHnskAAADdAAAADwAAAAAAAAAAAAAAAACYAgAA&#10;ZHJzL2Rvd25yZXYueG1sUEsFBgAAAAAEAAQA9QAAAI4DAAAAAA==&#10;" fillcolor="fuchsia" strokecolor="fuchsia" strokeweight="1pt"/>
                      <v:line id="Line 269" o:spid="_x0000_s1275" style="position:absolute;visibility:visible;mso-wrap-style:square" from="2597,9898" to="4400,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6VrcMAAADdAAAADwAAAGRycy9kb3ducmV2LnhtbERPTYvCMBC9C/6HMII3TauwSDXKsrCi&#10;oAe7Xb0OzdgWm0m3iVr//UYQvM3jfc5i1Zla3Kh1lWUF8TgCQZxbXXGhIPv5Hs1AOI+ssbZMCh7k&#10;YLXs9xaYaHvnA91SX4gQwi5BBaX3TSKly0sy6Ma2IQ7c2bYGfYBtIXWL9xBuajmJog9psOLQUGJD&#10;XyXll/RqFOyv6eY4eez2R86y3yqb/q23J1RqOOg+5yA8df4tfrk3OsyfxjE8vwkn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la3DAAAA3QAAAA8AAAAAAAAAAAAA&#10;AAAAoQIAAGRycy9kb3ducmV2LnhtbFBLBQYAAAAABAAEAPkAAACRAwAAAAA=&#10;" strokecolor="#800040" strokeweight="1pt"/>
                      <v:oval id="Oval 270" o:spid="_x0000_s1276" style="position:absolute;left:4360;top:9858;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g8csYA&#10;AADdAAAADwAAAGRycy9kb3ducmV2LnhtbERPTWvCQBC9F/wPyxR6q5tYqhJdRVqkPSjSKOhxzE6T&#10;aHY2ZLcm+uu7hYK3ebzPmc47U4kLNa60rCDuRyCIM6tLzhXstsvnMQjnkTVWlknBlRzMZ72HKSba&#10;tvxFl9TnIoSwS1BB4X2dSOmyggy6vq2JA/dtG4M+wCaXusE2hJtKDqJoKA2WHBoKrOmtoOyc/hgF&#10;m3a8Pww/4u1o9X5Nl8fR7XW9Pin19NgtJiA8df4u/nd/6jD/JR7A3zfhBD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g8csYAAADdAAAADwAAAAAAAAAAAAAAAACYAgAAZHJz&#10;L2Rvd25yZXYueG1sUEsFBgAAAAAEAAQA9QAAAIsDAAAAAA==&#10;" fillcolor="fuchsia" strokecolor="fuchsia" strokeweight="1pt"/>
                      <v:line id="Line 271" o:spid="_x0000_s1277" style="position:absolute;visibility:visible;mso-wrap-style:square" from="4400,11466" to="6203,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CuQcMAAADdAAAADwAAAGRycy9kb3ducmV2LnhtbERPTYvCMBC9L/gfwgje1lQLsnSNIoKi&#10;oAdrda9DM9uWbSa1iVr/vREWvM3jfc503pla3Kh1lWUFo2EEgji3uuJCQXZcfX6BcB5ZY22ZFDzI&#10;wXzW+5hiou2dD3RLfSFCCLsEFZTeN4mULi/JoBvahjhwv7Y16ANsC6lbvIdwU8txFE2kwYpDQ4kN&#10;LUvK/9KrUbC/ppvz+LHbnznLTlUWX9bbH1Rq0O8W3yA8df4t/ndvdJgfj2J4fRNOk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grkHDAAAA3QAAAA8AAAAAAAAAAAAA&#10;AAAAoQIAAGRycy9kb3ducmV2LnhtbFBLBQYAAAAABAAEAPkAAACRAwAAAAA=&#10;" strokecolor="#800040" strokeweight="1pt"/>
                      <v:group id="Group 272" o:spid="_x0000_s1278" style="position:absolute;left:8147;top:10298;width:120;height:600" coordorigin="8147,10498" coordsize="12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2YwcMAAADdAAAADwAAAGRycy9kb3ducmV2LnhtbERPS4vCMBC+L/gfwgje&#10;1rTqilSjiLjiQQQfIN6GZmyLzaQ02bb++82CsLf5+J6zWHWmFA3VrrCsIB5GIIhTqwvOFFwv358z&#10;EM4jaywtk4IXOVgtex8LTLRt+UTN2WcihLBLUEHufZVI6dKcDLqhrYgD97C1QR9gnUldYxvCTSlH&#10;UTSVBgsODTlWtMkpfZ5/jIJdi+16HG+bw/Oxed0vX8fbISalBv1uPQfhqfP/4rd7r8P8cT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XZjBwwAAAN0AAAAP&#10;AAAAAAAAAAAAAAAAAKoCAABkcnMvZG93bnJldi54bWxQSwUGAAAAAAQABAD6AAAAmgMAAAAA&#10;">
                        <v:line id="Line 273" o:spid="_x0000_s1279" style="position:absolute;visibility:visible;mso-wrap-style:square" from="8207,10498" to="8267,10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ta0sQAAADdAAAADwAAAGRycy9kb3ducmV2LnhtbERPS2vCQBC+F/oflil4qxsVS0jdSLEU&#10;RPCQVHoedsc8zM6m2W2M/94tFHqbj+85m+1kOzHS4BvHChbzBASxdqbhSsHp8+M5BeEDssHOMSm4&#10;kYdt/viwwcy4Kxc0lqESMYR9hgrqEPpMSq9rsujnrieO3NkNFkOEQyXNgNcYbju5TJIXabHh2FBj&#10;T7ua9KX8sQpSXRz893gev5aX/Xu7s6f2cEyUmj1Nb68gAk3hX/zn3ps4f7VYw+838QS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e1rSxAAAAN0AAAAPAAAAAAAAAAAA&#10;AAAAAKECAABkcnMvZG93bnJldi54bWxQSwUGAAAAAAQABAD5AAAAkgMAAAAA&#10;" strokecolor="blue" strokeweight="1pt"/>
                        <v:line id="Line 274" o:spid="_x0000_s1280" style="position:absolute;flip:x;visibility:visible;mso-wrap-style:square" from="8147,10558" to="8267,1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R5L8MAAADdAAAADwAAAGRycy9kb3ducmV2LnhtbERP32vCMBB+H/g/hBP2MjR1g85Wo4gg&#10;jMEGuuLz0ZxNsbmUJNruv18Gg73dx/fz1tvRduJOPrSOFSzmGQji2umWGwXV12G2BBEissbOMSn4&#10;pgDbzeRhjaV2Ax/pfoqNSCEcSlRgYuxLKUNtyGKYu544cRfnLcYEfSO1xyGF204+Z1kuLbacGgz2&#10;tDdUX083q+CTs11RvR6fZK8LNPb84Q/vWqnH6bhbgYg0xn/xn/tNp/kvixx+v0kn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UeS/DAAAA3QAAAA8AAAAAAAAAAAAA&#10;AAAAoQIAAGRycy9kb3ducmV2LnhtbFBLBQYAAAAABAAEAPkAAACRAwAAAAA=&#10;" strokecolor="blue" strokeweight="1pt"/>
                        <v:line id="Line 275" o:spid="_x0000_s1281" style="position:absolute;visibility:visible;mso-wrap-style:square" from="8147,10678" to="8267,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hPsQAAADdAAAADwAAAGRycy9kb3ducmV2LnhtbERPS2vCQBC+F/oflil4qxsVbEjdSLEU&#10;RPCQVHoedsc8zM6m2W2M/94tFHqbj+85m+1kOzHS4BvHChbzBASxdqbhSsHp8+M5BeEDssHOMSm4&#10;kYdt/viwwcy4Kxc0lqESMYR9hgrqEPpMSq9rsujnrieO3NkNFkOEQyXNgNcYbju5TJK1tNhwbKix&#10;p11N+lL+WAWpLg7+ezyPX8vL/r3d2VN7OCZKzZ6mt1cQgabwL/5z702cv1q8wO838QS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5WE+xAAAAN0AAAAPAAAAAAAAAAAA&#10;AAAAAKECAABkcnMvZG93bnJldi54bWxQSwUGAAAAAAQABAD5AAAAkgMAAAAA&#10;" strokecolor="blue" strokeweight="1pt"/>
                        <v:line id="Line 276" o:spid="_x0000_s1282" style="position:absolute;flip:x;visibility:visible;mso-wrap-style:square" from="8147,10798" to="8267,10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IxsQAAADdAAAADwAAAGRycy9kb3ducmV2LnhtbESPQWsCMRCF7wX/Qxihl6JZK7S6NYoI&#10;ghQsaKXnYTPdLN1MliTq+u87B8HbDO/Ne98sVr1v1YViagIbmIwLUMRVsA3XBk7f29EMVMrIFtvA&#10;ZOBGCVbLwdMCSxuufKDLMddKQjiVaMDl3JVap8qRxzQOHbFovyF6zLLGWtuIVwn3rX4tijftsWFp&#10;cNjRxlH1dzx7A19crOen98OL7uwcnf/Zx+2nNeZ52K8/QGXq88N8v95ZwZ9OBFe+kR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R0jGxAAAAN0AAAAPAAAAAAAAAAAA&#10;AAAAAKECAABkcnMvZG93bnJldi54bWxQSwUGAAAAAAQABAD5AAAAkgMAAAAA&#10;" strokecolor="blue" strokeweight="1pt"/>
                        <v:line id="Line 277" o:spid="_x0000_s1283" style="position:absolute;visibility:visible;mso-wrap-style:square" from="8147,10918" to="8267,11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ZQ18QAAADdAAAADwAAAGRycy9kb3ducmV2LnhtbERPS2vCQBC+F/wPywi91Y0piI1ZRVIK&#10;QehBK56H7JiH2dmY3Sbpv+8Khd7m43tOuptMKwbqXW1ZwXIRgSAurK65VHD++nhZg3AeWWNrmRT8&#10;kIPddvaUYqLtyEcaTr4UIYRdggoq77tESldUZNAtbEccuKvtDfoA+1LqHscQbloZR9FKGqw5NFTY&#10;UVZRcTt9GwXr4nhw9+E6XOJb/t5k5twcPiOlnufTfgPC0+T/xX/uXIf5r8s3eHwTTp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NlDXxAAAAN0AAAAPAAAAAAAAAAAA&#10;AAAAAKECAABkcnMvZG93bnJldi54bWxQSwUGAAAAAAQABAD5AAAAkgMAAAAA&#10;" strokecolor="blue" strokeweight="1pt"/>
                        <v:line id="Line 278" o:spid="_x0000_s1284" style="position:absolute;flip:x;visibility:visible;mso-wrap-style:square" from="8207,11038" to="8267,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2OfcUAAADdAAAADwAAAGRycy9kb3ducmV2LnhtbESPQWsCMRCF74L/IYzQi9SsFmzdGkUE&#10;QQoV1krPw2a6WbqZLEmq67/vHAq9zfDevPfNejv4Tl0ppjawgfmsAEVcB9tyY+DycXh8AZUyssUu&#10;MBm4U4LtZjxaY2nDjSu6nnOjJIRTiQZczn2pdaodeUyz0BOL9hWixyxrbLSNeJNw3+lFUSy1x5al&#10;wWFPe0f19/nHGzhxsVtdnqup7u0Knf98j4c3a8zDZNi9gso05H/z3/XRCv7TQvjlGxlBb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2OfcUAAADdAAAADwAAAAAAAAAA&#10;AAAAAAChAgAAZHJzL2Rvd25yZXYueG1sUEsFBgAAAAAEAAQA+QAAAJMDAAAAAA==&#10;" strokecolor="blue" strokeweight="1pt"/>
                      </v:group>
                      <v:rect id="Rectangle 279" o:spid="_x0000_s1285" style="position:absolute;left:8407;top:10498;width:4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cyDsMA&#10;AADdAAAADwAAAGRycy9kb3ducmV2LnhtbERPTYvCMBC9C/6HMMLeNFVBtBpFdEWPu1ZQb0MztsVm&#10;Upqs7frrNwuCt3m8z1msWlOKB9WusKxgOIhAEKdWF5wpOCW7/hSE88gaS8uk4JccrJbdzgJjbRv+&#10;psfRZyKEsItRQe59FUvp0pwMuoGtiAN3s7VBH2CdSV1jE8JNKUdRNJEGCw4NOVa0ySm9H3+Mgv20&#10;Wl8O9tlk5ed1f/46z7bJzCv10WvXcxCeWv8Wv9wHHeaPR0P4/ya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cyDsMAAADdAAAADwAAAAAAAAAAAAAAAACYAgAAZHJzL2Rv&#10;d25yZXYueG1sUEsFBgAAAAAEAAQA9QAAAIgDAAAAAA==&#10;" filled="f" stroked="f">
                        <v:textbox inset="0,0,0,0">
                          <w:txbxContent>
                            <w:p w14:paraId="79D449CC" w14:textId="77777777" w:rsidR="00F06F1D" w:rsidRDefault="00F06F1D" w:rsidP="00FF14BD">
                              <w:r>
                                <w:rPr>
                                  <w:rFonts w:ascii="Arial" w:hAnsi="Arial" w:cs="Arial"/>
                                  <w:color w:val="000080"/>
                                  <w:sz w:val="18"/>
                                  <w:szCs w:val="18"/>
                                </w:rPr>
                                <w:t>Rc2</w:t>
                              </w:r>
                            </w:p>
                          </w:txbxContent>
                        </v:textbox>
                      </v:rect>
                      <v:line id="Line 280" o:spid="_x0000_s1286" style="position:absolute;visibility:visible;mso-wrap-style:square" from="4401,10901" to="4402,1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DBZ8QAAADdAAAADwAAAGRycy9kb3ducmV2LnhtbERPTWvCQBC9F/oflil4azZGkJK6ShEq&#10;CnpomsbrkB2T0Oxsml2T+O/dQqG3ebzPWW0m04qBetdYVjCPYhDEpdUNVwryz/fnFxDOI2tsLZOC&#10;GznYrB8fVphqO/IHDZmvRAhhl6KC2vsuldKVNRl0ke2IA3exvUEfYF9J3eMYwk0rkzheSoMNh4Ya&#10;O9rWVH5nV6PgdM32RXI7ngrO868mX/zsDmdUavY0vb2C8DT5f/Gfe6/D/EWSwO834QS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gMFnxAAAAN0AAAAPAAAAAAAAAAAA&#10;AAAAAKECAABkcnMvZG93bnJldi54bWxQSwUGAAAAAAQABAD5AAAAkgMAAAAA&#10;" strokecolor="#800040" strokeweight="1pt"/>
                      <v:oval id="Oval 281" o:spid="_x0000_s1287" style="position:absolute;left:4360;top:11426;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hTVMYA&#10;AADdAAAADwAAAGRycy9kb3ducmV2LnhtbERPTWvCQBC9C/6HZYTedKNSlegqpUXqQSlGQY/T7DRJ&#10;m50N2dVEf323UPA2j/c5i1VrSnGl2hWWFQwHEQji1OqCMwXHw7o/A+E8ssbSMim4kYPVsttZYKxt&#10;w3u6Jj4TIYRdjApy76tYSpfmZNANbEUcuC9bG/QB1pnUNTYh3JRyFEUTabDg0JBjRa85pT/JxSj4&#10;aGan8+R9eJhu327J+nN6f97tvpV66rUvcxCeWv8Q/7s3Oswfj8bw9004Q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hTVMYAAADdAAAADwAAAAAAAAAAAAAAAACYAgAAZHJz&#10;L2Rvd25yZXYueG1sUEsFBgAAAAAEAAQA9QAAAIsDAAAAAA==&#10;" fillcolor="fuchsia" strokecolor="fuchsia" strokeweight="1pt"/>
                      <v:line id="Line 282" o:spid="_x0000_s1288" style="position:absolute;visibility:visible;mso-wrap-style:square" from="8204,10916" to="8205,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X8iMQAAADdAAAADwAAAGRycy9kb3ducmV2LnhtbERPTWvCQBC9C/6HZQRvujGWUlI3QYSK&#10;hXowTe11yE6TYHY2za4a/31XKHibx/ucVTaYVlyod41lBYt5BIK4tLrhSkHx+TZ7AeE8ssbWMim4&#10;kYMsHY9WmGh75QNdcl+JEMIuQQW1910ipStrMujmtiMO3I/tDfoA+0rqHq8h3LQyjqJnabDh0FBj&#10;R5uaylN+Ngr253x3jG8f+yMXxVdTLH+379+o1HQyrF9BeBr8Q/zv3ukwfxk/wf2bcIJ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JfyIxAAAAN0AAAAPAAAAAAAAAAAA&#10;AAAAAKECAABkcnMvZG93bnJldi54bWxQSwUGAAAAAAQABAD5AAAAkgMAAAAA&#10;" strokecolor="#800040" strokeweight="1pt"/>
                      <v:line id="Line 283" o:spid="_x0000_s1289" style="position:absolute;flip:y;visibility:visible;mso-wrap-style:square" from="8207,9898" to="8208,10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EuusQAAADdAAAADwAAAGRycy9kb3ducmV2LnhtbERPS2sCMRC+F/ofwhR6q9larLoaRaQF&#10;wR58oddhM+5u3UzWJOruv28Kgrf5+J4znjamEldyvrSs4L2TgCDOrC45V7Dbfr8NQPiArLGyTApa&#10;8jCdPD+NMdX2xmu6bkIuYgj7FBUUIdSplD4ryKDv2Jo4ckfrDIYIXS61w1sMN5XsJsmnNFhybCiw&#10;pnlB2WlzMQrO/fW5/7Nf9RbDZZgd2sy1X79OqdeXZjYCEagJD/HdvdBx/ke3B//fxBPk5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AS66xAAAAN0AAAAPAAAAAAAAAAAA&#10;AAAAAKECAABkcnMvZG93bnJldi54bWxQSwUGAAAAAAQABAD5AAAAkgMAAAAA&#10;" strokecolor="#800040" strokeweight="1pt"/>
                      <v:group id="Group 284" o:spid="_x0000_s1290" style="position:absolute;left:5915;top:10539;width:601;height:120;rotation:-6070979fd" coordorigin="6604,11638" coordsize="601,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aKFMEAAADdAAAADwAAAGRycy9kb3ducmV2LnhtbERPTWvCQBC9F/oflhG8&#10;1V0VpKSuIkoh16alXsfsNIlmZkN2G6O/vlso9DaP9znr7citGqgPjRcL85kBRVJ610hl4eP99ekZ&#10;VIgoDlsvZOFGAbabx4c1Zs5f5Y2GIlYqhUjI0EIdY5dpHcqaGMPMdySJ+/I9Y0ywr7Tr8ZrCudUL&#10;Y1aasZHUUGNH+5rKS/HNFj5djvnR8CGceCg0t+f70RysnU7G3QuoSGP8F/+5c5fmLxcr+P0mnaA3&#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3aKFMEAAADdAAAADwAA&#10;AAAAAAAAAAAAAACqAgAAZHJzL2Rvd25yZXYueG1sUEsFBgAAAAAEAAQA+gAAAJgDAAAAAA==&#10;">
                        <v:line id="Line 285" o:spid="_x0000_s1291" style="position:absolute;flip:y;visibility:visible;mso-wrap-style:square" from="6604,11638" to="6664,1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QWCcEAAADdAAAADwAAAGRycy9kb3ducmV2LnhtbERP24rCMBB9F/Yfwgj7Imu6Cl6qUUQQ&#10;FkHBC/s8NGNTbCYlidr9+40g+DaHc535srW1uJMPlWMF3/0MBHHhdMWlgvNp8zUBESKyxtoxKfij&#10;AMvFR2eOuXYPPtD9GEuRQjjkqMDE2ORShsKQxdB3DXHiLs5bjAn6UmqPjxRuaznIspG0WHFqMNjQ&#10;2lBxPd6sgj1nq+l5fOjJRk/R2N+d32y1Up/ddjUDEamNb/HL/aPT/OFgDM9v0gl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tBYJwQAAAN0AAAAPAAAAAAAAAAAAAAAA&#10;AKECAABkcnMvZG93bnJldi54bWxQSwUGAAAAAAQABAD5AAAAjwMAAAAA&#10;" strokecolor="blue" strokeweight="1pt"/>
                        <v:line id="Line 286" o:spid="_x0000_s1292" style="position:absolute;visibility:visible;mso-wrap-style:square" from="6664,11638" to="6784,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8cUAAADdAAAADwAAAGRycy9kb3ducmV2LnhtbESPT4vCQAzF7wt+hyEL3tbpVhDpOsri&#10;siCCB//gOXRiW+1kames9dubg+At4b2898ts0btaddSGyrOB71ECijj3tuLCwGH//zUFFSKyxdoz&#10;GXhQgMV88DHDzPo7b6nbxUJJCIcMDZQxNpnWIS/JYRj5hli0k28dRlnbQtsW7xLuap0myUQ7rFga&#10;SmxoWVJ+2d2cgWm+XYdrd+qO6WX1d166w3m9SYwZfva/P6Ai9fFtfl2vrOCPU8GVb2QEPX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Y/8cUAAADdAAAADwAAAAAAAAAA&#10;AAAAAAChAgAAZHJzL2Rvd25yZXYueG1sUEsFBgAAAAAEAAQA+QAAAJMDAAAAAA==&#10;" strokecolor="blue" strokeweight="1pt"/>
                        <v:line id="Line 287" o:spid="_x0000_s1293" style="position:absolute;flip:y;visibility:visible;mso-wrap-style:square" from="6784,11638" to="6905,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cn4MIAAADdAAAADwAAAGRycy9kb3ducmV2LnhtbERP32vCMBB+F/wfwg18kZnqQNfOtMhA&#10;kMEEnez5aG5NWXMpSab1vzcDwbf7+H7euhpsJ87kQ+tYwXyWgSCunW65UXD62j6/gggRWWPnmBRc&#10;KUBVjkdrLLS78IHOx9iIFMKhQAUmxr6QMtSGLIaZ64kT9+O8xZigb6T2eEnhtpOLLFtKiy2nBoM9&#10;vRuqf49/VsGes01+Wh2mstc5Gvv96bcfWqnJ07B5AxFpiA/x3b3Taf7LIof/b9IJs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cn4MIAAADdAAAADwAAAAAAAAAAAAAA&#10;AAChAgAAZHJzL2Rvd25yZXYueG1sUEsFBgAAAAAEAAQA+QAAAJADAAAAAA==&#10;" strokecolor="blue" strokeweight="1pt"/>
                        <v:line id="Line 288" o:spid="_x0000_s1294" style="position:absolute;visibility:visible;mso-wrap-style:square" from="6905,11638" to="7025,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mlKsUAAADdAAAADwAAAGRycy9kb3ducmV2LnhtbESPT4vCQAzF7wt+hyGCt3WqgkjXUUQR&#10;RNiDf9hz6MS22snUzljrt98cBG8J7+W9X+bLzlWqpSaUng2Mhgko4szbknMD59P2ewYqRGSLlWcy&#10;8KIAy0Xva46p9U8+UHuMuZIQDikaKGKsU61DVpDDMPQ1sWgX3ziMsja5tg0+JdxVepwkU+2wZGko&#10;sKZ1Qdnt+HAGZtlhH+7tpf0b33ab69qdr/vfxJhBv1v9gIrUxY/5fb2zgj+ZCL98IyPo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mlKsUAAADdAAAADwAAAAAAAAAA&#10;AAAAAAChAgAAZHJzL2Rvd25yZXYueG1sUEsFBgAAAAAEAAQA+QAAAJMDAAAAAA==&#10;" strokecolor="blue" strokeweight="1pt"/>
                        <v:line id="Line 289" o:spid="_x0000_s1295" style="position:absolute;flip:y;visibility:visible;mso-wrap-style:square" from="7025,11638" to="7145,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i9O8MAAADdAAAADwAAAGRycy9kb3ducmV2LnhtbERP32vCMBB+H/g/hBP2MjR1hc1Wo4gg&#10;jMEGuuLz0ZxNsbmUJNruv18Gg73dx/fz1tvRduJOPrSOFSzmGQji2umWGwXV12G2BBEissbOMSn4&#10;pgDbzeRhjaV2Ax/pfoqNSCEcSlRgYuxLKUNtyGKYu544cRfnLcYEfSO1xyGF204+Z9mLtNhyajDY&#10;095QfT3drIJPznZF9Xp8kr0u0Njzhz+8a6Uep+NuBSLSGP/Ff+43nebn+QJ+v0kn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vTvDAAAA3QAAAA8AAAAAAAAAAAAA&#10;AAAAoQIAAGRycy9kb3ducmV2LnhtbFBLBQYAAAAABAAEAPkAAACRAwAAAAA=&#10;" strokecolor="blue" strokeweight="1pt"/>
                        <v:line id="Line 290" o:spid="_x0000_s1296" style="position:absolute;visibility:visible;mso-wrap-style:square" from="7145,11638" to="7205,1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eexsEAAADdAAAADwAAAGRycy9kb3ducmV2LnhtbERPTYvCMBC9L/gfwgje1tQKi1SjiCKI&#10;4EEtnodmbKvNpDax1n+/EQRv83ifM1t0phItNa60rGA0jEAQZ1aXnCtIT5vfCQjnkTVWlknBixws&#10;5r2fGSbaPvlA7dHnIoSwS1BB4X2dSOmyggy6oa2JA3exjUEfYJNL3eAzhJtKxlH0Jw2WHBoKrGlV&#10;UHY7PoyCSXbYuXt7ac/xbbu+rkx63e0jpQb9bjkF4anzX/HHvdVh/ngcw/ubcIK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J57GwQAAAN0AAAAPAAAAAAAAAAAAAAAA&#10;AKECAABkcnMvZG93bnJldi54bWxQSwUGAAAAAAQABAD5AAAAjwMAAAAA&#10;" strokecolor="blue" strokeweight="1pt"/>
                      </v:group>
                      <v:rect id="Rectangle 291" o:spid="_x0000_s1297" style="position:absolute;left:5721;top:10508;width:50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CfP8MA&#10;AADdAAAADwAAAGRycy9kb3ducmV2LnhtbERPS4vCMBC+L/gfwgje1lQLi1ajiA/0uKuCehuasS02&#10;k9JEW/fXbxYEb/PxPWc6b00pHlS7wrKCQT8CQZxaXXCm4HjYfI5AOI+ssbRMCp7kYD7rfEwx0bbh&#10;H3rsfSZCCLsEFeTeV4mULs3JoOvbijhwV1sb9AHWmdQ1NiHclHIYRV/SYMGhIceKljmlt/3dKNiO&#10;qsV5Z3+brFxftqfv03h1GHulet12MQHhqfVv8cu902F+HMfw/0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CfP8MAAADdAAAADwAAAAAAAAAAAAAAAACYAgAAZHJzL2Rv&#10;d25yZXYueG1sUEsFBgAAAAAEAAQA9QAAAIgDAAAAAA==&#10;" filled="f" stroked="f">
                        <v:textbox inset="0,0,0,0">
                          <w:txbxContent>
                            <w:p w14:paraId="46D29059" w14:textId="77777777" w:rsidR="00F06F1D" w:rsidRDefault="00F06F1D" w:rsidP="00FF14BD">
                              <w:r>
                                <w:rPr>
                                  <w:rFonts w:ascii="Arial" w:hAnsi="Arial" w:cs="Arial"/>
                                  <w:color w:val="000080"/>
                                  <w:sz w:val="18"/>
                                  <w:szCs w:val="18"/>
                                </w:rPr>
                                <w:t>Rb1</w:t>
                              </w:r>
                            </w:p>
                          </w:txbxContent>
                        </v:textbox>
                      </v:rect>
                      <v:line id="Line 292" o:spid="_x0000_s1298" style="position:absolute;visibility:visible;mso-wrap-style:square" from="6381,11453" to="7078,1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cdXMEAAADdAAAADwAAAGRycy9kb3ducmV2LnhtbERPS4vCMBC+C/6HMII3TX2wlmoUEYQF&#10;Lz7vQzO21WZSkqxWf71ZWNjbfHzPWaxaU4sHOV9ZVjAaJiCIc6srLhScT9tBCsIHZI21ZVLwIg+r&#10;ZbezwEzbJx/ocQyFiCHsM1RQhtBkUvq8JIN+aBviyF2tMxgidIXUDp8x3NRynCRf0mDFsaHEhjYl&#10;5ffjj1GQXKrRntLbLtW1XW8OW1e8dzOl+r12PQcRqA3/4j/3t47zJ5Mp/H4TT5DL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Rx1cwQAAAN0AAAAPAAAAAAAAAAAAAAAA&#10;AKECAABkcnMvZG93bnJldi54bWxQSwUGAAAAAAQABAD5AAAAjwMAAAAA&#10;" strokecolor="red" strokeweight="1pt"/>
                      <v:line id="Line 293" o:spid="_x0000_s1299" style="position:absolute;flip:x;visibility:visible;mso-wrap-style:square" from="7205,11466" to="7406,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81usUAAADdAAAADwAAAGRycy9kb3ducmV2LnhtbERPTWvCQBC9C/6HZQRvurFSaaOrtEVr&#10;b6VWob2N2TGJZmdjdhPjv3eFQm/zeJ8zW7SmEA1VLresYDSMQBAnVuecKth+rwZPIJxH1lhYJgVX&#10;crCYdzszjLW98Bc1G5+KEMIuRgWZ92UspUsyMuiGtiQO3MFWBn2AVSp1hZcQbgr5EEUTaTDn0JBh&#10;SW8ZJadNbRRMmuVa1qfjz775fN798nt7rkevSvV77csUhKfW/4v/3B86zB+PH+H+TThB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81usUAAADdAAAADwAAAAAAAAAA&#10;AAAAAAChAgAAZHJzL2Rvd25yZXYueG1sUEsFBgAAAAAEAAQA+QAAAJMDAAAAAA==&#10;" strokecolor="red" strokeweight="1pt"/>
                      <v:line id="Line 294" o:spid="_x0000_s1300" style="position:absolute;visibility:visible;mso-wrap-style:square" from="7406,11466" to="7606,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JRucMAAADdAAAADwAAAGRycy9kb3ducmV2LnhtbERPTYvCMBC9L/gfwgje1lQLslSjiKAo&#10;rIetVa9DM7bFZlKbqPXfbxYWvM3jfc5s0ZlaPKh1lWUFo2EEgji3uuJCQXZYf36BcB5ZY22ZFLzI&#10;wWLe+5hhou2Tf+iR+kKEEHYJKii9bxIpXV6SQTe0DXHgLrY16ANsC6lbfIZwU8txFE2kwYpDQ4kN&#10;rUrKr+ndKNjf0+1p/PrenzjLjlUW3za7Myo16HfLKQhPnX+L/91bHebH8QT+vgkn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iUbnDAAAA3QAAAA8AAAAAAAAAAAAA&#10;AAAAoQIAAGRycy9kb3ducmV2LnhtbFBLBQYAAAAABAAEAPkAAACRAwAAAAA=&#10;" strokecolor="#800040" strokeweight="1pt"/>
                      <v:oval id="Oval 295" o:spid="_x0000_s1301" style="position:absolute;left:7566;top:11426;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rDisYA&#10;AADdAAAADwAAAGRycy9kb3ducmV2LnhtbERPTWvCQBC9F/wPyxR6qxsrGomuIi1SD4o0FtrjmJ0m&#10;0exsyK4m+uu7QqG3ebzPmS06U4kLNa60rGDQj0AQZ1aXnCv43K+eJyCcR9ZYWSYFV3KwmPceZpho&#10;2/IHXVKfixDCLkEFhfd1IqXLCjLo+rYmDtyPbQz6AJtc6gbbEG4q+RJFY2mw5NBQYE2vBWWn9GwU&#10;7NrJ1/f4fbCPN2/XdHWIb6Pt9qjU02O3nILw1Pl/8Z97rcP84TCG+zfhBD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rDisYAAADdAAAADwAAAAAAAAAAAAAAAACYAgAAZHJz&#10;L2Rvd25yZXYueG1sUEsFBgAAAAAEAAQA9QAAAIsDAAAAAA==&#10;" fillcolor="fuchsia" strokecolor="fuchsia" strokeweight="1pt"/>
                      <v:line id="Line 296" o:spid="_x0000_s1302" style="position:absolute;visibility:visible;mso-wrap-style:square" from="6203,10878" to="6204,1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FgUMYAAADdAAAADwAAAGRycy9kb3ducmV2LnhtbESPQWvCQBCF74L/YRmhN93UQCnRVUqh&#10;xUI9GKNeh+yYhGZn0+yq8d93DkJvM7w3732zXA+uVVfqQ+PZwPMsAUVcettwZaDYf0xfQYWIbLH1&#10;TAbuFGC9Go+WmFl/4x1d81gpCeGQoYE6xi7TOpQ1OQwz3xGLdva9wyhrX2nb403CXavnSfKiHTYs&#10;DTV29F5T+ZNfnIHtJd8c5/fv7ZGL4tAU6e/n1wmNeZoMbwtQkYb4b35cb6zgp6ngyjcygl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xYFDGAAAA3QAAAA8AAAAAAAAA&#10;AAAAAAAAoQIAAGRycy9kb3ducmV2LnhtbFBLBQYAAAAABAAEAPkAAACUAwAAAAA=&#10;" strokecolor="#800040" strokeweight="1pt"/>
                      <v:line id="Line 297" o:spid="_x0000_s1303" style="position:absolute;visibility:visible;mso-wrap-style:square" from="8207,9898" to="9810,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Fy8QAAADdAAAADwAAAGRycy9kb3ducmV2LnhtbERPTWvCQBC9C/6HZQRvutFAaVM3QYSK&#10;hXowTe11yE6TYHY2za4a/31XKHibx/ucVTaYVlyod41lBYt5BIK4tLrhSkHx+TZ7BuE8ssbWMim4&#10;kYMsHY9WmGh75QNdcl+JEMIuQQW1910ipStrMujmtiMO3I/tDfoA+0rqHq8h3LRyGUVP0mDDoaHG&#10;jjY1laf8bBTsz/nuuLx97I9cFF9NEf9u379RqelkWL+C8DT4h/jfvdNhfhy/wP2bcIJ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cXLxAAAAN0AAAAPAAAAAAAAAAAA&#10;AAAAAKECAABkcnMvZG93bnJldi54bWxQSwUGAAAAAAQABAD5AAAAkgMAAAAA&#10;" strokecolor="#800040" strokeweight="1pt"/>
                      <v:line id="Line 298" o:spid="_x0000_s1304" style="position:absolute;flip:x;visibility:visible;mso-wrap-style:square" from="6203,12466" to="7406,12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logsgAAADdAAAADwAAAGRycy9kb3ducmV2LnhtbESPQU/DMAyF70j8h8hI3FgKbAzKsmlC&#10;Q5q0HehAcLUa0xYap0uyrf33+DCJm633/N7n2aJ3rTpSiI1nA7ejDBRx6W3DlYGP99ebR1AxIVts&#10;PZOBgSIs5pcXM8ytP3FBx12qlIRwzNFAnVKXax3LmhzGke+IRfv2wWGSNVTaBjxJuGv1XZY9aIcN&#10;S0ONHb3UVP7uDs7Aflrsp9vPt8n6aZOWX0MZhtVPMOb6ql8+g0rUp3/z+XptBf9+LPzyjYy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6logsgAAADdAAAADwAAAAAA&#10;AAAAAAAAAAChAgAAZHJzL2Rvd25yZXYueG1sUEsFBgAAAAAEAAQA+QAAAJYDAAAAAA==&#10;" strokecolor="#800040" strokeweight="1pt"/>
                      <v:group id="Group 299" o:spid="_x0000_s1305" style="position:absolute;left:7365;top:11866;width:1564;height:1000" coordorigin="7365,12098" coordsize="1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URMMAAADdAAAADwAAAGRycy9kb3ducmV2LnhtbERPS4vCMBC+L/gfwgje&#10;1rTqilSjiLjiQQQfIN6GZmyLzaQ02bb++82CsLf5+J6zWHWmFA3VrrCsIB5GIIhTqwvOFFwv358z&#10;EM4jaywtk4IXOVgtex8LTLRt+UTN2WcihLBLUEHufZVI6dKcDLqhrYgD97C1QR9gnUldYxvCTSlH&#10;UTSVBgsODTlWtMkpfZ5/jIJdi+16HG+bw/Oxed0vX8fbISalBv1uPQfhqfP/4rd7r8P88S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mRREwwAAAN0AAAAP&#10;AAAAAAAAAAAAAAAAAKoCAABkcnMvZG93bnJldi54bWxQSwUGAAAAAAQABAD6AAAAmgMAAAAA&#10;">
                        <v:line id="Line 300" o:spid="_x0000_s1306" style="position:absolute;visibility:visible;mso-wrap-style:square" from="7606,12698" to="7987,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tu8EAAADdAAAADwAAAGRycy9kb3ducmV2LnhtbERPy6rCMBDdC/5DGMGdptaLSDWKKIII&#10;d+ED10MzttVmUptY69+bCxfczeE8Z75sTSkaql1hWcFoGIEgTq0uOFNwPm0HUxDOI2ssLZOCNzlY&#10;LrqdOSbavvhAzdFnIoSwS1BB7n2VSOnSnAy6oa2IA3e1tUEfYJ1JXeMrhJtSxlE0kQYLDg05VrTO&#10;Kb0fn0bBND3s3aO5Npf4vtvc1uZ82/9GSvV77WoGwlPrv+J/906H+eOfGP6+CSfIx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e27wQAAAN0AAAAPAAAAAAAAAAAAAAAA&#10;AKECAABkcnMvZG93bnJldi54bWxQSwUGAAAAAAQABAD5AAAAjwMAAAAA&#10;" strokecolor="blue" strokeweight="1pt"/>
                        <v:line id="Line 301" o:spid="_x0000_s1307" style="position:absolute;visibility:visible;mso-wrap-style:square" from="7987,12498" to="7988,1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1IIMMAAADdAAAADwAAAGRycy9kb3ducmV2LnhtbERPTWvCQBC9C/6HZQredNNERFJXKSmF&#10;IHjQSs9Ddkyi2dmYXWP677uC4G0e73NWm8E0oqfO1ZYVvM8iEMSF1TWXCo4/39MlCOeRNTaWScEf&#10;Odisx6MVptreeU/9wZcihLBLUUHlfZtK6YqKDLqZbYkDd7KdQR9gV0rd4T2Em0bGUbSQBmsODRW2&#10;lFVUXA43o2BZ7Lfu2p/63/iSf50zczxvd5FSk7fh8wOEp8G/xE93rsP8ZJ7A45twg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tSCDDAAAA3QAAAA8AAAAAAAAAAAAA&#10;AAAAoQIAAGRycy9kb3ducmV2LnhtbFBLBQYAAAAABAAEAPkAAACRAwAAAAA=&#10;" strokecolor="blue" strokeweight="1pt"/>
                        <v:line id="Line 302" o:spid="_x0000_s1308" style="position:absolute;visibility:visible;mso-wrap-style:square" from="8207,12298" to="8208,1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TQVMQAAADdAAAADwAAAGRycy9kb3ducmV2LnhtbERPS2vCQBC+F/wPyxR6q5takZC6kaII&#10;IvSQVHoedsc8zM7G7Dam/75bKHibj+85681kOzHS4BvHCl7mCQhi7UzDlYLT5/45BeEDssHOMSn4&#10;IQ+bfPawxsy4Gxc0lqESMYR9hgrqEPpMSq9rsujnrieO3NkNFkOEQyXNgLcYbju5SJKVtNhwbKix&#10;p21N+lJ+WwWpLo7+Op7Hr8XlsGu39tQePxKlnh6n9zcQgaZwF/+7DybOf10u4e+beIL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hNBUxAAAAN0AAAAPAAAAAAAAAAAA&#10;AAAAAKECAABkcnMvZG93bnJldi54bWxQSwUGAAAAAAQABAD5AAAAkgMAAAAA&#10;" strokecolor="blue" strokeweight="1pt"/>
                        <v:line id="Line 303" o:spid="_x0000_s1309" style="position:absolute;flip:x;visibility:visible;mso-wrap-style:square" from="7987,12478" to="8207,1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XIRcIAAADdAAAADwAAAGRycy9kb3ducmV2LnhtbERP22oCMRB9L/gPYYS+SM2q9bY1ighC&#10;KShoxedhM26WbiZLkur696Yg9G0O5zqLVWtrcSUfKscKBv0MBHHhdMWlgtP39m0GIkRkjbVjUnCn&#10;AKtl52WBuXY3PtD1GEuRQjjkqMDE2ORShsKQxdB3DXHiLs5bjAn6UmqPtxRuaznMsom0WHFqMNjQ&#10;xlDxc/y1Cvacreen6aEnGz1HY887v/3SSr122/UHiEht/Bc/3Z86zR+9j+Hvm3SC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XIRcIAAADdAAAADwAAAAAAAAAAAAAA&#10;AAChAgAAZHJzL2Rvd25yZXYueG1sUEsFBgAAAAAEAAQA+QAAAJADAAAAAA==&#10;" strokecolor="blue" strokeweight="1pt"/>
                        <v:line id="Line 304" o:spid="_x0000_s1310" style="position:absolute;visibility:visible;mso-wrap-style:square" from="7987,12778" to="8207,12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rruMIAAADdAAAADwAAAGRycy9kb3ducmV2LnhtbERPy6rCMBDdC/5DmAvuNL0qUnqNclEE&#10;EVz4wPXQjG21mdQm1vr3RhDczeE8ZzpvTSkaql1hWcHvIAJBnFpdcKbgeFj1YxDOI2ssLZOCJzmY&#10;z7qdKSbaPnhHzd5nIoSwS1BB7n2VSOnSnAy6ga2IA3e2tUEfYJ1JXeMjhJtSDqNoIg0WHBpyrGiR&#10;U3rd342CON1t3K05N6fhdb28LMzxstlGSvV+2v8/EJ5a/xV/3Gsd5o/GE3h/E06Qs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BrruMIAAADdAAAADwAAAAAAAAAAAAAA&#10;AAChAgAAZHJzL2Rvd25yZXYueG1sUEsFBgAAAAAEAAQA+QAAAJADAAAAAA==&#10;" strokecolor="blue" strokeweight="1pt"/>
                        <v:line id="Line 305" o:spid="_x0000_s1311" style="position:absolute;visibility:visible;mso-wrap-style:square" from="8207,12918" to="8208,1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ZOI8QAAADdAAAADwAAAGRycy9kb3ducmV2LnhtbERPS2vCQBC+F/wPywje6sYHrUQ3UhRB&#10;Aj3ESs9DdkxisrNpdo3x37uFQm/z8T1nsx1MI3rqXGVZwWwagSDOra64UHD+OryuQDiPrLGxTAoe&#10;5GCbjF42GGt754z6ky9ECGEXo4LS+zaW0uUlGXRT2xIH7mI7gz7ArpC6w3sIN42cR9GbNFhxaCix&#10;pV1JeX26GQWrPEvdT3/pv+f1cX/dmfM1/YyUmoyHjzUIT4P/F/+5jzrMXyzf4febcIJM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k4jxAAAAN0AAAAPAAAAAAAAAAAA&#10;AAAAAKECAABkcnMvZG93bnJldi54bWxQSwUGAAAAAAQABAD5AAAAkgMAAAAA&#10;" strokecolor="blue" strokeweight="1pt"/>
                        <v:oval id="Oval 306" o:spid="_x0000_s1312" style="position:absolute;left:7806;top:12438;width:521;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df8UA&#10;AADdAAAADwAAAGRycy9kb3ducmV2LnhtbESP0WrCQBBF3wv9h2UKvohutFJidJVSKlREsOoHDNkx&#10;CWZn0+yq8e+dB6FvM9w7956ZLztXqyu1ofJsYDRMQBHn3lZcGDgeVoMUVIjIFmvPZOBOAZaL15c5&#10;Ztbf+Jeu+1goCeGQoYEyxibTOuQlOQxD3xCLdvKtwyhrW2jb4k3CXa3HSfKhHVYsDSU29FVSft5f&#10;nIHtuk9uo9PDHZO0Tnej6Xf3F43pvXWfM1CRuvhvfl7/WMF/nwiufCMj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91/xQAAAN0AAAAPAAAAAAAAAAAAAAAAAJgCAABkcnMv&#10;ZG93bnJldi54bWxQSwUGAAAAAAQABAD1AAAAigMAAAAA&#10;" filled="f" strokecolor="blue" strokeweight="1pt"/>
                        <v:shape id="Freeform 307" o:spid="_x0000_s1313" style="position:absolute;left:8087;top:12818;width:120;height:100;visibility:visible;mso-wrap-style:square;v-text-anchor:top" coordsize="12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qDtsMA&#10;AADdAAAADwAAAGRycy9kb3ducmV2LnhtbERPS2vCQBC+F/wPywheSt20itjUVaRQ9CSYePA4ZKdJ&#10;2uxsyG5e/94VBG/z8T1nsxtMJTpqXGlZwfs8AkGcWV1yruCS/rytQTiPrLGyTApGcrDbTl42GGvb&#10;85m6xOcihLCLUUHhfR1L6bKCDLq5rYkD92sbgz7AJpe6wT6Em0p+RNFKGiw5NBRY03dB2X/SGgWn&#10;ct+2C3v469pL9zouPaXmelJqNh32XyA8Df4pfriPOsxfLD/h/k04QW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qDtsMAAADdAAAADwAAAAAAAAAAAAAAAACYAgAAZHJzL2Rv&#10;d25yZXYueG1sUEsFBgAAAAAEAAQA9QAAAIgDAAAAAA==&#10;" path="m120,100l40,,,60r120,40xe" fillcolor="blue" strokecolor="blue" strokeweight="1pt">
                          <v:path arrowok="t" o:connecttype="custom" o:connectlocs="120,100;40,0;0,60;120,100" o:connectangles="0,0,0,0"/>
                        </v:shape>
                        <v:rect id="Rectangle 308" o:spid="_x0000_s1314" style="position:absolute;left:8608;top:12498;width:3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3k6McA&#10;AADdAAAADwAAAGRycy9kb3ducmV2LnhtbESPT2vCQBDF70K/wzKCN93YYtHoKtJW9OifgvU2ZKdJ&#10;aHY2ZFeT9tM7h4K3Gd6b936zWHWuUjdqQunZwHiUgCLOvC05N/B52gynoEJEtlh5JgO/FGC1fOot&#10;MLW+5QPdjjFXEsIhRQNFjHWqdcgKchhGviYW7ds3DqOsTa5tg62Eu0o/J8mrdliyNBRY01tB2c/x&#10;6gxsp/X6a+f/2rz6uGzP+/Ps/TSLxgz63XoOKlIXH+b/650V/JeJ8Ms3MoJe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95OjHAAAA3QAAAA8AAAAAAAAAAAAAAAAAmAIAAGRy&#10;cy9kb3ducmV2LnhtbFBLBQYAAAAABAAEAPUAAACMAwAAAAA=&#10;" filled="f" stroked="f">
                          <v:textbox inset="0,0,0,0">
                            <w:txbxContent>
                              <w:p w14:paraId="57653DA1" w14:textId="77777777" w:rsidR="00F06F1D" w:rsidRDefault="00F06F1D" w:rsidP="00FF14BD">
                                <w:r>
                                  <w:rPr>
                                    <w:rFonts w:ascii="Arial" w:hAnsi="Arial" w:cs="Arial"/>
                                    <w:color w:val="000080"/>
                                    <w:sz w:val="18"/>
                                    <w:szCs w:val="18"/>
                                  </w:rPr>
                                  <w:t>Q2</w:t>
                                </w:r>
                              </w:p>
                            </w:txbxContent>
                          </v:textbox>
                        </v:rect>
                        <v:line id="Line 309" o:spid="_x0000_s1315" style="position:absolute;visibility:visible;mso-wrap-style:square" from="7406,12698" to="7606,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9bZMEAAADdAAAADwAAAGRycy9kb3ducmV2LnhtbERPS4vCMBC+C/sfwizsTdMquqUaRQRB&#10;8OJr70MzttVmUpKo3f31G0HwNh/fc2aLzjTiTs7XlhWkgwQEcWF1zaWC03Hdz0D4gKyxsUwKfsnD&#10;Yv7Rm2Gu7YP3dD+EUsQQ9jkqqEJocyl9UZFBP7AtceTO1hkMEbpSaoePGG4aOUySiTRYc2yosKVV&#10;RcX1cDMKkp863VF22Wa6scvVfu3Kv+23Ul+f3XIKIlAX3uKXe6Pj/NE4hec38QQ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71tkwQAAAN0AAAAPAAAAAAAAAAAAAAAA&#10;AKECAABkcnMvZG93bnJldi54bWxQSwUGAAAAAAQABAD5AAAAjwMAAAAA&#10;" strokecolor="red" strokeweight="1pt"/>
                        <v:rect id="Rectangle 310" o:spid="_x0000_s1316" style="position:absolute;left:7365;top:12498;width:18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BMMA&#10;AADdAAAADwAAAGRycy9kb3ducmV2LnhtbERPS4vCMBC+L/gfwgje1lRlF61GER/o0VVBvQ3N2Bab&#10;SWmi7frrjbCwt/n4njOZNaYQD6pcbllBrxuBIE6szjlVcDysP4cgnEfWWFgmBb/kYDZtfUww1rbm&#10;H3rsfSpCCLsYFWTel7GULsnIoOvakjhwV1sZ9AFWqdQV1iHcFLIfRd/SYM6hIcOSFhklt/3dKNgM&#10;y/l5a591Wqwum9PuNFoeRl6pTruZj0F4avy/+M+91WH+4KsP72/CC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fBMMAAADdAAAADwAAAAAAAAAAAAAAAACYAgAAZHJzL2Rv&#10;d25yZXYueG1sUEsFBgAAAAAEAAQA9QAAAIgDAAAAAA==&#10;" filled="f" stroked="f">
                          <v:textbox inset="0,0,0,0">
                            <w:txbxContent>
                              <w:p w14:paraId="54273F51" w14:textId="77777777" w:rsidR="00F06F1D" w:rsidRDefault="00F06F1D" w:rsidP="00FF14BD">
                                <w:r>
                                  <w:rPr>
                                    <w:rFonts w:ascii="Arial" w:hAnsi="Arial" w:cs="Arial"/>
                                    <w:color w:val="000000"/>
                                    <w:sz w:val="18"/>
                                    <w:szCs w:val="18"/>
                                  </w:rPr>
                                  <w:t>1</w:t>
                                </w:r>
                              </w:p>
                            </w:txbxContent>
                          </v:textbox>
                        </v:rect>
                        <v:line id="Line 311" o:spid="_x0000_s1317" style="position:absolute;visibility:visible;mso-wrap-style:square" from="8207,12098" to="8208,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FgiMAAAADdAAAADwAAAGRycy9kb3ducmV2LnhtbERPS4vCMBC+C/6HMII3TVVcSzWKCMKC&#10;F5/3oRnbajMpSVarv94sLOxtPr7nLFatqcWDnK8sKxgNExDEudUVFwrOp+0gBeEDssbaMil4kYfV&#10;sttZYKbtkw/0OIZCxBD2GSooQ2gyKX1ekkE/tA1x5K7WGQwRukJqh88Ybmo5TpIvabDi2FBiQ5uS&#10;8vvxxyhILtVoT+ltl+rarjeHrSveu5lS/V67noMI1IZ/8Z/7W8f5k+kEfr+JJ8jl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xYIjAAAAA3QAAAA8AAAAAAAAAAAAAAAAA&#10;oQIAAGRycy9kb3ducmV2LnhtbFBLBQYAAAAABAAEAPkAAACOAwAAAAA=&#10;" strokecolor="red" strokeweight="1pt"/>
                      </v:group>
                      <v:rect id="Rectangle 312" o:spid="_x0000_s1318" style="position:absolute;left:8066;top:11685;width:180;height:3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drRsUA&#10;AADdAAAADwAAAGRycy9kb3ducmV2LnhtbESPQWsCMRCF7wX/QxjBW03UVnQ1iggV6aWtCl6HzZhd&#10;3EyWTeru/vumUOhthve+N2/W285V4kFNKD1rmIwVCOLcm5Kthsv57XkBIkRkg5Vn0tBTgO1m8LTG&#10;zPiWv+hxilakEA4ZaihirDMpQ16QwzD2NXHSbr5xGNPaWGkabFO4q+RUqbl0WHK6UGBN+4Ly++nb&#10;pRr9gd57lnY5X1ytaqefnfpotR4Nu90KRKQu/pv/6KNJ3Oz1BX6/SSP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2tGxQAAAN0AAAAPAAAAAAAAAAAAAAAAAJgCAABkcnMv&#10;ZG93bnJldi54bWxQSwUGAAAAAAQABAD1AAAAigMAAAAA&#10;" filled="f" stroked="f">
                        <v:textbox inset="0,0,0,0">
                          <w:txbxContent>
                            <w:p w14:paraId="36993C0A" w14:textId="77777777" w:rsidR="00F06F1D" w:rsidRDefault="00F06F1D" w:rsidP="00FF14BD">
                              <w:r>
                                <w:rPr>
                                  <w:rFonts w:ascii="Arial" w:hAnsi="Arial" w:cs="Arial"/>
                                  <w:color w:val="000000"/>
                                  <w:sz w:val="18"/>
                                  <w:szCs w:val="18"/>
                                </w:rPr>
                                <w:t>2</w:t>
                              </w:r>
                            </w:p>
                          </w:txbxContent>
                        </v:textbox>
                      </v:rect>
                      <v:group id="Group 313" o:spid="_x0000_s1319" style="position:absolute;left:8006;top:12856;width:401;height:982" coordorigin="8006,13297" coordsize="40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3uEmsMAAADdAAAADwAAAGRycy9kb3ducmV2LnhtbERPTYvCMBC9L/gfwgje&#10;1rRKF6lGEVHxIAurgngbmrEtNpPSxLb+e7OwsLd5vM9ZrHpTiZYaV1pWEI8jEMSZ1SXnCi7n3ecM&#10;hPPIGivLpOBFDlbLwccCU207/qH25HMRQtilqKDwvk6ldFlBBt3Y1sSBu9vGoA+wyaVusAvhppKT&#10;KPqSBksODQXWtCkoe5yeRsG+w249jbft8XHfvG7n5P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e4SawwAAAN0AAAAP&#10;AAAAAAAAAAAAAAAAAKoCAABkcnMvZG93bnJldi54bWxQSwUGAAAAAAQABAD6AAAAmgMAAAAA&#10;">
                        <v:line id="Line 314" o:spid="_x0000_s1320" style="position:absolute;visibility:visible;mso-wrap-style:square" from="8207,13298" to="8208,1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20GcQAAADdAAAADwAAAGRycy9kb3ducmV2LnhtbERPTWvCQBC9F/wPywi91Y0JlZK6iggW&#10;C/VgmtrrkB2TYHY2za4m+ffdgtDbPN7nLNeDacSNOldbVjCfRSCIC6trLhXkn7unFxDOI2tsLJOC&#10;kRysV5OHJaba9nykW+ZLEULYpaig8r5NpXRFRQbdzLbEgTvbzqAPsCul7rAP4aaRcRQtpMGaQ0OF&#10;LW0rKi7Z1Sg4XLP9KR4/DifO8686T37e3r9RqcfpsHkF4Wnw/+K7e6/D/OR5AX/fh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vbQZxAAAAN0AAAAPAAAAAAAAAAAA&#10;AAAAAKECAABkcnMvZG93bnJldi54bWxQSwUGAAAAAAQABAD5AAAAkgMAAAAA&#10;" strokecolor="#800040" strokeweight="1pt"/>
                        <v:line id="Line 315" o:spid="_x0000_s1321" style="position:absolute;visibility:visible;mso-wrap-style:square" from="8007,14098" to="8407,1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pmi8MAAADdAAAADwAAAGRycy9kb3ducmV2LnhtbERPTWvCQBC9C/0PyxR6041Ka4iuIQiC&#10;4KVqex+yYxLNzobdNUn767uFQm/zeJ+zyUfTip6cbywrmM8SEMSl1Q1XCj4u+2kKwgdkja1lUvBF&#10;HvLt02SDmbYDn6g/h0rEEPYZKqhD6DIpfVmTQT+zHXHkrtYZDBG6SmqHQww3rVwkyZs02HBsqLGj&#10;XU3l/fwwCpLPZv5O6e2Y6tYWu9PeVd/HlVIvz2OxBhFoDP/iP/dBx/nL1xX8fhNP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KZovDAAAA3QAAAA8AAAAAAAAAAAAA&#10;AAAAoQIAAGRycy9kb3ducmV2LnhtbFBLBQYAAAAABAAEAPkAAACRAwAAAAA=&#10;" strokecolor="red" strokeweight="1pt"/>
                        <v:line id="Line 316" o:spid="_x0000_s1322" style="position:absolute;visibility:visible;mso-wrap-style:square" from="8067,14158" to="8347,1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Xy+cUAAADdAAAADwAAAGRycy9kb3ducmV2LnhtbESPT2vCQBDF7wW/wzKF3upGSzVEVxFB&#10;KHjxX+9DdprEZmfD7lajn945FLzN8N6895v5snetulCIjWcDo2EGirj0tuHKwOm4ec9BxYRssfVM&#10;Bm4UYbkYvMyxsP7Ke7ocUqUkhGOBBuqUukLrWNbkMA59Ryzajw8Ok6yh0jbgVcJdq8dZNtEOG5aG&#10;Gjta11T+Hv6cgey7Ge0oP29z2/rVer8J1X07NebttV/NQCXq09P8f/1lBf/jU3DlGxlBL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Xy+cUAAADdAAAADwAAAAAAAAAA&#10;AAAAAAChAgAAZHJzL2Rvd25yZXYueG1sUEsFBgAAAAAEAAQA+QAAAJMDAAAAAA==&#10;" strokecolor="red" strokeweight="1pt"/>
                        <v:line id="Line 317" o:spid="_x0000_s1323" style="position:absolute;flip:x;visibility:visible;mso-wrap-style:square" from="8127,14218" to="8287,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3aH8UAAADdAAAADwAAAGRycy9kb3ducmV2LnhtbERPTWvCQBC9F/wPywi91Y2VikZX0WKr&#10;N9EqtLcxOybR7Gya3cT033cLQm/zeJ8znbemEA1VLresoN+LQBAnVuecKjh8vD2NQDiPrLGwTAp+&#10;yMF81nmYYqztjXfU7H0qQgi7GBVk3pexlC7JyKDr2ZI4cGdbGfQBVqnUFd5CuCnkcxQNpcGcQ0OG&#10;Jb1mlFz3tVEwbFZrWV8vn6dmOz5+8Xv7XfeXSj1228UEhKfW/4vv7o0O8wcvY/j7Jpw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3aH8UAAADdAAAADwAAAAAAAAAA&#10;AAAAAAChAgAAZHJzL2Rvd25yZXYueG1sUEsFBgAAAAAEAAQA+QAAAJMDAAAAAA==&#10;" strokecolor="red" strokeweight="1pt"/>
                        <v:line id="Line 318" o:spid="_x0000_s1324" style="position:absolute;visibility:visible;mso-wrap-style:square" from="8187,14278" to="8227,1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80QsQAAADdAAAADwAAAGRycy9kb3ducmV2LnhtbESPT2vCQBDF70K/wzKF3nRjCxqiq4gg&#10;CF7qv/uQHZPY7GzYXTX66TuHQm8zvDfv/Wa+7F2r7hRi49nAeJSBIi69bbgycDpuhjmomJAttp7J&#10;wJMiLBdvgzkW1j94T/dDqpSEcCzQQJ1SV2gdy5ocxpHviEW7+OAwyRoqbQM+JNy1+jPLJtphw9JQ&#10;Y0frmsqfw80ZyM7N+Jvy6y63rV+t95tQvXZTYz7e+9UMVKI+/Zv/rrdW8L8mwi/fyAh6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zzRCxAAAAN0AAAAPAAAAAAAAAAAA&#10;AAAAAKECAABkcnMvZG93bnJldi54bWxQSwUGAAAAAAQABAD5AAAAkgMAAAAA&#10;" strokecolor="red" strokeweight="1pt"/>
                        <v:rect id="Rectangle 319" o:spid="_x0000_s1325" style="position:absolute;left:8066;top:13237;width:180;height:3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wCY8QA&#10;AADdAAAADwAAAGRycy9kb3ducmV2LnhtbESPT2sCMRDF74LfIUzBmyYqLLo1ShFaSi/1H/Q6bMbs&#10;4maybFJ399s3BcHbDO/93rzZ7HpXizu1ofKsYT5TIIgLbyq2Gi7n9+kKRIjIBmvPpGGgALvteLTB&#10;3PiOj3Q/RStSCIccNZQxNrmUoSjJYZj5hjhpV986jGltrTQtdinc1XKhVCYdVpwulNjQvqTidvp1&#10;qcbwQV8DS7vOVj9WdYtDr747rScv/dsriEh9fJof9KdJ3DKbw/83aQS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MAmPEAAAA3QAAAA8AAAAAAAAAAAAAAAAAmAIAAGRycy9k&#10;b3ducmV2LnhtbFBLBQYAAAAABAAEAPUAAACJAwAAAAA=&#10;" filled="f" stroked="f">
                          <v:textbox inset="0,0,0,0">
                            <w:txbxContent>
                              <w:p w14:paraId="52922254" w14:textId="77777777" w:rsidR="00F06F1D" w:rsidRDefault="00F06F1D" w:rsidP="00FF14BD">
                                <w:r>
                                  <w:rPr>
                                    <w:rFonts w:ascii="Arial" w:hAnsi="Arial" w:cs="Arial"/>
                                    <w:color w:val="000000"/>
                                    <w:sz w:val="18"/>
                                    <w:szCs w:val="18"/>
                                  </w:rPr>
                                  <w:t>3</w:t>
                                </w:r>
                              </w:p>
                            </w:txbxContent>
                          </v:textbox>
                        </v:rect>
                      </v:group>
                      <v:line id="Line 320" o:spid="_x0000_s1326" style="position:absolute;flip:x;visibility:visible;mso-wrap-style:square" from="9810,9898" to="9890,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WC08UAAADdAAAADwAAAGRycy9kb3ducmV2LnhtbERPS2vCQBC+F/wPywje6kaF0EZXqaVV&#10;b8UX2Ns0O02i2dk0u4npv3cLBW/z8T1ntuhMKVqqXWFZwWgYgSBOrS44U3DYvz8+gXAeWWNpmRT8&#10;koPFvPcww0TbK2+p3flMhBB2CSrIva8SKV2ak0E3tBVx4L5tbdAHWGdS13gN4aaU4yiKpcGCQ0OO&#10;Fb3mlF52jVEQt29r2VzOp6/24/n4yavupxktlRr0u5cpCE+dv4v/3Rsd5k/iMfx9E06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WC08UAAADdAAAADwAAAAAAAAAA&#10;AAAAAAChAgAAZHJzL2Rvd25yZXYueG1sUEsFBgAAAAAEAAQA+QAAAJMDAAAAAA==&#10;" strokecolor="red" strokeweight="1pt"/>
                      <v:oval id="Oval 321" o:spid="_x0000_s1327" style="position:absolute;left:9890;top:983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yBncQA&#10;AADdAAAADwAAAGRycy9kb3ducmV2LnhtbERPzWrCQBC+F/oOyxS81Y1KrUQ3oSqF0oPS6AMM2TGJ&#10;zc7G3W2Mb98VCr3Nx/c7q3wwrejJ+caygsk4AUFcWt1wpeB4eH9egPABWWNrmRTcyEOePT6sMNX2&#10;yl/UF6ESMYR9igrqELpUSl/WZNCPbUccuZN1BkOErpLa4TWGm1ZOk2QuDTYcG2rsaFNT+V38GAUv&#10;5+oy3e3XN3pttq2bDL29fEqlRk/D2xJEoCH8i//cHzrOn81ncP8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8gZ3EAAAA3QAAAA8AAAAAAAAAAAAAAAAAmAIAAGRycy9k&#10;b3ducmV2LnhtbFBLBQYAAAAABAAEAPUAAACJAwAAAAA=&#10;" filled="f" strokecolor="red" strokeweight="1pt"/>
                      <v:rect id="Rectangle 322" o:spid="_x0000_s1328" style="position:absolute;left:10050;top:9798;width:48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ooVsMA&#10;AADdAAAADwAAAGRycy9kb3ducmV2LnhtbERPS4vCMBC+C/6HMMLeNHVdRKtRxHXRoy9Qb0MztsVm&#10;Upqs7e6vN4LgbT6+50znjSnEnSqXW1bQ70UgiBOrc04VHA8/3REI55E1FpZJwR85mM/arSnG2ta8&#10;o/vepyKEsItRQeZ9GUvpkowMup4tiQN3tZVBH2CVSl1hHcJNIT+jaCgN5hwaMixpmVFy2/8aBetR&#10;uThv7H+dFqvL+rQ9jb8PY6/UR6dZTEB4avxb/HJvdJg/GH7B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ooVsMAAADdAAAADwAAAAAAAAAAAAAAAACYAgAAZHJzL2Rv&#10;d25yZXYueG1sUEsFBgAAAAAEAAQA9QAAAIgDAAAAAA==&#10;" filled="f" stroked="f">
                        <v:textbox inset="0,0,0,0">
                          <w:txbxContent>
                            <w:p w14:paraId="4F619BA5" w14:textId="77777777" w:rsidR="00F06F1D" w:rsidRDefault="00F06F1D" w:rsidP="00FF14BD">
                              <w:r>
                                <w:rPr>
                                  <w:rFonts w:ascii="Arial" w:hAnsi="Arial" w:cs="Arial"/>
                                  <w:color w:val="000000"/>
                                  <w:sz w:val="18"/>
                                  <w:szCs w:val="18"/>
                                </w:rPr>
                                <w:t>Vcc</w:t>
                              </w:r>
                            </w:p>
                          </w:txbxContent>
                        </v:textbox>
                      </v:rect>
                      <v:group id="Group 323" o:spid="_x0000_s1329" style="position:absolute;left:1996;top:11866;width:1523;height:1000" coordorigin="1996,12098" coordsize="15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dOJ8QAAADdAAAADwAAAGRycy9kb3ducmV2LnhtbERPTWuDQBC9F/oflin0&#10;1qw2KMVmIxLa0kMIxBRKb4M7UYk7K+5Wzb/PBgK5zeN9ziqfTSdGGlxrWUG8iEAQV1a3XCv4OXy+&#10;vIFwHlljZ5kUnMlBvn58WGGm7cR7GktfixDCLkMFjfd9JqWrGjLoFrYnDtzRDgZ9gEMt9YBTCDed&#10;fI2iVBpsOTQ02NOmoepU/hsFXxNOxTL+GLen4+b8d0h2v9uYlHp+mot3EJ5mfxff3N86zF+mC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RdOJ8QAAADdAAAA&#10;DwAAAAAAAAAAAAAAAACqAgAAZHJzL2Rvd25yZXYueG1sUEsFBgAAAAAEAAQA+gAAAJsDAAAAAA==&#10;">
                        <v:line id="Line 324" o:spid="_x0000_s1330" style="position:absolute;flip:x;visibility:visible;mso-wrap-style:square" from="2818,12698" to="3198,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IKUsIAAADdAAAADwAAAGRycy9kb3ducmV2LnhtbERPW2vCMBR+H/gfwhF8GTNVoWrXVGQg&#10;yGADL+z50Jw1xeakJJnWf78Ig72dj+96ys1gO3ElH1rHCmbTDARx7XTLjYLzafeyAhEissbOMSm4&#10;U4BNNXoqsdDuxge6HmMjUgiHAhWYGPtCylAbshimridO3LfzFmOCvpHa4y2F207OsyyXFltODQZ7&#10;ejNUX44/VsEnZ9v1eXl4lr1eo7FfH373rpWajIftK4hIQ/wX/7n3Os1f5Dk8vkkny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5IKUsIAAADdAAAADwAAAAAAAAAAAAAA&#10;AAChAgAAZHJzL2Rvd25yZXYueG1sUEsFBgAAAAAEAAQA+QAAAJADAAAAAA==&#10;" strokecolor="blue" strokeweight="1pt"/>
                        <v:line id="Line 325" o:spid="_x0000_s1331" style="position:absolute;visibility:visible;mso-wrap-style:square" from="2818,12498" to="2819,1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MSQ8QAAADdAAAADwAAAGRycy9kb3ducmV2LnhtbERPS2vCQBC+F/wPyxR6q5ta0JC6kaII&#10;IvSQVHoedsc8zM7G7Dam/75bKHibj+85681kOzHS4BvHCl7mCQhi7UzDlYLT5/45BeEDssHOMSn4&#10;IQ+bfPawxsy4Gxc0lqESMYR9hgrqEPpMSq9rsujnrieO3NkNFkOEQyXNgLcYbju5SJKltNhwbKix&#10;p21N+lJ+WwWpLo7+Op7Hr8XlsGu39tQePxKlnh6n9zcQgaZwF/+7DybOf12u4O+beIL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xJDxAAAAN0AAAAPAAAAAAAAAAAA&#10;AAAAAKECAABkcnMvZG93bnJldi54bWxQSwUGAAAAAAQABAD5AAAAkgMAAAAA&#10;" strokecolor="blue" strokeweight="1pt"/>
                        <v:line id="Line 326" o:spid="_x0000_s1332" style="position:absolute;visibility:visible;mso-wrap-style:square" from="2597,12298" to="2598,1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yGMcUAAADdAAAADwAAAGRycy9kb3ducmV2LnhtbESPT4vCQAzF7wt+hyGCt3Wqgkh1FFEE&#10;EfbgHzyHTmyrnUztjLX77TeHBW8J7+W9XxarzlWqpSaUng2Mhgko4szbknMDl/PuewYqRGSLlWcy&#10;8EsBVsve1wJT6998pPYUcyUhHFI0UMRYp1qHrCCHYehrYtFuvnEYZW1ybRt8S7ir9DhJptphydJQ&#10;YE2bgrLH6eUMzLLjITzbW3sdP/bb+8Zd7oefxJhBv1vPQUXq4sf8f723gj+ZCq58IyPo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yGMcUAAADdAAAADwAAAAAAAAAA&#10;AAAAAAChAgAAZHJzL2Rvd25yZXYueG1sUEsFBgAAAAAEAAQA+QAAAJMDAAAAAA==&#10;" strokecolor="blue" strokeweight="1pt"/>
                        <v:line id="Line 327" o:spid="_x0000_s1333" style="position:absolute;visibility:visible;mso-wrap-style:square" from="2597,12478" to="2818,1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jqsMAAADdAAAADwAAAGRycy9kb3ducmV2LnhtbERPTWvCQBC9F/wPywi91Y0piI2uIhEh&#10;BHrQiuchOybR7GzMrjH+e7dQ6G0e73OW68E0oqfO1ZYVTCcRCOLC6ppLBcef3ccchPPIGhvLpOBJ&#10;Dtar0dsSE20fvKf+4EsRQtglqKDyvk2kdEVFBt3EtsSBO9vOoA+wK6Xu8BHCTSPjKJpJgzWHhgpb&#10;Sisqroe7UTAv9rm79ef+FF+z7SU1x0v+HSn1Ph42CxCeBv8v/nNnOsz/nH3B7zfhBL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wI6rDAAAA3QAAAA8AAAAAAAAAAAAA&#10;AAAAoQIAAGRycy9kb3ducmV2LnhtbFBLBQYAAAAABAAEAPkAAACRAwAAAAA=&#10;" strokecolor="blue" strokeweight="1pt"/>
                        <v:line id="Line 328" o:spid="_x0000_s1334" style="position:absolute;flip:x;visibility:visible;mso-wrap-style:square" from="2597,12778" to="2818,12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6hYMQAAADdAAAADwAAAGRycy9kb3ducmV2LnhtbESPQWsCMRCF74L/IYzQi2jWFrSuRpGC&#10;UAoVtOJ52Iybxc1kSVLd/vvOodDbDO/Ne9+st71v1Z1iagIbmE0LUMRVsA3XBs5f+8krqJSRLbaB&#10;ycAPJdhuhoM1ljY8+Ej3U66VhHAq0YDLuSu1TpUjj2kaOmLRriF6zLLGWtuIDwn3rX4uirn22LA0&#10;OOzozVF1O317Awcudsvz4jjWnV2i85fPuP+wxjyN+t0KVKY+/5v/rt+t4L8shF++kRH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7qFgxAAAAN0AAAAPAAAAAAAAAAAA&#10;AAAAAKECAABkcnMvZG93bnJldi54bWxQSwUGAAAAAAQABAD5AAAAkgMAAAAA&#10;" strokecolor="blue" strokeweight="1pt"/>
                        <v:line id="Line 329" o:spid="_x0000_s1335" style="position:absolute;visibility:visible;mso-wrap-style:square" from="2597,12918" to="2598,1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5ccQAAADdAAAADwAAAGRycy9kb3ducmV2LnhtbERPS2vCQBC+F/oflil4qxsVbEjdSLEU&#10;RPCQVHoedsc8zM6m2W2M/94tFHqbj+85m+1kOzHS4BvHChbzBASxdqbhSsHp8+M5BeEDssHOMSm4&#10;kYdt/viwwcy4Kxc0lqESMYR9hgrqEPpMSq9rsujnrieO3NkNFkOEQyXNgNcYbju5TJK1tNhwbKix&#10;p11N+lL+WAWpLg7+ezyPX8vL/r3d2VN7OCZKzZ6mt1cQgabwL/5z702cv3pZwO838QS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n7lxxAAAAN0AAAAPAAAAAAAAAAAA&#10;AAAAAKECAABkcnMvZG93bnJldi54bWxQSwUGAAAAAAQABAD5AAAAkgMAAAAA&#10;" strokecolor="blue" strokeweight="1pt"/>
                        <v:oval id="Oval 330" o:spid="_x0000_s1336" style="position:absolute;left:2477;top:12438;width:521;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cgKMMA&#10;AADdAAAADwAAAGRycy9kb3ducmV2LnhtbERP3WrCMBS+H/gO4Qi7kZlWYXadsciYoIzB1D3AoTm2&#10;xeakJpnWtzeCsLvz8f2eedGbVpzJ+caygnScgCAurW64UvC7X71kIHxA1thaJgVX8lAsBk9zzLW9&#10;8JbOu1CJGMI+RwV1CF0upS9rMujHtiOO3ME6gyFCV0nt8BLDTSsnSfIqDTYcG2rs6KOm8rj7Mwq+&#10;NyMyXzLbXzHJ2uwnffvsT0Gp52G/fAcRqA//4od7reP86WwC92/iC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cgKMMAAADdAAAADwAAAAAAAAAAAAAAAACYAgAAZHJzL2Rv&#10;d25yZXYueG1sUEsFBgAAAAAEAAQA9QAAAIgDAAAAAA==&#10;" filled="f" strokecolor="blue" strokeweight="1pt"/>
                        <v:shape id="Freeform 331" o:spid="_x0000_s1337" style="position:absolute;left:2597;top:12818;width:120;height:100;visibility:visible;mso-wrap-style:square;v-text-anchor:top" coordsize="12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5+4cIA&#10;AADdAAAADwAAAGRycy9kb3ducmV2LnhtbERPTYvCMBC9C/6HMAt7kTV1K65Uo4gg60mwevA4NGNb&#10;t5mUJq31328Ewds83ucs172pREeNKy0rmIwjEMSZ1SXnCs6n3dcchPPIGivLpOBBDtar4WCJibZ3&#10;PlKX+lyEEHYJKii8rxMpXVaQQTe2NXHgrrYx6ANscqkbvIdwU8nvKJpJgyWHhgJr2haU/aWtUXAo&#10;N20b299b15670WPq6WQuB6U+P/rNAoSn3r/FL/deh/nxTwzPb8IJ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bn7hwgAAAN0AAAAPAAAAAAAAAAAAAAAAAJgCAABkcnMvZG93&#10;bnJldi54bWxQSwUGAAAAAAQABAD1AAAAhwMAAAAA&#10;" path="m,100l80,r40,60l,100xe" fillcolor="blue" strokecolor="blue" strokeweight="1pt">
                          <v:path arrowok="t" o:connecttype="custom" o:connectlocs="0,100;80,0;120,60;0,100" o:connectangles="0,0,0,0"/>
                        </v:shape>
                        <v:rect id="Rectangle 332" o:spid="_x0000_s1338" style="position:absolute;left:1996;top:12498;width:3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O+i8UA&#10;AADdAAAADwAAAGRycy9kb3ducmV2LnhtbERPS2vCQBC+F/wPywi91U2tWJO6ivhAjzYW0t6G7DQJ&#10;ZmdDdjVpf323IHibj+8582VvanGl1lWWFTyPIhDEudUVFwo+TrunGQjnkTXWlknBDzlYLgYPc0y0&#10;7fidrqkvRAhhl6CC0vsmkdLlJRl0I9sQB+7btgZ9gG0hdYtdCDe1HEfRVBqsODSU2NC6pPycXoyC&#10;/axZfR7sb1fU2699dszizSn2Sj0O+9UbCE+9v4tv7oMO819eJ/D/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76LxQAAAN0AAAAPAAAAAAAAAAAAAAAAAJgCAABkcnMv&#10;ZG93bnJldi54bWxQSwUGAAAAAAQABAD1AAAAigMAAAAA&#10;" filled="f" stroked="f">
                          <v:textbox inset="0,0,0,0">
                            <w:txbxContent>
                              <w:p w14:paraId="141C5FAD" w14:textId="77777777" w:rsidR="00F06F1D" w:rsidRDefault="00F06F1D" w:rsidP="00FF14BD">
                                <w:r>
                                  <w:rPr>
                                    <w:rFonts w:ascii="Arial" w:hAnsi="Arial" w:cs="Arial"/>
                                    <w:color w:val="000080"/>
                                    <w:sz w:val="18"/>
                                    <w:szCs w:val="18"/>
                                  </w:rPr>
                                  <w:t>Q1</w:t>
                                </w:r>
                              </w:p>
                            </w:txbxContent>
                          </v:textbox>
                        </v:rect>
                        <v:line id="Line 333" o:spid="_x0000_s1339" style="position:absolute;flip:x;visibility:visible;mso-wrap-style:square" from="3198,12698" to="3399,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WMesUAAADdAAAADwAAAGRycy9kb3ducmV2LnhtbERPS0/CQBC+k/gfNmPijW7BCFpYCBoV&#10;boSHCdyG7thWurO1uy3137smJN7my/ec6bwzpWipdoVlBYMoBkGcWl1wpmC/e+s/gnAeWWNpmRT8&#10;kIP57KY3xUTbC2+o3fpMhBB2CSrIva8SKV2ak0EX2Yo4cJ+2NugDrDOpa7yEcFPKYRyPpMGCQ0OO&#10;Fb3klJ63jVEwal+Xsjl/HU7t+unjyO/ddzN4VurutltMQHjq/L/46l7pMP9+/AB/34QT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WMesUAAADdAAAADwAAAAAAAAAA&#10;AAAAAAChAgAAZHJzL2Rvd25yZXYueG1sUEsFBgAAAAAEAAQA+QAAAJMDAAAAAA==&#10;" strokecolor="red" strokeweight="1pt"/>
                        <v:rect id="Rectangle 334" o:spid="_x0000_s1340" style="position:absolute;left:3339;top:12498;width:18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2FZ8MA&#10;AADdAAAADwAAAGRycy9kb3ducmV2LnhtbERPS4vCMBC+L/gfwgje1lQFV6tRRF306AvU29CMbbGZ&#10;lCba7v76jbDgbT6+50znjSnEkyqXW1bQ60YgiBOrc04VnI7fnyMQziNrLCyTgh9yMJ+1PqYYa1vz&#10;np4Hn4oQwi5GBZn3ZSylSzIy6Lq2JA7czVYGfYBVKnWFdQg3hexH0VAazDk0ZFjSMqPkfngYBZtR&#10;ubhs7W+dFuvr5rw7j1fHsVeq024WExCeGv8W/7u3OswffA3h9U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2FZ8MAAADdAAAADwAAAAAAAAAAAAAAAACYAgAAZHJzL2Rv&#10;d25yZXYueG1sUEsFBgAAAAAEAAQA9QAAAIgDAAAAAA==&#10;" filled="f" stroked="f">
                          <v:textbox inset="0,0,0,0">
                            <w:txbxContent>
                              <w:p w14:paraId="5202F08C" w14:textId="77777777" w:rsidR="00F06F1D" w:rsidRDefault="00F06F1D" w:rsidP="00FF14BD">
                                <w:r>
                                  <w:rPr>
                                    <w:rFonts w:ascii="Arial" w:hAnsi="Arial" w:cs="Arial"/>
                                    <w:color w:val="000000"/>
                                    <w:sz w:val="18"/>
                                    <w:szCs w:val="18"/>
                                  </w:rPr>
                                  <w:t>1</w:t>
                                </w:r>
                              </w:p>
                            </w:txbxContent>
                          </v:textbox>
                        </v:rect>
                        <v:line id="Line 335" o:spid="_x0000_s1341" style="position:absolute;visibility:visible;mso-wrap-style:square" from="2597,12098" to="2598,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8668EAAADdAAAADwAAAGRycy9kb3ducmV2LnhtbERPS4vCMBC+C/6HMMLebOoKtnSNIoIg&#10;eFlf96GZbavNpCRZ7e6vN4LgbT6+58yXvWnFjZxvLCuYJCkI4tLqhisFp+NmnIPwAVlja5kU/JGH&#10;5WI4mGOh7Z33dDuESsQQ9gUqqEPoCil9WZNBn9iOOHI/1hkMEbpKaof3GG5a+ZmmM2mw4dhQY0fr&#10;msrr4dcoSM/N5Jvyyy7XrV2t9xtX/e8ypT5G/eoLRKA+vMUv91bH+dMsg+c38QS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zrrwQAAAN0AAAAPAAAAAAAAAAAAAAAA&#10;AKECAABkcnMvZG93bnJldi54bWxQSwUGAAAAAAQABAD5AAAAjwMAAAAA&#10;" strokecolor="red" strokeweight="1pt"/>
                      </v:group>
                      <v:rect id="Rectangle 336" o:spid="_x0000_s1342" style="position:absolute;left:2456;top:11685;width:180;height:3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89I8UA&#10;AADdAAAADwAAAGRycy9kb3ducmV2LnhtbESPQWvDMAyF74P9B6PBbqu9Dro2rVvGYGP00q0r9Cpi&#10;1QmN5RB7TfLvp0OhNz30vqen1WYIjbpQl+rIFp4nBhRxGV3N3sLh9+NpDiplZIdNZLIwUoLN+v5u&#10;hYWLPf/QZZ+9khBOBVqocm4LrVNZUcA0iS2x7E6xC5hFdl67DnsJD42eGjPTAWuWCxW29F5Red7/&#10;BakxftJ2ZO0Xs/nRm376PZhdb+3jw/C2BJVpyDfzlf5ywr28Sl35Rkb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z0jxQAAAN0AAAAPAAAAAAAAAAAAAAAAAJgCAABkcnMv&#10;ZG93bnJldi54bWxQSwUGAAAAAAQABAD1AAAAigMAAAAA&#10;" filled="f" stroked="f">
                        <v:textbox inset="0,0,0,0">
                          <w:txbxContent>
                            <w:p w14:paraId="1C0ED133" w14:textId="77777777" w:rsidR="00F06F1D" w:rsidRDefault="00F06F1D" w:rsidP="00FF14BD">
                              <w:r>
                                <w:rPr>
                                  <w:rFonts w:ascii="Arial" w:hAnsi="Arial" w:cs="Arial"/>
                                  <w:color w:val="000000"/>
                                  <w:sz w:val="18"/>
                                  <w:szCs w:val="18"/>
                                </w:rPr>
                                <w:t>2</w:t>
                              </w:r>
                            </w:p>
                          </w:txbxContent>
                        </v:textbox>
                      </v:rect>
                      <v:line id="Line 337" o:spid="_x0000_s1343" style="position:absolute;flip:y;visibility:visible;mso-wrap-style:square" from="4400,9898" to="4401,10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8LosUAAADdAAAADwAAAGRycy9kb3ducmV2LnhtbERPTWvCQBC9F/wPywje6kalpqauIqUF&#10;oR6qFr0O2WkSzc7G3a0m/75bKHibx/uc+bI1tbiS85VlBaNhAoI4t7riQsHX/v3xGYQPyBpry6Sg&#10;Iw/LRe9hjpm2N97SdRcKEUPYZ6igDKHJpPR5SQb90DbEkfu2zmCI0BVSO7zFcFPLcZJMpcGKY0OJ&#10;Db2WlJ93P0bBJd1e0s3h82k9+wirY5e77u3klBr029ULiEBtuIv/3Wsd50/SGfx9E0+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8LosUAAADdAAAADwAAAAAAAAAA&#10;AAAAAAChAgAAZHJzL2Rvd25yZXYueG1sUEsFBgAAAAAEAAQA+QAAAJMDAAAAAA==&#10;" strokecolor="#800040" strokeweight="1pt"/>
                      <v:line id="Line 338" o:spid="_x0000_s1344" style="position:absolute;visibility:visible;mso-wrap-style:square" from="2597,10883" to="2598,11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ilsccAAADdAAAADwAAAGRycy9kb3ducmV2LnhtbESPQWvCQBCF70L/wzJCb7pRoUjqGkqh&#10;xUI9mKb2OmSnSWh2Ns2uMf575yB4m+G9ee+bTTa6Vg3Uh8azgcU8AUVcettwZaD4eputQYWIbLH1&#10;TAYuFCDbPkw2mFp/5gMNeayUhHBI0UAdY5dqHcqaHIa574hF+/W9wyhrX2nb41nCXauXSfKkHTYs&#10;DTV29FpT+ZefnIH9Kd8dl5fP/ZGL4rspVv/vHz9ozON0fHkGFWmMd/PtemcFf7UWfvlGRtDb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eKWxxwAAAN0AAAAPAAAAAAAA&#10;AAAAAAAAAKECAABkcnMvZG93bnJldi54bWxQSwUGAAAAAAQABAD5AAAAlQMAAAAA&#10;" strokecolor="#800040" strokeweight="1pt"/>
                      <v:oval id="Oval 339" o:spid="_x0000_s1345" style="position:absolute;left:2557;top:11426;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A3gsYA&#10;AADdAAAADwAAAGRycy9kb3ducmV2LnhtbERPTWvCQBC9F/oflin0VjdpUUPqKmIRPSilsdAex+yY&#10;pM3Ohuxqor/eFQq9zeN9zmTWm1qcqHWVZQXxIAJBnFtdcaHgc7d8SkA4j6yxtkwKzuRgNr2/m2Cq&#10;bccfdMp8IUIIuxQVlN43qZQuL8mgG9iGOHAH2xr0AbaF1C12IdzU8jmKRtJgxaGhxIYWJeW/2dEo&#10;eO+Sr+/RKt6NN2/nbLkfX4bb7Y9Sjw/9/BWEp97/i//cax3mvyQx3L4JJ8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ZA3gsYAAADdAAAADwAAAAAAAAAAAAAAAACYAgAAZHJz&#10;L2Rvd25yZXYueG1sUEsFBgAAAAAEAAQA9QAAAIsDAAAAAA==&#10;" fillcolor="fuchsia" strokecolor="fuchsia" strokeweight="1pt"/>
                      <v:group id="Group 340" o:spid="_x0000_s1346" style="position:absolute;left:2537;top:10283;width:120;height:600" coordorigin="2537,10498" coordsize="12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IwqcMAAADdAAAADwAAAGRycy9kb3ducmV2LnhtbERPTYvCMBC9C/6HMMLe&#10;NK2iSNcoIruyB1mwCrK3oRnbYjMpTWzrvzcLgrd5vM9ZbXpTiZYaV1pWEE8iEMSZ1SXnCs6n7/ES&#10;hPPIGivLpOBBDjbr4WCFibYdH6lNfS5CCLsEFRTe14mULivIoJvYmjhwV9sY9AE2udQNdiHcVHIa&#10;RQtpsOTQUGBNu4KyW3o3CvYddttZ/NUebtfd4+80/70cYlLqY9RvP0F46v1b/HL/6DB/tpzC/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8jCpwwAAAN0AAAAP&#10;AAAAAAAAAAAAAAAAAKoCAABkcnMvZG93bnJldi54bWxQSwUGAAAAAAQABAD6AAAAmgMAAAAA&#10;">
                        <v:line id="Line 341" o:spid="_x0000_s1347" style="position:absolute;visibility:visible;mso-wrap-style:square" from="2597,10498" to="2657,10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TyusMAAADdAAAADwAAAGRycy9kb3ducmV2LnhtbERPTWvCQBC9F/wPywje6kaFEqJrEEtB&#10;Ah5ixfOQHZOY7GzMrjH++26h0Ns83uds0tG0YqDe1ZYVLOYRCOLC6ppLBefvr/cYhPPIGlvLpOBF&#10;DtLt5G2DibZPzmk4+VKEEHYJKqi87xIpXVGRQTe3HXHgrrY36APsS6l7fIZw08plFH1IgzWHhgo7&#10;2ldUNKeHURAXeebuw3W4LJvD521vzrfsGCk1m467NQhPo/8X/7kPOsxfxSv4/Sac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U8rrDAAAA3QAAAA8AAAAAAAAAAAAA&#10;AAAAoQIAAGRycy9kb3ducmV2LnhtbFBLBQYAAAAABAAEAPkAAACRAwAAAAA=&#10;" strokecolor="blue" strokeweight="1pt"/>
                        <v:line id="Line 342" o:spid="_x0000_s1348" style="position:absolute;flip:x;visibility:visible;mso-wrap-style:square" from="2537,10558" to="2657,1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DXRMIAAADdAAAADwAAAGRycy9kb3ducmV2LnhtbERPTWsCMRC9F/wPYQQvRbNqaXVrFBEE&#10;KVhYK56HzXSzuJksSdT135uC0Ns83ucsVp1txJV8qB0rGI8yEMSl0zVXCo4/2+EMRIjIGhvHpOBO&#10;AVbL3ssCc+1uXND1ECuRQjjkqMDE2OZShtKQxTByLXHifp23GBP0ldQebyncNnKSZe/SYs2pwWBL&#10;G0Pl+XCxCr45W8+PH8WrbPUcjT3t/fZLKzXod+tPEJG6+C9+unc6zZ/O3uDvm3SC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DXRMIAAADdAAAADwAAAAAAAAAAAAAA&#10;AAChAgAAZHJzL2Rvd25yZXYueG1sUEsFBgAAAAAEAAQA+QAAAJADAAAAAA==&#10;" strokecolor="blue" strokeweight="1pt"/>
                        <v:line id="Line 343" o:spid="_x0000_s1349" style="position:absolute;visibility:visible;mso-wrap-style:square" from="2537,10678" to="2657,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HPVcEAAADdAAAADwAAAGRycy9kb3ducmV2LnhtbERPy6rCMBDdC/5DGMGdpipXSjWKKIII&#10;d+ED10MzttVmUptY69+bCxfczeE8Z75sTSkaql1hWcFoGIEgTq0uOFNwPm0HMQjnkTWWlknBmxws&#10;F93OHBNtX3yg5ugzEULYJagg975KpHRpTgbd0FbEgbva2qAPsM6krvEVwk0px1E0lQYLDg05VrTO&#10;Kb0fn0ZBnB727tFcm8v4vtvc1uZ82/9GSvV77WoGwlPrv+J/906H+ZP4B/6+CSfIx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cc9VwQAAAN0AAAAPAAAAAAAAAAAAAAAA&#10;AKECAABkcnMvZG93bnJldi54bWxQSwUGAAAAAAQABAD5AAAAjwMAAAAA&#10;" strokecolor="blue" strokeweight="1pt"/>
                        <v:line id="Line 344" o:spid="_x0000_s1350" style="position:absolute;flip:x;visibility:visible;mso-wrap-style:square" from="2537,10798" to="2657,10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7sqMEAAADdAAAADwAAAGRycy9kb3ducmV2LnhtbERP24rCMBB9F/Yfwizsi6zpruClGkUE&#10;QQQFL+zz0IxN2WZSkqj1740g+DaHc53pvLW1uJIPlWMFP70MBHHhdMWlgtNx9T0CESKyxtoxKbhT&#10;gPnsozPFXLsb7+l6iKVIIRxyVGBibHIpQ2HIYui5hjhxZ+ctxgR9KbXHWwq3tfzNsoG0WHFqMNjQ&#10;0lDxf7hYBTvOFuPTcN+VjR6jsX9bv9popb4+28UERKQ2vsUv91qn+f3RAJ7fpBP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nuyowQAAAN0AAAAPAAAAAAAAAAAAAAAA&#10;AKECAABkcnMvZG93bnJldi54bWxQSwUGAAAAAAQABAD5AAAAjwMAAAAA&#10;" strokecolor="blue" strokeweight="1pt"/>
                        <v:line id="Line 345" o:spid="_x0000_s1351" style="position:absolute;visibility:visible;mso-wrap-style:square" from="2537,10918" to="2657,11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0ucEAAADdAAAADwAAAGRycy9kb3ducmV2LnhtbERPy6rCMBDdC/5DGMGdpipcSzWKKIII&#10;d+ED10MzttVmUptY69+bCxfczeE8Z75sTSkaql1hWcFoGIEgTq0uOFNwPm0HMQjnkTWWlknBmxws&#10;F93OHBNtX3yg5ugzEULYJagg975KpHRpTgbd0FbEgbva2qAPsM6krvEVwk0px1H0Iw0WHBpyrGid&#10;U3o/Po2COD3s3aO5Npfxfbe5rc35tv+NlOr32tUMhKfWf8X/7p0O8yfxFP6+CSfIx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7/S5wQAAAN0AAAAPAAAAAAAAAAAAAAAA&#10;AKECAABkcnMvZG93bnJldi54bWxQSwUGAAAAAAQABAD5AAAAjwMAAAAA&#10;" strokecolor="blue" strokeweight="1pt"/>
                        <v:line id="Line 346" o:spid="_x0000_s1352" style="position:absolute;flip:x;visibility:visible;mso-wrap-style:square" from="2597,11038" to="2657,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3dQcQAAADdAAAADwAAAGRycy9kb3ducmV2LnhtbESPQWsCMRCF74L/IYzQi2jWFqyuRpGC&#10;UAoVtOJ52Iybxc1kSVLd/vvOodDbDO/Ne9+st71v1Z1iagIbmE0LUMRVsA3XBs5f+8kCVMrIFtvA&#10;ZOCHEmw3w8EaSxsefKT7KddKQjiVaMDl3JVap8qRxzQNHbFo1xA9ZlljrW3Eh4T7Vj8XxVx7bFga&#10;HHb05qi6nb69gQMXu+X59TjWnV2i85fPuP+wxjyN+t0KVKY+/5v/rt+t4L8sBFe+kRH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Td1BxAAAAN0AAAAPAAAAAAAAAAAA&#10;AAAAAKECAABkcnMvZG93bnJldi54bWxQSwUGAAAAAAQABAD5AAAAkgMAAAAA&#10;" strokecolor="blue" strokeweight="1pt"/>
                      </v:group>
                      <v:rect id="Rectangle 347" o:spid="_x0000_s1353" style="position:absolute;left:1996;top:10468;width:4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hMsMA&#10;AADdAAAADwAAAGRycy9kb3ducmV2LnhtbERPS2vCQBC+C/6HZQRvulGhJNFVxAd6tFqw3obsNAnN&#10;zobsamJ/vVso9DYf33MWq85U4kGNKy0rmIwjEMSZ1SXnCj4u+1EMwnlkjZVlUvAkB6tlv7fAVNuW&#10;3+lx9rkIIexSVFB4X6dSuqwgg25sa+LAfdnGoA+wyaVusA3hppLTKHqTBksODQXWtCko+z7fjYJD&#10;XK8/j/anzavd7XA9XZPtJfFKDQfdeg7CU+f/xX/uow7zZ3ECv9+EE+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dhMsMAAADdAAAADwAAAAAAAAAAAAAAAACYAgAAZHJzL2Rv&#10;d25yZXYueG1sUEsFBgAAAAAEAAQA9QAAAIgDAAAAAA==&#10;" filled="f" stroked="f">
                        <v:textbox inset="0,0,0,0">
                          <w:txbxContent>
                            <w:p w14:paraId="61CB56DB" w14:textId="77777777" w:rsidR="00F06F1D" w:rsidRDefault="00F06F1D" w:rsidP="00FF14BD">
                              <w:r>
                                <w:rPr>
                                  <w:rFonts w:ascii="Arial" w:hAnsi="Arial" w:cs="Arial"/>
                                  <w:color w:val="000080"/>
                                  <w:sz w:val="18"/>
                                  <w:szCs w:val="18"/>
                                </w:rPr>
                                <w:t>Rc1</w:t>
                              </w:r>
                            </w:p>
                          </w:txbxContent>
                        </v:textbox>
                      </v:rect>
                      <v:group id="Group 348" o:spid="_x0000_s1354" style="position:absolute;left:4340;top:10298;width:120;height:600" coordorigin="4340,10498" coordsize="12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WdmMcAAADdAAAADwAAAGRycy9kb3ducmV2LnhtbESPQWvCQBCF74X+h2UK&#10;vdVNKi02dRWRVjxIwVgQb0N2TILZ2ZDdJvHfdw6Ctxnem/e+mS9H16ieulB7NpBOElDEhbc1lwZ+&#10;D98vM1AhIltsPJOBKwVYLh4f5phZP/Ce+jyWSkI4ZGigirHNtA5FRQ7DxLfEop195zDK2pXadjhI&#10;uGv0a5K8a4c1S0OFLa0rKi75nzOwGXBYTdOvfnc5r6+nw9vPcZeSMc9P4+oTVKQx3s23660V/OmH&#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LWdmMcAAADd&#10;AAAADwAAAAAAAAAAAAAAAACqAgAAZHJzL2Rvd25yZXYueG1sUEsFBgAAAAAEAAQA+gAAAJ4DAAAA&#10;AA==&#10;">
                        <v:line id="Line 349" o:spid="_x0000_s1355" style="position:absolute;visibility:visible;mso-wrap-style:square" from="4400,10498" to="4460,10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Nfi8QAAADdAAAADwAAAGRycy9kb3ducmV2LnhtbERPS2vCQBC+F/wPywi91Y0piI1ZRVIK&#10;QehBK56H7JiH2dmY3Sbpv+8Khd7m43tOuptMKwbqXW1ZwXIRgSAurK65VHD++nhZg3AeWWNrmRT8&#10;kIPddvaUYqLtyEcaTr4UIYRdggoq77tESldUZNAtbEccuKvtDfoA+1LqHscQbloZR9FKGqw5NFTY&#10;UVZRcTt9GwXr4nhw9+E6XOJb/t5k5twcPiOlnufTfgPC0+T/xX/uXIf5r29LeHwTTp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k1+LxAAAAN0AAAAPAAAAAAAAAAAA&#10;AAAAAKECAABkcnMvZG93bnJldi54bWxQSwUGAAAAAAQABAD5AAAAkgMAAAAA&#10;" strokecolor="blue" strokeweight="1pt"/>
                        <v:line id="Line 350" o:spid="_x0000_s1356" style="position:absolute;flip:x;visibility:visible;mso-wrap-style:square" from="4340,10558" to="4460,1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x8dsIAAADdAAAADwAAAGRycy9kb3ducmV2LnhtbERP32vCMBB+F/wfwg18kZnqQNfOtMhA&#10;kMEEnez5aG5NWXMpSab1vzcDwbf7+H7euhpsJ87kQ+tYwXyWgSCunW65UXD62j6/gggRWWPnmBRc&#10;KUBVjkdrLLS78IHOx9iIFMKhQAUmxr6QMtSGLIaZ64kT9+O8xZigb6T2eEnhtpOLLFtKiy2nBoM9&#10;vRuqf49/VsGes01+Wh2mstc5Gvv96bcfWqnJ07B5AxFpiA/x3b3Taf5LvoD/b9IJs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x8dsIAAADdAAAADwAAAAAAAAAAAAAA&#10;AAChAgAAZHJzL2Rvd25yZXYueG1sUEsFBgAAAAAEAAQA+QAAAJADAAAAAA==&#10;" strokecolor="blue" strokeweight="1pt"/>
                        <v:line id="Line 351" o:spid="_x0000_s1357" style="position:absolute;visibility:visible;mso-wrap-style:square" from="4340,10678" to="4460,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1kZ8QAAADdAAAADwAAAGRycy9kb3ducmV2LnhtbERPS2vCQBC+F/wPywi91U0NiE2zhpJS&#10;EMGDVnoesmMeZmfT7DZJ/70rCN7m43tOmk2mFQP1rras4HURgSAurK65VHD6/npZg3AeWWNrmRT8&#10;k4NsM3tKMdF25AMNR1+KEMIuQQWV910ipSsqMugWtiMO3Nn2Bn2AfSl1j2MIN61cRtFKGqw5NFTY&#10;UV5RcTn+GQXr4rBzv8N5+Fletp9Nbk7Nbh8p9TyfPt5BeJr8Q3x3b3WYH7/FcPsmnC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DWRnxAAAAN0AAAAPAAAAAAAAAAAA&#10;AAAAAKECAABkcnMvZG93bnJldi54bWxQSwUGAAAAAAQABAD5AAAAkgMAAAAA&#10;" strokecolor="blue" strokeweight="1pt"/>
                        <v:line id="Line 352" o:spid="_x0000_s1358" style="position:absolute;flip:x;visibility:visible;mso-wrap-style:square" from="4340,10798" to="4460,10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BmcMAAADdAAAADwAAAGRycy9kb3ducmV2LnhtbERP32vCMBB+H/g/hBP2MjR1jmlrU5GB&#10;MAYTdOLz0ZxNsbmUJNPuvzeDwd7u4/t55XqwnbiSD61jBbNpBoK4drrlRsHxaztZgggRWWPnmBT8&#10;UIB1NXoosdDuxnu6HmIjUgiHAhWYGPtCylAbshimridO3Nl5izFB30jt8ZbCbSefs+xVWmw5NRjs&#10;6c1QfTl8WwU7zjb5cbF/kr3O0djTp99+aKUex8NmBSLSEP/Ff+53nebP8xf4/SadI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ZQZnDAAAA3QAAAA8AAAAAAAAAAAAA&#10;AAAAoQIAAGRycy9kb3ducmV2LnhtbFBLBQYAAAAABAAEAPkAAACRAwAAAAA=&#10;" strokecolor="blue" strokeweight="1pt"/>
                        <v:line id="Line 353" o:spid="_x0000_s1359" style="position:absolute;visibility:visible;mso-wrap-style:square" from="4340,10918" to="4460,11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hZiMQAAADdAAAADwAAAGRycy9kb3ducmV2LnhtbERPTWvCQBC9F/wPywje6kbFYqMbKYog&#10;gR5ipechOyYx2dk0u8b4791Cobd5vM/ZbAfTiJ46V1lWMJtGIIhzqysuFJy/Dq8rEM4ja2wsk4IH&#10;Odgmo5cNxtreOaP+5AsRQtjFqKD0vo2ldHlJBt3UtsSBu9jOoA+wK6Tu8B7CTSPnUfQmDVYcGkps&#10;aVdSXp9uRsEqz1L301/673l93F935nxNPyOlJuPhYw3C0+D/xX/uow7zF+9L+P0mnCCT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qFmIxAAAAN0AAAAPAAAAAAAAAAAA&#10;AAAAAKECAABkcnMvZG93bnJldi54bWxQSwUGAAAAAAQABAD5AAAAkgMAAAAA&#10;" strokecolor="blue" strokeweight="1pt"/>
                        <v:line id="Line 354" o:spid="_x0000_s1360" style="position:absolute;flip:x;visibility:visible;mso-wrap-style:square" from="4400,11038" to="4460,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d6dcIAAADdAAAADwAAAGRycy9kb3ducmV2LnhtbERP32vCMBB+H+x/CDfYy9B0E3StRhFB&#10;EMFBnfh8NGdT1lxKErX+90YQ9nYf38+bLXrbigv50DhW8DnMQBBXTjdcKzj8rgffIEJE1tg6JgU3&#10;CrCYv77MsNDuyiVd9rEWKYRDgQpMjF0hZagMWQxD1xEn7uS8xZigr6X2eE3htpVfWTaWFhtODQY7&#10;Whmq/vZnq+CHs2V+mJQfstM5Gnvc+fVWK/X+1i+nICL18V/8dG90mj/Kx/D4Jp0g5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d6dcIAAADdAAAADwAAAAAAAAAAAAAA&#10;AAChAgAAZHJzL2Rvd25yZXYueG1sUEsFBgAAAAAEAAQA+QAAAJADAAAAAA==&#10;" strokecolor="blue" strokeweight="1pt"/>
                      </v:group>
                      <v:rect id="Rectangle 355" o:spid="_x0000_s1361" style="position:absolute;left:4601;top:10498;width:4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3GBsQA&#10;AADdAAAADwAAAGRycy9kb3ducmV2LnhtbERPS2vCQBC+C/6HZQRvuqmCmugq4gM9Vi3Y3obsmIRm&#10;Z0N2NbG/vlsQepuP7zmLVWtK8aDaFZYVvA0jEMSp1QVnCj4u+8EMhPPIGkvLpOBJDlbLbmeBibYN&#10;n+hx9pkIIewSVJB7XyVSujQng25oK+LA3Wxt0AdYZ1LX2IRwU8pRFE2kwYJDQ44VbXJKv893o+Aw&#10;q9afR/vTZOXu63B9v8bbS+yV6vfa9RyEp9b/i1/uow7zx/EU/r4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txgbEAAAA3QAAAA8AAAAAAAAAAAAAAAAAmAIAAGRycy9k&#10;b3ducmV2LnhtbFBLBQYAAAAABAAEAPUAAACJAwAAAAA=&#10;" filled="f" stroked="f">
                        <v:textbox inset="0,0,0,0">
                          <w:txbxContent>
                            <w:p w14:paraId="5505AB09" w14:textId="77777777" w:rsidR="00F06F1D" w:rsidRDefault="00F06F1D" w:rsidP="00FF14BD">
                              <w:r>
                                <w:rPr>
                                  <w:rFonts w:ascii="Arial" w:hAnsi="Arial" w:cs="Arial"/>
                                  <w:color w:val="000080"/>
                                  <w:sz w:val="18"/>
                                  <w:szCs w:val="18"/>
                                </w:rPr>
                                <w:t>Rb2</w:t>
                              </w:r>
                            </w:p>
                          </w:txbxContent>
                        </v:textbox>
                      </v:rect>
                      <v:group id="Group 356" o:spid="_x0000_s1362" style="position:absolute;left:2396;top:12841;width:402;height:982" coordorigin="2396,13297" coordsize="402,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ORnscAAADdAAAADwAAAGRycy9kb3ducmV2LnhtbESPQWvCQBCF74X+h2UK&#10;vdVNKi02dRWRVjxIwVgQb0N2TILZ2ZDdJvHfdw6Ctxnem/e+mS9H16ieulB7NpBOElDEhbc1lwZ+&#10;D98vM1AhIltsPJOBKwVYLh4f5phZP/Ce+jyWSkI4ZGigirHNtA5FRQ7DxLfEop195zDK2pXadjhI&#10;uGv0a5K8a4c1S0OFLa0rKi75nzOwGXBYTdOvfnc5r6+nw9vPcZeSMc9P4+oTVKQx3s23660V/OmH&#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sORnscAAADd&#10;AAAADwAAAAAAAAAAAAAAAACqAgAAZHJzL2Rvd25yZXYueG1sUEsFBgAAAAAEAAQA+gAAAJ4DAAAA&#10;AA==&#10;">
                        <v:line id="Line 357" o:spid="_x0000_s1363" style="position:absolute;visibility:visible;mso-wrap-style:square" from="2597,13298" to="2598,1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ua8cQAAADdAAAADwAAAGRycy9kb3ducmV2LnhtbERPTWvCQBC9F/oflhF6azYqlCa6ihRa&#10;LNSDadTrkB2TYHY2za5J/PddodDbPN7nLNejaURPnastK5hGMQjiwuqaSwX59/vzKwjnkTU2lknB&#10;jRysV48PS0y1HXhPfeZLEULYpaig8r5NpXRFRQZdZFviwJ1tZ9AH2JVSdziEcNPIWRy/SIM1h4YK&#10;W3qrqLhkV6Ngd822x9nta3fkPD/U+fzn4/OESj1Nxs0ChKfR/4v/3Fsd5s+TBO7fh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m5rxxAAAAN0AAAAPAAAAAAAAAAAA&#10;AAAAAKECAABkcnMvZG93bnJldi54bWxQSwUGAAAAAAQABAD5AAAAkgMAAAAA&#10;" strokecolor="#800040" strokeweight="1pt"/>
                        <v:rect id="Rectangle 358" o:spid="_x0000_s1364" style="position:absolute;left:2456;top:13237;width:180;height:3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WPPcQA&#10;AADdAAAADwAAAGRycy9kb3ducmV2LnhtbESPQWsCMRCF74X+hzCF3mpSKaKrUUqhUnppq4LXYTNm&#10;FzeTZRPd3X/fOQje5jHve/NmtRlCo67UpTqyhdeJAUVcRlezt3DYf77MQaWM7LCJTBZGSrBZPz6s&#10;sHCx5z+67rJXEsKpQAtVzm2hdSorCpgmsSWW3Sl2AbPIzmvXYS/hodFTY2Y6YM1yocKWPioqz7tL&#10;kBrjlr5H1n4xmx+96ae/g/nprX1+Gt6XoDIN+W6+0V9OuDcj/eUbGUG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1jz3EAAAA3QAAAA8AAAAAAAAAAAAAAAAAmAIAAGRycy9k&#10;b3ducmV2LnhtbFBLBQYAAAAABAAEAPUAAACJAwAAAAA=&#10;" filled="f" stroked="f">
                          <v:textbox inset="0,0,0,0">
                            <w:txbxContent>
                              <w:p w14:paraId="0F589B0A" w14:textId="77777777" w:rsidR="00F06F1D" w:rsidRDefault="00F06F1D" w:rsidP="00FF14BD">
                                <w:r>
                                  <w:rPr>
                                    <w:rFonts w:ascii="Arial" w:hAnsi="Arial" w:cs="Arial"/>
                                    <w:color w:val="000000"/>
                                    <w:sz w:val="18"/>
                                    <w:szCs w:val="18"/>
                                  </w:rPr>
                                  <w:t>3</w:t>
                                </w:r>
                              </w:p>
                            </w:txbxContent>
                          </v:textbox>
                        </v:rect>
                        <v:line id="Line 359" o:spid="_x0000_s1365" style="position:absolute;visibility:visible;mso-wrap-style:square" from="2397,14098" to="2798,1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5HMEAAADdAAAADwAAAGRycy9kb3ducmV2LnhtbERPTYvCMBC9L/gfwgje1qQiu6UaRQRh&#10;wcvq6n1oxrbaTEqS1eqv3ywI3ubxPme+7G0rruRD41hDNlYgiEtnGq40HH427zmIEJENto5Jw50C&#10;LBeDtzkWxt14R9d9rEQK4VCghjrGrpAylDVZDGPXESfu5LzFmKCvpPF4S+G2lROlPqTFhlNDjR2t&#10;ayov+1+rQR2b7Jvy8zY3rVutdxtfPbafWo+G/WoGIlIfX+Kn+8uk+VOVwf836QS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9rkcwQAAAN0AAAAPAAAAAAAAAAAAAAAA&#10;AKECAABkcnMvZG93bnJldi54bWxQSwUGAAAAAAQABAD5AAAAjwMAAAAA&#10;" strokecolor="red" strokeweight="1pt"/>
                        <v:line id="Line 360" o:spid="_x0000_s1366" style="position:absolute;visibility:visible;mso-wrap-style:square" from="2457,14158" to="2737,1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Qna8EAAADdAAAADwAAAGRycy9kb3ducmV2LnhtbERPTYvCMBC9C/6HMII3TRTRUo0igiB4&#10;WXX3PjRj291mUpKo1V+/ERb2No/3OatNZxtxJx9qxxomYwWCuHCm5lLD52U/ykCEiGywcUwanhRg&#10;s+73Vpgb9+AT3c+xFCmEQ44aqhjbXMpQVGQxjF1LnLir8xZjgr6UxuMjhdtGTpWaS4s1p4YKW9pV&#10;VPycb1aD+qonH5R9HzPTuO3utPfl67jQejjotksQkbr4L/5zH0yaP1NTeH+TT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JCdrwQAAAN0AAAAPAAAAAAAAAAAAAAAA&#10;AKECAABkcnMvZG93bnJldi54bWxQSwUGAAAAAAQABAD5AAAAjwMAAAAA&#10;" strokecolor="red" strokeweight="1pt"/>
                        <v:line id="Line 361" o:spid="_x0000_s1367" style="position:absolute;flip:x;visibility:visible;mso-wrap-style:square" from="2517,14218" to="2677,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wPjcUAAADdAAAADwAAAGRycy9kb3ducmV2LnhtbERPTWvCQBC9C/6HZQRvulGL1OgqtbS1&#10;N6laqLcxOyap2dk0u4npv+8KBW/zeJ+zWLWmEA1VLresYDSMQBAnVuecKjjsXwePIJxH1lhYJgW/&#10;5GC17HYWGGt75Q9qdj4VIYRdjAoy78tYSpdkZNANbUkcuLOtDPoAq1TqCq8h3BRyHEVTaTDn0JBh&#10;Sc8ZJZddbRRMm5eNrC/fX6dmO/s88lv7U4/WSvV77dMchKfW38X/7ncd5j9EE7h9E06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wPjcUAAADdAAAADwAAAAAAAAAA&#10;AAAAAAChAgAAZHJzL2Rvd25yZXYueG1sUEsFBgAAAAAEAAQA+QAAAJMDAAAAAA==&#10;" strokecolor="red" strokeweight="1pt"/>
                        <v:line id="Line 362" o:spid="_x0000_s1368" style="position:absolute;visibility:visible;mso-wrap-style:square" from="2577,14278" to="2617,1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EahMAAAADdAAAADwAAAGRycy9kb3ducmV2LnhtbERPS4vCMBC+C/sfwix408RFtHSNIoIg&#10;ePF5H5rZttpMSpLV7v56Iwje5uN7zmzR2UbcyIfasYbRUIEgLpypudRwOq4HGYgQkQ02jknDHwVY&#10;zD96M8yNu/OebodYihTCIUcNVYxtLmUoKrIYhq4lTtyP8xZjgr6UxuM9hdtGfik1kRZrTg0VtrSq&#10;qLgefq0Gda5HO8ou28w0brnar335v51q3f/slt8gInXxLX65NybNH6sxPL9JJ8j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qBGoTAAAAA3QAAAA8AAAAAAAAAAAAAAAAA&#10;oQIAAGRycy9kb3ducmV2LnhtbFBLBQYAAAAABAAEAPkAAACOAwAAAAA=&#10;" strokecolor="red" strokeweight="1pt"/>
                      </v:group>
                      <v:rect id="Rectangle 363" o:spid="_x0000_s1369" style="position:absolute;left:1701;top:1108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OlCMUA&#10;AADdAAAADwAAAGRycy9kb3ducmV2LnhtbERPS2vCQBC+F/oflil4q5uKLTF1FfFBcqxGsL0N2WkS&#10;mp0N2dWk/nq3UPA2H99z5svBNOJCnastK3gZRyCIC6trLhUc891zDMJ5ZI2NZVLwSw6Wi8eHOSba&#10;9ryny8GXIoSwS1BB5X2bSOmKigy6sW2JA/dtO4M+wK6UusM+hJtGTqLoTRqsOTRU2NK6ouLncDYK&#10;0rhdfWb22pfN9is9fZxmm3zmlRo9Dat3EJ4Gfxf/uzMd5k+jV/j7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6UIxQAAAN0AAAAPAAAAAAAAAAAAAAAAAJgCAABkcnMv&#10;ZG93bnJldi54bWxQSwUGAAAAAAQABAD1AAAAigMAAAAA&#10;" filled="f" stroked="f">
                        <v:textbox inset="0,0,0,0">
                          <w:txbxContent>
                            <w:p w14:paraId="267BC177" w14:textId="77777777" w:rsidR="00F06F1D" w:rsidRDefault="00F06F1D" w:rsidP="00FF14BD">
                              <w:r>
                                <w:rPr>
                                  <w:rFonts w:ascii="Arial" w:hAnsi="Arial" w:cs="Arial"/>
                                  <w:color w:val="000000"/>
                                  <w:sz w:val="18"/>
                                  <w:szCs w:val="18"/>
                                </w:rPr>
                                <w:t>Vo1</w:t>
                              </w:r>
                            </w:p>
                          </w:txbxContent>
                        </v:textbox>
                      </v:rect>
                      <v:oval id="Oval 364" o:spid="_x0000_s1370" style="position:absolute;left:1941;top:11401;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4KwMMA&#10;AADdAAAADwAAAGRycy9kb3ducmV2LnhtbERP24rCMBB9X/Afwgi+aaq4unSN4gVh8cFldT9gaGbb&#10;ajOpSaz1740g7NscznVmi9ZUoiHnS8sKhoMEBHFmdcm5gt/jtv8BwgdkjZVlUnAnD4t5522GqbY3&#10;/qHmEHIRQ9inqKAIoU6l9FlBBv3A1sSR+7POYIjQ5VI7vMVwU8lRkkykwZJjQ4E1rQvKzoerUfB+&#10;yi+j/ffqTtNyU7lh29jLTirV67bLTxCB2vAvfrm/dJw/Tib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4KwMMAAADdAAAADwAAAAAAAAAAAAAAAACYAgAAZHJzL2Rv&#10;d25yZXYueG1sUEsFBgAAAAAEAAQA9QAAAIgDAAAAAA==&#10;" filled="f" strokecolor="red" strokeweight="1pt"/>
                      <v:line id="Line 365" o:spid="_x0000_s1371" style="position:absolute;visibility:visible;mso-wrap-style:square" from="6201,9878" to="6202,10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z+sQAAADdAAAADwAAAGRycy9kb3ducmV2LnhtbERPTWvCQBC9F/wPywi91Y1aakndBBEq&#10;FurBNOp1yE6TYHY2za4a/70rFLzN433OPO1NI87UudqygvEoAkFcWF1zqSD/+Xx5B+E8ssbGMim4&#10;koM0GTzNMdb2wls6Z74UIYRdjAoq79tYSldUZNCNbEscuF/bGfQBdqXUHV5CuGnkJIrepMGaQ0OF&#10;LS0rKo7ZySjYnLL1fnL93uw5z3d1Pv1bfR1Qqedhv/gA4an3D/G/e63D/NdoBvdvwgky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6PP6xAAAAN0AAAAPAAAAAAAAAAAA&#10;AAAAAKECAABkcnMvZG93bnJldi54bWxQSwUGAAAAAAQABAD5AAAAkgMAAAAA&#10;" strokecolor="#800040" strokeweight="1pt"/>
                    </v:group>
                  </w:pict>
                </mc:Fallback>
              </mc:AlternateContent>
            </w:r>
          </w:p>
          <w:p w14:paraId="3FEF289E" w14:textId="77777777" w:rsidR="00FF14BD" w:rsidRPr="00BC12C0" w:rsidRDefault="00FF14BD" w:rsidP="00302333">
            <w:pPr>
              <w:pStyle w:val="BodyText"/>
              <w:jc w:val="left"/>
              <w:rPr>
                <w:rFonts w:ascii="Times New Roman" w:hAnsi="Times New Roman" w:cs="Times New Roman"/>
                <w:sz w:val="26"/>
                <w:szCs w:val="26"/>
              </w:rPr>
            </w:pPr>
          </w:p>
          <w:p w14:paraId="54F5FB75" w14:textId="77777777" w:rsidR="00FF14BD" w:rsidRPr="00BC12C0" w:rsidRDefault="00FF14BD" w:rsidP="00302333">
            <w:pPr>
              <w:pStyle w:val="BodyText"/>
              <w:jc w:val="left"/>
              <w:rPr>
                <w:rFonts w:ascii="Times New Roman" w:hAnsi="Times New Roman" w:cs="Times New Roman"/>
                <w:sz w:val="26"/>
                <w:szCs w:val="26"/>
              </w:rPr>
            </w:pPr>
          </w:p>
          <w:p w14:paraId="7BBC8AF9" w14:textId="77777777" w:rsidR="00FF14BD" w:rsidRPr="00BC12C0" w:rsidRDefault="00FF14BD" w:rsidP="00302333">
            <w:pPr>
              <w:pStyle w:val="BodyText"/>
              <w:jc w:val="left"/>
              <w:rPr>
                <w:rFonts w:ascii="Times New Roman" w:hAnsi="Times New Roman" w:cs="Times New Roman"/>
                <w:sz w:val="26"/>
                <w:szCs w:val="26"/>
              </w:rPr>
            </w:pPr>
          </w:p>
          <w:p w14:paraId="0B2C59A3" w14:textId="77777777" w:rsidR="00FF14BD" w:rsidRPr="00BC12C0" w:rsidRDefault="00FF14BD" w:rsidP="00302333">
            <w:pPr>
              <w:pStyle w:val="BodyText"/>
              <w:jc w:val="left"/>
              <w:rPr>
                <w:rFonts w:ascii="Times New Roman" w:hAnsi="Times New Roman" w:cs="Times New Roman"/>
                <w:sz w:val="26"/>
                <w:szCs w:val="26"/>
              </w:rPr>
            </w:pPr>
          </w:p>
          <w:p w14:paraId="3F777A56" w14:textId="77777777" w:rsidR="00FF14BD" w:rsidRPr="00BC12C0" w:rsidRDefault="00FF14BD" w:rsidP="00302333">
            <w:pPr>
              <w:pStyle w:val="BodyText"/>
              <w:jc w:val="left"/>
              <w:rPr>
                <w:rFonts w:ascii="Times New Roman" w:hAnsi="Times New Roman" w:cs="Times New Roman"/>
                <w:sz w:val="26"/>
                <w:szCs w:val="26"/>
              </w:rPr>
            </w:pPr>
          </w:p>
          <w:p w14:paraId="659D10F4" w14:textId="77777777" w:rsidR="00FF14BD" w:rsidRPr="00BC12C0" w:rsidRDefault="00FF14BD" w:rsidP="00302333">
            <w:pPr>
              <w:pStyle w:val="BodyText"/>
              <w:jc w:val="left"/>
              <w:rPr>
                <w:rFonts w:ascii="Times New Roman" w:hAnsi="Times New Roman" w:cs="Times New Roman"/>
                <w:sz w:val="26"/>
                <w:szCs w:val="26"/>
              </w:rPr>
            </w:pPr>
          </w:p>
          <w:p w14:paraId="55A04711" w14:textId="77777777" w:rsidR="00FF14BD" w:rsidRPr="00BC12C0" w:rsidRDefault="00FF14BD" w:rsidP="00D17B1F">
            <w:pPr>
              <w:pStyle w:val="BodyText"/>
              <w:rPr>
                <w:rFonts w:ascii="Times New Roman" w:hAnsi="Times New Roman" w:cs="Times New Roman"/>
                <w:sz w:val="26"/>
                <w:szCs w:val="26"/>
              </w:rPr>
            </w:pPr>
            <w:r w:rsidRPr="00BC12C0">
              <w:rPr>
                <w:rFonts w:ascii="Times New Roman" w:hAnsi="Times New Roman" w:cs="Times New Roman"/>
                <w:sz w:val="26"/>
                <w:szCs w:val="26"/>
              </w:rPr>
              <w:t xml:space="preserve">- Trình bày đầy đủ nguyên lý hoạt động: </w:t>
            </w:r>
          </w:p>
          <w:p w14:paraId="00D33CA2" w14:textId="77777777" w:rsidR="00FF14BD" w:rsidRPr="00BC12C0" w:rsidRDefault="00FF14BD" w:rsidP="00D17B1F">
            <w:pPr>
              <w:numPr>
                <w:ilvl w:val="1"/>
                <w:numId w:val="3"/>
              </w:numPr>
              <w:tabs>
                <w:tab w:val="clear" w:pos="1080"/>
                <w:tab w:val="num" w:pos="0"/>
              </w:tabs>
              <w:ind w:left="0" w:firstLine="0"/>
              <w:jc w:val="both"/>
              <w:rPr>
                <w:b/>
                <w:bCs/>
                <w:sz w:val="26"/>
                <w:szCs w:val="26"/>
                <w:lang w:val="de-DE"/>
              </w:rPr>
            </w:pPr>
            <w:r w:rsidRPr="00BC12C0">
              <w:rPr>
                <w:sz w:val="26"/>
                <w:szCs w:val="26"/>
                <w:lang w:val="de-DE"/>
              </w:rPr>
              <w:t xml:space="preserve">Khi 0 </w:t>
            </w:r>
            <w:r w:rsidRPr="00BC12C0">
              <w:rPr>
                <w:sz w:val="26"/>
                <w:szCs w:val="26"/>
              </w:rPr>
              <w:sym w:font="Symbol" w:char="F0A3"/>
            </w:r>
            <w:r w:rsidRPr="00BC12C0">
              <w:rPr>
                <w:sz w:val="26"/>
                <w:szCs w:val="26"/>
                <w:lang w:val="de-DE"/>
              </w:rPr>
              <w:t xml:space="preserve"> t &lt; t</w:t>
            </w:r>
            <w:r w:rsidRPr="00BC12C0">
              <w:rPr>
                <w:sz w:val="26"/>
                <w:szCs w:val="26"/>
                <w:vertAlign w:val="subscript"/>
                <w:lang w:val="de-DE"/>
              </w:rPr>
              <w:t>1</w:t>
            </w:r>
            <w:r w:rsidRPr="00BC12C0">
              <w:rPr>
                <w:sz w:val="26"/>
                <w:szCs w:val="26"/>
                <w:lang w:val="de-DE"/>
              </w:rPr>
              <w:t>: Q</w:t>
            </w:r>
            <w:r w:rsidRPr="00BC12C0">
              <w:rPr>
                <w:sz w:val="26"/>
                <w:szCs w:val="26"/>
                <w:vertAlign w:val="subscript"/>
                <w:lang w:val="de-DE"/>
              </w:rPr>
              <w:t>1</w:t>
            </w:r>
            <w:r w:rsidRPr="00BC12C0">
              <w:rPr>
                <w:sz w:val="26"/>
                <w:szCs w:val="26"/>
                <w:lang w:val="de-DE"/>
              </w:rPr>
              <w:t xml:space="preserve"> tắt, Q</w:t>
            </w:r>
            <w:r w:rsidRPr="00BC12C0">
              <w:rPr>
                <w:sz w:val="26"/>
                <w:szCs w:val="26"/>
                <w:vertAlign w:val="subscript"/>
                <w:lang w:val="de-DE"/>
              </w:rPr>
              <w:t>2</w:t>
            </w:r>
            <w:r w:rsidRPr="00BC12C0">
              <w:rPr>
                <w:sz w:val="26"/>
                <w:szCs w:val="26"/>
                <w:lang w:val="de-DE"/>
              </w:rPr>
              <w:t xml:space="preserve"> dẫn bảo hoà</w:t>
            </w:r>
          </w:p>
          <w:p w14:paraId="42C9C414" w14:textId="77777777" w:rsidR="00FF14BD" w:rsidRPr="00BC12C0" w:rsidRDefault="00FF14BD" w:rsidP="00D17B1F">
            <w:pPr>
              <w:tabs>
                <w:tab w:val="num" w:pos="0"/>
              </w:tabs>
              <w:jc w:val="both"/>
              <w:rPr>
                <w:sz w:val="26"/>
                <w:szCs w:val="26"/>
                <w:lang w:val="de-DE"/>
              </w:rPr>
            </w:pPr>
            <w:r w:rsidRPr="00BC12C0">
              <w:rPr>
                <w:sz w:val="26"/>
                <w:szCs w:val="26"/>
                <w:lang w:val="de-DE"/>
              </w:rPr>
              <w:t xml:space="preserve">      Lúc này, tụ C</w:t>
            </w:r>
            <w:r w:rsidRPr="00BC12C0">
              <w:rPr>
                <w:sz w:val="26"/>
                <w:szCs w:val="26"/>
                <w:vertAlign w:val="subscript"/>
                <w:lang w:val="de-DE"/>
              </w:rPr>
              <w:t>2</w:t>
            </w:r>
            <w:r w:rsidRPr="00BC12C0">
              <w:rPr>
                <w:sz w:val="26"/>
                <w:szCs w:val="26"/>
                <w:lang w:val="de-DE"/>
              </w:rPr>
              <w:t xml:space="preserve"> sẽ được nạp điện từ nguồn Vcc qua R</w:t>
            </w:r>
            <w:r w:rsidRPr="00BC12C0">
              <w:rPr>
                <w:sz w:val="26"/>
                <w:szCs w:val="26"/>
                <w:vertAlign w:val="subscript"/>
                <w:lang w:val="de-DE"/>
              </w:rPr>
              <w:t>c1</w:t>
            </w:r>
            <w:r w:rsidRPr="00BC12C0">
              <w:rPr>
                <w:sz w:val="26"/>
                <w:szCs w:val="26"/>
                <w:lang w:val="de-DE"/>
              </w:rPr>
              <w:t xml:space="preserve"> để đạt đến giá trị Vcc, đồng thời tụ C</w:t>
            </w:r>
            <w:r w:rsidRPr="00BC12C0">
              <w:rPr>
                <w:sz w:val="26"/>
                <w:szCs w:val="26"/>
                <w:vertAlign w:val="subscript"/>
                <w:lang w:val="de-DE"/>
              </w:rPr>
              <w:t>1</w:t>
            </w:r>
            <w:r w:rsidRPr="00BC12C0">
              <w:rPr>
                <w:sz w:val="26"/>
                <w:szCs w:val="26"/>
                <w:lang w:val="de-DE"/>
              </w:rPr>
              <w:t xml:space="preserve"> sẽ xả và nạp từ nguồn Vcc qua R</w:t>
            </w:r>
            <w:r w:rsidRPr="00BC12C0">
              <w:rPr>
                <w:sz w:val="26"/>
                <w:szCs w:val="26"/>
                <w:vertAlign w:val="subscript"/>
                <w:lang w:val="de-DE"/>
              </w:rPr>
              <w:t>b1</w:t>
            </w:r>
            <w:r w:rsidRPr="00BC12C0">
              <w:rPr>
                <w:sz w:val="26"/>
                <w:szCs w:val="26"/>
                <w:lang w:val="de-DE"/>
              </w:rPr>
              <w:t xml:space="preserve"> xuống Q</w:t>
            </w:r>
            <w:r w:rsidRPr="00BC12C0">
              <w:rPr>
                <w:sz w:val="26"/>
                <w:szCs w:val="26"/>
                <w:vertAlign w:val="subscript"/>
                <w:lang w:val="de-DE"/>
              </w:rPr>
              <w:t>2</w:t>
            </w:r>
            <w:r w:rsidRPr="00BC12C0">
              <w:rPr>
                <w:sz w:val="26"/>
                <w:szCs w:val="26"/>
                <w:lang w:val="de-DE"/>
              </w:rPr>
              <w:t xml:space="preserve"> đang dẫn bảo hoà.</w:t>
            </w:r>
          </w:p>
          <w:p w14:paraId="51741A11" w14:textId="77777777" w:rsidR="00FF14BD" w:rsidRPr="00BC12C0" w:rsidRDefault="00FF14BD" w:rsidP="00D17B1F">
            <w:pPr>
              <w:tabs>
                <w:tab w:val="num" w:pos="0"/>
              </w:tabs>
              <w:jc w:val="both"/>
              <w:rPr>
                <w:sz w:val="26"/>
                <w:szCs w:val="26"/>
                <w:lang w:val="de-DE"/>
              </w:rPr>
            </w:pPr>
            <w:r w:rsidRPr="00BC12C0">
              <w:rPr>
                <w:b/>
                <w:bCs/>
                <w:sz w:val="26"/>
                <w:szCs w:val="26"/>
                <w:lang w:val="de-DE"/>
              </w:rPr>
              <w:t xml:space="preserve">      </w:t>
            </w:r>
            <w:r w:rsidRPr="00BC12C0">
              <w:rPr>
                <w:sz w:val="26"/>
                <w:szCs w:val="26"/>
                <w:lang w:val="de-DE"/>
              </w:rPr>
              <w:t>Tụ C</w:t>
            </w:r>
            <w:r w:rsidRPr="00BC12C0">
              <w:rPr>
                <w:sz w:val="26"/>
                <w:szCs w:val="26"/>
                <w:vertAlign w:val="subscript"/>
                <w:lang w:val="de-DE"/>
              </w:rPr>
              <w:t>1</w:t>
            </w:r>
            <w:r w:rsidRPr="00BC12C0">
              <w:rPr>
                <w:sz w:val="26"/>
                <w:szCs w:val="26"/>
                <w:lang w:val="de-DE"/>
              </w:rPr>
              <w:t xml:space="preserve"> càng nạp thì điện áp trên tụ càng tăng, làm cho điện thế tại cực nền Q</w:t>
            </w:r>
            <w:r w:rsidRPr="00BC12C0">
              <w:rPr>
                <w:sz w:val="26"/>
                <w:szCs w:val="26"/>
                <w:vertAlign w:val="subscript"/>
                <w:lang w:val="de-DE"/>
              </w:rPr>
              <w:t>1</w:t>
            </w:r>
            <w:r w:rsidRPr="00BC12C0">
              <w:rPr>
                <w:sz w:val="26"/>
                <w:szCs w:val="26"/>
                <w:lang w:val="de-DE"/>
              </w:rPr>
              <w:t xml:space="preserve"> tăng lên cho đến khi V</w:t>
            </w:r>
            <w:r w:rsidRPr="00BC12C0">
              <w:rPr>
                <w:sz w:val="26"/>
                <w:szCs w:val="26"/>
                <w:vertAlign w:val="subscript"/>
                <w:lang w:val="de-DE"/>
              </w:rPr>
              <w:t>b1</w:t>
            </w:r>
            <w:r w:rsidRPr="00BC12C0">
              <w:rPr>
                <w:sz w:val="26"/>
                <w:szCs w:val="26"/>
                <w:lang w:val="de-DE"/>
              </w:rPr>
              <w:t xml:space="preserve"> </w:t>
            </w:r>
            <w:r w:rsidRPr="00BC12C0">
              <w:rPr>
                <w:sz w:val="26"/>
                <w:szCs w:val="26"/>
              </w:rPr>
              <w:sym w:font="Symbol" w:char="F0B3"/>
            </w:r>
            <w:r w:rsidRPr="00BC12C0">
              <w:rPr>
                <w:sz w:val="26"/>
                <w:szCs w:val="26"/>
                <w:lang w:val="de-DE"/>
              </w:rPr>
              <w:t xml:space="preserve"> V</w:t>
            </w:r>
            <w:r w:rsidRPr="00BC12C0">
              <w:rPr>
                <w:sz w:val="26"/>
                <w:szCs w:val="26"/>
                <w:vertAlign w:val="subscript"/>
              </w:rPr>
              <w:sym w:font="Symbol" w:char="F067"/>
            </w:r>
            <w:r w:rsidRPr="00BC12C0">
              <w:rPr>
                <w:sz w:val="26"/>
                <w:szCs w:val="26"/>
                <w:lang w:val="de-DE"/>
              </w:rPr>
              <w:t xml:space="preserve"> thì lúc này Q</w:t>
            </w:r>
            <w:r w:rsidRPr="00BC12C0">
              <w:rPr>
                <w:sz w:val="26"/>
                <w:szCs w:val="26"/>
                <w:vertAlign w:val="subscript"/>
                <w:lang w:val="de-DE"/>
              </w:rPr>
              <w:t xml:space="preserve">1 </w:t>
            </w:r>
            <w:r w:rsidRPr="00BC12C0">
              <w:rPr>
                <w:sz w:val="26"/>
                <w:szCs w:val="26"/>
                <w:lang w:val="de-DE"/>
              </w:rPr>
              <w:t xml:space="preserve">bắt đầu dẫn  </w:t>
            </w:r>
          </w:p>
          <w:p w14:paraId="6E18EB92" w14:textId="77777777" w:rsidR="00FF14BD" w:rsidRPr="00BC12C0" w:rsidRDefault="00FF14BD" w:rsidP="00D17B1F">
            <w:pPr>
              <w:tabs>
                <w:tab w:val="num" w:pos="0"/>
              </w:tabs>
              <w:jc w:val="both"/>
              <w:rPr>
                <w:sz w:val="26"/>
                <w:szCs w:val="26"/>
                <w:lang w:val="de-DE"/>
              </w:rPr>
            </w:pPr>
            <w:r w:rsidRPr="00BC12C0">
              <w:rPr>
                <w:sz w:val="26"/>
                <w:szCs w:val="26"/>
              </w:rPr>
              <w:sym w:font="Symbol" w:char="F0DE"/>
            </w:r>
            <w:r w:rsidRPr="00BC12C0">
              <w:rPr>
                <w:sz w:val="26"/>
                <w:szCs w:val="26"/>
                <w:lang w:val="de-DE"/>
              </w:rPr>
              <w:t xml:space="preserve"> sụt áp trên R</w:t>
            </w:r>
            <w:r w:rsidRPr="00BC12C0">
              <w:rPr>
                <w:sz w:val="26"/>
                <w:szCs w:val="26"/>
                <w:vertAlign w:val="subscript"/>
                <w:lang w:val="de-DE"/>
              </w:rPr>
              <w:t>c1</w:t>
            </w:r>
            <w:r w:rsidRPr="00BC12C0">
              <w:rPr>
                <w:sz w:val="26"/>
                <w:szCs w:val="26"/>
                <w:lang w:val="de-DE"/>
              </w:rPr>
              <w:t xml:space="preserve"> tăng nên v</w:t>
            </w:r>
            <w:r w:rsidRPr="00BC12C0">
              <w:rPr>
                <w:sz w:val="26"/>
                <w:szCs w:val="26"/>
                <w:vertAlign w:val="subscript"/>
                <w:lang w:val="de-DE"/>
              </w:rPr>
              <w:t>c/Q1</w:t>
            </w:r>
            <w:r w:rsidRPr="00BC12C0">
              <w:rPr>
                <w:sz w:val="26"/>
                <w:szCs w:val="26"/>
                <w:lang w:val="de-DE"/>
              </w:rPr>
              <w:t xml:space="preserve"> giảm dẫn đến tiếp giáp J</w:t>
            </w:r>
            <w:r w:rsidRPr="00BC12C0">
              <w:rPr>
                <w:sz w:val="26"/>
                <w:szCs w:val="26"/>
                <w:vertAlign w:val="subscript"/>
                <w:lang w:val="de-DE"/>
              </w:rPr>
              <w:t>E/Q2</w:t>
            </w:r>
            <w:r w:rsidRPr="00BC12C0">
              <w:rPr>
                <w:sz w:val="26"/>
                <w:szCs w:val="26"/>
                <w:lang w:val="de-DE"/>
              </w:rPr>
              <w:t xml:space="preserve"> phân cực yếu hơn </w:t>
            </w:r>
          </w:p>
          <w:p w14:paraId="4D12215F" w14:textId="77777777" w:rsidR="00FF14BD" w:rsidRPr="00BC12C0" w:rsidRDefault="00FF14BD" w:rsidP="00D17B1F">
            <w:pPr>
              <w:tabs>
                <w:tab w:val="num" w:pos="0"/>
              </w:tabs>
              <w:jc w:val="both"/>
              <w:rPr>
                <w:sz w:val="26"/>
                <w:szCs w:val="26"/>
                <w:lang w:val="de-DE"/>
              </w:rPr>
            </w:pPr>
            <w:r w:rsidRPr="00BC12C0">
              <w:rPr>
                <w:sz w:val="26"/>
                <w:szCs w:val="26"/>
              </w:rPr>
              <w:sym w:font="Symbol" w:char="F0DE"/>
            </w:r>
            <w:r w:rsidRPr="00BC12C0">
              <w:rPr>
                <w:sz w:val="26"/>
                <w:szCs w:val="26"/>
                <w:lang w:val="de-DE"/>
              </w:rPr>
              <w:t xml:space="preserve"> BJT Q</w:t>
            </w:r>
            <w:r w:rsidRPr="00BC12C0">
              <w:rPr>
                <w:sz w:val="26"/>
                <w:szCs w:val="26"/>
                <w:vertAlign w:val="subscript"/>
                <w:lang w:val="de-DE"/>
              </w:rPr>
              <w:t>2</w:t>
            </w:r>
            <w:r w:rsidRPr="00BC12C0">
              <w:rPr>
                <w:sz w:val="26"/>
                <w:szCs w:val="26"/>
                <w:lang w:val="de-DE"/>
              </w:rPr>
              <w:t xml:space="preserve"> chuyển sang chế độ dẫn khuếch đại, làm cho v</w:t>
            </w:r>
            <w:r w:rsidRPr="00BC12C0">
              <w:rPr>
                <w:sz w:val="26"/>
                <w:szCs w:val="26"/>
                <w:vertAlign w:val="subscript"/>
                <w:lang w:val="de-DE"/>
              </w:rPr>
              <w:t>c/Q2</w:t>
            </w:r>
            <w:r w:rsidRPr="00BC12C0">
              <w:rPr>
                <w:sz w:val="26"/>
                <w:szCs w:val="26"/>
                <w:lang w:val="de-DE"/>
              </w:rPr>
              <w:t xml:space="preserve"> tăng và thông qua tụ C</w:t>
            </w:r>
            <w:r w:rsidRPr="00BC12C0">
              <w:rPr>
                <w:sz w:val="26"/>
                <w:szCs w:val="26"/>
                <w:vertAlign w:val="subscript"/>
                <w:lang w:val="de-DE"/>
              </w:rPr>
              <w:t>1</w:t>
            </w:r>
            <w:r w:rsidRPr="00BC12C0">
              <w:rPr>
                <w:sz w:val="26"/>
                <w:szCs w:val="26"/>
                <w:lang w:val="de-DE"/>
              </w:rPr>
              <w:t xml:space="preserve"> sẽ làm cho BJT Q</w:t>
            </w:r>
            <w:r w:rsidRPr="00BC12C0">
              <w:rPr>
                <w:sz w:val="26"/>
                <w:szCs w:val="26"/>
                <w:vertAlign w:val="subscript"/>
                <w:lang w:val="de-DE"/>
              </w:rPr>
              <w:t xml:space="preserve">1 </w:t>
            </w:r>
            <w:r w:rsidRPr="00BC12C0">
              <w:rPr>
                <w:sz w:val="26"/>
                <w:szCs w:val="26"/>
                <w:lang w:val="de-DE"/>
              </w:rPr>
              <w:t>nhanh chóng đi vào dẫn bảo hoà và Q</w:t>
            </w:r>
            <w:r w:rsidRPr="00BC12C0">
              <w:rPr>
                <w:sz w:val="26"/>
                <w:szCs w:val="26"/>
                <w:vertAlign w:val="subscript"/>
                <w:lang w:val="de-DE"/>
              </w:rPr>
              <w:t>2</w:t>
            </w:r>
            <w:r w:rsidRPr="00BC12C0">
              <w:rPr>
                <w:sz w:val="26"/>
                <w:szCs w:val="26"/>
                <w:lang w:val="de-DE"/>
              </w:rPr>
              <w:t xml:space="preserve"> nhanh chóng tắt.</w:t>
            </w:r>
          </w:p>
          <w:p w14:paraId="4B97118D" w14:textId="77777777" w:rsidR="00FF14BD" w:rsidRPr="00BC12C0" w:rsidRDefault="00FF14BD" w:rsidP="00D17B1F">
            <w:pPr>
              <w:tabs>
                <w:tab w:val="num" w:pos="0"/>
              </w:tabs>
              <w:jc w:val="both"/>
              <w:rPr>
                <w:sz w:val="26"/>
                <w:szCs w:val="26"/>
                <w:lang w:val="de-DE"/>
              </w:rPr>
            </w:pPr>
            <w:r w:rsidRPr="00BC12C0">
              <w:rPr>
                <w:sz w:val="26"/>
                <w:szCs w:val="26"/>
                <w:lang w:val="de-DE"/>
              </w:rPr>
              <w:t xml:space="preserve">      Mạch chuyển sang trạng thái không bền thứ hai ứng với Q</w:t>
            </w:r>
            <w:r w:rsidRPr="00BC12C0">
              <w:rPr>
                <w:sz w:val="26"/>
                <w:szCs w:val="26"/>
                <w:vertAlign w:val="subscript"/>
                <w:lang w:val="de-DE"/>
              </w:rPr>
              <w:t>1</w:t>
            </w:r>
            <w:r w:rsidRPr="00BC12C0">
              <w:rPr>
                <w:sz w:val="26"/>
                <w:szCs w:val="26"/>
                <w:lang w:val="de-DE"/>
              </w:rPr>
              <w:t xml:space="preserve"> dẫn bảo hoà và Q</w:t>
            </w:r>
            <w:r w:rsidRPr="00BC12C0">
              <w:rPr>
                <w:sz w:val="26"/>
                <w:szCs w:val="26"/>
                <w:vertAlign w:val="subscript"/>
                <w:lang w:val="de-DE"/>
              </w:rPr>
              <w:t>2</w:t>
            </w:r>
            <w:r w:rsidRPr="00BC12C0">
              <w:rPr>
                <w:sz w:val="26"/>
                <w:szCs w:val="26"/>
                <w:lang w:val="de-DE"/>
              </w:rPr>
              <w:t xml:space="preserve"> tắt.</w:t>
            </w:r>
          </w:p>
          <w:p w14:paraId="7D893878" w14:textId="77777777" w:rsidR="00FF14BD" w:rsidRPr="00BC12C0" w:rsidRDefault="00FF14BD" w:rsidP="00D17B1F">
            <w:pPr>
              <w:numPr>
                <w:ilvl w:val="1"/>
                <w:numId w:val="3"/>
              </w:numPr>
              <w:tabs>
                <w:tab w:val="clear" w:pos="1080"/>
                <w:tab w:val="num" w:pos="0"/>
              </w:tabs>
              <w:ind w:left="0" w:firstLine="0"/>
              <w:jc w:val="both"/>
              <w:rPr>
                <w:b/>
                <w:bCs/>
                <w:sz w:val="26"/>
                <w:szCs w:val="26"/>
                <w:lang w:val="de-DE"/>
              </w:rPr>
            </w:pPr>
            <w:r w:rsidRPr="00BC12C0">
              <w:rPr>
                <w:sz w:val="26"/>
                <w:szCs w:val="26"/>
                <w:lang w:val="de-DE"/>
              </w:rPr>
              <w:t>Khi t</w:t>
            </w:r>
            <w:r w:rsidRPr="00BC12C0">
              <w:rPr>
                <w:sz w:val="26"/>
                <w:szCs w:val="26"/>
                <w:vertAlign w:val="subscript"/>
                <w:lang w:val="de-DE"/>
              </w:rPr>
              <w:t>1</w:t>
            </w:r>
            <w:r w:rsidRPr="00BC12C0">
              <w:rPr>
                <w:sz w:val="26"/>
                <w:szCs w:val="26"/>
                <w:lang w:val="de-DE"/>
              </w:rPr>
              <w:t xml:space="preserve"> </w:t>
            </w:r>
            <w:r w:rsidRPr="00BC12C0">
              <w:rPr>
                <w:sz w:val="26"/>
                <w:szCs w:val="26"/>
              </w:rPr>
              <w:sym w:font="Symbol" w:char="F0A3"/>
            </w:r>
            <w:r w:rsidRPr="00BC12C0">
              <w:rPr>
                <w:sz w:val="26"/>
                <w:szCs w:val="26"/>
                <w:lang w:val="de-DE"/>
              </w:rPr>
              <w:t xml:space="preserve"> t &lt; t</w:t>
            </w:r>
            <w:r w:rsidRPr="00BC12C0">
              <w:rPr>
                <w:sz w:val="26"/>
                <w:szCs w:val="26"/>
                <w:vertAlign w:val="subscript"/>
                <w:lang w:val="de-DE"/>
              </w:rPr>
              <w:t>2</w:t>
            </w:r>
            <w:r w:rsidRPr="00BC12C0">
              <w:rPr>
                <w:sz w:val="26"/>
                <w:szCs w:val="26"/>
                <w:lang w:val="de-DE"/>
              </w:rPr>
              <w:t>: Q</w:t>
            </w:r>
            <w:r w:rsidRPr="00BC12C0">
              <w:rPr>
                <w:sz w:val="26"/>
                <w:szCs w:val="26"/>
                <w:vertAlign w:val="subscript"/>
                <w:lang w:val="de-DE"/>
              </w:rPr>
              <w:t>1</w:t>
            </w:r>
            <w:r w:rsidRPr="00BC12C0">
              <w:rPr>
                <w:sz w:val="26"/>
                <w:szCs w:val="26"/>
                <w:lang w:val="de-DE"/>
              </w:rPr>
              <w:t xml:space="preserve"> dẫn bảo hoà, Q</w:t>
            </w:r>
            <w:r w:rsidRPr="00BC12C0">
              <w:rPr>
                <w:sz w:val="26"/>
                <w:szCs w:val="26"/>
                <w:vertAlign w:val="subscript"/>
                <w:lang w:val="de-DE"/>
              </w:rPr>
              <w:t>2</w:t>
            </w:r>
            <w:r w:rsidRPr="00BC12C0">
              <w:rPr>
                <w:sz w:val="26"/>
                <w:szCs w:val="26"/>
                <w:lang w:val="de-DE"/>
              </w:rPr>
              <w:t xml:space="preserve"> tắt</w:t>
            </w:r>
          </w:p>
          <w:p w14:paraId="1448432A" w14:textId="77777777" w:rsidR="00FF14BD" w:rsidRPr="00BC12C0" w:rsidRDefault="00FF14BD" w:rsidP="00D17B1F">
            <w:pPr>
              <w:tabs>
                <w:tab w:val="num" w:pos="0"/>
              </w:tabs>
              <w:jc w:val="both"/>
              <w:rPr>
                <w:sz w:val="26"/>
                <w:szCs w:val="26"/>
                <w:lang w:val="de-DE"/>
              </w:rPr>
            </w:pPr>
            <w:r w:rsidRPr="00BC12C0">
              <w:rPr>
                <w:sz w:val="26"/>
                <w:szCs w:val="26"/>
                <w:lang w:val="de-DE"/>
              </w:rPr>
              <w:t xml:space="preserve">      Lúc này, tụ C</w:t>
            </w:r>
            <w:r w:rsidRPr="00BC12C0">
              <w:rPr>
                <w:sz w:val="26"/>
                <w:szCs w:val="26"/>
                <w:vertAlign w:val="subscript"/>
                <w:lang w:val="de-DE"/>
              </w:rPr>
              <w:t>1</w:t>
            </w:r>
            <w:r w:rsidRPr="00BC12C0">
              <w:rPr>
                <w:sz w:val="26"/>
                <w:szCs w:val="26"/>
                <w:lang w:val="de-DE"/>
              </w:rPr>
              <w:t xml:space="preserve"> và C</w:t>
            </w:r>
            <w:r w:rsidRPr="00BC12C0">
              <w:rPr>
                <w:sz w:val="26"/>
                <w:szCs w:val="26"/>
                <w:vertAlign w:val="subscript"/>
                <w:lang w:val="de-DE"/>
              </w:rPr>
              <w:t>2</w:t>
            </w:r>
            <w:r w:rsidRPr="00BC12C0">
              <w:rPr>
                <w:sz w:val="26"/>
                <w:szCs w:val="26"/>
                <w:lang w:val="de-DE"/>
              </w:rPr>
              <w:t xml:space="preserve"> vẫn tiếp tục luân phiên xả và nạp điện nên tương tự như trên, Q</w:t>
            </w:r>
            <w:r w:rsidRPr="00BC12C0">
              <w:rPr>
                <w:sz w:val="26"/>
                <w:szCs w:val="26"/>
                <w:vertAlign w:val="subscript"/>
                <w:lang w:val="de-DE"/>
              </w:rPr>
              <w:t xml:space="preserve">1 </w:t>
            </w:r>
            <w:r w:rsidRPr="00BC12C0">
              <w:rPr>
                <w:sz w:val="26"/>
                <w:szCs w:val="26"/>
                <w:lang w:val="de-DE"/>
              </w:rPr>
              <w:t>sẽ chuyển dần sang dẫn khuếch đại và tắt, còn Q</w:t>
            </w:r>
            <w:r w:rsidRPr="00BC12C0">
              <w:rPr>
                <w:sz w:val="26"/>
                <w:szCs w:val="26"/>
                <w:vertAlign w:val="subscript"/>
                <w:lang w:val="de-DE"/>
              </w:rPr>
              <w:t>2</w:t>
            </w:r>
            <w:r w:rsidRPr="00BC12C0">
              <w:rPr>
                <w:sz w:val="26"/>
                <w:szCs w:val="26"/>
                <w:lang w:val="de-DE"/>
              </w:rPr>
              <w:t xml:space="preserve"> sẽ chuyển trạng thái từ tắt sang dẫn khuếch đại và nhanh chóng dẫn bảo hoà.</w:t>
            </w:r>
          </w:p>
          <w:p w14:paraId="33456791" w14:textId="77777777" w:rsidR="00FF14BD" w:rsidRPr="00BC12C0" w:rsidRDefault="00FF14BD" w:rsidP="00D17B1F">
            <w:pPr>
              <w:tabs>
                <w:tab w:val="num" w:pos="0"/>
              </w:tabs>
              <w:jc w:val="both"/>
              <w:rPr>
                <w:sz w:val="26"/>
                <w:szCs w:val="26"/>
                <w:lang w:val="de-DE"/>
              </w:rPr>
            </w:pPr>
            <w:r w:rsidRPr="00BC12C0">
              <w:rPr>
                <w:sz w:val="26"/>
                <w:szCs w:val="26"/>
                <w:lang w:val="de-DE"/>
              </w:rPr>
              <w:t xml:space="preserve">      Quá trình chuyển đổi trạng thái trong mạch cứ tự động tiếp diễn nên mạch luôn luôn tạo độ dài xung ra.</w:t>
            </w:r>
          </w:p>
          <w:p w14:paraId="08A30031" w14:textId="77777777" w:rsidR="00323709" w:rsidRPr="00485782" w:rsidRDefault="00323709" w:rsidP="00302333">
            <w:pPr>
              <w:jc w:val="both"/>
              <w:rPr>
                <w:sz w:val="26"/>
                <w:szCs w:val="26"/>
                <w:lang w:val="de-DE"/>
              </w:rPr>
            </w:pPr>
          </w:p>
        </w:tc>
        <w:tc>
          <w:tcPr>
            <w:tcW w:w="1008" w:type="dxa"/>
          </w:tcPr>
          <w:p w14:paraId="704B1B75" w14:textId="77777777" w:rsidR="00323709" w:rsidRPr="00BC12C0" w:rsidRDefault="00FF14BD" w:rsidP="00302333">
            <w:pPr>
              <w:rPr>
                <w:sz w:val="26"/>
                <w:szCs w:val="26"/>
                <w:lang w:val="fr-FR"/>
              </w:rPr>
            </w:pPr>
            <w:r w:rsidRPr="00BC12C0">
              <w:rPr>
                <w:sz w:val="26"/>
                <w:szCs w:val="26"/>
                <w:lang w:val="fr-FR"/>
              </w:rPr>
              <w:t>1</w:t>
            </w:r>
          </w:p>
          <w:p w14:paraId="0C695889" w14:textId="77777777" w:rsidR="00FF14BD" w:rsidRPr="00BC12C0" w:rsidRDefault="00FF14BD" w:rsidP="00302333">
            <w:pPr>
              <w:rPr>
                <w:sz w:val="26"/>
                <w:szCs w:val="26"/>
                <w:lang w:val="fr-FR"/>
              </w:rPr>
            </w:pPr>
          </w:p>
          <w:p w14:paraId="40762B27" w14:textId="77777777" w:rsidR="00FF14BD" w:rsidRPr="00BC12C0" w:rsidRDefault="00FF14BD" w:rsidP="00302333">
            <w:pPr>
              <w:rPr>
                <w:sz w:val="26"/>
                <w:szCs w:val="26"/>
                <w:lang w:val="fr-FR"/>
              </w:rPr>
            </w:pPr>
          </w:p>
          <w:p w14:paraId="10625787" w14:textId="77777777" w:rsidR="00FF14BD" w:rsidRPr="00BC12C0" w:rsidRDefault="00FF14BD" w:rsidP="00302333">
            <w:pPr>
              <w:rPr>
                <w:sz w:val="26"/>
                <w:szCs w:val="26"/>
                <w:lang w:val="fr-FR"/>
              </w:rPr>
            </w:pPr>
          </w:p>
          <w:p w14:paraId="27C4A026" w14:textId="77777777" w:rsidR="00FF14BD" w:rsidRPr="00BC12C0" w:rsidRDefault="00FF14BD" w:rsidP="00302333">
            <w:pPr>
              <w:rPr>
                <w:sz w:val="26"/>
                <w:szCs w:val="26"/>
                <w:lang w:val="fr-FR"/>
              </w:rPr>
            </w:pPr>
          </w:p>
          <w:p w14:paraId="3D409DEF" w14:textId="77777777" w:rsidR="00FF14BD" w:rsidRPr="00BC12C0" w:rsidRDefault="00FF14BD" w:rsidP="00302333">
            <w:pPr>
              <w:rPr>
                <w:sz w:val="26"/>
                <w:szCs w:val="26"/>
                <w:lang w:val="fr-FR"/>
              </w:rPr>
            </w:pPr>
          </w:p>
          <w:p w14:paraId="72F7A247" w14:textId="77777777" w:rsidR="00FF14BD" w:rsidRPr="00BC12C0" w:rsidRDefault="00FF14BD" w:rsidP="00302333">
            <w:pPr>
              <w:rPr>
                <w:sz w:val="26"/>
                <w:szCs w:val="26"/>
                <w:lang w:val="fr-FR"/>
              </w:rPr>
            </w:pPr>
          </w:p>
          <w:p w14:paraId="2119706F" w14:textId="77777777" w:rsidR="00FF14BD" w:rsidRPr="00BC12C0" w:rsidRDefault="00FF14BD" w:rsidP="00302333">
            <w:pPr>
              <w:rPr>
                <w:sz w:val="26"/>
                <w:szCs w:val="26"/>
                <w:lang w:val="fr-FR"/>
              </w:rPr>
            </w:pPr>
          </w:p>
          <w:p w14:paraId="67FB28DD" w14:textId="77777777" w:rsidR="00FF14BD" w:rsidRPr="00BC12C0" w:rsidRDefault="00FF14BD" w:rsidP="00302333">
            <w:pPr>
              <w:rPr>
                <w:sz w:val="26"/>
                <w:szCs w:val="26"/>
                <w:lang w:val="fr-FR"/>
              </w:rPr>
            </w:pPr>
            <w:r w:rsidRPr="00BC12C0">
              <w:rPr>
                <w:sz w:val="26"/>
                <w:szCs w:val="26"/>
                <w:lang w:val="fr-FR"/>
              </w:rPr>
              <w:t>1</w:t>
            </w:r>
          </w:p>
          <w:p w14:paraId="295B9E9F" w14:textId="77777777" w:rsidR="00FF14BD" w:rsidRPr="00BC12C0" w:rsidRDefault="00FF14BD" w:rsidP="00302333">
            <w:pPr>
              <w:rPr>
                <w:sz w:val="26"/>
                <w:szCs w:val="26"/>
                <w:lang w:val="fr-FR"/>
              </w:rPr>
            </w:pPr>
          </w:p>
        </w:tc>
      </w:tr>
      <w:tr w:rsidR="00984476" w:rsidRPr="00BC12C0" w14:paraId="0516AFC6" w14:textId="77777777" w:rsidTr="00333DBF">
        <w:trPr>
          <w:jc w:val="center"/>
        </w:trPr>
        <w:tc>
          <w:tcPr>
            <w:tcW w:w="817" w:type="dxa"/>
          </w:tcPr>
          <w:p w14:paraId="66161F7F" w14:textId="77777777" w:rsidR="00984476" w:rsidRPr="00BC12C0" w:rsidRDefault="00984476" w:rsidP="00302333">
            <w:pPr>
              <w:jc w:val="center"/>
              <w:rPr>
                <w:sz w:val="26"/>
                <w:szCs w:val="26"/>
              </w:rPr>
            </w:pPr>
            <w:r w:rsidRPr="00BC12C0">
              <w:rPr>
                <w:sz w:val="26"/>
                <w:szCs w:val="26"/>
              </w:rPr>
              <w:t>2</w:t>
            </w:r>
          </w:p>
        </w:tc>
        <w:tc>
          <w:tcPr>
            <w:tcW w:w="8003" w:type="dxa"/>
          </w:tcPr>
          <w:p w14:paraId="79C33EBF" w14:textId="77777777" w:rsidR="004C5D79" w:rsidRPr="005F1097" w:rsidRDefault="004C5D79" w:rsidP="004C5D79">
            <w:pPr>
              <w:pStyle w:val="ListParagraph"/>
              <w:numPr>
                <w:ilvl w:val="0"/>
                <w:numId w:val="7"/>
              </w:numPr>
              <w:spacing w:after="160" w:line="259" w:lineRule="auto"/>
              <w:rPr>
                <w:rFonts w:ascii="Times New Roman" w:hAnsi="Times New Roman"/>
                <w:sz w:val="26"/>
                <w:szCs w:val="26"/>
              </w:rPr>
            </w:pPr>
            <w:r w:rsidRPr="005F1097">
              <w:rPr>
                <w:rFonts w:ascii="Times New Roman" w:hAnsi="Times New Roman"/>
                <w:sz w:val="26"/>
                <w:szCs w:val="26"/>
              </w:rPr>
              <w:t>Lệnh wait</w:t>
            </w:r>
          </w:p>
          <w:p w14:paraId="524B3001" w14:textId="77777777" w:rsidR="004C5D79" w:rsidRPr="005F1097" w:rsidRDefault="004C5D79" w:rsidP="004C5D79">
            <w:pPr>
              <w:rPr>
                <w:sz w:val="26"/>
                <w:szCs w:val="26"/>
              </w:rPr>
            </w:pPr>
            <w:r w:rsidRPr="005F1097">
              <w:rPr>
                <w:sz w:val="26"/>
                <w:szCs w:val="26"/>
              </w:rPr>
              <w:t>Chương trình sẽ dừng lại khi gặp lệnh này sẽ dừng một khoảng thời gian hay đợi một tín hiệu, một hàm,… nếu thỏa điều kiện thì sẽ chương trình sẽ chạy qua lệnh tiếp theo.</w:t>
            </w:r>
          </w:p>
          <w:p w14:paraId="297D71B4" w14:textId="77777777" w:rsidR="004C5D79" w:rsidRPr="005F1097" w:rsidRDefault="004C5D79" w:rsidP="004C5D79">
            <w:pPr>
              <w:rPr>
                <w:sz w:val="26"/>
                <w:szCs w:val="26"/>
              </w:rPr>
            </w:pPr>
            <w:r w:rsidRPr="005F1097">
              <w:rPr>
                <w:sz w:val="26"/>
                <w:szCs w:val="26"/>
              </w:rPr>
              <w:t>Có 3 loại lênh wait.</w:t>
            </w:r>
          </w:p>
          <w:p w14:paraId="4C7FC9FA" w14:textId="77777777" w:rsidR="004C5D79" w:rsidRPr="005F1097" w:rsidRDefault="004C5D79" w:rsidP="004C5D79">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 second. Lệnh chờ thời gian</w:t>
            </w:r>
          </w:p>
          <w:p w14:paraId="5D744F84" w14:textId="77777777" w:rsidR="004C5D79" w:rsidRPr="005F1097" w:rsidRDefault="004C5D79" w:rsidP="004C5D79">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for Digital input. Lệnh chờ tín hiệu vào dạng số</w:t>
            </w:r>
          </w:p>
          <w:p w14:paraId="521B50AC" w14:textId="77777777" w:rsidR="004C5D79" w:rsidRPr="005F1097" w:rsidRDefault="004C5D79" w:rsidP="004C5D79">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for analog input. Lệnh chờ tín hiệu vào dạng tương tự.</w:t>
            </w:r>
          </w:p>
          <w:p w14:paraId="7CF2A887" w14:textId="77777777" w:rsidR="00984476" w:rsidRPr="00BC12C0" w:rsidRDefault="004C5D79" w:rsidP="004C5D79">
            <w:pPr>
              <w:rPr>
                <w:sz w:val="26"/>
                <w:szCs w:val="26"/>
                <w:lang w:val="fr-FR"/>
              </w:rPr>
            </w:pPr>
            <w:r w:rsidRPr="005F1097">
              <w:rPr>
                <w:sz w:val="26"/>
                <w:szCs w:val="26"/>
              </w:rPr>
              <w:t>Muốn khai báo lệnh wait chúng ta phải vào Structure/Basics/wait. Sau đó tùy chỉnh lệnh với tab Command.</w:t>
            </w:r>
          </w:p>
        </w:tc>
        <w:tc>
          <w:tcPr>
            <w:tcW w:w="1008" w:type="dxa"/>
          </w:tcPr>
          <w:p w14:paraId="04383F47" w14:textId="77777777" w:rsidR="00952A67" w:rsidRPr="00BC12C0" w:rsidRDefault="00952A67" w:rsidP="00302333">
            <w:pPr>
              <w:jc w:val="center"/>
              <w:rPr>
                <w:sz w:val="26"/>
                <w:szCs w:val="26"/>
                <w:lang w:val="fr-FR"/>
              </w:rPr>
            </w:pPr>
          </w:p>
          <w:p w14:paraId="7CE0408F" w14:textId="77777777" w:rsidR="00952A67" w:rsidRDefault="00952A67" w:rsidP="00302333">
            <w:pPr>
              <w:jc w:val="center"/>
              <w:rPr>
                <w:sz w:val="26"/>
                <w:szCs w:val="26"/>
                <w:lang w:val="fr-FR"/>
              </w:rPr>
            </w:pPr>
          </w:p>
          <w:p w14:paraId="4219AFE0" w14:textId="77777777" w:rsidR="004C5D79" w:rsidRDefault="004C5D79" w:rsidP="00302333">
            <w:pPr>
              <w:jc w:val="center"/>
              <w:rPr>
                <w:sz w:val="26"/>
                <w:szCs w:val="26"/>
                <w:lang w:val="fr-FR"/>
              </w:rPr>
            </w:pPr>
            <w:r>
              <w:rPr>
                <w:sz w:val="26"/>
                <w:szCs w:val="26"/>
                <w:lang w:val="fr-FR"/>
              </w:rPr>
              <w:t>0.5</w:t>
            </w:r>
          </w:p>
          <w:p w14:paraId="6E7CFD03" w14:textId="77777777" w:rsidR="004C5D79" w:rsidRDefault="004C5D79" w:rsidP="00302333">
            <w:pPr>
              <w:jc w:val="center"/>
              <w:rPr>
                <w:sz w:val="26"/>
                <w:szCs w:val="26"/>
                <w:lang w:val="fr-FR"/>
              </w:rPr>
            </w:pPr>
          </w:p>
          <w:p w14:paraId="4C0357B9" w14:textId="77777777" w:rsidR="004C5D79" w:rsidRDefault="004C5D79" w:rsidP="00302333">
            <w:pPr>
              <w:jc w:val="center"/>
              <w:rPr>
                <w:sz w:val="26"/>
                <w:szCs w:val="26"/>
                <w:lang w:val="fr-FR"/>
              </w:rPr>
            </w:pPr>
            <w:r>
              <w:rPr>
                <w:sz w:val="26"/>
                <w:szCs w:val="26"/>
                <w:lang w:val="fr-FR"/>
              </w:rPr>
              <w:t>1.0</w:t>
            </w:r>
          </w:p>
          <w:p w14:paraId="374922F5" w14:textId="77777777" w:rsidR="004C5D79" w:rsidRPr="00BC12C0" w:rsidRDefault="004C5D79" w:rsidP="00302333">
            <w:pPr>
              <w:jc w:val="center"/>
              <w:rPr>
                <w:sz w:val="26"/>
                <w:szCs w:val="26"/>
                <w:lang w:val="fr-FR"/>
              </w:rPr>
            </w:pPr>
          </w:p>
          <w:p w14:paraId="0BCEE72D" w14:textId="77777777" w:rsidR="00952A67" w:rsidRPr="00BC12C0" w:rsidRDefault="00952A67" w:rsidP="00302333">
            <w:pPr>
              <w:jc w:val="center"/>
              <w:rPr>
                <w:sz w:val="26"/>
                <w:szCs w:val="26"/>
                <w:lang w:val="fr-FR"/>
              </w:rPr>
            </w:pPr>
          </w:p>
          <w:p w14:paraId="1B87587B" w14:textId="77777777" w:rsidR="00952A67" w:rsidRPr="00BC12C0" w:rsidRDefault="00952A67" w:rsidP="00302333">
            <w:pPr>
              <w:jc w:val="center"/>
              <w:rPr>
                <w:sz w:val="26"/>
                <w:szCs w:val="26"/>
                <w:lang w:val="fr-FR"/>
              </w:rPr>
            </w:pPr>
          </w:p>
          <w:p w14:paraId="325A23D4" w14:textId="77777777" w:rsidR="00952A67" w:rsidRPr="00BC12C0" w:rsidRDefault="00952A67" w:rsidP="00302333">
            <w:pPr>
              <w:jc w:val="center"/>
              <w:rPr>
                <w:sz w:val="26"/>
                <w:szCs w:val="26"/>
                <w:lang w:val="fr-FR"/>
              </w:rPr>
            </w:pPr>
          </w:p>
          <w:p w14:paraId="471D37E2" w14:textId="77777777" w:rsidR="00952A67" w:rsidRDefault="00952A67" w:rsidP="00302333">
            <w:pPr>
              <w:jc w:val="center"/>
              <w:rPr>
                <w:sz w:val="26"/>
                <w:szCs w:val="26"/>
                <w:lang w:val="fr-FR"/>
              </w:rPr>
            </w:pPr>
          </w:p>
          <w:p w14:paraId="46F5B7F6" w14:textId="77777777" w:rsidR="00BC12C0" w:rsidRPr="00BC12C0" w:rsidRDefault="00BC12C0" w:rsidP="004C5D79">
            <w:pPr>
              <w:rPr>
                <w:sz w:val="26"/>
                <w:szCs w:val="26"/>
                <w:lang w:val="fr-FR"/>
              </w:rPr>
            </w:pPr>
          </w:p>
          <w:p w14:paraId="5B9F308E" w14:textId="77777777" w:rsidR="00984476" w:rsidRPr="00BC12C0" w:rsidRDefault="004C5D79" w:rsidP="004C5D79">
            <w:pPr>
              <w:jc w:val="center"/>
              <w:rPr>
                <w:sz w:val="26"/>
                <w:szCs w:val="26"/>
                <w:lang w:val="fr-FR"/>
              </w:rPr>
            </w:pPr>
            <w:r>
              <w:rPr>
                <w:sz w:val="26"/>
                <w:szCs w:val="26"/>
                <w:lang w:val="fr-FR"/>
              </w:rPr>
              <w:lastRenderedPageBreak/>
              <w:t>0.5</w:t>
            </w:r>
          </w:p>
        </w:tc>
      </w:tr>
      <w:tr w:rsidR="00984476" w:rsidRPr="00BC12C0" w14:paraId="3571182E" w14:textId="77777777" w:rsidTr="00333DBF">
        <w:trPr>
          <w:jc w:val="center"/>
        </w:trPr>
        <w:tc>
          <w:tcPr>
            <w:tcW w:w="817" w:type="dxa"/>
          </w:tcPr>
          <w:p w14:paraId="5261FFE4" w14:textId="77777777" w:rsidR="00984476" w:rsidRPr="00BC12C0" w:rsidRDefault="00984476" w:rsidP="00302333">
            <w:pPr>
              <w:jc w:val="center"/>
              <w:rPr>
                <w:sz w:val="26"/>
                <w:szCs w:val="26"/>
              </w:rPr>
            </w:pPr>
            <w:r w:rsidRPr="00BC12C0">
              <w:rPr>
                <w:sz w:val="26"/>
                <w:szCs w:val="26"/>
              </w:rPr>
              <w:lastRenderedPageBreak/>
              <w:t>3</w:t>
            </w:r>
          </w:p>
        </w:tc>
        <w:tc>
          <w:tcPr>
            <w:tcW w:w="8003" w:type="dxa"/>
          </w:tcPr>
          <w:p w14:paraId="14A2BA2D" w14:textId="77777777" w:rsidR="00984476" w:rsidRPr="00BC12C0" w:rsidRDefault="00CA55B8" w:rsidP="00302333">
            <w:pPr>
              <w:rPr>
                <w:sz w:val="26"/>
                <w:szCs w:val="26"/>
              </w:rPr>
            </w:pPr>
            <w:r w:rsidRPr="00BC12C0">
              <w:rPr>
                <w:sz w:val="26"/>
                <w:szCs w:val="26"/>
              </w:rPr>
              <w:t>Trong PLC s7-200 có 2 loại timer không có nhớ là TON và TOF ( 16 bít )</w:t>
            </w:r>
          </w:p>
          <w:p w14:paraId="41CD1CDA" w14:textId="77777777" w:rsidR="00CA55B8" w:rsidRPr="00BC12C0" w:rsidRDefault="00CA55B8" w:rsidP="00302333">
            <w:pPr>
              <w:rPr>
                <w:sz w:val="26"/>
                <w:szCs w:val="26"/>
              </w:rPr>
            </w:pPr>
            <w:r w:rsidRPr="00BC12C0">
              <w:rPr>
                <w:sz w:val="26"/>
                <w:szCs w:val="26"/>
              </w:rPr>
              <w:t>Ký hiệu:</w:t>
            </w:r>
          </w:p>
          <w:p w14:paraId="74D89C20" w14:textId="77777777" w:rsidR="00CA55B8" w:rsidRPr="00BC12C0" w:rsidRDefault="00CA55B8" w:rsidP="00302333">
            <w:pPr>
              <w:jc w:val="both"/>
              <w:rPr>
                <w:sz w:val="26"/>
                <w:szCs w:val="26"/>
              </w:rPr>
            </w:pPr>
            <w:r w:rsidRPr="00BC12C0">
              <w:rPr>
                <w:noProof/>
                <w:szCs w:val="26"/>
              </w:rPr>
              <w:drawing>
                <wp:inline distT="0" distB="0" distL="0" distR="0" wp14:anchorId="73F9EF52" wp14:editId="64D14596">
                  <wp:extent cx="1504762" cy="952381"/>
                  <wp:effectExtent l="0" t="0" r="635"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504762" cy="952381"/>
                          </a:xfrm>
                          <a:prstGeom prst="rect">
                            <a:avLst/>
                          </a:prstGeom>
                        </pic:spPr>
                      </pic:pic>
                    </a:graphicData>
                  </a:graphic>
                </wp:inline>
              </w:drawing>
            </w:r>
            <w:r w:rsidRPr="00BC12C0">
              <w:rPr>
                <w:noProof/>
                <w:sz w:val="26"/>
                <w:szCs w:val="26"/>
              </w:rPr>
              <w:t xml:space="preserve"> </w:t>
            </w:r>
            <w:r w:rsidRPr="00BC12C0">
              <w:rPr>
                <w:sz w:val="26"/>
                <w:szCs w:val="26"/>
              </w:rPr>
              <w:t xml:space="preserve">        </w:t>
            </w:r>
            <w:r w:rsidRPr="00BC12C0">
              <w:rPr>
                <w:noProof/>
                <w:szCs w:val="26"/>
              </w:rPr>
              <w:drawing>
                <wp:inline distT="0" distB="0" distL="0" distR="0" wp14:anchorId="16787599" wp14:editId="4B6765DB">
                  <wp:extent cx="1828571" cy="857143"/>
                  <wp:effectExtent l="0" t="0" r="63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28571" cy="857143"/>
                          </a:xfrm>
                          <a:prstGeom prst="rect">
                            <a:avLst/>
                          </a:prstGeom>
                        </pic:spPr>
                      </pic:pic>
                    </a:graphicData>
                  </a:graphic>
                </wp:inline>
              </w:drawing>
            </w:r>
            <w:r w:rsidRPr="00BC12C0">
              <w:rPr>
                <w:sz w:val="26"/>
                <w:szCs w:val="26"/>
              </w:rPr>
              <w:t xml:space="preserve"> </w:t>
            </w:r>
          </w:p>
          <w:p w14:paraId="34EA7C06" w14:textId="77777777" w:rsidR="00CA55B8" w:rsidRPr="00BC12C0" w:rsidRDefault="00CA55B8" w:rsidP="00302333">
            <w:pPr>
              <w:jc w:val="both"/>
              <w:rPr>
                <w:sz w:val="26"/>
                <w:szCs w:val="26"/>
              </w:rPr>
            </w:pPr>
            <w:r w:rsidRPr="00BC12C0">
              <w:rPr>
                <w:sz w:val="26"/>
                <w:szCs w:val="26"/>
              </w:rPr>
              <w:t>Độ phân giải của timer như sau:</w:t>
            </w:r>
          </w:p>
          <w:p w14:paraId="22A4CA86" w14:textId="77777777" w:rsidR="00CA55B8" w:rsidRPr="00BC12C0" w:rsidRDefault="00CA55B8" w:rsidP="00302333">
            <w:pPr>
              <w:jc w:val="both"/>
              <w:rPr>
                <w:sz w:val="26"/>
                <w:szCs w:val="26"/>
              </w:rPr>
            </w:pPr>
            <w:r w:rsidRPr="00BC12C0">
              <w:rPr>
                <w:noProof/>
                <w:szCs w:val="26"/>
              </w:rPr>
              <w:drawing>
                <wp:inline distT="0" distB="0" distL="0" distR="0" wp14:anchorId="1F17C868" wp14:editId="58BB5EA5">
                  <wp:extent cx="3457143" cy="5809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57143" cy="580952"/>
                          </a:xfrm>
                          <a:prstGeom prst="rect">
                            <a:avLst/>
                          </a:prstGeom>
                        </pic:spPr>
                      </pic:pic>
                    </a:graphicData>
                  </a:graphic>
                </wp:inline>
              </w:drawing>
            </w:r>
          </w:p>
          <w:p w14:paraId="26FA3014" w14:textId="77777777" w:rsidR="00CA55B8" w:rsidRPr="00485782" w:rsidRDefault="00CA55B8" w:rsidP="00D17B1F">
            <w:pPr>
              <w:rPr>
                <w:sz w:val="26"/>
                <w:szCs w:val="26"/>
                <w:lang w:val="fr-FR"/>
              </w:rPr>
            </w:pPr>
            <w:r w:rsidRPr="00485782">
              <w:rPr>
                <w:sz w:val="26"/>
                <w:szCs w:val="26"/>
                <w:lang w:val="fr-FR"/>
              </w:rPr>
              <w:t>Trong đó:</w:t>
            </w:r>
          </w:p>
          <w:p w14:paraId="671327FC" w14:textId="77777777" w:rsidR="00CA55B8" w:rsidRPr="00485782" w:rsidRDefault="00CA55B8" w:rsidP="00D17B1F">
            <w:pPr>
              <w:rPr>
                <w:sz w:val="26"/>
                <w:szCs w:val="26"/>
                <w:lang w:val="fr-FR"/>
              </w:rPr>
            </w:pPr>
            <w:r w:rsidRPr="00485782">
              <w:rPr>
                <w:sz w:val="26"/>
                <w:szCs w:val="26"/>
                <w:lang w:val="fr-FR"/>
              </w:rPr>
              <w:t>IN là nguồn nuôi timer.</w:t>
            </w:r>
          </w:p>
          <w:p w14:paraId="64F1DBA4" w14:textId="77777777" w:rsidR="00CA55B8" w:rsidRPr="00485782" w:rsidRDefault="00CA55B8" w:rsidP="00D17B1F">
            <w:pPr>
              <w:rPr>
                <w:sz w:val="26"/>
                <w:szCs w:val="26"/>
                <w:lang w:val="fr-FR"/>
              </w:rPr>
            </w:pPr>
            <w:r w:rsidRPr="00485782">
              <w:rPr>
                <w:sz w:val="26"/>
                <w:szCs w:val="26"/>
                <w:lang w:val="fr-FR"/>
              </w:rPr>
              <w:t>PT là giá trị đặt của timer. 16 bít.</w:t>
            </w:r>
          </w:p>
          <w:p w14:paraId="2D840E67" w14:textId="77777777" w:rsidR="00CA55B8" w:rsidRPr="00485782" w:rsidRDefault="00CA55B8" w:rsidP="00D17B1F">
            <w:pPr>
              <w:rPr>
                <w:sz w:val="26"/>
                <w:szCs w:val="26"/>
                <w:lang w:val="fr-FR"/>
              </w:rPr>
            </w:pPr>
            <w:r w:rsidRPr="00485782">
              <w:rPr>
                <w:sz w:val="26"/>
                <w:szCs w:val="26"/>
                <w:lang w:val="fr-FR"/>
              </w:rPr>
              <w:t xml:space="preserve">Timer TON:  </w:t>
            </w:r>
            <w:r w:rsidR="00081D9A" w:rsidRPr="00485782">
              <w:rPr>
                <w:sz w:val="26"/>
                <w:szCs w:val="26"/>
                <w:lang w:val="fr-FR"/>
              </w:rPr>
              <w:t xml:space="preserve">Còn gọi timer thường hở đóng chậm. </w:t>
            </w:r>
            <w:r w:rsidRPr="00485782">
              <w:rPr>
                <w:sz w:val="26"/>
                <w:szCs w:val="26"/>
                <w:lang w:val="fr-FR"/>
              </w:rPr>
              <w:t xml:space="preserve">Sẽ đếm khi đầu vào IN bằng 1. Giá trị Tbit = 1 khi giá trị đếm của timer </w:t>
            </w:r>
            <w:r w:rsidR="00081D9A" w:rsidRPr="00485782">
              <w:rPr>
                <w:sz w:val="26"/>
                <w:szCs w:val="26"/>
                <w:lang w:val="fr-FR"/>
              </w:rPr>
              <w:t>lớn hơn hoặc bằng giá trị đặt. Có thể reset timer bằng lệnh reset hay làm cho giá trị ngõ vào IN bằng 0.</w:t>
            </w:r>
          </w:p>
          <w:p w14:paraId="3E294781" w14:textId="77777777" w:rsidR="00081D9A" w:rsidRPr="00485782" w:rsidRDefault="00081D9A" w:rsidP="00D17B1F">
            <w:pPr>
              <w:rPr>
                <w:sz w:val="26"/>
                <w:szCs w:val="26"/>
                <w:lang w:val="fr-FR"/>
              </w:rPr>
            </w:pPr>
          </w:p>
          <w:p w14:paraId="50A901A5" w14:textId="77777777" w:rsidR="00081D9A" w:rsidRDefault="00081D9A" w:rsidP="00D17B1F">
            <w:pPr>
              <w:rPr>
                <w:sz w:val="26"/>
                <w:szCs w:val="26"/>
              </w:rPr>
            </w:pPr>
            <w:r w:rsidRPr="00485782">
              <w:rPr>
                <w:sz w:val="26"/>
                <w:szCs w:val="26"/>
                <w:lang w:val="fr-FR"/>
              </w:rPr>
              <w:t xml:space="preserve">Timer TOF:  Còn gọi là timer thường đóng mở chậm. Khi IN có điện giá trị Tbit bằng 1. </w:t>
            </w:r>
            <w:r w:rsidRPr="00BC12C0">
              <w:rPr>
                <w:sz w:val="26"/>
                <w:szCs w:val="26"/>
              </w:rPr>
              <w:t>Khi IN mất điện timer bắt đầu đếm thời gian</w:t>
            </w:r>
            <w:r w:rsidR="00D17B1F">
              <w:rPr>
                <w:sz w:val="26"/>
                <w:szCs w:val="26"/>
              </w:rPr>
              <w:t xml:space="preserve">. Khi thời gian Timer bằng </w:t>
            </w:r>
            <w:r w:rsidR="00E94A99" w:rsidRPr="00BC12C0">
              <w:rPr>
                <w:sz w:val="26"/>
                <w:szCs w:val="26"/>
              </w:rPr>
              <w:t>thời gian đặt tại PT thì Tbit bằng 0.</w:t>
            </w:r>
          </w:p>
          <w:p w14:paraId="7EB0F25A" w14:textId="77777777" w:rsidR="00D17B1F" w:rsidRPr="00BC12C0" w:rsidRDefault="00D17B1F" w:rsidP="00D17B1F">
            <w:pPr>
              <w:rPr>
                <w:sz w:val="26"/>
                <w:szCs w:val="26"/>
              </w:rPr>
            </w:pPr>
          </w:p>
          <w:p w14:paraId="654E579C" w14:textId="77777777" w:rsidR="00E94A99" w:rsidRPr="00BC12C0" w:rsidRDefault="00E94A99" w:rsidP="00D17B1F">
            <w:pPr>
              <w:rPr>
                <w:sz w:val="26"/>
                <w:szCs w:val="26"/>
              </w:rPr>
            </w:pPr>
            <w:r w:rsidRPr="00BC12C0">
              <w:rPr>
                <w:sz w:val="26"/>
                <w:szCs w:val="26"/>
              </w:rPr>
              <w:t>Ví dụ:</w:t>
            </w:r>
          </w:p>
          <w:p w14:paraId="0983F1B0" w14:textId="77777777" w:rsidR="00E94A99" w:rsidRPr="00BC12C0" w:rsidRDefault="00E94A99" w:rsidP="00302333">
            <w:pPr>
              <w:jc w:val="both"/>
              <w:rPr>
                <w:sz w:val="26"/>
                <w:szCs w:val="26"/>
              </w:rPr>
            </w:pPr>
            <w:r w:rsidRPr="00BC12C0">
              <w:rPr>
                <w:noProof/>
                <w:szCs w:val="26"/>
              </w:rPr>
              <w:drawing>
                <wp:inline distT="0" distB="0" distL="0" distR="0" wp14:anchorId="5BBD3226" wp14:editId="272AC2D9">
                  <wp:extent cx="4944745" cy="3994785"/>
                  <wp:effectExtent l="0" t="0" r="825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944745" cy="3994785"/>
                          </a:xfrm>
                          <a:prstGeom prst="rect">
                            <a:avLst/>
                          </a:prstGeom>
                        </pic:spPr>
                      </pic:pic>
                    </a:graphicData>
                  </a:graphic>
                </wp:inline>
              </w:drawing>
            </w:r>
          </w:p>
          <w:p w14:paraId="25DBA3A3" w14:textId="77777777" w:rsidR="00081D9A" w:rsidRPr="00BC12C0" w:rsidRDefault="00E94A99" w:rsidP="00302333">
            <w:pPr>
              <w:jc w:val="both"/>
              <w:rPr>
                <w:sz w:val="26"/>
                <w:szCs w:val="26"/>
              </w:rPr>
            </w:pPr>
            <w:r w:rsidRPr="00BC12C0">
              <w:rPr>
                <w:sz w:val="26"/>
                <w:szCs w:val="26"/>
              </w:rPr>
              <w:t>Ví dụ theo yêu cầu:</w:t>
            </w:r>
          </w:p>
          <w:p w14:paraId="76216E9E" w14:textId="77777777" w:rsidR="00E94A99" w:rsidRPr="00BC12C0" w:rsidRDefault="00E94A99" w:rsidP="00302333">
            <w:pPr>
              <w:jc w:val="both"/>
              <w:rPr>
                <w:sz w:val="26"/>
                <w:szCs w:val="26"/>
              </w:rPr>
            </w:pPr>
            <w:r w:rsidRPr="00BC12C0">
              <w:rPr>
                <w:noProof/>
                <w:szCs w:val="26"/>
              </w:rPr>
              <w:lastRenderedPageBreak/>
              <w:drawing>
                <wp:inline distT="0" distB="0" distL="0" distR="0" wp14:anchorId="390ADDCC" wp14:editId="2E81CFAE">
                  <wp:extent cx="4323809" cy="2009524"/>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323809" cy="2009524"/>
                          </a:xfrm>
                          <a:prstGeom prst="rect">
                            <a:avLst/>
                          </a:prstGeom>
                        </pic:spPr>
                      </pic:pic>
                    </a:graphicData>
                  </a:graphic>
                </wp:inline>
              </w:drawing>
            </w:r>
          </w:p>
          <w:p w14:paraId="7B9D8B65" w14:textId="77777777" w:rsidR="00CA55B8" w:rsidRPr="00BC12C0" w:rsidRDefault="00CA55B8" w:rsidP="00302333">
            <w:pPr>
              <w:jc w:val="both"/>
              <w:rPr>
                <w:sz w:val="26"/>
                <w:szCs w:val="26"/>
              </w:rPr>
            </w:pPr>
          </w:p>
        </w:tc>
        <w:tc>
          <w:tcPr>
            <w:tcW w:w="1008" w:type="dxa"/>
          </w:tcPr>
          <w:p w14:paraId="65F9A663" w14:textId="77777777" w:rsidR="00984476" w:rsidRPr="00BC12C0" w:rsidRDefault="00984476" w:rsidP="00302333">
            <w:pPr>
              <w:jc w:val="center"/>
              <w:rPr>
                <w:sz w:val="26"/>
                <w:szCs w:val="26"/>
              </w:rPr>
            </w:pPr>
          </w:p>
        </w:tc>
      </w:tr>
      <w:tr w:rsidR="00984476" w:rsidRPr="00BC12C0" w14:paraId="2BE8A3C8" w14:textId="77777777" w:rsidTr="00333DBF">
        <w:trPr>
          <w:trHeight w:val="591"/>
          <w:jc w:val="center"/>
        </w:trPr>
        <w:tc>
          <w:tcPr>
            <w:tcW w:w="817" w:type="dxa"/>
          </w:tcPr>
          <w:p w14:paraId="4EB96BFC" w14:textId="77777777" w:rsidR="00984476" w:rsidRPr="00BC12C0" w:rsidRDefault="00984476" w:rsidP="00302333">
            <w:pPr>
              <w:jc w:val="center"/>
              <w:rPr>
                <w:sz w:val="26"/>
                <w:szCs w:val="26"/>
              </w:rPr>
            </w:pPr>
            <w:r w:rsidRPr="00BC12C0">
              <w:rPr>
                <w:sz w:val="26"/>
                <w:szCs w:val="26"/>
              </w:rPr>
              <w:lastRenderedPageBreak/>
              <w:t>4</w:t>
            </w:r>
          </w:p>
        </w:tc>
        <w:tc>
          <w:tcPr>
            <w:tcW w:w="8003" w:type="dxa"/>
          </w:tcPr>
          <w:p w14:paraId="3A708321" w14:textId="77777777" w:rsidR="00387331" w:rsidRPr="00BC12C0" w:rsidRDefault="00650663" w:rsidP="00302333">
            <w:pPr>
              <w:rPr>
                <w:sz w:val="26"/>
                <w:szCs w:val="26"/>
              </w:rPr>
            </w:pPr>
            <w:r w:rsidRPr="00BC12C0">
              <w:rPr>
                <w:rFonts w:eastAsiaTheme="minorHAnsi" w:cstheme="minorBidi"/>
                <w:sz w:val="26"/>
                <w:szCs w:val="26"/>
              </w:rPr>
              <w:object w:dxaOrig="14070" w:dyaOrig="7140" w14:anchorId="1E1F193A">
                <v:shape id="_x0000_i1025" type="#_x0000_t75" style="width:389.05pt;height:197.8pt" o:ole="">
                  <v:imagedata r:id="rId20" o:title=""/>
                </v:shape>
                <o:OLEObject Type="Embed" ProgID="PBrush" ShapeID="_x0000_i1025" DrawAspect="Content" ObjectID="_1741281692" r:id="rId21"/>
              </w:object>
            </w:r>
          </w:p>
          <w:p w14:paraId="09636800" w14:textId="77777777" w:rsidR="00B21A02" w:rsidRDefault="00B21A02" w:rsidP="00302333">
            <w:pPr>
              <w:rPr>
                <w:sz w:val="26"/>
                <w:szCs w:val="26"/>
              </w:rPr>
            </w:pPr>
          </w:p>
          <w:p w14:paraId="459987C4" w14:textId="77777777" w:rsidR="00D17B1F" w:rsidRDefault="00D17B1F" w:rsidP="00302333">
            <w:pPr>
              <w:rPr>
                <w:sz w:val="26"/>
                <w:szCs w:val="26"/>
              </w:rPr>
            </w:pPr>
          </w:p>
          <w:p w14:paraId="2DFA33C9" w14:textId="77777777" w:rsidR="00984476" w:rsidRPr="00BC12C0" w:rsidRDefault="00387331" w:rsidP="00302333">
            <w:pPr>
              <w:rPr>
                <w:sz w:val="26"/>
                <w:szCs w:val="26"/>
              </w:rPr>
            </w:pPr>
            <w:r w:rsidRPr="00BC12C0">
              <w:rPr>
                <w:sz w:val="26"/>
                <w:szCs w:val="26"/>
              </w:rPr>
              <w:t>CODE:</w:t>
            </w:r>
          </w:p>
          <w:p w14:paraId="72A167BB" w14:textId="77777777" w:rsidR="00387331" w:rsidRPr="00BC12C0" w:rsidRDefault="00387331" w:rsidP="00302333">
            <w:pPr>
              <w:rPr>
                <w:sz w:val="26"/>
                <w:szCs w:val="26"/>
              </w:rPr>
            </w:pPr>
            <w:r w:rsidRPr="00BC12C0">
              <w:rPr>
                <w:sz w:val="26"/>
                <w:szCs w:val="26"/>
              </w:rPr>
              <w:t xml:space="preserve">           </w:t>
            </w:r>
            <w:r w:rsidR="00952A67" w:rsidRPr="00BC12C0">
              <w:rPr>
                <w:sz w:val="26"/>
                <w:szCs w:val="26"/>
              </w:rPr>
              <w:t xml:space="preserve">          </w:t>
            </w:r>
            <w:r w:rsidRPr="00BC12C0">
              <w:rPr>
                <w:sz w:val="26"/>
                <w:szCs w:val="26"/>
              </w:rPr>
              <w:t>ORG  0000h</w:t>
            </w:r>
          </w:p>
          <w:p w14:paraId="3515563D" w14:textId="77777777" w:rsidR="00387331" w:rsidRPr="00BC12C0" w:rsidRDefault="00387331" w:rsidP="00302333">
            <w:pPr>
              <w:rPr>
                <w:sz w:val="26"/>
                <w:szCs w:val="26"/>
              </w:rPr>
            </w:pPr>
            <w:r w:rsidRPr="00BC12C0">
              <w:rPr>
                <w:sz w:val="26"/>
                <w:szCs w:val="26"/>
              </w:rPr>
              <w:t xml:space="preserve">      </w:t>
            </w:r>
            <w:r w:rsidRPr="00BC12C0">
              <w:rPr>
                <w:sz w:val="26"/>
                <w:szCs w:val="26"/>
              </w:rPr>
              <w:tab/>
            </w:r>
            <w:r w:rsidR="00952A67" w:rsidRPr="00BC12C0">
              <w:rPr>
                <w:sz w:val="26"/>
                <w:szCs w:val="26"/>
              </w:rPr>
              <w:t xml:space="preserve">          </w:t>
            </w:r>
            <w:r w:rsidRPr="00BC12C0">
              <w:rPr>
                <w:sz w:val="26"/>
                <w:szCs w:val="26"/>
              </w:rPr>
              <w:t>CHUC EQU R0</w:t>
            </w:r>
          </w:p>
          <w:p w14:paraId="0E9A2BD1" w14:textId="77777777" w:rsidR="00387331" w:rsidRPr="00BC12C0" w:rsidRDefault="00387331" w:rsidP="00302333">
            <w:pPr>
              <w:rPr>
                <w:sz w:val="26"/>
                <w:szCs w:val="26"/>
              </w:rPr>
            </w:pPr>
            <w:r w:rsidRPr="00BC12C0">
              <w:rPr>
                <w:sz w:val="26"/>
                <w:szCs w:val="26"/>
              </w:rPr>
              <w:tab/>
            </w:r>
            <w:r w:rsidR="00952A67" w:rsidRPr="00BC12C0">
              <w:rPr>
                <w:sz w:val="26"/>
                <w:szCs w:val="26"/>
              </w:rPr>
              <w:t xml:space="preserve">           </w:t>
            </w:r>
            <w:r w:rsidRPr="00BC12C0">
              <w:rPr>
                <w:sz w:val="26"/>
                <w:szCs w:val="26"/>
              </w:rPr>
              <w:t>DONVI EQU R1</w:t>
            </w:r>
          </w:p>
          <w:p w14:paraId="4B8FB99B" w14:textId="77777777" w:rsidR="00387331" w:rsidRPr="00BC12C0" w:rsidRDefault="00387331" w:rsidP="00302333">
            <w:pPr>
              <w:rPr>
                <w:sz w:val="26"/>
                <w:szCs w:val="26"/>
              </w:rPr>
            </w:pPr>
            <w:r w:rsidRPr="00BC12C0">
              <w:rPr>
                <w:sz w:val="26"/>
                <w:szCs w:val="26"/>
              </w:rPr>
              <w:tab/>
            </w:r>
            <w:r w:rsidR="00952A67" w:rsidRPr="00BC12C0">
              <w:rPr>
                <w:sz w:val="26"/>
                <w:szCs w:val="26"/>
              </w:rPr>
              <w:t xml:space="preserve">           </w:t>
            </w:r>
            <w:r w:rsidR="00D17B1F">
              <w:rPr>
                <w:sz w:val="26"/>
                <w:szCs w:val="26"/>
              </w:rPr>
              <w:t>DEM EQU R2</w:t>
            </w:r>
            <w:r w:rsidRPr="00BC12C0">
              <w:rPr>
                <w:sz w:val="26"/>
                <w:szCs w:val="26"/>
              </w:rPr>
              <w:t xml:space="preserve">    </w:t>
            </w:r>
          </w:p>
          <w:p w14:paraId="63D0507D" w14:textId="77777777" w:rsidR="00387331" w:rsidRPr="00BC12C0" w:rsidRDefault="00387331" w:rsidP="00302333">
            <w:pPr>
              <w:rPr>
                <w:sz w:val="26"/>
                <w:szCs w:val="26"/>
              </w:rPr>
            </w:pPr>
            <w:r w:rsidRPr="00BC12C0">
              <w:rPr>
                <w:sz w:val="26"/>
                <w:szCs w:val="26"/>
              </w:rPr>
              <w:tab/>
              <w:t xml:space="preserve">LL: </w:t>
            </w:r>
            <w:r w:rsidRPr="00BC12C0">
              <w:rPr>
                <w:sz w:val="26"/>
                <w:szCs w:val="26"/>
              </w:rPr>
              <w:tab/>
              <w:t>MOV DPTR,#MA</w:t>
            </w:r>
          </w:p>
          <w:p w14:paraId="49ACBBCD" w14:textId="77777777" w:rsidR="00387331" w:rsidRPr="00BC12C0" w:rsidRDefault="00387331" w:rsidP="00302333">
            <w:pPr>
              <w:rPr>
                <w:sz w:val="26"/>
                <w:szCs w:val="26"/>
              </w:rPr>
            </w:pPr>
            <w:r w:rsidRPr="00BC12C0">
              <w:rPr>
                <w:sz w:val="26"/>
                <w:szCs w:val="26"/>
              </w:rPr>
              <w:tab/>
            </w:r>
            <w:r w:rsidRPr="00BC12C0">
              <w:rPr>
                <w:sz w:val="26"/>
                <w:szCs w:val="26"/>
              </w:rPr>
              <w:tab/>
              <w:t>MOV CHUC,#05</w:t>
            </w:r>
          </w:p>
          <w:p w14:paraId="02AD9300" w14:textId="77777777" w:rsidR="00387331" w:rsidRPr="00BC12C0" w:rsidRDefault="00387331" w:rsidP="00302333">
            <w:pPr>
              <w:rPr>
                <w:sz w:val="26"/>
                <w:szCs w:val="26"/>
              </w:rPr>
            </w:pPr>
            <w:r w:rsidRPr="00BC12C0">
              <w:rPr>
                <w:sz w:val="26"/>
                <w:szCs w:val="26"/>
              </w:rPr>
              <w:tab/>
            </w:r>
            <w:r w:rsidRPr="00BC12C0">
              <w:rPr>
                <w:sz w:val="26"/>
                <w:szCs w:val="26"/>
              </w:rPr>
              <w:tab/>
              <w:t>MOV DONVI,#05</w:t>
            </w:r>
          </w:p>
          <w:p w14:paraId="57ED0D36" w14:textId="77777777" w:rsidR="00387331" w:rsidRPr="00BC12C0" w:rsidRDefault="00387331" w:rsidP="00302333">
            <w:pPr>
              <w:rPr>
                <w:sz w:val="26"/>
                <w:szCs w:val="26"/>
              </w:rPr>
            </w:pPr>
          </w:p>
          <w:p w14:paraId="3C20C2E3" w14:textId="77777777" w:rsidR="00387331" w:rsidRPr="00BC12C0" w:rsidRDefault="00387331" w:rsidP="00302333">
            <w:pPr>
              <w:rPr>
                <w:sz w:val="26"/>
                <w:szCs w:val="26"/>
              </w:rPr>
            </w:pPr>
          </w:p>
          <w:p w14:paraId="4FE14905" w14:textId="77777777" w:rsidR="00387331" w:rsidRPr="00BC12C0" w:rsidRDefault="00387331" w:rsidP="00302333">
            <w:pPr>
              <w:rPr>
                <w:sz w:val="26"/>
                <w:szCs w:val="26"/>
              </w:rPr>
            </w:pPr>
            <w:r w:rsidRPr="00BC12C0">
              <w:rPr>
                <w:sz w:val="26"/>
                <w:szCs w:val="26"/>
              </w:rPr>
              <w:tab/>
              <w:t xml:space="preserve">TT: </w:t>
            </w:r>
            <w:r w:rsidRPr="00BC12C0">
              <w:rPr>
                <w:sz w:val="26"/>
                <w:szCs w:val="26"/>
              </w:rPr>
              <w:tab/>
              <w:t>MOV A,DONVI</w:t>
            </w:r>
          </w:p>
          <w:p w14:paraId="10BB1465" w14:textId="77777777" w:rsidR="00387331" w:rsidRPr="00BC12C0" w:rsidRDefault="00387331" w:rsidP="00302333">
            <w:pPr>
              <w:rPr>
                <w:sz w:val="26"/>
                <w:szCs w:val="26"/>
              </w:rPr>
            </w:pPr>
            <w:r w:rsidRPr="00BC12C0">
              <w:rPr>
                <w:sz w:val="26"/>
                <w:szCs w:val="26"/>
              </w:rPr>
              <w:tab/>
            </w:r>
            <w:r w:rsidRPr="00BC12C0">
              <w:rPr>
                <w:sz w:val="26"/>
                <w:szCs w:val="26"/>
              </w:rPr>
              <w:tab/>
              <w:t>MOVC A,@A+DPTR</w:t>
            </w:r>
          </w:p>
          <w:p w14:paraId="740A166B" w14:textId="77777777" w:rsidR="00387331" w:rsidRPr="00BC12C0" w:rsidRDefault="00387331" w:rsidP="00302333">
            <w:pPr>
              <w:rPr>
                <w:sz w:val="26"/>
                <w:szCs w:val="26"/>
              </w:rPr>
            </w:pPr>
            <w:r w:rsidRPr="00BC12C0">
              <w:rPr>
                <w:sz w:val="26"/>
                <w:szCs w:val="26"/>
              </w:rPr>
              <w:tab/>
            </w:r>
            <w:r w:rsidRPr="00BC12C0">
              <w:rPr>
                <w:sz w:val="26"/>
                <w:szCs w:val="26"/>
              </w:rPr>
              <w:tab/>
              <w:t>MOV P1,A</w:t>
            </w:r>
          </w:p>
          <w:p w14:paraId="420AFBC2" w14:textId="77777777" w:rsidR="00387331" w:rsidRPr="00BC12C0" w:rsidRDefault="00387331" w:rsidP="00302333">
            <w:pPr>
              <w:rPr>
                <w:sz w:val="26"/>
                <w:szCs w:val="26"/>
              </w:rPr>
            </w:pPr>
          </w:p>
          <w:p w14:paraId="3A69291A" w14:textId="77777777" w:rsidR="00387331" w:rsidRPr="00BC12C0" w:rsidRDefault="00387331" w:rsidP="00302333">
            <w:pPr>
              <w:rPr>
                <w:sz w:val="26"/>
                <w:szCs w:val="26"/>
              </w:rPr>
            </w:pPr>
            <w:r w:rsidRPr="00BC12C0">
              <w:rPr>
                <w:sz w:val="26"/>
                <w:szCs w:val="26"/>
              </w:rPr>
              <w:tab/>
            </w:r>
            <w:r w:rsidRPr="00BC12C0">
              <w:rPr>
                <w:sz w:val="26"/>
                <w:szCs w:val="26"/>
              </w:rPr>
              <w:tab/>
              <w:t>MOV A,CHUC</w:t>
            </w:r>
          </w:p>
          <w:p w14:paraId="6F5AAC4D" w14:textId="77777777" w:rsidR="00387331" w:rsidRPr="00BC12C0" w:rsidRDefault="00387331" w:rsidP="00302333">
            <w:pPr>
              <w:rPr>
                <w:sz w:val="26"/>
                <w:szCs w:val="26"/>
              </w:rPr>
            </w:pPr>
            <w:r w:rsidRPr="00BC12C0">
              <w:rPr>
                <w:sz w:val="26"/>
                <w:szCs w:val="26"/>
              </w:rPr>
              <w:tab/>
            </w:r>
            <w:r w:rsidRPr="00BC12C0">
              <w:rPr>
                <w:sz w:val="26"/>
                <w:szCs w:val="26"/>
              </w:rPr>
              <w:tab/>
              <w:t>MOVC A,@A+DPTR</w:t>
            </w:r>
          </w:p>
          <w:p w14:paraId="0490E85C" w14:textId="77777777" w:rsidR="00387331" w:rsidRPr="00BC12C0" w:rsidRDefault="00387331" w:rsidP="00302333">
            <w:pPr>
              <w:rPr>
                <w:sz w:val="26"/>
                <w:szCs w:val="26"/>
              </w:rPr>
            </w:pPr>
            <w:r w:rsidRPr="00BC12C0">
              <w:rPr>
                <w:sz w:val="26"/>
                <w:szCs w:val="26"/>
              </w:rPr>
              <w:tab/>
            </w:r>
            <w:r w:rsidRPr="00BC12C0">
              <w:rPr>
                <w:sz w:val="26"/>
                <w:szCs w:val="26"/>
              </w:rPr>
              <w:tab/>
              <w:t>MOV P2,A</w:t>
            </w:r>
          </w:p>
          <w:p w14:paraId="462EB191" w14:textId="77777777" w:rsidR="00387331" w:rsidRPr="00BC12C0" w:rsidRDefault="00387331" w:rsidP="00302333">
            <w:pPr>
              <w:rPr>
                <w:sz w:val="26"/>
                <w:szCs w:val="26"/>
              </w:rPr>
            </w:pPr>
            <w:r w:rsidRPr="00BC12C0">
              <w:rPr>
                <w:sz w:val="26"/>
                <w:szCs w:val="26"/>
              </w:rPr>
              <w:tab/>
            </w:r>
            <w:r w:rsidRPr="00BC12C0">
              <w:rPr>
                <w:sz w:val="26"/>
                <w:szCs w:val="26"/>
              </w:rPr>
              <w:tab/>
              <w:t>CALL DL</w:t>
            </w:r>
          </w:p>
          <w:p w14:paraId="085EDE99" w14:textId="77777777" w:rsidR="00387331" w:rsidRPr="00BC12C0" w:rsidRDefault="00387331" w:rsidP="00302333">
            <w:pPr>
              <w:rPr>
                <w:sz w:val="26"/>
                <w:szCs w:val="26"/>
              </w:rPr>
            </w:pPr>
          </w:p>
          <w:p w14:paraId="3A8E3BAB" w14:textId="77777777" w:rsidR="00387331" w:rsidRPr="00BC12C0" w:rsidRDefault="00387331" w:rsidP="00302333">
            <w:pPr>
              <w:rPr>
                <w:sz w:val="26"/>
                <w:szCs w:val="26"/>
              </w:rPr>
            </w:pPr>
            <w:r w:rsidRPr="00BC12C0">
              <w:rPr>
                <w:sz w:val="26"/>
                <w:szCs w:val="26"/>
              </w:rPr>
              <w:tab/>
            </w:r>
            <w:r w:rsidRPr="00BC12C0">
              <w:rPr>
                <w:sz w:val="26"/>
                <w:szCs w:val="26"/>
              </w:rPr>
              <w:tab/>
              <w:t>CJNE DONVI,#05,M</w:t>
            </w:r>
          </w:p>
          <w:p w14:paraId="7D93EFC6" w14:textId="77777777" w:rsidR="00387331" w:rsidRPr="00BC12C0" w:rsidRDefault="00387331" w:rsidP="00302333">
            <w:pPr>
              <w:rPr>
                <w:sz w:val="26"/>
                <w:szCs w:val="26"/>
              </w:rPr>
            </w:pPr>
            <w:r w:rsidRPr="00BC12C0">
              <w:rPr>
                <w:sz w:val="26"/>
                <w:szCs w:val="26"/>
              </w:rPr>
              <w:tab/>
            </w:r>
            <w:r w:rsidRPr="00BC12C0">
              <w:rPr>
                <w:sz w:val="26"/>
                <w:szCs w:val="26"/>
              </w:rPr>
              <w:tab/>
              <w:t>CJNE CHUC,#02,M1</w:t>
            </w:r>
          </w:p>
          <w:p w14:paraId="2F628B46" w14:textId="77777777" w:rsidR="00387331" w:rsidRPr="00BC12C0" w:rsidRDefault="00387331" w:rsidP="00302333">
            <w:pPr>
              <w:rPr>
                <w:sz w:val="26"/>
                <w:szCs w:val="26"/>
              </w:rPr>
            </w:pPr>
            <w:r w:rsidRPr="00BC12C0">
              <w:rPr>
                <w:sz w:val="26"/>
                <w:szCs w:val="26"/>
              </w:rPr>
              <w:tab/>
            </w:r>
            <w:r w:rsidRPr="00BC12C0">
              <w:rPr>
                <w:sz w:val="26"/>
                <w:szCs w:val="26"/>
              </w:rPr>
              <w:tab/>
              <w:t>INC DEM</w:t>
            </w:r>
          </w:p>
          <w:p w14:paraId="7285B825" w14:textId="77777777" w:rsidR="00387331" w:rsidRPr="00BC12C0" w:rsidRDefault="00387331" w:rsidP="00302333">
            <w:pPr>
              <w:rPr>
                <w:sz w:val="26"/>
                <w:szCs w:val="26"/>
              </w:rPr>
            </w:pPr>
            <w:r w:rsidRPr="00BC12C0">
              <w:rPr>
                <w:sz w:val="26"/>
                <w:szCs w:val="26"/>
              </w:rPr>
              <w:tab/>
            </w:r>
            <w:r w:rsidRPr="00BC12C0">
              <w:rPr>
                <w:sz w:val="26"/>
                <w:szCs w:val="26"/>
              </w:rPr>
              <w:tab/>
              <w:t>CJNE DEM,#02,LL</w:t>
            </w:r>
          </w:p>
          <w:p w14:paraId="0EF65ABB" w14:textId="77777777" w:rsidR="00387331" w:rsidRPr="00BC12C0" w:rsidRDefault="00387331" w:rsidP="00302333">
            <w:pPr>
              <w:rPr>
                <w:sz w:val="26"/>
                <w:szCs w:val="26"/>
              </w:rPr>
            </w:pPr>
            <w:r w:rsidRPr="00BC12C0">
              <w:rPr>
                <w:sz w:val="26"/>
                <w:szCs w:val="26"/>
              </w:rPr>
              <w:tab/>
            </w:r>
            <w:r w:rsidRPr="00BC12C0">
              <w:rPr>
                <w:sz w:val="26"/>
                <w:szCs w:val="26"/>
              </w:rPr>
              <w:tab/>
              <w:t>JMP HT</w:t>
            </w:r>
          </w:p>
          <w:p w14:paraId="1C037201" w14:textId="77777777" w:rsidR="00387331" w:rsidRPr="00BC12C0" w:rsidRDefault="00387331" w:rsidP="00302333">
            <w:pPr>
              <w:rPr>
                <w:sz w:val="26"/>
                <w:szCs w:val="26"/>
              </w:rPr>
            </w:pPr>
          </w:p>
          <w:p w14:paraId="4B39616F" w14:textId="77777777" w:rsidR="00387331" w:rsidRPr="00BC12C0" w:rsidRDefault="00387331" w:rsidP="00302333">
            <w:pPr>
              <w:rPr>
                <w:sz w:val="26"/>
                <w:szCs w:val="26"/>
              </w:rPr>
            </w:pPr>
            <w:r w:rsidRPr="00BC12C0">
              <w:rPr>
                <w:sz w:val="26"/>
                <w:szCs w:val="26"/>
              </w:rPr>
              <w:tab/>
              <w:t xml:space="preserve">M: </w:t>
            </w:r>
            <w:r w:rsidRPr="00BC12C0">
              <w:rPr>
                <w:sz w:val="26"/>
                <w:szCs w:val="26"/>
              </w:rPr>
              <w:tab/>
              <w:t>CJNE DONVI,#00,M1</w:t>
            </w:r>
          </w:p>
          <w:p w14:paraId="735BCDB1" w14:textId="77777777" w:rsidR="00387331" w:rsidRPr="00BC12C0" w:rsidRDefault="00387331" w:rsidP="00302333">
            <w:pPr>
              <w:rPr>
                <w:sz w:val="26"/>
                <w:szCs w:val="26"/>
              </w:rPr>
            </w:pPr>
            <w:r w:rsidRPr="00BC12C0">
              <w:rPr>
                <w:sz w:val="26"/>
                <w:szCs w:val="26"/>
              </w:rPr>
              <w:tab/>
            </w:r>
            <w:r w:rsidRPr="00BC12C0">
              <w:rPr>
                <w:sz w:val="26"/>
                <w:szCs w:val="26"/>
              </w:rPr>
              <w:tab/>
              <w:t>MOV DONVI,#09</w:t>
            </w:r>
          </w:p>
          <w:p w14:paraId="23EEEE7F" w14:textId="77777777" w:rsidR="00387331" w:rsidRPr="00BC12C0" w:rsidRDefault="00387331" w:rsidP="00302333">
            <w:pPr>
              <w:rPr>
                <w:sz w:val="26"/>
                <w:szCs w:val="26"/>
              </w:rPr>
            </w:pPr>
            <w:r w:rsidRPr="00BC12C0">
              <w:rPr>
                <w:sz w:val="26"/>
                <w:szCs w:val="26"/>
              </w:rPr>
              <w:tab/>
            </w:r>
            <w:r w:rsidRPr="00BC12C0">
              <w:rPr>
                <w:sz w:val="26"/>
                <w:szCs w:val="26"/>
              </w:rPr>
              <w:tab/>
              <w:t>DEC CHUC</w:t>
            </w:r>
          </w:p>
          <w:p w14:paraId="204046E5" w14:textId="77777777" w:rsidR="00387331" w:rsidRPr="00BC12C0" w:rsidRDefault="00387331" w:rsidP="00302333">
            <w:pPr>
              <w:rPr>
                <w:sz w:val="26"/>
                <w:szCs w:val="26"/>
              </w:rPr>
            </w:pPr>
            <w:r w:rsidRPr="00BC12C0">
              <w:rPr>
                <w:sz w:val="26"/>
                <w:szCs w:val="26"/>
              </w:rPr>
              <w:tab/>
            </w:r>
            <w:r w:rsidRPr="00BC12C0">
              <w:rPr>
                <w:sz w:val="26"/>
                <w:szCs w:val="26"/>
              </w:rPr>
              <w:tab/>
              <w:t>JMP   TT</w:t>
            </w:r>
          </w:p>
          <w:p w14:paraId="5CEC80FA" w14:textId="77777777" w:rsidR="00387331" w:rsidRPr="00BC12C0" w:rsidRDefault="00387331" w:rsidP="00302333">
            <w:pPr>
              <w:rPr>
                <w:sz w:val="26"/>
                <w:szCs w:val="26"/>
              </w:rPr>
            </w:pPr>
          </w:p>
          <w:p w14:paraId="781CE317" w14:textId="77777777" w:rsidR="00387331" w:rsidRPr="00BC12C0" w:rsidRDefault="00387331" w:rsidP="00302333">
            <w:pPr>
              <w:rPr>
                <w:sz w:val="26"/>
                <w:szCs w:val="26"/>
              </w:rPr>
            </w:pPr>
            <w:r w:rsidRPr="00BC12C0">
              <w:rPr>
                <w:sz w:val="26"/>
                <w:szCs w:val="26"/>
              </w:rPr>
              <w:tab/>
              <w:t xml:space="preserve">M1: </w:t>
            </w:r>
            <w:r w:rsidRPr="00BC12C0">
              <w:rPr>
                <w:sz w:val="26"/>
                <w:szCs w:val="26"/>
              </w:rPr>
              <w:tab/>
              <w:t>DEC DONVI</w:t>
            </w:r>
          </w:p>
          <w:p w14:paraId="0740D542" w14:textId="77777777" w:rsidR="00387331" w:rsidRPr="00BC12C0" w:rsidRDefault="00387331" w:rsidP="00302333">
            <w:pPr>
              <w:rPr>
                <w:sz w:val="26"/>
                <w:szCs w:val="26"/>
              </w:rPr>
            </w:pPr>
            <w:r w:rsidRPr="00BC12C0">
              <w:rPr>
                <w:sz w:val="26"/>
                <w:szCs w:val="26"/>
              </w:rPr>
              <w:tab/>
            </w:r>
            <w:r w:rsidRPr="00BC12C0">
              <w:rPr>
                <w:sz w:val="26"/>
                <w:szCs w:val="26"/>
              </w:rPr>
              <w:tab/>
              <w:t>JMP TT</w:t>
            </w:r>
          </w:p>
          <w:p w14:paraId="5D41E7AB" w14:textId="77777777" w:rsidR="00387331" w:rsidRPr="00BC12C0" w:rsidRDefault="00387331" w:rsidP="00302333">
            <w:pPr>
              <w:rPr>
                <w:sz w:val="26"/>
                <w:szCs w:val="26"/>
              </w:rPr>
            </w:pPr>
            <w:r w:rsidRPr="00BC12C0">
              <w:rPr>
                <w:sz w:val="26"/>
                <w:szCs w:val="26"/>
              </w:rPr>
              <w:tab/>
              <w:t>HT:     MOV P2,#08EH  ; chu f</w:t>
            </w:r>
          </w:p>
          <w:p w14:paraId="446168C8" w14:textId="77777777" w:rsidR="00387331" w:rsidRPr="00BC12C0" w:rsidRDefault="00387331" w:rsidP="00302333">
            <w:pPr>
              <w:rPr>
                <w:sz w:val="26"/>
                <w:szCs w:val="26"/>
              </w:rPr>
            </w:pPr>
            <w:r w:rsidRPr="00BC12C0">
              <w:rPr>
                <w:sz w:val="26"/>
                <w:szCs w:val="26"/>
              </w:rPr>
              <w:tab/>
              <w:t xml:space="preserve">       </w:t>
            </w:r>
            <w:r w:rsidR="00952A67" w:rsidRPr="00BC12C0">
              <w:rPr>
                <w:sz w:val="26"/>
                <w:szCs w:val="26"/>
              </w:rPr>
              <w:t xml:space="preserve">   </w:t>
            </w:r>
            <w:r w:rsidRPr="00BC12C0">
              <w:rPr>
                <w:sz w:val="26"/>
                <w:szCs w:val="26"/>
              </w:rPr>
              <w:t xml:space="preserve"> MOV P1,#0F9H  ; chu i</w:t>
            </w:r>
          </w:p>
          <w:p w14:paraId="67FD9C71" w14:textId="77777777" w:rsidR="00387331" w:rsidRPr="00BC12C0" w:rsidRDefault="00387331" w:rsidP="00302333">
            <w:pPr>
              <w:rPr>
                <w:sz w:val="26"/>
                <w:szCs w:val="26"/>
              </w:rPr>
            </w:pPr>
            <w:r w:rsidRPr="00BC12C0">
              <w:rPr>
                <w:sz w:val="26"/>
                <w:szCs w:val="26"/>
              </w:rPr>
              <w:tab/>
            </w:r>
            <w:r w:rsidRPr="00BC12C0">
              <w:rPr>
                <w:sz w:val="26"/>
                <w:szCs w:val="26"/>
              </w:rPr>
              <w:tab/>
              <w:t>CALL DL</w:t>
            </w:r>
          </w:p>
          <w:p w14:paraId="07678873" w14:textId="77777777" w:rsidR="00387331" w:rsidRPr="00BC12C0" w:rsidRDefault="00387331" w:rsidP="00302333">
            <w:pPr>
              <w:rPr>
                <w:sz w:val="26"/>
                <w:szCs w:val="26"/>
              </w:rPr>
            </w:pPr>
            <w:r w:rsidRPr="00BC12C0">
              <w:rPr>
                <w:sz w:val="26"/>
                <w:szCs w:val="26"/>
              </w:rPr>
              <w:tab/>
            </w:r>
            <w:r w:rsidRPr="00BC12C0">
              <w:rPr>
                <w:sz w:val="26"/>
                <w:szCs w:val="26"/>
              </w:rPr>
              <w:tab/>
              <w:t>JMP HT</w:t>
            </w:r>
          </w:p>
          <w:p w14:paraId="29EA5EBF" w14:textId="77777777" w:rsidR="00387331" w:rsidRPr="00BC12C0" w:rsidRDefault="00387331" w:rsidP="00302333">
            <w:pPr>
              <w:rPr>
                <w:sz w:val="26"/>
                <w:szCs w:val="26"/>
              </w:rPr>
            </w:pPr>
          </w:p>
          <w:p w14:paraId="1F419D5B" w14:textId="77777777" w:rsidR="00387331" w:rsidRPr="00BC12C0" w:rsidRDefault="00387331" w:rsidP="00302333">
            <w:pPr>
              <w:rPr>
                <w:sz w:val="26"/>
                <w:szCs w:val="26"/>
              </w:rPr>
            </w:pPr>
            <w:r w:rsidRPr="00BC12C0">
              <w:rPr>
                <w:sz w:val="26"/>
                <w:szCs w:val="26"/>
              </w:rPr>
              <w:t xml:space="preserve">DL: </w:t>
            </w:r>
            <w:r w:rsidR="00952A67" w:rsidRPr="00BC12C0">
              <w:rPr>
                <w:sz w:val="26"/>
                <w:szCs w:val="26"/>
              </w:rPr>
              <w:t xml:space="preserve">            </w:t>
            </w:r>
            <w:r w:rsidRPr="00BC12C0">
              <w:rPr>
                <w:sz w:val="26"/>
                <w:szCs w:val="26"/>
              </w:rPr>
              <w:t>MOV R3,#0FFH</w:t>
            </w:r>
          </w:p>
          <w:p w14:paraId="333E68FA" w14:textId="77777777" w:rsidR="00387331" w:rsidRPr="00BC12C0" w:rsidRDefault="00387331" w:rsidP="00302333">
            <w:pPr>
              <w:rPr>
                <w:sz w:val="26"/>
                <w:szCs w:val="26"/>
              </w:rPr>
            </w:pPr>
            <w:r w:rsidRPr="00BC12C0">
              <w:rPr>
                <w:sz w:val="26"/>
                <w:szCs w:val="26"/>
              </w:rPr>
              <w:t>LAP1:</w:t>
            </w:r>
            <w:r w:rsidR="00952A67" w:rsidRPr="00BC12C0">
              <w:rPr>
                <w:sz w:val="26"/>
                <w:szCs w:val="26"/>
              </w:rPr>
              <w:t xml:space="preserve">         </w:t>
            </w:r>
            <w:r w:rsidRPr="00BC12C0">
              <w:rPr>
                <w:sz w:val="26"/>
                <w:szCs w:val="26"/>
              </w:rPr>
              <w:t>MOV R4,#0FFH</w:t>
            </w:r>
          </w:p>
          <w:p w14:paraId="7C4E0C25" w14:textId="77777777" w:rsidR="00387331" w:rsidRPr="00BC12C0" w:rsidRDefault="00387331" w:rsidP="00302333">
            <w:pPr>
              <w:rPr>
                <w:sz w:val="26"/>
                <w:szCs w:val="26"/>
              </w:rPr>
            </w:pPr>
            <w:r w:rsidRPr="00BC12C0">
              <w:rPr>
                <w:sz w:val="26"/>
                <w:szCs w:val="26"/>
              </w:rPr>
              <w:t>LAP:</w:t>
            </w:r>
            <w:r w:rsidR="00952A67" w:rsidRPr="00BC12C0">
              <w:rPr>
                <w:sz w:val="26"/>
                <w:szCs w:val="26"/>
              </w:rPr>
              <w:t xml:space="preserve">           </w:t>
            </w:r>
            <w:r w:rsidRPr="00BC12C0">
              <w:rPr>
                <w:sz w:val="26"/>
                <w:szCs w:val="26"/>
              </w:rPr>
              <w:t>DJNZ R4,LAP</w:t>
            </w:r>
          </w:p>
          <w:p w14:paraId="5934D2AA" w14:textId="77777777" w:rsidR="00387331" w:rsidRPr="00BC12C0" w:rsidRDefault="00387331" w:rsidP="00302333">
            <w:pPr>
              <w:rPr>
                <w:sz w:val="26"/>
                <w:szCs w:val="26"/>
              </w:rPr>
            </w:pPr>
            <w:r w:rsidRPr="00BC12C0">
              <w:rPr>
                <w:sz w:val="26"/>
                <w:szCs w:val="26"/>
              </w:rPr>
              <w:t xml:space="preserve">    </w:t>
            </w:r>
            <w:r w:rsidR="00952A67" w:rsidRPr="00BC12C0">
              <w:rPr>
                <w:sz w:val="26"/>
                <w:szCs w:val="26"/>
              </w:rPr>
              <w:t xml:space="preserve">               </w:t>
            </w:r>
            <w:r w:rsidRPr="00BC12C0">
              <w:rPr>
                <w:sz w:val="26"/>
                <w:szCs w:val="26"/>
              </w:rPr>
              <w:t>DJNZ R3, LAP1</w:t>
            </w:r>
          </w:p>
          <w:p w14:paraId="5A829AE6" w14:textId="77777777" w:rsidR="00387331" w:rsidRPr="00BC12C0" w:rsidRDefault="00387331" w:rsidP="00302333">
            <w:pPr>
              <w:rPr>
                <w:sz w:val="26"/>
                <w:szCs w:val="26"/>
              </w:rPr>
            </w:pPr>
            <w:r w:rsidRPr="00BC12C0">
              <w:rPr>
                <w:sz w:val="26"/>
                <w:szCs w:val="26"/>
              </w:rPr>
              <w:tab/>
            </w:r>
            <w:r w:rsidR="00952A67" w:rsidRPr="00BC12C0">
              <w:rPr>
                <w:sz w:val="26"/>
                <w:szCs w:val="26"/>
              </w:rPr>
              <w:t xml:space="preserve">        </w:t>
            </w:r>
            <w:r w:rsidRPr="00BC12C0">
              <w:rPr>
                <w:sz w:val="26"/>
                <w:szCs w:val="26"/>
              </w:rPr>
              <w:t>RET</w:t>
            </w:r>
          </w:p>
          <w:p w14:paraId="5F7D4CE8" w14:textId="77777777" w:rsidR="00387331" w:rsidRPr="00BC12C0" w:rsidRDefault="00387331" w:rsidP="00302333">
            <w:pPr>
              <w:rPr>
                <w:sz w:val="26"/>
                <w:szCs w:val="26"/>
              </w:rPr>
            </w:pPr>
            <w:r w:rsidRPr="00BC12C0">
              <w:rPr>
                <w:sz w:val="26"/>
                <w:szCs w:val="26"/>
              </w:rPr>
              <w:t>MA: DB   0C0H,0F9H,0A4H,0B0H,99H,92H,82H,0F8H,80H,90H</w:t>
            </w:r>
          </w:p>
          <w:p w14:paraId="64FC5AF0" w14:textId="77777777" w:rsidR="00387331" w:rsidRPr="00BC12C0" w:rsidRDefault="00387331" w:rsidP="00302333">
            <w:pPr>
              <w:rPr>
                <w:sz w:val="26"/>
                <w:szCs w:val="26"/>
              </w:rPr>
            </w:pPr>
            <w:r w:rsidRPr="00BC12C0">
              <w:rPr>
                <w:sz w:val="26"/>
                <w:szCs w:val="26"/>
              </w:rPr>
              <w:t>END</w:t>
            </w:r>
          </w:p>
        </w:tc>
        <w:tc>
          <w:tcPr>
            <w:tcW w:w="1008" w:type="dxa"/>
          </w:tcPr>
          <w:p w14:paraId="4039904A" w14:textId="77777777" w:rsidR="00984476" w:rsidRPr="00BC12C0" w:rsidRDefault="00984476" w:rsidP="00302333">
            <w:pPr>
              <w:jc w:val="center"/>
              <w:rPr>
                <w:sz w:val="26"/>
                <w:szCs w:val="26"/>
              </w:rPr>
            </w:pPr>
          </w:p>
          <w:p w14:paraId="7B613E52" w14:textId="77777777" w:rsidR="00984476" w:rsidRPr="00BC12C0" w:rsidRDefault="00984476" w:rsidP="00302333">
            <w:pPr>
              <w:jc w:val="center"/>
              <w:rPr>
                <w:sz w:val="26"/>
                <w:szCs w:val="26"/>
              </w:rPr>
            </w:pPr>
            <w:r w:rsidRPr="00BC12C0">
              <w:rPr>
                <w:sz w:val="26"/>
                <w:szCs w:val="26"/>
              </w:rPr>
              <w:t>0,5</w:t>
            </w:r>
          </w:p>
          <w:p w14:paraId="5CA0CF04" w14:textId="77777777" w:rsidR="00984476" w:rsidRPr="00BC12C0" w:rsidRDefault="00984476" w:rsidP="00302333">
            <w:pPr>
              <w:jc w:val="center"/>
              <w:rPr>
                <w:sz w:val="26"/>
                <w:szCs w:val="26"/>
              </w:rPr>
            </w:pPr>
          </w:p>
          <w:p w14:paraId="2032B6C7" w14:textId="77777777" w:rsidR="00984476" w:rsidRPr="00BC12C0" w:rsidRDefault="00984476" w:rsidP="00302333">
            <w:pPr>
              <w:jc w:val="center"/>
              <w:rPr>
                <w:sz w:val="26"/>
                <w:szCs w:val="26"/>
              </w:rPr>
            </w:pPr>
          </w:p>
          <w:p w14:paraId="549AC077" w14:textId="77777777" w:rsidR="00984476" w:rsidRPr="00BC12C0" w:rsidRDefault="00984476" w:rsidP="00302333">
            <w:pPr>
              <w:jc w:val="center"/>
              <w:rPr>
                <w:sz w:val="26"/>
                <w:szCs w:val="26"/>
              </w:rPr>
            </w:pPr>
          </w:p>
          <w:p w14:paraId="4FD67CB5" w14:textId="77777777" w:rsidR="00984476" w:rsidRPr="00BC12C0" w:rsidRDefault="00984476" w:rsidP="00302333">
            <w:pPr>
              <w:jc w:val="center"/>
              <w:rPr>
                <w:sz w:val="26"/>
                <w:szCs w:val="26"/>
              </w:rPr>
            </w:pPr>
          </w:p>
          <w:p w14:paraId="727AFFAC" w14:textId="77777777" w:rsidR="00984476" w:rsidRPr="00BC12C0" w:rsidRDefault="00984476" w:rsidP="00302333">
            <w:pPr>
              <w:jc w:val="center"/>
              <w:rPr>
                <w:sz w:val="26"/>
                <w:szCs w:val="26"/>
              </w:rPr>
            </w:pPr>
          </w:p>
          <w:p w14:paraId="73AF541B" w14:textId="77777777" w:rsidR="00387331" w:rsidRPr="00BC12C0" w:rsidRDefault="00387331" w:rsidP="00302333">
            <w:pPr>
              <w:jc w:val="center"/>
              <w:rPr>
                <w:sz w:val="26"/>
                <w:szCs w:val="26"/>
              </w:rPr>
            </w:pPr>
          </w:p>
          <w:p w14:paraId="283A7BEF" w14:textId="77777777" w:rsidR="00387331" w:rsidRPr="00BC12C0" w:rsidRDefault="00387331" w:rsidP="00302333">
            <w:pPr>
              <w:jc w:val="center"/>
              <w:rPr>
                <w:sz w:val="26"/>
                <w:szCs w:val="26"/>
              </w:rPr>
            </w:pPr>
          </w:p>
          <w:p w14:paraId="66B1377E" w14:textId="77777777" w:rsidR="00387331" w:rsidRPr="00BC12C0" w:rsidRDefault="00387331" w:rsidP="00302333">
            <w:pPr>
              <w:jc w:val="center"/>
              <w:rPr>
                <w:sz w:val="26"/>
                <w:szCs w:val="26"/>
              </w:rPr>
            </w:pPr>
          </w:p>
          <w:p w14:paraId="37AADB67" w14:textId="77777777" w:rsidR="00387331" w:rsidRPr="00BC12C0" w:rsidRDefault="00387331" w:rsidP="00302333">
            <w:pPr>
              <w:jc w:val="center"/>
              <w:rPr>
                <w:sz w:val="26"/>
                <w:szCs w:val="26"/>
              </w:rPr>
            </w:pPr>
          </w:p>
          <w:p w14:paraId="30AFD736" w14:textId="77777777" w:rsidR="00387331" w:rsidRPr="00BC12C0" w:rsidRDefault="00387331" w:rsidP="00302333">
            <w:pPr>
              <w:jc w:val="center"/>
              <w:rPr>
                <w:sz w:val="26"/>
                <w:szCs w:val="26"/>
              </w:rPr>
            </w:pPr>
          </w:p>
          <w:p w14:paraId="64DFEF75" w14:textId="77777777" w:rsidR="00387331" w:rsidRPr="00BC12C0" w:rsidRDefault="00387331" w:rsidP="00302333">
            <w:pPr>
              <w:jc w:val="center"/>
              <w:rPr>
                <w:sz w:val="26"/>
                <w:szCs w:val="26"/>
              </w:rPr>
            </w:pPr>
          </w:p>
          <w:p w14:paraId="7DF24839" w14:textId="77777777" w:rsidR="00B21A02" w:rsidRPr="00BC12C0" w:rsidRDefault="00B21A02" w:rsidP="00302333">
            <w:pPr>
              <w:jc w:val="center"/>
              <w:rPr>
                <w:sz w:val="26"/>
                <w:szCs w:val="26"/>
              </w:rPr>
            </w:pPr>
          </w:p>
          <w:p w14:paraId="52C9A20D" w14:textId="77777777" w:rsidR="00B21A02" w:rsidRPr="00BC12C0" w:rsidRDefault="00B21A02" w:rsidP="00302333">
            <w:pPr>
              <w:jc w:val="center"/>
              <w:rPr>
                <w:sz w:val="26"/>
                <w:szCs w:val="26"/>
              </w:rPr>
            </w:pPr>
          </w:p>
          <w:p w14:paraId="1C5AA391" w14:textId="77777777" w:rsidR="00B21A02" w:rsidRPr="00BC12C0" w:rsidRDefault="00B21A02" w:rsidP="00302333">
            <w:pPr>
              <w:jc w:val="center"/>
              <w:rPr>
                <w:sz w:val="26"/>
                <w:szCs w:val="26"/>
              </w:rPr>
            </w:pPr>
          </w:p>
          <w:p w14:paraId="5C41B928" w14:textId="77777777" w:rsidR="00B21A02" w:rsidRPr="00BC12C0" w:rsidRDefault="00B21A02" w:rsidP="00302333">
            <w:pPr>
              <w:jc w:val="center"/>
              <w:rPr>
                <w:sz w:val="26"/>
                <w:szCs w:val="26"/>
              </w:rPr>
            </w:pPr>
          </w:p>
          <w:p w14:paraId="6069184F" w14:textId="77777777" w:rsidR="00984476" w:rsidRPr="00BC12C0" w:rsidRDefault="00984476" w:rsidP="00302333">
            <w:pPr>
              <w:jc w:val="center"/>
              <w:rPr>
                <w:sz w:val="26"/>
                <w:szCs w:val="26"/>
              </w:rPr>
            </w:pPr>
            <w:r w:rsidRPr="00BC12C0">
              <w:rPr>
                <w:sz w:val="26"/>
                <w:szCs w:val="26"/>
              </w:rPr>
              <w:t>0,5</w:t>
            </w:r>
          </w:p>
          <w:p w14:paraId="3AD6744D" w14:textId="77777777" w:rsidR="00984476" w:rsidRPr="00BC12C0" w:rsidRDefault="00984476" w:rsidP="00302333">
            <w:pPr>
              <w:jc w:val="center"/>
              <w:rPr>
                <w:sz w:val="26"/>
                <w:szCs w:val="26"/>
              </w:rPr>
            </w:pPr>
          </w:p>
          <w:p w14:paraId="50389380" w14:textId="77777777" w:rsidR="00984476" w:rsidRPr="00BC12C0" w:rsidRDefault="00984476" w:rsidP="00302333">
            <w:pPr>
              <w:jc w:val="center"/>
              <w:rPr>
                <w:sz w:val="26"/>
                <w:szCs w:val="26"/>
              </w:rPr>
            </w:pPr>
          </w:p>
          <w:p w14:paraId="257F7410" w14:textId="77777777" w:rsidR="00984476" w:rsidRPr="00BC12C0" w:rsidRDefault="00984476" w:rsidP="00302333">
            <w:pPr>
              <w:jc w:val="center"/>
              <w:rPr>
                <w:sz w:val="26"/>
                <w:szCs w:val="26"/>
              </w:rPr>
            </w:pPr>
          </w:p>
          <w:p w14:paraId="25944622" w14:textId="77777777" w:rsidR="00387331" w:rsidRPr="00BC12C0" w:rsidRDefault="00387331" w:rsidP="00302333">
            <w:pPr>
              <w:jc w:val="center"/>
              <w:rPr>
                <w:sz w:val="26"/>
                <w:szCs w:val="26"/>
              </w:rPr>
            </w:pPr>
          </w:p>
          <w:p w14:paraId="4453424B" w14:textId="77777777" w:rsidR="00387331" w:rsidRPr="00BC12C0" w:rsidRDefault="00387331" w:rsidP="00302333">
            <w:pPr>
              <w:jc w:val="center"/>
              <w:rPr>
                <w:sz w:val="26"/>
                <w:szCs w:val="26"/>
              </w:rPr>
            </w:pPr>
          </w:p>
          <w:p w14:paraId="49231D13" w14:textId="77777777" w:rsidR="00387331" w:rsidRPr="00BC12C0" w:rsidRDefault="00387331" w:rsidP="00302333">
            <w:pPr>
              <w:jc w:val="center"/>
              <w:rPr>
                <w:sz w:val="26"/>
                <w:szCs w:val="26"/>
              </w:rPr>
            </w:pPr>
          </w:p>
          <w:p w14:paraId="631F35F8" w14:textId="77777777" w:rsidR="00B21A02" w:rsidRPr="00BC12C0" w:rsidRDefault="00B21A02" w:rsidP="00302333">
            <w:pPr>
              <w:jc w:val="center"/>
              <w:rPr>
                <w:sz w:val="26"/>
                <w:szCs w:val="26"/>
              </w:rPr>
            </w:pPr>
          </w:p>
          <w:p w14:paraId="3F6663A7" w14:textId="77777777" w:rsidR="00B21A02" w:rsidRPr="00BC12C0" w:rsidRDefault="00B21A02" w:rsidP="00302333">
            <w:pPr>
              <w:jc w:val="center"/>
              <w:rPr>
                <w:sz w:val="26"/>
                <w:szCs w:val="26"/>
              </w:rPr>
            </w:pPr>
          </w:p>
          <w:p w14:paraId="5609E179" w14:textId="77777777" w:rsidR="00B21A02" w:rsidRPr="00BC12C0" w:rsidRDefault="00B21A02" w:rsidP="00302333">
            <w:pPr>
              <w:jc w:val="center"/>
              <w:rPr>
                <w:sz w:val="26"/>
                <w:szCs w:val="26"/>
              </w:rPr>
            </w:pPr>
          </w:p>
          <w:p w14:paraId="541BB6B2" w14:textId="77777777" w:rsidR="00387331" w:rsidRPr="00BC12C0" w:rsidRDefault="00387331" w:rsidP="00302333">
            <w:pPr>
              <w:jc w:val="center"/>
              <w:rPr>
                <w:sz w:val="26"/>
                <w:szCs w:val="26"/>
              </w:rPr>
            </w:pPr>
            <w:r w:rsidRPr="00BC12C0">
              <w:rPr>
                <w:sz w:val="26"/>
                <w:szCs w:val="26"/>
              </w:rPr>
              <w:t>0,5</w:t>
            </w:r>
          </w:p>
          <w:p w14:paraId="463CBF67" w14:textId="77777777" w:rsidR="00984476" w:rsidRPr="00BC12C0" w:rsidRDefault="00984476" w:rsidP="00302333">
            <w:pPr>
              <w:jc w:val="center"/>
              <w:rPr>
                <w:sz w:val="26"/>
                <w:szCs w:val="26"/>
              </w:rPr>
            </w:pPr>
          </w:p>
          <w:p w14:paraId="2387AC1C" w14:textId="77777777" w:rsidR="00387331" w:rsidRPr="00BC12C0" w:rsidRDefault="00387331" w:rsidP="00302333">
            <w:pPr>
              <w:jc w:val="center"/>
              <w:rPr>
                <w:sz w:val="26"/>
                <w:szCs w:val="26"/>
              </w:rPr>
            </w:pPr>
          </w:p>
          <w:p w14:paraId="26E271E9" w14:textId="77777777" w:rsidR="00387331" w:rsidRPr="00BC12C0" w:rsidRDefault="00387331" w:rsidP="00302333">
            <w:pPr>
              <w:jc w:val="center"/>
              <w:rPr>
                <w:sz w:val="26"/>
                <w:szCs w:val="26"/>
              </w:rPr>
            </w:pPr>
          </w:p>
          <w:p w14:paraId="5838B2E9" w14:textId="77777777" w:rsidR="00387331" w:rsidRPr="00BC12C0" w:rsidRDefault="00387331" w:rsidP="00302333">
            <w:pPr>
              <w:jc w:val="center"/>
              <w:rPr>
                <w:sz w:val="26"/>
                <w:szCs w:val="26"/>
              </w:rPr>
            </w:pPr>
          </w:p>
          <w:p w14:paraId="1234887D" w14:textId="77777777" w:rsidR="00387331" w:rsidRPr="00BC12C0" w:rsidRDefault="00387331" w:rsidP="00302333">
            <w:pPr>
              <w:jc w:val="center"/>
              <w:rPr>
                <w:sz w:val="26"/>
                <w:szCs w:val="26"/>
              </w:rPr>
            </w:pPr>
          </w:p>
          <w:p w14:paraId="0464CFD9" w14:textId="77777777" w:rsidR="00387331" w:rsidRPr="00BC12C0" w:rsidRDefault="00387331" w:rsidP="00302333">
            <w:pPr>
              <w:jc w:val="center"/>
              <w:rPr>
                <w:sz w:val="26"/>
                <w:szCs w:val="26"/>
              </w:rPr>
            </w:pPr>
          </w:p>
          <w:p w14:paraId="2A86604C" w14:textId="77777777" w:rsidR="00387331" w:rsidRPr="00BC12C0" w:rsidRDefault="00387331" w:rsidP="00302333">
            <w:pPr>
              <w:jc w:val="center"/>
              <w:rPr>
                <w:sz w:val="26"/>
                <w:szCs w:val="26"/>
              </w:rPr>
            </w:pPr>
          </w:p>
          <w:p w14:paraId="0028FA63" w14:textId="77777777" w:rsidR="00387331" w:rsidRPr="00BC12C0" w:rsidRDefault="00387331" w:rsidP="00302333">
            <w:pPr>
              <w:jc w:val="center"/>
              <w:rPr>
                <w:sz w:val="26"/>
                <w:szCs w:val="26"/>
              </w:rPr>
            </w:pPr>
          </w:p>
          <w:p w14:paraId="3F1A52F9" w14:textId="77777777" w:rsidR="00952A67" w:rsidRPr="00BC12C0" w:rsidRDefault="00952A67" w:rsidP="00302333">
            <w:pPr>
              <w:jc w:val="center"/>
              <w:rPr>
                <w:sz w:val="26"/>
                <w:szCs w:val="26"/>
              </w:rPr>
            </w:pPr>
          </w:p>
          <w:p w14:paraId="6FEDFE56" w14:textId="77777777" w:rsidR="00952A67" w:rsidRPr="00BC12C0" w:rsidRDefault="00952A67" w:rsidP="00302333">
            <w:pPr>
              <w:jc w:val="center"/>
              <w:rPr>
                <w:sz w:val="26"/>
                <w:szCs w:val="26"/>
              </w:rPr>
            </w:pPr>
          </w:p>
          <w:p w14:paraId="18431657" w14:textId="77777777" w:rsidR="00952A67" w:rsidRPr="00BC12C0" w:rsidRDefault="00952A67" w:rsidP="00302333">
            <w:pPr>
              <w:jc w:val="center"/>
              <w:rPr>
                <w:sz w:val="26"/>
                <w:szCs w:val="26"/>
              </w:rPr>
            </w:pPr>
          </w:p>
          <w:p w14:paraId="60BCCD10" w14:textId="77777777" w:rsidR="00952A67" w:rsidRPr="00BC12C0" w:rsidRDefault="00952A67" w:rsidP="00302333">
            <w:pPr>
              <w:jc w:val="center"/>
              <w:rPr>
                <w:sz w:val="26"/>
                <w:szCs w:val="26"/>
              </w:rPr>
            </w:pPr>
          </w:p>
          <w:p w14:paraId="4613C743" w14:textId="77777777" w:rsidR="00387331" w:rsidRPr="00BC12C0" w:rsidRDefault="00387331" w:rsidP="00302333">
            <w:pPr>
              <w:jc w:val="center"/>
              <w:rPr>
                <w:sz w:val="26"/>
                <w:szCs w:val="26"/>
              </w:rPr>
            </w:pPr>
            <w:r w:rsidRPr="00BC12C0">
              <w:rPr>
                <w:sz w:val="26"/>
                <w:szCs w:val="26"/>
              </w:rPr>
              <w:t>0,5</w:t>
            </w:r>
          </w:p>
          <w:p w14:paraId="7FD0371E" w14:textId="77777777" w:rsidR="00984476" w:rsidRPr="00BC12C0" w:rsidRDefault="00984476" w:rsidP="00302333">
            <w:pPr>
              <w:jc w:val="center"/>
              <w:rPr>
                <w:sz w:val="26"/>
                <w:szCs w:val="26"/>
              </w:rPr>
            </w:pPr>
          </w:p>
          <w:p w14:paraId="71DF7BAC" w14:textId="77777777" w:rsidR="00387331" w:rsidRPr="00BC12C0" w:rsidRDefault="00387331" w:rsidP="00302333">
            <w:pPr>
              <w:jc w:val="center"/>
              <w:rPr>
                <w:sz w:val="26"/>
                <w:szCs w:val="26"/>
              </w:rPr>
            </w:pPr>
          </w:p>
          <w:p w14:paraId="25986667" w14:textId="77777777" w:rsidR="00387331" w:rsidRPr="00BC12C0" w:rsidRDefault="00387331" w:rsidP="00302333">
            <w:pPr>
              <w:jc w:val="center"/>
              <w:rPr>
                <w:sz w:val="26"/>
                <w:szCs w:val="26"/>
              </w:rPr>
            </w:pPr>
          </w:p>
          <w:p w14:paraId="629D4D11" w14:textId="77777777" w:rsidR="00387331" w:rsidRPr="00BC12C0" w:rsidRDefault="00387331" w:rsidP="00302333">
            <w:pPr>
              <w:jc w:val="center"/>
              <w:rPr>
                <w:sz w:val="26"/>
                <w:szCs w:val="26"/>
              </w:rPr>
            </w:pPr>
          </w:p>
          <w:p w14:paraId="47A2623D" w14:textId="77777777" w:rsidR="00387331" w:rsidRPr="00BC12C0" w:rsidRDefault="00387331" w:rsidP="00302333">
            <w:pPr>
              <w:jc w:val="center"/>
              <w:rPr>
                <w:sz w:val="26"/>
                <w:szCs w:val="26"/>
              </w:rPr>
            </w:pPr>
          </w:p>
          <w:p w14:paraId="3B9F8891" w14:textId="77777777" w:rsidR="00387331" w:rsidRPr="00BC12C0" w:rsidRDefault="00387331" w:rsidP="00302333">
            <w:pPr>
              <w:jc w:val="center"/>
              <w:rPr>
                <w:sz w:val="26"/>
                <w:szCs w:val="26"/>
              </w:rPr>
            </w:pPr>
          </w:p>
          <w:p w14:paraId="7246E44F" w14:textId="77777777" w:rsidR="00387331" w:rsidRPr="00BC12C0" w:rsidRDefault="00387331" w:rsidP="00302333">
            <w:pPr>
              <w:jc w:val="center"/>
              <w:rPr>
                <w:sz w:val="26"/>
                <w:szCs w:val="26"/>
              </w:rPr>
            </w:pPr>
          </w:p>
          <w:p w14:paraId="24B1AF66" w14:textId="77777777" w:rsidR="00387331" w:rsidRPr="00BC12C0" w:rsidRDefault="00387331" w:rsidP="00302333">
            <w:pPr>
              <w:jc w:val="center"/>
              <w:rPr>
                <w:sz w:val="26"/>
                <w:szCs w:val="26"/>
              </w:rPr>
            </w:pPr>
          </w:p>
          <w:p w14:paraId="4FA2A9E8" w14:textId="77777777" w:rsidR="00387331" w:rsidRPr="00BC12C0" w:rsidRDefault="00387331" w:rsidP="00302333">
            <w:pPr>
              <w:jc w:val="center"/>
              <w:rPr>
                <w:sz w:val="26"/>
                <w:szCs w:val="26"/>
              </w:rPr>
            </w:pPr>
          </w:p>
          <w:p w14:paraId="2E5CF88F" w14:textId="77777777" w:rsidR="00387331" w:rsidRPr="00BC12C0" w:rsidRDefault="00387331" w:rsidP="00302333">
            <w:pPr>
              <w:jc w:val="center"/>
              <w:rPr>
                <w:sz w:val="26"/>
                <w:szCs w:val="26"/>
              </w:rPr>
            </w:pPr>
          </w:p>
          <w:p w14:paraId="3FB8402B" w14:textId="77777777" w:rsidR="00387331" w:rsidRPr="00BC12C0" w:rsidRDefault="00387331" w:rsidP="00302333">
            <w:pPr>
              <w:jc w:val="center"/>
              <w:rPr>
                <w:sz w:val="26"/>
                <w:szCs w:val="26"/>
              </w:rPr>
            </w:pPr>
          </w:p>
          <w:p w14:paraId="1A8290A2" w14:textId="77777777" w:rsidR="00387331" w:rsidRPr="00BC12C0" w:rsidRDefault="00387331" w:rsidP="00302333">
            <w:pPr>
              <w:jc w:val="center"/>
              <w:rPr>
                <w:sz w:val="26"/>
                <w:szCs w:val="26"/>
              </w:rPr>
            </w:pPr>
          </w:p>
          <w:p w14:paraId="1DF3569E" w14:textId="77777777" w:rsidR="00387331" w:rsidRPr="00BC12C0" w:rsidRDefault="00387331" w:rsidP="00302333">
            <w:pPr>
              <w:jc w:val="center"/>
              <w:rPr>
                <w:sz w:val="26"/>
                <w:szCs w:val="26"/>
              </w:rPr>
            </w:pPr>
            <w:r w:rsidRPr="00BC12C0">
              <w:rPr>
                <w:sz w:val="26"/>
                <w:szCs w:val="26"/>
              </w:rPr>
              <w:t>0,5</w:t>
            </w:r>
          </w:p>
          <w:p w14:paraId="1B4EB4FB" w14:textId="77777777" w:rsidR="00387331" w:rsidRPr="00BC12C0" w:rsidRDefault="00387331" w:rsidP="00302333">
            <w:pPr>
              <w:jc w:val="center"/>
              <w:rPr>
                <w:sz w:val="26"/>
                <w:szCs w:val="26"/>
              </w:rPr>
            </w:pPr>
          </w:p>
          <w:p w14:paraId="3581C2E6" w14:textId="77777777" w:rsidR="00387331" w:rsidRPr="00BC12C0" w:rsidRDefault="00387331" w:rsidP="00302333">
            <w:pPr>
              <w:jc w:val="center"/>
              <w:rPr>
                <w:sz w:val="26"/>
                <w:szCs w:val="26"/>
              </w:rPr>
            </w:pPr>
          </w:p>
          <w:p w14:paraId="4E1EB07E" w14:textId="77777777" w:rsidR="00387331" w:rsidRPr="00BC12C0" w:rsidRDefault="00387331" w:rsidP="00302333">
            <w:pPr>
              <w:jc w:val="center"/>
              <w:rPr>
                <w:sz w:val="26"/>
                <w:szCs w:val="26"/>
              </w:rPr>
            </w:pPr>
          </w:p>
          <w:p w14:paraId="0A65C1CB" w14:textId="77777777" w:rsidR="00387331" w:rsidRPr="00BC12C0" w:rsidRDefault="00387331" w:rsidP="00302333">
            <w:pPr>
              <w:jc w:val="center"/>
              <w:rPr>
                <w:sz w:val="26"/>
                <w:szCs w:val="26"/>
              </w:rPr>
            </w:pPr>
          </w:p>
          <w:p w14:paraId="7CC8516C" w14:textId="77777777" w:rsidR="00387331" w:rsidRPr="00BC12C0" w:rsidRDefault="00D17B1F" w:rsidP="00D17B1F">
            <w:pPr>
              <w:jc w:val="center"/>
              <w:rPr>
                <w:sz w:val="26"/>
                <w:szCs w:val="26"/>
              </w:rPr>
            </w:pPr>
            <w:r>
              <w:rPr>
                <w:sz w:val="26"/>
                <w:szCs w:val="26"/>
              </w:rPr>
              <w:t>0,5</w:t>
            </w:r>
          </w:p>
        </w:tc>
      </w:tr>
    </w:tbl>
    <w:p w14:paraId="16DFF9C3" w14:textId="4B7DBE6B" w:rsidR="00BC12C0" w:rsidRDefault="00AF5F7E" w:rsidP="00BC12C0">
      <w:pPr>
        <w:tabs>
          <w:tab w:val="left" w:pos="5416"/>
        </w:tabs>
        <w:jc w:val="right"/>
        <w:rPr>
          <w:rFonts w:cs="Times New Roman"/>
          <w:i/>
          <w:szCs w:val="26"/>
        </w:rPr>
      </w:pPr>
      <w:r>
        <w:rPr>
          <w:rFonts w:cs="Times New Roman"/>
          <w:i/>
          <w:szCs w:val="26"/>
        </w:rPr>
        <w:lastRenderedPageBreak/>
        <w:t>Cần Thơ, ngày   tháng   năm 2023</w:t>
      </w:r>
    </w:p>
    <w:tbl>
      <w:tblPr>
        <w:tblW w:w="10234" w:type="dxa"/>
        <w:jc w:val="center"/>
        <w:tblLook w:val="04A0" w:firstRow="1" w:lastRow="0" w:firstColumn="1" w:lastColumn="0" w:noHBand="0" w:noVBand="1"/>
      </w:tblPr>
      <w:tblGrid>
        <w:gridCol w:w="4253"/>
        <w:gridCol w:w="2295"/>
        <w:gridCol w:w="3686"/>
      </w:tblGrid>
      <w:tr w:rsidR="00333DBF" w:rsidRPr="00C61CC0" w14:paraId="612D2139" w14:textId="77777777" w:rsidTr="00F06F1D">
        <w:trPr>
          <w:jc w:val="center"/>
        </w:trPr>
        <w:tc>
          <w:tcPr>
            <w:tcW w:w="4253" w:type="dxa"/>
            <w:shd w:val="clear" w:color="auto" w:fill="auto"/>
          </w:tcPr>
          <w:p w14:paraId="297D79F8" w14:textId="77777777" w:rsidR="00333DBF" w:rsidRDefault="00333DBF" w:rsidP="00F06F1D">
            <w:pPr>
              <w:jc w:val="center"/>
              <w:rPr>
                <w:b/>
                <w:szCs w:val="26"/>
              </w:rPr>
            </w:pPr>
            <w:r>
              <w:rPr>
                <w:b/>
                <w:szCs w:val="26"/>
              </w:rPr>
              <w:t xml:space="preserve">PHÓ </w:t>
            </w:r>
            <w:r w:rsidRPr="00C61CC0">
              <w:rPr>
                <w:b/>
                <w:szCs w:val="26"/>
              </w:rPr>
              <w:t>CHỦ TỊCH HỘI ĐỒNG</w:t>
            </w:r>
            <w:r>
              <w:rPr>
                <w:b/>
                <w:szCs w:val="26"/>
              </w:rPr>
              <w:t xml:space="preserve"> THI</w:t>
            </w:r>
          </w:p>
          <w:p w14:paraId="4DBCE78D" w14:textId="77777777" w:rsidR="00333DBF" w:rsidRPr="00C61CC0" w:rsidRDefault="00333DBF" w:rsidP="00F06F1D">
            <w:pPr>
              <w:jc w:val="center"/>
              <w:rPr>
                <w:b/>
                <w:szCs w:val="26"/>
              </w:rPr>
            </w:pPr>
            <w:r>
              <w:rPr>
                <w:b/>
                <w:szCs w:val="26"/>
              </w:rPr>
              <w:t>TRƯỞNG BAN ĐỀ THI</w:t>
            </w:r>
          </w:p>
        </w:tc>
        <w:tc>
          <w:tcPr>
            <w:tcW w:w="2295" w:type="dxa"/>
          </w:tcPr>
          <w:p w14:paraId="630BD87F" w14:textId="77777777" w:rsidR="00333DBF" w:rsidRPr="00C61CC0" w:rsidRDefault="00333DBF" w:rsidP="00F06F1D">
            <w:pPr>
              <w:jc w:val="center"/>
              <w:rPr>
                <w:b/>
                <w:szCs w:val="26"/>
              </w:rPr>
            </w:pPr>
            <w:r w:rsidRPr="00C61CC0">
              <w:rPr>
                <w:b/>
                <w:szCs w:val="26"/>
              </w:rPr>
              <w:t>KHOA ĐIỆN TỬ</w:t>
            </w:r>
          </w:p>
        </w:tc>
        <w:tc>
          <w:tcPr>
            <w:tcW w:w="3686" w:type="dxa"/>
            <w:shd w:val="clear" w:color="auto" w:fill="auto"/>
          </w:tcPr>
          <w:p w14:paraId="587D7CE4" w14:textId="77777777" w:rsidR="00333DBF" w:rsidRPr="00C61CC0" w:rsidRDefault="00333DBF" w:rsidP="00F06F1D">
            <w:pPr>
              <w:jc w:val="center"/>
              <w:rPr>
                <w:b/>
                <w:szCs w:val="26"/>
              </w:rPr>
            </w:pPr>
            <w:r>
              <w:rPr>
                <w:b/>
                <w:szCs w:val="26"/>
              </w:rPr>
              <w:t>TRƯỞNG TIỂU BAN ĐỀ THI</w:t>
            </w:r>
          </w:p>
        </w:tc>
      </w:tr>
      <w:tr w:rsidR="00333DBF" w:rsidRPr="00C61CC0" w14:paraId="24822780" w14:textId="77777777" w:rsidTr="00F06F1D">
        <w:trPr>
          <w:jc w:val="center"/>
        </w:trPr>
        <w:tc>
          <w:tcPr>
            <w:tcW w:w="4253" w:type="dxa"/>
            <w:shd w:val="clear" w:color="auto" w:fill="auto"/>
          </w:tcPr>
          <w:p w14:paraId="1B608537" w14:textId="77777777" w:rsidR="00333DBF" w:rsidRDefault="00333DBF" w:rsidP="00F06F1D">
            <w:pPr>
              <w:jc w:val="center"/>
              <w:rPr>
                <w:b/>
                <w:szCs w:val="26"/>
              </w:rPr>
            </w:pPr>
          </w:p>
          <w:p w14:paraId="60E34BF8" w14:textId="77777777" w:rsidR="00333DBF" w:rsidRPr="00A04ECB" w:rsidRDefault="00333DBF" w:rsidP="00F06F1D">
            <w:pPr>
              <w:rPr>
                <w:szCs w:val="26"/>
              </w:rPr>
            </w:pPr>
          </w:p>
          <w:p w14:paraId="0AE663C1" w14:textId="77777777" w:rsidR="00333DBF" w:rsidRDefault="00333DBF" w:rsidP="00F06F1D">
            <w:pPr>
              <w:rPr>
                <w:szCs w:val="26"/>
              </w:rPr>
            </w:pPr>
          </w:p>
          <w:p w14:paraId="438DA3DA" w14:textId="77777777" w:rsidR="00333DBF" w:rsidRDefault="00333DBF" w:rsidP="00F06F1D">
            <w:pPr>
              <w:jc w:val="center"/>
              <w:rPr>
                <w:szCs w:val="26"/>
              </w:rPr>
            </w:pPr>
          </w:p>
          <w:p w14:paraId="2BD3B9A3" w14:textId="77777777" w:rsidR="00333DBF" w:rsidRDefault="00333DBF" w:rsidP="00F06F1D">
            <w:pPr>
              <w:jc w:val="center"/>
              <w:rPr>
                <w:szCs w:val="26"/>
              </w:rPr>
            </w:pPr>
          </w:p>
          <w:p w14:paraId="74857B14" w14:textId="77777777" w:rsidR="00333DBF" w:rsidRPr="00A04ECB" w:rsidRDefault="00333DBF" w:rsidP="00F06F1D">
            <w:pPr>
              <w:rPr>
                <w:szCs w:val="26"/>
              </w:rPr>
            </w:pPr>
          </w:p>
        </w:tc>
        <w:tc>
          <w:tcPr>
            <w:tcW w:w="2295" w:type="dxa"/>
          </w:tcPr>
          <w:p w14:paraId="3FCF9870" w14:textId="77777777" w:rsidR="00333DBF" w:rsidRPr="00C61CC0" w:rsidRDefault="00333DBF" w:rsidP="00F06F1D">
            <w:pPr>
              <w:rPr>
                <w:b/>
                <w:szCs w:val="26"/>
              </w:rPr>
            </w:pPr>
          </w:p>
          <w:p w14:paraId="1A17E95D" w14:textId="77777777" w:rsidR="00333DBF" w:rsidRPr="00C61CC0" w:rsidRDefault="00333DBF" w:rsidP="00F06F1D">
            <w:pPr>
              <w:jc w:val="center"/>
              <w:rPr>
                <w:b/>
                <w:szCs w:val="26"/>
              </w:rPr>
            </w:pPr>
          </w:p>
          <w:p w14:paraId="2260651C"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6713B238" w14:textId="77777777" w:rsidR="00333DBF" w:rsidRPr="00C61CC0" w:rsidRDefault="00333DBF" w:rsidP="00F06F1D">
            <w:pPr>
              <w:jc w:val="center"/>
              <w:rPr>
                <w:b/>
                <w:szCs w:val="26"/>
              </w:rPr>
            </w:pPr>
          </w:p>
        </w:tc>
        <w:tc>
          <w:tcPr>
            <w:tcW w:w="3686" w:type="dxa"/>
            <w:shd w:val="clear" w:color="auto" w:fill="auto"/>
          </w:tcPr>
          <w:p w14:paraId="79A90062" w14:textId="77777777" w:rsidR="00333DBF" w:rsidRDefault="00333DBF" w:rsidP="00F06F1D">
            <w:pPr>
              <w:rPr>
                <w:b/>
                <w:szCs w:val="26"/>
              </w:rPr>
            </w:pPr>
          </w:p>
          <w:p w14:paraId="63809AF9" w14:textId="77777777" w:rsidR="00333DBF" w:rsidRPr="00C61CC0" w:rsidRDefault="00333DBF" w:rsidP="00F06F1D">
            <w:pPr>
              <w:rPr>
                <w:b/>
                <w:szCs w:val="26"/>
              </w:rPr>
            </w:pPr>
          </w:p>
          <w:p w14:paraId="57C62789"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67E78DE1" w14:textId="77777777" w:rsidR="00333DBF" w:rsidRPr="00C61CC0" w:rsidRDefault="00333DBF" w:rsidP="00F06F1D">
            <w:pPr>
              <w:jc w:val="center"/>
              <w:rPr>
                <w:b/>
                <w:szCs w:val="26"/>
              </w:rPr>
            </w:pPr>
          </w:p>
          <w:p w14:paraId="393AEC25" w14:textId="77777777" w:rsidR="00333DBF" w:rsidRPr="00C61CC0" w:rsidRDefault="00333DBF" w:rsidP="00F06F1D">
            <w:pPr>
              <w:jc w:val="center"/>
              <w:rPr>
                <w:b/>
                <w:szCs w:val="26"/>
              </w:rPr>
            </w:pPr>
          </w:p>
        </w:tc>
      </w:tr>
    </w:tbl>
    <w:p w14:paraId="30322E18" w14:textId="77777777" w:rsidR="00333DBF" w:rsidRDefault="00333DBF" w:rsidP="00BC12C0">
      <w:pPr>
        <w:tabs>
          <w:tab w:val="left" w:pos="5416"/>
        </w:tabs>
        <w:jc w:val="right"/>
        <w:rPr>
          <w:rFonts w:cs="Times New Roman"/>
          <w:i/>
          <w:szCs w:val="26"/>
        </w:rPr>
      </w:pPr>
    </w:p>
    <w:p w14:paraId="101F2B55" w14:textId="77777777" w:rsidR="00333DBF" w:rsidRDefault="00333DBF" w:rsidP="00BC12C0">
      <w:pPr>
        <w:tabs>
          <w:tab w:val="left" w:pos="5416"/>
        </w:tabs>
        <w:jc w:val="right"/>
        <w:rPr>
          <w:rFonts w:cs="Times New Roman"/>
          <w:i/>
          <w:szCs w:val="26"/>
        </w:rPr>
      </w:pPr>
    </w:p>
    <w:p w14:paraId="16CE22D7" w14:textId="77777777" w:rsidR="00333DBF" w:rsidRDefault="00333DBF" w:rsidP="00BC12C0">
      <w:pPr>
        <w:tabs>
          <w:tab w:val="left" w:pos="5416"/>
        </w:tabs>
        <w:jc w:val="right"/>
        <w:rPr>
          <w:rFonts w:cs="Times New Roman"/>
          <w:i/>
          <w:szCs w:val="26"/>
        </w:rPr>
      </w:pPr>
    </w:p>
    <w:p w14:paraId="7D1B461A" w14:textId="77777777" w:rsidR="00333DBF" w:rsidRPr="00BC12C0" w:rsidRDefault="00333DBF" w:rsidP="00BC12C0">
      <w:pPr>
        <w:tabs>
          <w:tab w:val="left" w:pos="5416"/>
        </w:tabs>
        <w:jc w:val="right"/>
        <w:rPr>
          <w:rFonts w:cs="Times New Roman"/>
          <w:i/>
          <w:szCs w:val="26"/>
        </w:rPr>
      </w:pPr>
    </w:p>
    <w:p w14:paraId="1A5D55E6" w14:textId="77777777" w:rsidR="00333DBF" w:rsidRDefault="00333DBF" w:rsidP="004D7F2F">
      <w:pPr>
        <w:spacing w:after="0" w:line="240" w:lineRule="auto"/>
        <w:rPr>
          <w:rFonts w:eastAsia="Times New Roman" w:cs="Times New Roman"/>
          <w:szCs w:val="26"/>
        </w:rPr>
      </w:pPr>
    </w:p>
    <w:p w14:paraId="09B5152D" w14:textId="77777777" w:rsidR="00333DBF" w:rsidRDefault="00333DBF" w:rsidP="004D7F2F">
      <w:pPr>
        <w:spacing w:after="0" w:line="240" w:lineRule="auto"/>
        <w:rPr>
          <w:rFonts w:eastAsia="Times New Roman" w:cs="Times New Roman"/>
          <w:szCs w:val="26"/>
        </w:rPr>
      </w:pPr>
    </w:p>
    <w:p w14:paraId="02FA10CE" w14:textId="77777777" w:rsidR="00333DBF" w:rsidRDefault="00333DBF" w:rsidP="004D7F2F">
      <w:pPr>
        <w:spacing w:after="0" w:line="240" w:lineRule="auto"/>
        <w:rPr>
          <w:rFonts w:eastAsia="Times New Roman" w:cs="Times New Roman"/>
          <w:szCs w:val="26"/>
        </w:rPr>
      </w:pPr>
      <w:r>
        <w:rPr>
          <w:rFonts w:eastAsia="Times New Roman" w:cs="Times New Roman"/>
          <w:szCs w:val="26"/>
        </w:rPr>
        <w:t xml:space="preserve">      </w:t>
      </w:r>
    </w:p>
    <w:p w14:paraId="4E635DD1" w14:textId="77777777" w:rsidR="00333DBF" w:rsidRDefault="00333DBF" w:rsidP="004D7F2F">
      <w:pPr>
        <w:spacing w:after="0" w:line="240" w:lineRule="auto"/>
        <w:rPr>
          <w:rFonts w:eastAsia="Times New Roman" w:cs="Times New Roman"/>
          <w:szCs w:val="26"/>
        </w:rPr>
      </w:pPr>
    </w:p>
    <w:p w14:paraId="5512F07F" w14:textId="77777777" w:rsidR="00333DBF" w:rsidRDefault="00333DBF" w:rsidP="004D7F2F">
      <w:pPr>
        <w:spacing w:after="0" w:line="240" w:lineRule="auto"/>
        <w:rPr>
          <w:rFonts w:eastAsia="Times New Roman" w:cs="Times New Roman"/>
          <w:szCs w:val="26"/>
        </w:rPr>
      </w:pPr>
    </w:p>
    <w:p w14:paraId="52A11340" w14:textId="77777777" w:rsidR="00333DBF" w:rsidRDefault="00333DBF" w:rsidP="004D7F2F">
      <w:pPr>
        <w:spacing w:after="0" w:line="240" w:lineRule="auto"/>
        <w:rPr>
          <w:rFonts w:eastAsia="Times New Roman" w:cs="Times New Roman"/>
          <w:szCs w:val="26"/>
        </w:rPr>
      </w:pPr>
    </w:p>
    <w:p w14:paraId="086C534C" w14:textId="77777777" w:rsidR="00333DBF" w:rsidRDefault="00333DBF" w:rsidP="004D7F2F">
      <w:pPr>
        <w:spacing w:after="0" w:line="240" w:lineRule="auto"/>
        <w:rPr>
          <w:rFonts w:eastAsia="Times New Roman" w:cs="Times New Roman"/>
          <w:szCs w:val="26"/>
        </w:rPr>
      </w:pPr>
    </w:p>
    <w:p w14:paraId="3EC4444E" w14:textId="77777777" w:rsidR="00333DBF" w:rsidRDefault="00333DBF" w:rsidP="004D7F2F">
      <w:pPr>
        <w:spacing w:after="0" w:line="240" w:lineRule="auto"/>
        <w:rPr>
          <w:rFonts w:eastAsia="Times New Roman" w:cs="Times New Roman"/>
          <w:szCs w:val="26"/>
        </w:rPr>
      </w:pPr>
    </w:p>
    <w:p w14:paraId="0A7D38EF" w14:textId="77777777" w:rsidR="00333DBF" w:rsidRDefault="00333DBF" w:rsidP="004D7F2F">
      <w:pPr>
        <w:spacing w:after="0" w:line="240" w:lineRule="auto"/>
        <w:rPr>
          <w:rFonts w:eastAsia="Times New Roman" w:cs="Times New Roman"/>
          <w:szCs w:val="26"/>
        </w:rPr>
      </w:pPr>
    </w:p>
    <w:p w14:paraId="00FDDF14" w14:textId="77777777" w:rsidR="004D7F2F" w:rsidRPr="00302333" w:rsidRDefault="00333DBF" w:rsidP="004D7F2F">
      <w:pPr>
        <w:spacing w:after="0" w:line="240" w:lineRule="auto"/>
        <w:rPr>
          <w:rFonts w:eastAsia="Times New Roman" w:cs="Times New Roman"/>
          <w:szCs w:val="26"/>
        </w:rPr>
      </w:pPr>
      <w:bookmarkStart w:id="5" w:name="_Hlk108820266"/>
      <w:r>
        <w:rPr>
          <w:rFonts w:eastAsia="Times New Roman" w:cs="Times New Roman"/>
          <w:szCs w:val="26"/>
        </w:rPr>
        <w:lastRenderedPageBreak/>
        <w:t xml:space="preserve">         </w:t>
      </w:r>
      <w:r w:rsidR="004D7F2F" w:rsidRPr="00302333">
        <w:rPr>
          <w:rFonts w:eastAsia="Times New Roman" w:cs="Times New Roman"/>
          <w:szCs w:val="26"/>
        </w:rPr>
        <w:t xml:space="preserve">UBND TP CẦN THƠ  </w:t>
      </w:r>
      <w:r w:rsidR="004D7F2F" w:rsidRPr="00302333">
        <w:rPr>
          <w:rFonts w:eastAsia="Times New Roman" w:cs="Times New Roman"/>
          <w:szCs w:val="26"/>
        </w:rPr>
        <w:tab/>
        <w:t xml:space="preserve">           </w:t>
      </w:r>
      <w:r w:rsidR="004D7F2F" w:rsidRPr="00302333">
        <w:rPr>
          <w:rFonts w:eastAsia="Times New Roman" w:cs="Times New Roman"/>
          <w:b/>
          <w:szCs w:val="26"/>
        </w:rPr>
        <w:t>CỘNG HOÀ XÃ HỘI CHỦ NGHĨA VIỆT NAM</w:t>
      </w:r>
    </w:p>
    <w:p w14:paraId="2663A2DC" w14:textId="77777777" w:rsidR="004D7F2F" w:rsidRPr="00302333" w:rsidRDefault="005B5CA1" w:rsidP="004D7F2F">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637248" behindDoc="0" locked="0" layoutInCell="1" allowOverlap="1" wp14:anchorId="2A178922" wp14:editId="45091FAD">
                <wp:simplePos x="0" y="0"/>
                <wp:positionH relativeFrom="column">
                  <wp:posOffset>301625</wp:posOffset>
                </wp:positionH>
                <wp:positionV relativeFrom="paragraph">
                  <wp:posOffset>191134</wp:posOffset>
                </wp:positionV>
                <wp:extent cx="1257300" cy="0"/>
                <wp:effectExtent l="0" t="0" r="19050" b="19050"/>
                <wp:wrapNone/>
                <wp:docPr id="1194"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8D961E" id="Straight Connector 21" o:spid="_x0000_s1026" style="position:absolute;z-index:251637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"/>
            </w:pict>
          </mc:Fallback>
        </mc:AlternateContent>
      </w:r>
      <w:r w:rsidR="004D7F2F" w:rsidRPr="00302333">
        <w:rPr>
          <w:rFonts w:eastAsia="Times New Roman" w:cs="Times New Roman"/>
          <w:b/>
          <w:szCs w:val="26"/>
        </w:rPr>
        <w:t>TRƯỜNG CĐN CẦN THƠ</w:t>
      </w:r>
      <w:r w:rsidR="004D7F2F" w:rsidRPr="00302333">
        <w:rPr>
          <w:rFonts w:eastAsia="Times New Roman" w:cs="Times New Roman"/>
          <w:b/>
          <w:szCs w:val="26"/>
        </w:rPr>
        <w:tab/>
        <w:t xml:space="preserve">                 Độc lập-Tự do-Hạnh phúc</w:t>
      </w:r>
    </w:p>
    <w:p w14:paraId="576BAC49" w14:textId="77777777" w:rsidR="004D7F2F" w:rsidRPr="00302333" w:rsidRDefault="005B5CA1" w:rsidP="004D7F2F">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635200" behindDoc="0" locked="0" layoutInCell="1" allowOverlap="1" wp14:anchorId="3BA9610E" wp14:editId="0A11050B">
                <wp:simplePos x="0" y="0"/>
                <wp:positionH relativeFrom="column">
                  <wp:posOffset>2959735</wp:posOffset>
                </wp:positionH>
                <wp:positionV relativeFrom="paragraph">
                  <wp:posOffset>3809</wp:posOffset>
                </wp:positionV>
                <wp:extent cx="1943100" cy="0"/>
                <wp:effectExtent l="0" t="0" r="19050" b="19050"/>
                <wp:wrapNone/>
                <wp:docPr id="119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619F94" id="Straight Connector 23" o:spid="_x0000_s1026" style="position:absolute;z-index:251635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tDIA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"/>
            </w:pict>
          </mc:Fallback>
        </mc:AlternateContent>
      </w:r>
    </w:p>
    <w:p w14:paraId="58BD541B" w14:textId="557333FC" w:rsidR="004D7F2F" w:rsidRPr="00302333" w:rsidRDefault="00AF5F7E" w:rsidP="004D7F2F">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72508166" w14:textId="77777777" w:rsidR="004D7F2F" w:rsidRPr="00302333" w:rsidRDefault="004D7F2F" w:rsidP="004D7F2F">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15810DFC" w14:textId="77777777" w:rsidR="004D7F2F" w:rsidRPr="00302333" w:rsidRDefault="004D7F2F" w:rsidP="004D7F2F">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13022DA1" w14:textId="77777777" w:rsidR="004D7F2F" w:rsidRPr="00302333" w:rsidRDefault="004D7F2F" w:rsidP="004D7F2F">
      <w:pPr>
        <w:spacing w:after="0" w:line="240" w:lineRule="auto"/>
        <w:jc w:val="center"/>
        <w:rPr>
          <w:rFonts w:eastAsia="Times New Roman" w:cs="Times New Roman"/>
          <w:b/>
          <w:szCs w:val="26"/>
        </w:rPr>
      </w:pPr>
      <w:r w:rsidRPr="00302333">
        <w:rPr>
          <w:rFonts w:eastAsia="Times New Roman" w:cs="Times New Roman"/>
          <w:b/>
          <w:szCs w:val="26"/>
        </w:rPr>
        <w:t>Mã đề thi: CĐT – LT0</w:t>
      </w:r>
      <w:r>
        <w:rPr>
          <w:rFonts w:eastAsia="Times New Roman" w:cs="Times New Roman"/>
          <w:b/>
          <w:szCs w:val="26"/>
        </w:rPr>
        <w:t>3</w:t>
      </w:r>
    </w:p>
    <w:p w14:paraId="559D2BFD" w14:textId="77777777" w:rsidR="00952A67" w:rsidRPr="00BC12C0" w:rsidRDefault="00952A67" w:rsidP="00302333">
      <w:pPr>
        <w:spacing w:line="240" w:lineRule="auto"/>
        <w:jc w:val="center"/>
        <w:rPr>
          <w:rFonts w:cs="Times New Roman"/>
          <w:b/>
          <w:szCs w:val="26"/>
        </w:rPr>
      </w:pPr>
    </w:p>
    <w:tbl>
      <w:tblPr>
        <w:tblStyle w:val="TableGrid"/>
        <w:tblW w:w="9828" w:type="dxa"/>
        <w:tblLayout w:type="fixed"/>
        <w:tblLook w:val="01E0" w:firstRow="1" w:lastRow="1" w:firstColumn="1" w:lastColumn="1" w:noHBand="0" w:noVBand="0"/>
      </w:tblPr>
      <w:tblGrid>
        <w:gridCol w:w="817"/>
        <w:gridCol w:w="8003"/>
        <w:gridCol w:w="1008"/>
      </w:tblGrid>
      <w:tr w:rsidR="00110E9A" w:rsidRPr="00BC12C0" w14:paraId="2EF2758E" w14:textId="77777777" w:rsidTr="007A296D">
        <w:tc>
          <w:tcPr>
            <w:tcW w:w="817" w:type="dxa"/>
          </w:tcPr>
          <w:p w14:paraId="09AD7316" w14:textId="77777777" w:rsidR="00110E9A" w:rsidRPr="00BC12C0" w:rsidRDefault="00110E9A" w:rsidP="00302333">
            <w:pPr>
              <w:jc w:val="center"/>
              <w:rPr>
                <w:b/>
                <w:sz w:val="26"/>
                <w:szCs w:val="26"/>
              </w:rPr>
            </w:pPr>
            <w:r w:rsidRPr="00BC12C0">
              <w:rPr>
                <w:b/>
                <w:sz w:val="26"/>
                <w:szCs w:val="26"/>
              </w:rPr>
              <w:t>Câu</w:t>
            </w:r>
          </w:p>
        </w:tc>
        <w:tc>
          <w:tcPr>
            <w:tcW w:w="8003" w:type="dxa"/>
          </w:tcPr>
          <w:p w14:paraId="5E24D53A" w14:textId="77777777" w:rsidR="00110E9A" w:rsidRPr="00BC12C0" w:rsidRDefault="005B5CA1" w:rsidP="00302333">
            <w:pPr>
              <w:jc w:val="center"/>
              <w:rPr>
                <w:b/>
                <w:sz w:val="26"/>
                <w:szCs w:val="26"/>
              </w:rPr>
            </w:pPr>
            <w:r>
              <w:rPr>
                <w:noProof/>
                <w:szCs w:val="26"/>
              </w:rPr>
              <mc:AlternateContent>
                <mc:Choice Requires="wpg">
                  <w:drawing>
                    <wp:anchor distT="0" distB="0" distL="114300" distR="114300" simplePos="0" relativeHeight="251605504" behindDoc="0" locked="0" layoutInCell="1" allowOverlap="1" wp14:anchorId="6994DABE" wp14:editId="49FB3EA1">
                      <wp:simplePos x="0" y="0"/>
                      <wp:positionH relativeFrom="column">
                        <wp:posOffset>2269490</wp:posOffset>
                      </wp:positionH>
                      <wp:positionV relativeFrom="paragraph">
                        <wp:posOffset>294640</wp:posOffset>
                      </wp:positionV>
                      <wp:extent cx="2595880" cy="1673860"/>
                      <wp:effectExtent l="2540" t="0" r="1905" b="3175"/>
                      <wp:wrapNone/>
                      <wp:docPr id="1087" name="Group 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880" cy="1673860"/>
                                <a:chOff x="5760" y="1980"/>
                                <a:chExt cx="6270" cy="3897"/>
                              </a:xfrm>
                            </wpg:grpSpPr>
                            <wpg:grpSp>
                              <wpg:cNvPr id="1088" name="Group 541"/>
                              <wpg:cNvGrpSpPr>
                                <a:grpSpLocks/>
                              </wpg:cNvGrpSpPr>
                              <wpg:grpSpPr bwMode="auto">
                                <a:xfrm>
                                  <a:off x="5760" y="2699"/>
                                  <a:ext cx="6270" cy="3178"/>
                                  <a:chOff x="6147" y="1648"/>
                                  <a:chExt cx="6270" cy="3178"/>
                                </a:xfrm>
                              </wpg:grpSpPr>
                              <wpg:grpSp>
                                <wpg:cNvPr id="1089" name="Canvas 542"/>
                                <wpg:cNvGrpSpPr>
                                  <a:grpSpLocks noChangeAspect="1"/>
                                </wpg:cNvGrpSpPr>
                                <wpg:grpSpPr bwMode="auto">
                                  <a:xfrm>
                                    <a:off x="6147" y="1648"/>
                                    <a:ext cx="5913" cy="3168"/>
                                    <a:chOff x="2877" y="8127"/>
                                    <a:chExt cx="5913" cy="3168"/>
                                  </a:xfrm>
                                </wpg:grpSpPr>
                                <wps:wsp>
                                  <wps:cNvPr id="1090" name="AutoShape 543"/>
                                  <wps:cNvSpPr>
                                    <a:spLocks noChangeAspect="1" noChangeArrowheads="1" noTextEdit="1"/>
                                  </wps:cNvSpPr>
                                  <wps:spPr bwMode="auto">
                                    <a:xfrm>
                                      <a:off x="2877" y="8127"/>
                                      <a:ext cx="5913" cy="316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1" name="Line 544"/>
                                  <wps:cNvCnPr/>
                                  <wps:spPr bwMode="auto">
                                    <a:xfrm>
                                      <a:off x="7921" y="10996"/>
                                      <a:ext cx="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Oval 545"/>
                                  <wps:cNvSpPr>
                                    <a:spLocks noChangeArrowheads="1"/>
                                  </wps:cNvSpPr>
                                  <wps:spPr bwMode="auto">
                                    <a:xfrm>
                                      <a:off x="7891" y="1096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93" name="Line 546"/>
                                  <wps:cNvCnPr/>
                                  <wps:spPr bwMode="auto">
                                    <a:xfrm>
                                      <a:off x="5581" y="10036"/>
                                      <a:ext cx="0" cy="1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Line 547"/>
                                  <wps:cNvCnPr/>
                                  <wps:spPr bwMode="auto">
                                    <a:xfrm>
                                      <a:off x="5581" y="11131"/>
                                      <a:ext cx="16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 name="Oval 548"/>
                                  <wps:cNvSpPr>
                                    <a:spLocks noChangeArrowheads="1"/>
                                  </wps:cNvSpPr>
                                  <wps:spPr bwMode="auto">
                                    <a:xfrm>
                                      <a:off x="5551" y="1000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96" name="Oval 549"/>
                                  <wps:cNvSpPr>
                                    <a:spLocks noChangeArrowheads="1"/>
                                  </wps:cNvSpPr>
                                  <wps:spPr bwMode="auto">
                                    <a:xfrm>
                                      <a:off x="7156" y="11101"/>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97" name="Line 550"/>
                                  <wps:cNvCnPr/>
                                  <wps:spPr bwMode="auto">
                                    <a:xfrm>
                                      <a:off x="5356" y="9285"/>
                                      <a:ext cx="0" cy="17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Line 551"/>
                                  <wps:cNvCnPr/>
                                  <wps:spPr bwMode="auto">
                                    <a:xfrm>
                                      <a:off x="5356" y="10996"/>
                                      <a:ext cx="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Oval 552"/>
                                  <wps:cNvSpPr>
                                    <a:spLocks noChangeArrowheads="1"/>
                                  </wps:cNvSpPr>
                                  <wps:spPr bwMode="auto">
                                    <a:xfrm>
                                      <a:off x="5326" y="925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0" name="Oval 553"/>
                                  <wps:cNvSpPr>
                                    <a:spLocks noChangeArrowheads="1"/>
                                  </wps:cNvSpPr>
                                  <wps:spPr bwMode="auto">
                                    <a:xfrm>
                                      <a:off x="5911" y="1096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1" name="Line 554"/>
                                  <wps:cNvCnPr/>
                                  <wps:spPr bwMode="auto">
                                    <a:xfrm>
                                      <a:off x="5161" y="10306"/>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Line 555"/>
                                  <wps:cNvCnPr/>
                                  <wps:spPr bwMode="auto">
                                    <a:xfrm>
                                      <a:off x="5161" y="10726"/>
                                      <a:ext cx="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3" name="Oval 556"/>
                                  <wps:cNvSpPr>
                                    <a:spLocks noChangeArrowheads="1"/>
                                  </wps:cNvSpPr>
                                  <wps:spPr bwMode="auto">
                                    <a:xfrm>
                                      <a:off x="5131" y="1027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4" name="Oval 557"/>
                                  <wps:cNvSpPr>
                                    <a:spLocks noChangeArrowheads="1"/>
                                  </wps:cNvSpPr>
                                  <wps:spPr bwMode="auto">
                                    <a:xfrm>
                                      <a:off x="5911" y="1069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5" name="Line 558"/>
                                  <wps:cNvCnPr/>
                                  <wps:spPr bwMode="auto">
                                    <a:xfrm>
                                      <a:off x="6676" y="10861"/>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Oval 559"/>
                                  <wps:cNvSpPr>
                                    <a:spLocks noChangeArrowheads="1"/>
                                  </wps:cNvSpPr>
                                  <wps:spPr bwMode="auto">
                                    <a:xfrm>
                                      <a:off x="6646" y="10831"/>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7" name="Oval 560"/>
                                  <wps:cNvSpPr>
                                    <a:spLocks noChangeArrowheads="1"/>
                                  </wps:cNvSpPr>
                                  <wps:spPr bwMode="auto">
                                    <a:xfrm>
                                      <a:off x="7156" y="10831"/>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8" name="Line 561"/>
                                  <wps:cNvCnPr/>
                                  <wps:spPr bwMode="auto">
                                    <a:xfrm>
                                      <a:off x="7921" y="9405"/>
                                      <a:ext cx="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9" name="Oval 562"/>
                                  <wps:cNvSpPr>
                                    <a:spLocks noChangeArrowheads="1"/>
                                  </wps:cNvSpPr>
                                  <wps:spPr bwMode="auto">
                                    <a:xfrm>
                                      <a:off x="7891" y="937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10" name="Line 563"/>
                                  <wps:cNvCnPr/>
                                  <wps:spPr bwMode="auto">
                                    <a:xfrm>
                                      <a:off x="6541" y="10171"/>
                                      <a:ext cx="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Line 564"/>
                                  <wps:cNvCnPr/>
                                  <wps:spPr bwMode="auto">
                                    <a:xfrm flipV="1">
                                      <a:off x="6916" y="9540"/>
                                      <a:ext cx="0" cy="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565"/>
                                  <wps:cNvCnPr/>
                                  <wps:spPr bwMode="auto">
                                    <a:xfrm>
                                      <a:off x="6916" y="954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Oval 566"/>
                                  <wps:cNvSpPr>
                                    <a:spLocks noChangeArrowheads="1"/>
                                  </wps:cNvSpPr>
                                  <wps:spPr bwMode="auto">
                                    <a:xfrm>
                                      <a:off x="6511" y="10141"/>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14" name="Oval 567"/>
                                  <wps:cNvSpPr>
                                    <a:spLocks noChangeArrowheads="1"/>
                                  </wps:cNvSpPr>
                                  <wps:spPr bwMode="auto">
                                    <a:xfrm>
                                      <a:off x="7201" y="9510"/>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15" name="Line 568"/>
                                  <wps:cNvCnPr/>
                                  <wps:spPr bwMode="auto">
                                    <a:xfrm>
                                      <a:off x="6586" y="864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569"/>
                                  <wps:cNvCnPr/>
                                  <wps:spPr bwMode="auto">
                                    <a:xfrm>
                                      <a:off x="6901" y="8640"/>
                                      <a:ext cx="0" cy="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570"/>
                                  <wps:cNvCnPr/>
                                  <wps:spPr bwMode="auto">
                                    <a:xfrm>
                                      <a:off x="6901" y="9270"/>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8" name="Oval 571"/>
                                  <wps:cNvSpPr>
                                    <a:spLocks noChangeArrowheads="1"/>
                                  </wps:cNvSpPr>
                                  <wps:spPr bwMode="auto">
                                    <a:xfrm>
                                      <a:off x="6556" y="8610"/>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19" name="Oval 572"/>
                                  <wps:cNvSpPr>
                                    <a:spLocks noChangeArrowheads="1"/>
                                  </wps:cNvSpPr>
                                  <wps:spPr bwMode="auto">
                                    <a:xfrm>
                                      <a:off x="7201" y="9240"/>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20" name="Line 573"/>
                                  <wps:cNvCnPr/>
                                  <wps:spPr bwMode="auto">
                                    <a:xfrm flipV="1">
                                      <a:off x="6571" y="9405"/>
                                      <a:ext cx="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574"/>
                                  <wps:cNvCnPr/>
                                  <wps:spPr bwMode="auto">
                                    <a:xfrm>
                                      <a:off x="6571" y="9405"/>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Oval 575"/>
                                  <wps:cNvSpPr>
                                    <a:spLocks noChangeArrowheads="1"/>
                                  </wps:cNvSpPr>
                                  <wps:spPr bwMode="auto">
                                    <a:xfrm>
                                      <a:off x="6541" y="9390"/>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23" name="Oval 576"/>
                                  <wps:cNvSpPr>
                                    <a:spLocks noChangeArrowheads="1"/>
                                  </wps:cNvSpPr>
                                  <wps:spPr bwMode="auto">
                                    <a:xfrm>
                                      <a:off x="7216" y="937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24" name="Line 577"/>
                                  <wps:cNvCnPr/>
                                  <wps:spPr bwMode="auto">
                                    <a:xfrm>
                                      <a:off x="5161" y="8505"/>
                                      <a:ext cx="0" cy="18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578"/>
                                  <wps:cNvCnPr/>
                                  <wps:spPr bwMode="auto">
                                    <a:xfrm>
                                      <a:off x="5161" y="10306"/>
                                      <a:ext cx="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Oval 579"/>
                                  <wps:cNvSpPr>
                                    <a:spLocks noChangeArrowheads="1"/>
                                  </wps:cNvSpPr>
                                  <wps:spPr bwMode="auto">
                                    <a:xfrm>
                                      <a:off x="5131" y="847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27" name="Oval 580"/>
                                  <wps:cNvSpPr>
                                    <a:spLocks noChangeArrowheads="1"/>
                                  </wps:cNvSpPr>
                                  <wps:spPr bwMode="auto">
                                    <a:xfrm>
                                      <a:off x="5836" y="1027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28" name="Line 581"/>
                                  <wps:cNvCnPr/>
                                  <wps:spPr bwMode="auto">
                                    <a:xfrm flipH="1">
                                      <a:off x="5581" y="9555"/>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582"/>
                                  <wps:cNvCnPr/>
                                  <wps:spPr bwMode="auto">
                                    <a:xfrm>
                                      <a:off x="5581" y="9555"/>
                                      <a:ext cx="0" cy="4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Oval 583"/>
                                  <wps:cNvSpPr>
                                    <a:spLocks noChangeArrowheads="1"/>
                                  </wps:cNvSpPr>
                                  <wps:spPr bwMode="auto">
                                    <a:xfrm>
                                      <a:off x="5866" y="952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31" name="Oval 584"/>
                                  <wps:cNvSpPr>
                                    <a:spLocks noChangeArrowheads="1"/>
                                  </wps:cNvSpPr>
                                  <wps:spPr bwMode="auto">
                                    <a:xfrm>
                                      <a:off x="5551" y="1000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32" name="Line 585"/>
                                  <wps:cNvCnPr/>
                                  <wps:spPr bwMode="auto">
                                    <a:xfrm flipH="1">
                                      <a:off x="5356" y="8775"/>
                                      <a:ext cx="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586"/>
                                  <wps:cNvCnPr/>
                                  <wps:spPr bwMode="auto">
                                    <a:xfrm>
                                      <a:off x="5356" y="8775"/>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Oval 587"/>
                                  <wps:cNvSpPr>
                                    <a:spLocks noChangeArrowheads="1"/>
                                  </wps:cNvSpPr>
                                  <wps:spPr bwMode="auto">
                                    <a:xfrm>
                                      <a:off x="5881" y="874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35" name="Oval 588"/>
                                  <wps:cNvSpPr>
                                    <a:spLocks noChangeArrowheads="1"/>
                                  </wps:cNvSpPr>
                                  <wps:spPr bwMode="auto">
                                    <a:xfrm>
                                      <a:off x="5326" y="925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36" name="Line 589"/>
                                  <wps:cNvCnPr/>
                                  <wps:spPr bwMode="auto">
                                    <a:xfrm flipH="1">
                                      <a:off x="3747" y="10036"/>
                                      <a:ext cx="21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Oval 590"/>
                                  <wps:cNvSpPr>
                                    <a:spLocks noChangeArrowheads="1"/>
                                  </wps:cNvSpPr>
                                  <wps:spPr bwMode="auto">
                                    <a:xfrm>
                                      <a:off x="5836" y="1000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38" name="Line 591"/>
                                  <wps:cNvCnPr/>
                                  <wps:spPr bwMode="auto">
                                    <a:xfrm flipH="1">
                                      <a:off x="3747" y="9285"/>
                                      <a:ext cx="214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Oval 592"/>
                                  <wps:cNvSpPr>
                                    <a:spLocks noChangeArrowheads="1"/>
                                  </wps:cNvSpPr>
                                  <wps:spPr bwMode="auto">
                                    <a:xfrm>
                                      <a:off x="5866" y="925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40" name="Line 593"/>
                                  <wps:cNvCnPr/>
                                  <wps:spPr bwMode="auto">
                                    <a:xfrm flipH="1">
                                      <a:off x="3747" y="8505"/>
                                      <a:ext cx="21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Oval 594"/>
                                  <wps:cNvSpPr>
                                    <a:spLocks noChangeArrowheads="1"/>
                                  </wps:cNvSpPr>
                                  <wps:spPr bwMode="auto">
                                    <a:xfrm>
                                      <a:off x="5881" y="847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42" name="Line 595"/>
                                  <wps:cNvCnPr/>
                                  <wps:spPr bwMode="auto">
                                    <a:xfrm>
                                      <a:off x="7261" y="9180"/>
                                      <a:ext cx="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596"/>
                                  <wps:cNvCnPr/>
                                  <wps:spPr bwMode="auto">
                                    <a:xfrm>
                                      <a:off x="7261" y="9630"/>
                                      <a:ext cx="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Arc 597"/>
                                  <wps:cNvSpPr>
                                    <a:spLocks/>
                                  </wps:cNvSpPr>
                                  <wps:spPr bwMode="auto">
                                    <a:xfrm>
                                      <a:off x="7419" y="9181"/>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5" name="Arc 598"/>
                                  <wps:cNvSpPr>
                                    <a:spLocks/>
                                  </wps:cNvSpPr>
                                  <wps:spPr bwMode="auto">
                                    <a:xfrm>
                                      <a:off x="7254" y="9181"/>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6" name="Line 599"/>
                                  <wps:cNvCnPr/>
                                  <wps:spPr bwMode="auto">
                                    <a:xfrm flipH="1">
                                      <a:off x="7231" y="9270"/>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7" name="Line 600"/>
                                  <wps:cNvCnPr/>
                                  <wps:spPr bwMode="auto">
                                    <a:xfrm flipH="1">
                                      <a:off x="7246" y="940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8" name="Line 601"/>
                                  <wps:cNvCnPr/>
                                  <wps:spPr bwMode="auto">
                                    <a:xfrm flipH="1">
                                      <a:off x="7231" y="9540"/>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9" name="Line 602"/>
                                  <wps:cNvCnPr/>
                                  <wps:spPr bwMode="auto">
                                    <a:xfrm>
                                      <a:off x="7831" y="940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0" name="Line 603"/>
                                  <wps:cNvCnPr/>
                                  <wps:spPr bwMode="auto">
                                    <a:xfrm>
                                      <a:off x="7291" y="10771"/>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 name="Line 604"/>
                                  <wps:cNvCnPr/>
                                  <wps:spPr bwMode="auto">
                                    <a:xfrm>
                                      <a:off x="7291" y="11221"/>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Arc 605"/>
                                  <wps:cNvSpPr>
                                    <a:spLocks/>
                                  </wps:cNvSpPr>
                                  <wps:spPr bwMode="auto">
                                    <a:xfrm>
                                      <a:off x="7419" y="10772"/>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3" name="Arc 606"/>
                                  <wps:cNvSpPr>
                                    <a:spLocks/>
                                  </wps:cNvSpPr>
                                  <wps:spPr bwMode="auto">
                                    <a:xfrm>
                                      <a:off x="726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4" name="Arc 607"/>
                                  <wps:cNvSpPr>
                                    <a:spLocks/>
                                  </wps:cNvSpPr>
                                  <wps:spPr bwMode="auto">
                                    <a:xfrm>
                                      <a:off x="720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5" name="Line 608"/>
                                  <wps:cNvCnPr/>
                                  <wps:spPr bwMode="auto">
                                    <a:xfrm flipH="1">
                                      <a:off x="7186" y="10861"/>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6" name="Line 609"/>
                                  <wps:cNvCnPr/>
                                  <wps:spPr bwMode="auto">
                                    <a:xfrm flipH="1">
                                      <a:off x="7186" y="11131"/>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7" name="Line 610"/>
                                  <wps:cNvCnPr/>
                                  <wps:spPr bwMode="auto">
                                    <a:xfrm>
                                      <a:off x="7831" y="10996"/>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Line 611"/>
                                  <wps:cNvCnPr/>
                                  <wps:spPr bwMode="auto">
                                    <a:xfrm>
                                      <a:off x="6046" y="1063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612"/>
                                  <wps:cNvCnPr/>
                                  <wps:spPr bwMode="auto">
                                    <a:xfrm>
                                      <a:off x="6046" y="1108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Arc 613"/>
                                  <wps:cNvSpPr>
                                    <a:spLocks/>
                                  </wps:cNvSpPr>
                                  <wps:spPr bwMode="auto">
                                    <a:xfrm>
                                      <a:off x="6174" y="10637"/>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1" name="Arc 614"/>
                                  <wps:cNvSpPr>
                                    <a:spLocks/>
                                  </wps:cNvSpPr>
                                  <wps:spPr bwMode="auto">
                                    <a:xfrm>
                                      <a:off x="602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2" name="Arc 615"/>
                                  <wps:cNvSpPr>
                                    <a:spLocks/>
                                  </wps:cNvSpPr>
                                  <wps:spPr bwMode="auto">
                                    <a:xfrm>
                                      <a:off x="596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3" name="Line 616"/>
                                  <wps:cNvCnPr/>
                                  <wps:spPr bwMode="auto">
                                    <a:xfrm flipH="1">
                                      <a:off x="5941" y="10726"/>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617"/>
                                  <wps:cNvCnPr/>
                                  <wps:spPr bwMode="auto">
                                    <a:xfrm flipH="1">
                                      <a:off x="5941" y="10996"/>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Line 618"/>
                                  <wps:cNvCnPr/>
                                  <wps:spPr bwMode="auto">
                                    <a:xfrm>
                                      <a:off x="6586" y="10861"/>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6" name="Line 619"/>
                                  <wps:cNvCnPr/>
                                  <wps:spPr bwMode="auto">
                                    <a:xfrm>
                                      <a:off x="5956" y="10396"/>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7" name="Line 620"/>
                                  <wps:cNvCnPr/>
                                  <wps:spPr bwMode="auto">
                                    <a:xfrm>
                                      <a:off x="5956" y="9946"/>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8" name="Line 621"/>
                                  <wps:cNvCnPr/>
                                  <wps:spPr bwMode="auto">
                                    <a:xfrm flipV="1">
                                      <a:off x="5956" y="994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9" name="Arc 622"/>
                                  <wps:cNvSpPr>
                                    <a:spLocks/>
                                  </wps:cNvSpPr>
                                  <wps:spPr bwMode="auto">
                                    <a:xfrm>
                                      <a:off x="6219" y="9947"/>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0" name="Line 623"/>
                                  <wps:cNvCnPr/>
                                  <wps:spPr bwMode="auto">
                                    <a:xfrm flipH="1">
                                      <a:off x="5866" y="10036"/>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1" name="Line 624"/>
                                  <wps:cNvCnPr/>
                                  <wps:spPr bwMode="auto">
                                    <a:xfrm flipH="1">
                                      <a:off x="5866" y="10306"/>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Line 625"/>
                                  <wps:cNvCnPr/>
                                  <wps:spPr bwMode="auto">
                                    <a:xfrm>
                                      <a:off x="6451" y="10171"/>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3" name="Line 626"/>
                                  <wps:cNvCnPr/>
                                  <wps:spPr bwMode="auto">
                                    <a:xfrm>
                                      <a:off x="5986" y="9645"/>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4" name="Line 627"/>
                                  <wps:cNvCnPr/>
                                  <wps:spPr bwMode="auto">
                                    <a:xfrm>
                                      <a:off x="5986" y="9195"/>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628"/>
                                  <wps:cNvCnPr/>
                                  <wps:spPr bwMode="auto">
                                    <a:xfrm flipV="1">
                                      <a:off x="5986"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Arc 629"/>
                                  <wps:cNvSpPr>
                                    <a:spLocks/>
                                  </wps:cNvSpPr>
                                  <wps:spPr bwMode="auto">
                                    <a:xfrm>
                                      <a:off x="6249" y="919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7" name="Line 630"/>
                                  <wps:cNvCnPr/>
                                  <wps:spPr bwMode="auto">
                                    <a:xfrm flipH="1">
                                      <a:off x="5896" y="928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631"/>
                                  <wps:cNvCnPr/>
                                  <wps:spPr bwMode="auto">
                                    <a:xfrm flipH="1">
                                      <a:off x="5896" y="955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632"/>
                                  <wps:cNvCnPr/>
                                  <wps:spPr bwMode="auto">
                                    <a:xfrm>
                                      <a:off x="6481" y="9420"/>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633"/>
                                  <wps:cNvCnPr/>
                                  <wps:spPr bwMode="auto">
                                    <a:xfrm>
                                      <a:off x="6001" y="8865"/>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1" name="Line 634"/>
                                  <wps:cNvCnPr/>
                                  <wps:spPr bwMode="auto">
                                    <a:xfrm>
                                      <a:off x="6001" y="8415"/>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2" name="Line 635"/>
                                  <wps:cNvCnPr/>
                                  <wps:spPr bwMode="auto">
                                    <a:xfrm flipV="1">
                                      <a:off x="6001" y="841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3" name="Arc 636"/>
                                  <wps:cNvSpPr>
                                    <a:spLocks/>
                                  </wps:cNvSpPr>
                                  <wps:spPr bwMode="auto">
                                    <a:xfrm>
                                      <a:off x="6264" y="841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4" name="Line 637"/>
                                  <wps:cNvCnPr/>
                                  <wps:spPr bwMode="auto">
                                    <a:xfrm flipH="1">
                                      <a:off x="5911" y="850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638"/>
                                  <wps:cNvCnPr/>
                                  <wps:spPr bwMode="auto">
                                    <a:xfrm flipH="1">
                                      <a:off x="5911" y="877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639"/>
                                  <wps:cNvCnPr/>
                                  <wps:spPr bwMode="auto">
                                    <a:xfrm>
                                      <a:off x="6496" y="8640"/>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Rectangle 640"/>
                                  <wps:cNvSpPr>
                                    <a:spLocks noChangeArrowheads="1"/>
                                  </wps:cNvSpPr>
                                  <wps:spPr bwMode="auto">
                                    <a:xfrm>
                                      <a:off x="3567" y="9026"/>
                                      <a:ext cx="720"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D0E079" w14:textId="77777777" w:rsidR="00F06F1D" w:rsidRPr="00631ED7" w:rsidRDefault="00F06F1D" w:rsidP="007A296D">
                                        <w:pPr>
                                          <w:rPr>
                                            <w:sz w:val="20"/>
                                            <w:szCs w:val="20"/>
                                            <w:vertAlign w:val="subscript"/>
                                          </w:rPr>
                                        </w:pPr>
                                        <w:r w:rsidRPr="00631ED7">
                                          <w:rPr>
                                            <w:rFonts w:ascii="Courier New" w:hAnsi="Courier New" w:cs="Courier New"/>
                                            <w:b/>
                                            <w:color w:val="000000"/>
                                            <w:sz w:val="20"/>
                                            <w:szCs w:val="20"/>
                                          </w:rPr>
                                          <w:t>B</w:t>
                                        </w:r>
                                        <w:r w:rsidRPr="00631ED7">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s:wsp>
                                  <wps:cNvPr id="1188" name="Rectangle 641"/>
                                  <wps:cNvSpPr>
                                    <a:spLocks noChangeArrowheads="1"/>
                                  </wps:cNvSpPr>
                                  <wps:spPr bwMode="auto">
                                    <a:xfrm>
                                      <a:off x="3537" y="9746"/>
                                      <a:ext cx="720"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9A78C" w14:textId="77777777" w:rsidR="00F06F1D" w:rsidRPr="00631ED7" w:rsidRDefault="00F06F1D" w:rsidP="007A296D">
                                        <w:pPr>
                                          <w:rPr>
                                            <w:sz w:val="20"/>
                                            <w:szCs w:val="20"/>
                                            <w:vertAlign w:val="subscript"/>
                                          </w:rPr>
                                        </w:pPr>
                                        <w:r>
                                          <w:rPr>
                                            <w:rFonts w:ascii="Courier New" w:hAnsi="Courier New" w:cs="Courier New"/>
                                            <w:b/>
                                            <w:color w:val="000000"/>
                                            <w:sz w:val="20"/>
                                            <w:szCs w:val="20"/>
                                          </w:rPr>
                                          <w:t>C</w:t>
                                        </w:r>
                                        <w:r w:rsidRPr="00631ED7">
                                          <w:rPr>
                                            <w:rFonts w:ascii="Courier New" w:hAnsi="Courier New" w:cs="Courier New"/>
                                            <w:color w:val="000000"/>
                                            <w:sz w:val="20"/>
                                            <w:szCs w:val="20"/>
                                            <w:vertAlign w:val="subscript"/>
                                          </w:rPr>
                                          <w:t>i</w:t>
                                        </w:r>
                                        <w:r>
                                          <w:rPr>
                                            <w:rFonts w:ascii="Courier New" w:hAnsi="Courier New" w:cs="Courier New"/>
                                            <w:color w:val="000000"/>
                                            <w:sz w:val="20"/>
                                            <w:szCs w:val="20"/>
                                            <w:vertAlign w:val="subscript"/>
                                          </w:rPr>
                                          <w:t>-1</w:t>
                                        </w:r>
                                      </w:p>
                                    </w:txbxContent>
                                  </wps:txbx>
                                  <wps:bodyPr rot="0" vert="horz" wrap="square" lIns="0" tIns="0" rIns="0" bIns="0" anchor="t" anchorCtr="0" upright="1">
                                    <a:spAutoFit/>
                                  </wps:bodyPr>
                                </wps:wsp>
                                <wps:wsp>
                                  <wps:cNvPr id="1189" name="Rectangle 642"/>
                                  <wps:cNvSpPr>
                                    <a:spLocks noChangeArrowheads="1"/>
                                  </wps:cNvSpPr>
                                  <wps:spPr bwMode="auto">
                                    <a:xfrm>
                                      <a:off x="3567" y="8230"/>
                                      <a:ext cx="720"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A93DC" w14:textId="77777777" w:rsidR="00F06F1D" w:rsidRPr="00631ED7" w:rsidRDefault="00F06F1D" w:rsidP="007A296D">
                                        <w:pPr>
                                          <w:rPr>
                                            <w:sz w:val="20"/>
                                            <w:szCs w:val="20"/>
                                            <w:vertAlign w:val="subscript"/>
                                          </w:rPr>
                                        </w:pPr>
                                        <w:r w:rsidRPr="00631ED7">
                                          <w:rPr>
                                            <w:rFonts w:ascii="Courier New" w:hAnsi="Courier New" w:cs="Courier New"/>
                                            <w:color w:val="000000"/>
                                            <w:sz w:val="20"/>
                                            <w:szCs w:val="20"/>
                                          </w:rPr>
                                          <w:t>A</w:t>
                                        </w:r>
                                        <w:r w:rsidRPr="00631ED7">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190" name="Rectangle 643"/>
                                <wps:cNvSpPr>
                                  <a:spLocks noChangeArrowheads="1"/>
                                </wps:cNvSpPr>
                                <wps:spPr bwMode="auto">
                                  <a:xfrm>
                                    <a:off x="11862" y="2592"/>
                                    <a:ext cx="54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81F0A" w14:textId="77777777" w:rsidR="00F06F1D" w:rsidRPr="00631ED7" w:rsidRDefault="00F06F1D" w:rsidP="007A296D">
                                      <w:pPr>
                                        <w:rPr>
                                          <w:sz w:val="20"/>
                                          <w:szCs w:val="20"/>
                                          <w:vertAlign w:val="subscript"/>
                                        </w:rPr>
                                      </w:pPr>
                                      <w:r w:rsidRPr="00631ED7">
                                        <w:rPr>
                                          <w:rFonts w:ascii="Courier New" w:hAnsi="Courier New" w:cs="Courier New"/>
                                          <w:color w:val="000000"/>
                                          <w:sz w:val="20"/>
                                          <w:szCs w:val="20"/>
                                        </w:rPr>
                                        <w:t>C</w:t>
                                      </w:r>
                                      <w:r w:rsidRPr="00631ED7">
                                        <w:rPr>
                                          <w:rFonts w:ascii="Courier New" w:hAnsi="Courier New" w:cs="Courier New"/>
                                          <w:color w:val="000000"/>
                                          <w:sz w:val="20"/>
                                          <w:szCs w:val="20"/>
                                          <w:vertAlign w:val="subscript"/>
                                        </w:rPr>
                                        <w:t>i</w:t>
                                      </w:r>
                                    </w:p>
                                  </w:txbxContent>
                                </wps:txbx>
                                <wps:bodyPr rot="0" vert="horz" wrap="square" lIns="0" tIns="0" rIns="0" bIns="0" anchor="t" anchorCtr="0" upright="1">
                                  <a:noAutofit/>
                                </wps:bodyPr>
                              </wps:wsp>
                              <wps:wsp>
                                <wps:cNvPr id="1191" name="Rectangle 644"/>
                                <wps:cNvSpPr>
                                  <a:spLocks noChangeArrowheads="1"/>
                                </wps:cNvSpPr>
                                <wps:spPr bwMode="auto">
                                  <a:xfrm>
                                    <a:off x="11877" y="4213"/>
                                    <a:ext cx="540"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5D042" w14:textId="77777777" w:rsidR="00F06F1D" w:rsidRPr="00631ED7" w:rsidRDefault="00F06F1D" w:rsidP="007A296D">
                                      <w:pPr>
                                        <w:rPr>
                                          <w:sz w:val="20"/>
                                          <w:szCs w:val="20"/>
                                          <w:vertAlign w:val="subscript"/>
                                        </w:rPr>
                                      </w:pPr>
                                      <w:r w:rsidRPr="00631ED7">
                                        <w:rPr>
                                          <w:rFonts w:ascii="Courier New" w:hAnsi="Courier New" w:cs="Courier New"/>
                                          <w:color w:val="000000"/>
                                          <w:sz w:val="20"/>
                                          <w:szCs w:val="20"/>
                                        </w:rPr>
                                        <w:t>S</w:t>
                                      </w:r>
                                      <w:r w:rsidRPr="00631ED7">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192" name="Text Box 645"/>
                              <wps:cNvSpPr txBox="1">
                                <a:spLocks noChangeArrowheads="1"/>
                              </wps:cNvSpPr>
                              <wps:spPr bwMode="auto">
                                <a:xfrm>
                                  <a:off x="8280" y="198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B05B9" w14:textId="77777777" w:rsidR="00F06F1D" w:rsidRDefault="00F06F1D" w:rsidP="007A296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94DABE" id="Group 540" o:spid="_x0000_s1372" style="position:absolute;left:0;text-align:left;margin-left:178.7pt;margin-top:23.2pt;width:204.4pt;height:131.8pt;z-index:251605504;mso-position-horizontal-relative:text;mso-position-vertical-relative:text" coordorigin="5760,1980" coordsize="6270,3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">
                      <v:group id="Group 541" o:spid="_x0000_s1373" style="position:absolute;left:5760;top:2699;width:6270;height:3178" coordorigin="6147,1648" coordsize="6270,3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mP8YAAADdAAAADwAAAGRycy9kb3ducmV2LnhtbESPQWvCQBCF74X+h2UE&#10;b3UTxSLRVURq6UGEqlB6G7JjEszOhuw2if++cxC8zfDevPfNajO4WnXUhsqzgXSSgCLOva24MHA5&#10;798WoEJEtlh7JgN3CrBZv76sMLO+52/qTrFQEsIhQwNljE2mdchLchgmviEW7epbh1HWttC2xV7C&#10;Xa2nSfKuHVYsDSU2tCspv53+nIHPHvvtLP3oDrfr7v57nh9/DikZMx4N2yWoSEN8mh/XX1bwk4X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P2Y/xgAAAN0A&#10;AAAPAAAAAAAAAAAAAAAAAKoCAABkcnMvZG93bnJldi54bWxQSwUGAAAAAAQABAD6AAAAnQMAAAAA&#10;">
                        <v:group id="Canvas 542" o:spid="_x0000_s1374" style="position:absolute;left:6147;top:1648;width:5913;height:3168" coordorigin="2877,8127" coordsize="5913,3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PDpMMAAADdAAAADwAAAGRycy9kb3ducmV2LnhtbERPS4vCMBC+C/6HMII3&#10;Tavs4naNIqLiQRZ8wLK3oRnbYjMpTWzrv98Igrf5+J4zX3amFA3VrrCsIB5HIIhTqwvOFFzO29EM&#10;hPPIGkvLpOBBDpaLfm+OibYtH6k5+UyEEHYJKsi9rxIpXZqTQTe2FXHgrrY26AOsM6lrbEO4KeUk&#10;ij6lwYJDQ44VrXNKb6e7UbBrsV1N401zuF3Xj7/zx8/vISalhoNu9Q3CU+ff4pd7r8P8aPY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c8OkwwAAAN0AAAAP&#10;AAAAAAAAAAAAAAAAAKoCAABkcnMvZG93bnJldi54bWxQSwUGAAAAAAQABAD6AAAAmgMAAAAA&#10;">
                          <o:lock v:ext="edit" aspectratio="t"/>
                          <v:rect id="AutoShape 543" o:spid="_x0000_s1375" style="position:absolute;left:2877;top:8127;width:5913;height:3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Rq2cYA&#10;AADdAAAADwAAAGRycy9kb3ducmV2LnhtbESPQWvCQBCF7wX/wzJCL0U39VBqdBURpKEI0th6HrLT&#10;JDQ7G7NrEv9951DobYb35r1v1tvRNaqnLtSeDTzPE1DEhbc1lwY+z4fZK6gQkS02nsnAnQJsN5OH&#10;NabWD/xBfR5LJSEcUjRQxdimWoeiIodh7lti0b595zDK2pXadjhIuGv0IkletMOapaHClvYVFT/5&#10;zRkYilN/OR/f9Onpknm+Ztd9/vVuzON03K1ARRrjv/nvOrOCnyyFX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Rq2cYAAADdAAAADwAAAAAAAAAAAAAAAACYAgAAZHJz&#10;L2Rvd25yZXYueG1sUEsFBgAAAAAEAAQA9QAAAIsDAAAAAA==&#10;" filled="f" stroked="f">
                            <o:lock v:ext="edit" aspectratio="t" text="t"/>
                          </v:rect>
                          <v:line id="Line 544" o:spid="_x0000_s1376" style="position:absolute;visibility:visible;mso-wrap-style:square" from="7921,10996" to="8701,1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5h8UAAADdAAAADwAAAGRycy9kb3ducmV2LnhtbERPTWvCQBC9F/wPyxR6qxsthJq6irQI&#10;6kGqLbTHMTtNUrOzYXdN4r93BcHbPN7nTOe9qUVLzleWFYyGCQji3OqKCwXfX8vnVxA+IGusLZOC&#10;M3mYzwYPU8y07XhH7T4UIoawz1BBGUKTSenzkgz6oW2II/dnncEQoSukdtjFcFPLcZKk0mDFsaHE&#10;ht5Lyo/7k1GwfflM28V6s+p/1ukh/9gdfv87p9TTY794AxGoD3fxzb3ScX4y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5h8UAAADdAAAADwAAAAAAAAAA&#10;AAAAAAChAgAAZHJzL2Rvd25yZXYueG1sUEsFBgAAAAAEAAQA+QAAAJMDAAAAAA==&#10;"/>
                          <v:oval id="Oval 545" o:spid="_x0000_s1377" style="position:absolute;left:7891;top:1096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T/8EA&#10;AADdAAAADwAAAGRycy9kb3ducmV2LnhtbERPTYvCMBC9C/6HMAt7EU0VVrQaRQqK160ePI7N2JZt&#10;JiWJtv33m4UFb/N4n7Pd96YRL3K+tqxgPktAEBdW11wquF6O0xUIH5A1NpZJwUAe9rvxaIupth1/&#10;0ysPpYgh7FNUUIXQplL6oiKDfmZb4sg9rDMYInSl1A67GG4auUiSpTRYc2yosKWsouInfxoFbtIO&#10;2XDOjvM7n/KvbqVvy6tW6vOjP2xABOrDW/zvPus4P1kv4O+beIL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wE//BAAAA3QAAAA8AAAAAAAAAAAAAAAAAmAIAAGRycy9kb3du&#10;cmV2LnhtbFBLBQYAAAAABAAEAPUAAACGAwAAAAA=&#10;" fillcolor="black"/>
                          <v:line id="Line 546" o:spid="_x0000_s1378" style="position:absolute;visibility:visible;mso-wrap-style:square" from="5581,10036" to="5581,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aCa8UAAADdAAAADwAAAGRycy9kb3ducmV2LnhtbERPS2vCQBC+C/6HZYTedGOFUFNXEUtB&#10;eyj1Ae1xzE6TaHY27G6T9N93C4K3+fies1j1phYtOV9ZVjCdJCCIc6srLhScjq/jJxA+IGusLZOC&#10;X/KwWg4HC8y07XhP7SEUIoawz1BBGUKTSenzkgz6iW2II/dtncEQoSukdtjFcFPLxyRJpcGKY0OJ&#10;DW1Kyq+HH6PgffaRtuvd27b/3KXn/GV//rp0TqmHUb9+BhGoD3fxzb3VcX4yn8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aCa8UAAADdAAAADwAAAAAAAAAA&#10;AAAAAAChAgAAZHJzL2Rvd25yZXYueG1sUEsFBgAAAAAEAAQA+QAAAJMDAAAAAA==&#10;"/>
                          <v:line id="Line 547" o:spid="_x0000_s1379" style="position:absolute;visibility:visible;mso-wrap-style:square" from="5581,11131" to="7186,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8aH8UAAADdAAAADwAAAGRycy9kb3ducmV2LnhtbERPTWvCQBC9C/6HZYTedNNWQpu6irQU&#10;tAdRW2iPY3aaRLOzYXdN0n/vCkJv83ifM1v0phYtOV9ZVnA/SUAQ51ZXXCj4+nwfP4HwAVljbZkU&#10;/JGHxXw4mGGmbcc7avehEDGEfYYKyhCaTEqfl2TQT2xDHLlf6wyGCF0htcMuhptaPiRJKg1WHBtK&#10;bOi1pPy0PxsFm8dt2i7XH6v+e50e8rfd4efYOaXuRv3yBUSgPvyLb+6VjvOT5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8aH8UAAADdAAAADwAAAAAAAAAA&#10;AAAAAAChAgAAZHJzL2Rvd25yZXYueG1sUEsFBgAAAAAEAAQA+QAAAJMDAAAAAA==&#10;"/>
                          <v:oval id="Oval 548" o:spid="_x0000_s1380" style="position:absolute;left:5551;top:1000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mLi8EA&#10;AADdAAAADwAAAGRycy9kb3ducmV2LnhtbERPTYvCMBC9C/sfwix4kTVVUNyuUZaC4tXqwePYzLZl&#10;m0lJom3/vREEb/N4n7Pe9qYRd3K+tqxgNk1AEBdW11wqOJ92XysQPiBrbCyTgoE8bDcfozWm2nZ8&#10;pHseShFD2KeooAqhTaX0RUUG/dS2xJH7s85giNCVUjvsYrhp5DxJltJgzbGhwpayior//GYUuEk7&#10;ZMMh282uvM8X3Upflmet1Piz//0BEagPb/HLfdBxfvK9gOc38QS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Zi4vBAAAA3QAAAA8AAAAAAAAAAAAAAAAAmAIAAGRycy9kb3du&#10;cmV2LnhtbFBLBQYAAAAABAAEAPUAAACGAwAAAAA=&#10;" fillcolor="black"/>
                          <v:oval id="Oval 549" o:spid="_x0000_s1381" style="position:absolute;left:7156;top:11101;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sV/MIA&#10;AADdAAAADwAAAGRycy9kb3ducmV2LnhtbERPTWvCQBC9C/0PyxR6kbqxYNDUVSRg8dqYg8cxO01C&#10;s7NhdzXJv+8WBG/zeJ+z3Y+mE3dyvrWsYLlIQBBXVrdcKyjPx/c1CB+QNXaWScFEHva7l9kWM20H&#10;/qZ7EWoRQ9hnqKAJoc+k9FVDBv3C9sSR+7HOYIjQ1VI7HGK46eRHkqTSYMuxocGe8oaq3+JmFLh5&#10;P+XTKT8ur/xVrIa1vqSlVurtdTx8ggg0hqf44T7pOD/ZpP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xX8wgAAAN0AAAAPAAAAAAAAAAAAAAAAAJgCAABkcnMvZG93&#10;bnJldi54bWxQSwUGAAAAAAQABAD1AAAAhwMAAAAA&#10;" fillcolor="black"/>
                          <v:line id="Line 550" o:spid="_x0000_s1382" style="position:absolute;visibility:visible;mso-wrap-style:square" from="5356,9285" to="5356,1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2EaMUAAADdAAAADwAAAGRycy9kb3ducmV2LnhtbERPTWvCQBC9C/6HZYTedNMWYpu6irQU&#10;1IOoLbTHMTtNotnZsLsm6b/vCkJv83ifM1v0phYtOV9ZVnA/SUAQ51ZXXCj4/HgfP4HwAVljbZkU&#10;/JKHxXw4mGGmbcd7ag+hEDGEfYYKyhCaTEqfl2TQT2xDHLkf6wyGCF0htcMuhptaPiRJKg1WHBtK&#10;bOi1pPx8uBgF28dd2i7Xm1X/tU6P+dv++H3qnFJ3o375AiJQH/7FN/dKx/nJ8x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2EaMUAAADdAAAADwAAAAAAAAAA&#10;AAAAAAChAgAAZHJzL2Rvd25yZXYueG1sUEsFBgAAAAAEAAQA+QAAAJMDAAAAAA==&#10;"/>
                          <v:line id="Line 551" o:spid="_x0000_s1383" style="position:absolute;visibility:visible;mso-wrap-style:square" from="5356,10996" to="5941,1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IQGs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7EF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dIQGsgAAADdAAAADwAAAAAA&#10;AAAAAAAAAAChAgAAZHJzL2Rvd25yZXYueG1sUEsFBgAAAAAEAAQA+QAAAJYDAAAAAA==&#10;"/>
                          <v:oval id="Oval 552" o:spid="_x0000_s1384" style="position:absolute;left:5326;top:925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BjsEA&#10;AADdAAAADwAAAGRycy9kb3ducmV2LnhtbERPTYvCMBC9L/gfwgheFk0VVrQaRQqKV7se9jjbjG2x&#10;mZQk2vbfG2Fhb/N4n7Pd96YRT3K+tqxgPktAEBdW11wquH4fpysQPiBrbCyTgoE87Hejjy2m2nZ8&#10;oWceShFD2KeooAqhTaX0RUUG/cy2xJG7WWcwROhKqR12Mdw0cpEkS2mw5thQYUtZRcU9fxgF7rMd&#10;suGcHee/fMq/upX+WV61UpNxf9iACNSHf/Gf+6zj/GS9hvc38QS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UgY7BAAAA3QAAAA8AAAAAAAAAAAAAAAAAmAIAAGRycy9kb3du&#10;cmV2LnhtbFBLBQYAAAAABAAEAPUAAACGAwAAAAA=&#10;" fillcolor="black"/>
                          <v:oval id="Oval 553" o:spid="_x0000_s1385" style="position:absolute;left:5911;top:1096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WyCcQA&#10;AADdAAAADwAAAGRycy9kb3ducmV2LnhtbESPQWvDMAyF74P+B6PCLmN1Mlgpad0yAi29LuuhRy1W&#10;k7BYDrbbJP9+Ogx2k3hP733aHSbXqweF2Hk2kK8yUMS1tx03Bi5fx9cNqJiQLfaeycBMEQ77xdMO&#10;C+tH/qRHlRolIRwLNNCmNBRax7olh3HlB2LRbj44TLKGRtuAo4S7Xr9l2Vo77FgaWhyobKn+qe7O&#10;QHgZ5nI+l8f8m0/V+7ix1/XFGvO8nD62oBJN6d/8d322gp9nwi/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FsgnEAAAA3QAAAA8AAAAAAAAAAAAAAAAAmAIAAGRycy9k&#10;b3ducmV2LnhtbFBLBQYAAAAABAAEAPUAAACJAwAAAAA=&#10;" fillcolor="black"/>
                          <v:line id="Line 554" o:spid="_x0000_s1386" style="position:absolute;visibility:visible;mso-wrap-style:square" from="5161,10306" to="5161,10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MjncUAAADdAAAADwAAAGRycy9kb3ducmV2LnhtbERPTWvCQBC9F/oflin0VjdRCCV1FVEE&#10;9SBqC+1xzE6T1Oxs2N0m8d+7QqG3ebzPmc4H04iOnK8tK0hHCQjiwuqaSwUf7+uXVxA+IGtsLJOC&#10;K3mYzx4fpphr2/ORulMoRQxhn6OCKoQ2l9IXFRn0I9sSR+7bOoMhQldK7bCP4aaR4yTJpMGaY0OF&#10;LS0rKi6nX6NgPzlk3WK72wyf2+xcrI7nr5/eKfX8NCzeQAQawr/4z73RcX6apH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MjncUAAADdAAAADwAAAAAAAAAA&#10;AAAAAAChAgAAZHJzL2Rvd25yZXYueG1sUEsFBgAAAAAEAAQA+QAAAJMDAAAAAA==&#10;"/>
                          <v:line id="Line 555" o:spid="_x0000_s1387" style="position:absolute;visibility:visible;mso-wrap-style:square" from="5161,10726" to="5941,10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G96sUAAADdAAAADwAAAGRycy9kb3ducmV2LnhtbERPS2vCQBC+F/wPyxR6qxstBEldRSoF&#10;7aHUB9TjmB2TaHY27G6T+O/dguBtPr7nTOe9qUVLzleWFYyGCQji3OqKCwX73efrBIQPyBpry6Tg&#10;Sh7ms8HTFDNtO95Quw2FiCHsM1RQhtBkUvq8JIN+aBviyJ2sMxgidIXUDrsYbmo5TpJUGqw4NpTY&#10;0EdJ+WX7ZxR8v/2k7WL9tep/1+kxX26Oh3PnlHp57hfvIAL14SG+u1c6zh8l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G96sUAAADdAAAADwAAAAAAAAAA&#10;AAAAAAChAgAAZHJzL2Rvd25yZXYueG1sUEsFBgAAAAAEAAQA+QAAAJMDAAAAAA==&#10;"/>
                          <v:oval id="Oval 556" o:spid="_x0000_s1388" style="position:absolute;left:5131;top:1027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csfsIA&#10;AADdAAAADwAAAGRycy9kb3ducmV2LnhtbERPTYvCMBC9L/gfwgheFk3rsiLVKFJw8bpdDx7HZmyL&#10;zaQkWdv+eyMs7G0e73O2+8G04kHON5YVpIsEBHFpdcOVgvPPcb4G4QOyxtYyKRjJw343edtipm3P&#10;3/QoQiViCPsMFdQhdJmUvqzJoF/YjjhyN+sMhghdJbXDPoabVi6TZCUNNhwbauwor6m8F79GgXvv&#10;xnw85cf0yl/FZ7/Wl9V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lyx+wgAAAN0AAAAPAAAAAAAAAAAAAAAAAJgCAABkcnMvZG93&#10;bnJldi54bWxQSwUGAAAAAAQABAD1AAAAhwMAAAAA&#10;" fillcolor="black"/>
                          <v:oval id="Oval 557" o:spid="_x0000_s1389" style="position:absolute;left:5911;top:1069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60CsIA&#10;AADdAAAADwAAAGRycy9kb3ducmV2LnhtbERPTYvCMBC9L/gfwgheFk0ruyLVKFJw8bpdDx7HZmyL&#10;zaQkWdv+eyMs7G0e73O2+8G04kHON5YVpIsEBHFpdcOVgvPPcb4G4QOyxtYyKRjJw343edtipm3P&#10;3/QoQiViCPsMFdQhdJmUvqzJoF/YjjhyN+sMhghdJbXDPoabVi6TZCUNNhwbauwor6m8F79GgXvv&#10;xnw85cf0yl/FZ7/Wl9V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frQKwgAAAN0AAAAPAAAAAAAAAAAAAAAAAJgCAABkcnMvZG93&#10;bnJldi54bWxQSwUGAAAAAAQABAD1AAAAhwMAAAAA&#10;" fillcolor="black"/>
                          <v:line id="Line 558" o:spid="_x0000_s1390" style="position:absolute;visibility:visible;mso-wrap-style:square" from="6676,10861" to="7186,1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glnsUAAADdAAAADwAAAGRycy9kb3ducmV2LnhtbERPTWvCQBC9F/wPyxR6qxstDZK6irQI&#10;6kHUFtrjmJ0mqdnZsLsm6b93BcHbPN7nTOe9qUVLzleWFYyGCQji3OqKCwVfn8vnCQgfkDXWlknB&#10;P3mYzwYPU8y07XhP7SEUIoawz1BBGUKTSenzkgz6oW2II/drncEQoSukdtjFcFPLcZKk0mDFsaHE&#10;ht5Lyk+Hs1Gwfdml7WK9WfXf6/SYf+yPP3+dU+rpsV+8gQjUh7v45l7pOH+Uv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glnsUAAADdAAAADwAAAAAAAAAA&#10;AAAAAAChAgAAZHJzL2Rvd25yZXYueG1sUEsFBgAAAAAEAAQA+QAAAJMDAAAAAA==&#10;"/>
                          <v:oval id="Oval 559" o:spid="_x0000_s1391" style="position:absolute;left:6646;top:10831;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P5sEA&#10;AADdAAAADwAAAGRycy9kb3ducmV2LnhtbERPTYvCMBC9L/gfwgheFk27sEWqUaTg4tWuhz3ONmNb&#10;bCYlibb990ZY2Ns83uds96PpxIOcby0rSFcJCOLK6pZrBZfv43INwgdkjZ1lUjCRh/1u9rbFXNuB&#10;z/QoQy1iCPscFTQh9LmUvmrIoF/ZnjhyV+sMhghdLbXDIYabTn4kSSYNthwbGuypaKi6lXejwL33&#10;UzGdimP6y1/l57DWP9lFK7WYj4cNiEBj+Bf/uU86zk+TDF7fxBP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gj+bBAAAA3QAAAA8AAAAAAAAAAAAAAAAAmAIAAGRycy9kb3du&#10;cmV2LnhtbFBLBQYAAAAABAAEAPUAAACGAwAAAAA=&#10;" fillcolor="black"/>
                          <v:oval id="Oval 560" o:spid="_x0000_s1392" style="position:absolute;left:7156;top:10831;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wqfcIA&#10;AADdAAAADwAAAGRycy9kb3ducmV2LnhtbERPTYvCMBC9L/gfwgh7WTStsCpdo0hB8WrXg8exGduy&#10;zaQk0bb/fiMs7G0e73M2u8G04knON5YVpPMEBHFpdcOVgsv3YbYG4QOyxtYyKRjJw247edtgpm3P&#10;Z3oWoRIxhH2GCuoQukxKX9Zk0M9tRxy5u3UGQ4SuktphH8NNKxdJspQGG44NNXaU11T+FA+jwH10&#10;Yz6e8kN642Px2a/1dXnRSr1Ph/0XiEBD+Bf/uU86zk+TF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rCp9wgAAAN0AAAAPAAAAAAAAAAAAAAAAAJgCAABkcnMvZG93&#10;bnJldi54bWxQSwUGAAAAAAQABAD1AAAAhwMAAAAA&#10;" fillcolor="black"/>
                          <v:line id="Line 561" o:spid="_x0000_s1393" style="position:absolute;visibility:visible;mso-wrap-style:square" from="7921,9405" to="8716,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mKAMgAAADdAAAADwAAAGRycy9kb3ducmV2LnhtbESPQUvDQBCF70L/wzIFb3ZThSCx21Ja&#10;hNaD2CrY4zQ7TaLZ2bC7JvHfOwehtxnem/e+WaxG16qeQmw8G5jPMlDEpbcNVwY+3p/vHkHFhGyx&#10;9UwGfinCajm5WWBh/cAH6o+pUhLCsUADdUpdoXUsa3IYZ74jFu3ig8Mka6i0DThIuGv1fZbl2mHD&#10;0lBjR5uayu/jjzPw+vCW9+v9y2783Ofncns4n76GYMztdFw/gUo0pqv5/3pnBX+eCa5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mKAMgAAADdAAAADwAAAAAA&#10;AAAAAAAAAAChAgAAZHJzL2Rvd25yZXYueG1sUEsFBgAAAAAEAAQA+QAAAJYDAAAAAA==&#10;"/>
                          <v:oval id="Oval 562" o:spid="_x0000_s1394" style="position:absolute;left:7891;top:937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8blMIA&#10;AADdAAAADwAAAGRycy9kb3ducmV2LnhtbERPTYvCMBC9L/gfwgh7Wda0wopWo0hB8WrXg8exmW2L&#10;zaQk0bb/fiMs7G0e73M2u8G04knON5YVpLMEBHFpdcOVgsv34XMJwgdkja1lUjCSh9128rbBTNue&#10;z/QsQiViCPsMFdQhdJmUvqzJoJ/ZjjhyP9YZDBG6SmqHfQw3rZwnyUIabDg21NhRXlN5Lx5Ggfvo&#10;xnw85Yf0xsfiq1/q6+KilXqfDvs1iEBD+Bf/uU86zk+TF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fxuUwgAAAN0AAAAPAAAAAAAAAAAAAAAAAJgCAABkcnMvZG93&#10;bnJldi54bWxQSwUGAAAAAAQABAD1AAAAhwMAAAAA&#10;" fillcolor="black"/>
                          <v:line id="Line 563" o:spid="_x0000_s1395" style="position:absolute;visibility:visible;mso-wrap-style:square" from="6541,10171" to="6916,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YQ28cAAADdAAAADwAAAGRycy9kb3ducmV2LnhtbESPQUvDQBCF70L/wzIFb3YThSCx21Ja&#10;hNaD2CrocZodk2h2NuyuSfz3zkHobYb35r1vluvJdWqgEFvPBvJFBoq48rbl2sDb6+PNPaiYkC12&#10;nsnAL0VYr2ZXSyytH/lIwynVSkI4lmigSakvtY5VQw7jwvfEon364DDJGmptA44S7jp9m2WFdtiy&#10;NDTY07ah6vv04ww8370Uw+bwtJ/eD8W52h3PH19jMOZ6Pm0eQCWa0sX8f723gp/nwi/fyAh69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lhDbxwAAAN0AAAAPAAAAAAAA&#10;AAAAAAAAAKECAABkcnMvZG93bnJldi54bWxQSwUGAAAAAAQABAD5AAAAlQMAAAAA&#10;"/>
                          <v:line id="Line 564" o:spid="_x0000_s1396" style="position:absolute;flip:y;visibility:visible;mso-wrap-style:square" from="6916,9540" to="6916,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HFv8UAAADdAAAADwAAAGRycy9kb3ducmV2LnhtbERPwWoCMRC9C/2HMIVeRLMtIro1igiF&#10;HryoZcXbuJlult1M1iTV9e9NodB3muHNe2/eYtXbVlzJh9qxgtdxBoK4dLrmSsHX4WM0AxEissbW&#10;MSm4U4DV8mmwwFy7G+/ouo+VSCYcclRgYuxyKUNpyGIYu444cd/OW4xp9ZXUHm/J3LbyLcum0mLN&#10;KcFgRxtDZbP/sQrkbDu8+PV50hTN8Tg3RVl0p61SL8/9+h1EpD7+H/+pP3V6PwF+26QR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HFv8UAAADdAAAADwAAAAAAAAAA&#10;AAAAAAChAgAAZHJzL2Rvd25yZXYueG1sUEsFBgAAAAAEAAQA+QAAAJMDAAAAAA==&#10;"/>
                          <v:line id="Line 565" o:spid="_x0000_s1397" style="position:absolute;visibility:visible;mso-wrap-style:square" from="6916,9540" to="7231,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rN8UAAADdAAAADwAAAGRycy9kb3ducmV2LnhtbERPTWvCQBC9C/6HZQq96SYWQkldRSoF&#10;7aGoLdTjmB2TtNnZsLtN4r93hYK3ebzPmS8H04iOnK8tK0inCQjiwuqaSwVfn2+TZxA+IGtsLJOC&#10;C3lYLsajOeba9ryn7hBKEUPY56igCqHNpfRFRQb91LbEkTtbZzBE6EqpHfYx3DRyliSZNFhzbKiw&#10;pdeKit/Dn1Hw8bTLutX2fTN8b7NTsd6fjj+9U+rxYVi9gAg0hLv4373RcX6azuD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grN8UAAADdAAAADwAAAAAAAAAA&#10;AAAAAAChAgAAZHJzL2Rvd25yZXYueG1sUEsFBgAAAAAEAAQA+QAAAJMDAAAAAA==&#10;"/>
                          <v:oval id="Oval 566" o:spid="_x0000_s1398" style="position:absolute;left:6511;top:10141;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66o8IA&#10;AADdAAAADwAAAGRycy9kb3ducmV2LnhtbERPTYvCMBC9L/gfwgheFk3rsiLVKFJw8bpdDx7HZmyL&#10;zaQkWdv+eyMs7G0e73O2+8G04kHON5YVpIsEBHFpdcOVgvPPcb4G4QOyxtYyKRjJw343edtipm3P&#10;3/QoQiViCPsMFdQhdJmUvqzJoF/YjjhyN+sMhghdJbXDPoabVi6TZCUNNhwbauwor6m8F79GgXvv&#10;xnw85cf0yl/FZ7/Wl9V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rqjwgAAAN0AAAAPAAAAAAAAAAAAAAAAAJgCAABkcnMvZG93&#10;bnJldi54bWxQSwUGAAAAAAQABAD1AAAAhwMAAAAA&#10;" fillcolor="black"/>
                          <v:oval id="Oval 567" o:spid="_x0000_s1399" style="position:absolute;left:7201;top:951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ci18IA&#10;AADdAAAADwAAAGRycy9kb3ducmV2LnhtbERPTYvCMBC9L/gfwgheFk0ruyLVKFJw8bpdDx7HZmyL&#10;zaQkWdv+eyMs7G0e73O2+8G04kHON5YVpIsEBHFpdcOVgvPPcb4G4QOyxtYyKRjJw343edtipm3P&#10;3/QoQiViCPsMFdQhdJmUvqzJoF/YjjhyN+sMhghdJbXDPoabVi6TZCUNNhwbauwor6m8F79GgXvv&#10;xnw85cf0yl/FZ7/Wl9V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pyLXwgAAAN0AAAAPAAAAAAAAAAAAAAAAAJgCAABkcnMvZG93&#10;bnJldi54bWxQSwUGAAAAAAQABAD1AAAAhwMAAAAA&#10;" fillcolor="black"/>
                          <v:line id="Line 568" o:spid="_x0000_s1400" style="position:absolute;visibility:visible;mso-wrap-style:square" from="6586,8640" to="6901,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GzQ8UAAADdAAAADwAAAGRycy9kb3ducmV2LnhtbERPTWvCQBC9F/wPywje6iaVB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GzQ8UAAADdAAAADwAAAAAAAAAA&#10;AAAAAAChAgAAZHJzL2Rvd25yZXYueG1sUEsFBgAAAAAEAAQA+QAAAJMDAAAAAA==&#10;"/>
                          <v:line id="Line 569" o:spid="_x0000_s1401" style="position:absolute;visibility:visible;mso-wrap-style:square" from="6901,8640" to="6901,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MtNMUAAADdAAAADwAAAGRycy9kb3ducmV2LnhtbERPTWvCQBC9F/oflin0VjdRCCV1FVEE&#10;9SBqC+1xzE6T1Oxs2N0m8d+7QqG3ebzPmc4H04iOnK8tK0hHCQjiwuqaSwUf7+uXVxA+IGtsLJOC&#10;K3mYzx4fpphr2/ORulMoRQxhn6OCKoQ2l9IXFRn0I9sSR+7bOoMhQldK7bCP4aaR4yTJpMGaY0OF&#10;LS0rKi6nX6NgPzlk3WK72wyf2+xcrI7nr5/eKfX8NCzeQAQawr/4z73RcX6aZn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MtNMUAAADdAAAADwAAAAAAAAAA&#10;AAAAAAChAgAAZHJzL2Rvd25yZXYueG1sUEsFBgAAAAAEAAQA+QAAAJMDAAAAAA==&#10;"/>
                          <v:line id="Line 570" o:spid="_x0000_s1402" style="position:absolute;visibility:visible;mso-wrap-style:square" from="6901,9270" to="7231,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r8UAAADdAAAADwAAAGRycy9kb3ducmV2LnhtbERPTWvCQBC9F/wPywje6iYVU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Ir8UAAADdAAAADwAAAAAAAAAA&#10;AAAAAAChAgAAZHJzL2Rvd25yZXYueG1sUEsFBgAAAAAEAAQA+QAAAJMDAAAAAA==&#10;"/>
                          <v:oval id="Oval 571" o:spid="_x0000_s1403" style="position:absolute;left:6556;top:861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0sQA&#10;AADdAAAADwAAAGRycy9kb3ducmV2LnhtbESPQWvDMAyF74P+B6PCLmN1Mlgpad0yAi29LuuhRy1W&#10;k7BYDrbbJP9+Ogx2k3hP733aHSbXqweF2Hk2kK8yUMS1tx03Bi5fx9cNqJiQLfaeycBMEQ77xdMO&#10;C+tH/qRHlRolIRwLNNCmNBRax7olh3HlB2LRbj44TLKGRtuAo4S7Xr9l2Vo77FgaWhyobKn+qe7O&#10;QHgZ5nI+l8f8m0/V+7ix1/XFGvO8nD62oBJN6d/8d322gp/n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qKNLEAAAA3QAAAA8AAAAAAAAAAAAAAAAAmAIAAGRycy9k&#10;b3ducmV2LnhtbFBLBQYAAAAABAAEAPUAAACJAwAAAAA=&#10;" fillcolor="black"/>
                          <v:oval id="Oval 572" o:spid="_x0000_s1404" style="position:absolute;left:7201;top:924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aNScIA&#10;AADdAAAADwAAAGRycy9kb3ducmV2LnhtbERPTYvCMBC9L/gfwgh7Wda0wopWo0hB8WrXg8exmW2L&#10;zaQk0bb/fiMs7G0e73M2u8G04knON5YVpLMEBHFpdcOVgsv34XMJwgdkja1lUjCSh9128rbBTNue&#10;z/QsQiViCPsMFdQhdJmUvqzJoJ/ZjjhyP9YZDBG6SmqHfQw3rZwnyUIabDg21NhRXlN5Lx5Ggfvo&#10;xnw85Yf0xsfiq1/q6+KilXqfDvs1iEBD+Bf/uU86zk/TF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po1JwgAAAN0AAAAPAAAAAAAAAAAAAAAAAJgCAABkcnMvZG93&#10;bnJldi54bWxQSwUGAAAAAAQABAD1AAAAhwMAAAAA&#10;" fillcolor="black"/>
                          <v:line id="Line 573" o:spid="_x0000_s1405" style="position:absolute;flip:y;visibility:visible;mso-wrap-style:square" from="6571,9405" to="6571,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GqmcgAAADdAAAADwAAAGRycy9kb3ducmV2LnhtbESPQUsDMRCF74L/IYzQi9hsi0i7Ni1F&#10;EHroxVq29DZuxs2ym8maxHb9985B8DbDe/PeN6vN6Ht1oZjawAZm0wIUcR1sy42B4/vrwwJUysgW&#10;+8Bk4IcSbNa3NyssbbjyG10OuVESwqlEAy7nodQ61Y48pmkYiEX7DNFjljU22ka8Srjv9bwonrTH&#10;lqXB4UAvjuru8O0N6MX+/ituPx67qjudlq6qq+G8N2ZyN26fQWUa87/573pnBX82F3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hGqmcgAAADdAAAADwAAAAAA&#10;AAAAAAAAAAChAgAAZHJzL2Rvd25yZXYueG1sUEsFBgAAAAAEAAQA+QAAAJYDAAAAAA==&#10;"/>
                          <v:line id="Line 574" o:spid="_x0000_s1406" style="position:absolute;visibility:visible;mso-wrap-style:square" from="6571,9405" to="7246,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cUAAADdAAAADwAAAGRycy9kb3ducmV2LnhtbERPTWvCQBC9C/6HZQq96SYWQkldRSoF&#10;7aGoLdTjmB2TtNnZsLtN4r93hYK3ebzPmS8H04iOnK8tK0inCQjiwuqaSwVfn2+TZxA+IGtsLJOC&#10;C3lYLsajOeba9ryn7hBKEUPY56igCqHNpfRFRQb91LbEkTtbZzBE6EqpHfYx3DRyliSZNFhzbKiw&#10;pdeKit/Dn1Hw8bT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Z//cUAAADdAAAADwAAAAAAAAAA&#10;AAAAAAChAgAAZHJzL2Rvd25yZXYueG1sUEsFBgAAAAAEAAQA+QAAAJMDAAAAAA==&#10;"/>
                          <v:oval id="Oval 575" o:spid="_x0000_s1407" style="position:absolute;left:6541;top:939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VhcIA&#10;AADdAAAADwAAAGRycy9kb3ducmV2LnhtbERPTWvCQBC9C/0PyxR6kbpJQAnRVUrA4rXRg8dpdkxC&#10;s7Nhd2uSf98tCN7m8T5nd5hML+7kfGdZQbpKQBDXVnfcKLicj+85CB+QNfaWScFMHg77l8UOC21H&#10;/qJ7FRoRQ9gXqKANYSik9HVLBv3KDsSRu1lnMEToGqkdjjHc9DJLko002HFsaHGgsqX6p/o1Ctxy&#10;mMv5VB7Tb/6s1mOur5uLVurtdfrYggg0haf44T7pOD/NMvj/Jp4g9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btWFwgAAAN0AAAAPAAAAAAAAAAAAAAAAAJgCAABkcnMvZG93&#10;bnJldi54bWxQSwUGAAAAAAQABAD1AAAAhwMAAAAA&#10;" fillcolor="black"/>
                          <v:oval id="Oval 576" o:spid="_x0000_s1408" style="position:absolute;left:7216;top:937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JwHsIA&#10;AADdAAAADwAAAGRycy9kb3ducmV2LnhtbERPTWvCQBC9C/0PyxR6kbqJpSKpq0jA4rVpDh7H7DQJ&#10;zc6G3dUk/94VBG/zeJ+z2Y2mE1dyvrWsIF0kIIgrq1uuFZS/h/c1CB+QNXaWScFEHnbbl9kGM20H&#10;/qFrEWoRQ9hnqKAJoc+k9FVDBv3C9sSR+7POYIjQ1VI7HGK46eQySVbSYMuxocGe8oaq/+JiFLh5&#10;P+XTMT+kZ/4uPoe1Pq1KrdTb67j/AhFoDE/xw33UcX66/ID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InAewgAAAN0AAAAPAAAAAAAAAAAAAAAAAJgCAABkcnMvZG93&#10;bnJldi54bWxQSwUGAAAAAAQABAD1AAAAhwMAAAAA&#10;" fillcolor="black"/>
                          <v:line id="Line 577" o:spid="_x0000_s1409" style="position:absolute;visibility:visible;mso-wrap-style:square" from="5161,8505" to="5161,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ZcUAAADdAAAADwAAAGRycy9kb3ducmV2LnhtbERPS2vCQBC+C/0PyxS86UYtQVJXkZaC&#10;9iA+Cu1xzI5JbHY27G6T9N+7QqG3+fies1j1phYtOV9ZVjAZJyCIc6srLhR8nN5GcxA+IGusLZOC&#10;X/KwWj4MFphp2/GB2mMoRAxhn6GCMoQmk9LnJRn0Y9sQR+5incEQoSukdtjFcFPLaZKk0mDFsaHE&#10;hl5Kyr+PP0bBbrZP2/X2fdN/btNz/no4f107p9TwsV8/gwjUh3/xn3uj4/zJ9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HcZcUAAADdAAAADwAAAAAAAAAA&#10;AAAAAAChAgAAZHJzL2Rvd25yZXYueG1sUEsFBgAAAAAEAAQA+QAAAJMDAAAAAA==&#10;"/>
                          <v:line id="Line 578" o:spid="_x0000_s1410" style="position:absolute;visibility:visible;mso-wrap-style:square" from="5161,10306" to="5866,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15/sUAAADdAAAADwAAAGRycy9kb3ducmV2LnhtbERPS2vCQBC+C/0PyxS86UalQVJXkZaC&#10;9iA+Cu1xzI5JbHY27G6T9N+7QqG3+fies1j1phYtOV9ZVjAZJyCIc6srLhR8nN5GcxA+IGusLZOC&#10;X/KwWj4MFphp2/GB2mMoRAxhn6GCMoQmk9LnJRn0Y9sQR+5incEQoSukdtjFcFPLaZKk0mDFsaHE&#10;hl5Kyr+PP0bBbrZP2/X2fdN/btNz/no4f107p9TwsV8/gwjUh3/xn3uj4/zJ9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15/sUAAADdAAAADwAAAAAAAAAA&#10;AAAAAAChAgAAZHJzL2Rvd25yZXYueG1sUEsFBgAAAAAEAAQA+QAAAJMDAAAAAA==&#10;"/>
                          <v:oval id="Oval 579" o:spid="_x0000_s1411" style="position:absolute;left:5131;top:847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XThsEA&#10;AADdAAAADwAAAGRycy9kb3ducmV2LnhtbERPTYvCMBC9C/6HMIIXWdMKW6RrlKXg4tXqweNsM9uW&#10;bSYlydr23xthwds83ufsDqPpxJ2cby0rSNcJCOLK6pZrBdfL8W0LwgdkjZ1lUjCRh8N+Ptthru3A&#10;Z7qXoRYxhH2OCpoQ+lxKXzVk0K9tTxy5H+sMhghdLbXDIYabTm6SJJMGW44NDfZUNFT9ln9GgVv1&#10;UzGdimP6zV/l+7DVt+yqlVouxs8PEIHG8BL/u086zk83GTy/iS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V04bBAAAA3QAAAA8AAAAAAAAAAAAAAAAAmAIAAGRycy9kb3du&#10;cmV2LnhtbFBLBQYAAAAABAAEAPUAAACGAwAAAAA=&#10;" fillcolor="black"/>
                          <v:oval id="Oval 580" o:spid="_x0000_s1412" style="position:absolute;left:5836;top:1027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2HcIA&#10;AADdAAAADwAAAGRycy9kb3ducmV2LnhtbERPTYvCMBC9L/gfwgheFk0rrCvVKFJw8WrXwx7HZmyL&#10;zaQkWdv+eyMs7G0e73O2+8G04kHON5YVpIsEBHFpdcOVgsv3cb4G4QOyxtYyKRjJw343edtipm3P&#10;Z3oUoRIxhH2GCuoQukxKX9Zk0C9sRxy5m3UGQ4SuktphH8NNK5dJspIGG44NNXaU11Tei1+jwL13&#10;Yz6e8mN65a/io1/rn9VFKzWbDocNiEBD+Bf/uU86zk+Xn/D6Jp4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GXYdwgAAAN0AAAAPAAAAAAAAAAAAAAAAAJgCAABkcnMvZG93&#10;bnJldi54bWxQSwUGAAAAAAQABAD1AAAAhwMAAAAA&#10;" fillcolor="black"/>
                          <v:line id="Line 581" o:spid="_x0000_s1413" style="position:absolute;flip:x;visibility:visible;mso-wrap-style:square" from="5581,9555" to="5896,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emn8gAAADdAAAADwAAAGRycy9kb3ducmV2LnhtbESPQUsDMRCF74L/IYzQi9hsi0i7Ni1F&#10;EHroxVq29DZuxs2ym8maxHb9985B8DbDe/PeN6vN6Ht1oZjawAZm0wIUcR1sy42B4/vrwwJUysgW&#10;+8Bk4IcSbNa3NyssbbjyG10OuVESwqlEAy7nodQ61Y48pmkYiEX7DNFjljU22ka8Srjv9bwonrTH&#10;lqXB4UAvjuru8O0N6MX+/ituPx67qjudlq6qq+G8N2ZyN26fQWUa87/573pnBX82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Gemn8gAAADdAAAADwAAAAAA&#10;AAAAAAAAAAChAgAAZHJzL2Rvd25yZXYueG1sUEsFBgAAAAAEAAQA+QAAAJYDAAAAAA==&#10;"/>
                          <v:line id="Line 582" o:spid="_x0000_s1414" style="position:absolute;visibility:visible;mso-wrap-style:square" from="5581,9555" to="5581,10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Bz+8UAAADdAAAADwAAAGRycy9kb3ducmV2LnhtbERPTWvCQBC9C/0PyxS86UaFUFNXkZaC&#10;9lCqFtrjmB2T2Oxs2N0m6b93BcHbPN7nLFa9qUVLzleWFUzGCQji3OqKCwVfh7fREwgfkDXWlknB&#10;P3lYLR8GC8y07XhH7T4UIoawz1BBGUKTSenzkgz6sW2II3eyzmCI0BVSO+xiuKnlNElSabDi2FBi&#10;Qy8l5b/7P6PgY/aZtuvt+6b/3qbH/HV3/Dl3TqnhY79+BhGoD3fxzb3Rcf5kOof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Bz+8UAAADdAAAADwAAAAAAAAAA&#10;AAAAAAChAgAAZHJzL2Rvd25yZXYueG1sUEsFBgAAAAAEAAQA+QAAAJMDAAAAAA==&#10;"/>
                          <v:oval id="Oval 583" o:spid="_x0000_s1415" style="position:absolute;left:5866;top:952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l4tMUA&#10;AADdAAAADwAAAGRycy9kb3ducmV2LnhtbESPQWvDMAyF74P9B6PBLqN1srFS0rqlBDp6XdbDjlqs&#10;JqGxHGy3Sf79dBjsJvGe3vu03U+uV3cKsfNsIF9moIhrbztuDJy/jos1qJiQLfaeycBMEfa7x4ct&#10;FtaP/En3KjVKQjgWaKBNaSi0jnVLDuPSD8SiXXxwmGQNjbYBRwl3vX7NspV22LE0tDhQ2VJ9rW7O&#10;QHgZ5nI+lcf8hz+q93Ftv1dna8zz03TYgEo0pX/z3/XJCn7+J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Xi0xQAAAN0AAAAPAAAAAAAAAAAAAAAAAJgCAABkcnMv&#10;ZG93bnJldi54bWxQSwUGAAAAAAQABAD1AAAAigMAAAAA&#10;" fillcolor="black"/>
                          <v:oval id="Oval 584" o:spid="_x0000_s1416" style="position:absolute;left:5551;top:1000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dL8IA&#10;AADdAAAADwAAAGRycy9kb3ducmV2LnhtbERPTYvCMBC9L/gfwgheFk3rsiLVKFJw8bpdDx7HZmyL&#10;zaQkWdv+eyMs7G0e73O2+8G04kHON5YVpIsEBHFpdcOVgvPPcb4G4QOyxtYyKRjJw343edtipm3P&#10;3/QoQiViCPsMFdQhdJmUvqzJoF/YjjhyN+sMhghdJbXDPoabVi6TZCUNNhwbauwor6m8F79GgXvv&#10;xnw85cf0yl/FZ7/Wl9VZKzWbDocNiEBD+Bf/uU86zk8/Un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Zd0vwgAAAN0AAAAPAAAAAAAAAAAAAAAAAJgCAABkcnMvZG93&#10;bnJldi54bWxQSwUGAAAAAAQABAD1AAAAhwMAAAAA&#10;" fillcolor="black"/>
                          <v:line id="Line 585" o:spid="_x0000_s1417" style="position:absolute;flip:x;visibility:visible;mso-wrap-style:square" from="5356,8775" to="5911,8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HqMUAAADdAAAADwAAAGRycy9kb3ducmV2LnhtbERPTWsCMRC9F/wPYYReima1RXQ1ihQK&#10;PXipyoq3cTNult1Mtkmq23/fFAq9zeN9zmrT21bcyIfasYLJOANBXDpdc6XgeHgbzUGEiKyxdUwK&#10;vinAZj14WGGu3Z0/6LaPlUghHHJUYGLscilDachiGLuOOHFX5y3GBH0ltcd7CretnGbZTFqsOTUY&#10;7OjVUNnsv6wCOd89ffrt5aUpmtNpYYqy6M47pR6H/XYJIlIf/8V/7ned5k+ep/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YHqMUAAADdAAAADwAAAAAAAAAA&#10;AAAAAAChAgAAZHJzL2Rvd25yZXYueG1sUEsFBgAAAAAEAAQA+QAAAJMDAAAAAA==&#10;"/>
                          <v:line id="Line 586" o:spid="_x0000_s1418" style="position:absolute;visibility:visible;mso-wrap-style:square" from="5356,8775" to="5356,9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zMUAAADdAAAADwAAAGRycy9kb3ducmV2LnhtbERPS2vCQBC+C/0PyxR6040NhJK6irQU&#10;tIfiC+pxzI5J2uxs2N0m8d+7QsHbfHzPmS0G04iOnK8tK5hOEhDEhdU1lwoO+4/xCwgfkDU2lknB&#10;hTws5g+jGeba9rylbhdKEUPY56igCqHNpfRFRQb9xLbEkTtbZzBE6EqpHfYx3DTyOUkyabDm2FBh&#10;S28VFb+7P6PgK91k3XL9uRq+19mpeN+ejj+9U+rpcVi+ggg0hLv4373Scf40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SzMUAAADdAAAADwAAAAAAAAAA&#10;AAAAAAChAgAAZHJzL2Rvd25yZXYueG1sUEsFBgAAAAAEAAQA+QAAAJMDAAAAAA==&#10;"/>
                          <v:oval id="Oval 587" o:spid="_x0000_s1419" style="position:absolute;left:5881;top:874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J+t8IA&#10;AADdAAAADwAAAGRycy9kb3ducmV2LnhtbERPTWvCQBC9C/0PyxR6kbpJtSKpq0hA8WrqocdpdpqE&#10;ZmfD7mqSf+8Kgrd5vM9ZbwfTiis531hWkM4SEMSl1Q1XCs7f+/cVCB+QNbaWScFIHrabl8kaM217&#10;PtG1CJWIIewzVFCH0GVS+rImg35mO+LI/VlnMEToKqkd9jHctPIjSZbSYMOxocaO8prK/+JiFLhp&#10;N+bjMd+nv3woPvuV/lmetVJvr8PuC0SgITzFD/dRx/npfAH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En63wgAAAN0AAAAPAAAAAAAAAAAAAAAAAJgCAABkcnMvZG93&#10;bnJldi54bWxQSwUGAAAAAAQABAD1AAAAhwMAAAAA&#10;" fillcolor="black"/>
                          <v:oval id="Oval 588" o:spid="_x0000_s1420" style="position:absolute;left:5326;top:925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7bLMIA&#10;AADdAAAADwAAAGRycy9kb3ducmV2LnhtbERPTYvCMBC9C/6HMMJeRNO6KNI1ihQUr1s97HG2Gduy&#10;zaQk0bb/frOw4G0e73N2h8G04knON5YVpMsEBHFpdcOVgtv1tNiC8AFZY2uZFIzk4bCfTnaYadvz&#10;Jz2LUIkYwj5DBXUIXSalL2sy6Je2I47c3TqDIUJXSe2wj+Gmlask2UiDDceGGjvKayp/iodR4Obd&#10;mI+X/JR+87lY91v9tblppd5mw/EDRKAhvMT/7ouO89P3N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XtsswgAAAN0AAAAPAAAAAAAAAAAAAAAAAJgCAABkcnMvZG93&#10;bnJldi54bWxQSwUGAAAAAAQABAD1AAAAhwMAAAAA&#10;" fillcolor="black"/>
                          <v:line id="Line 589" o:spid="_x0000_s1421" style="position:absolute;flip:x;visibility:visible;mso-wrap-style:square" from="3747,10036" to="5866,10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0Bq8UAAADdAAAADwAAAGRycy9kb3ducmV2LnhtbERPTWsCMRC9C/0PYQq9FM3aFrGrUUQQ&#10;PHipykpv42a6WXYz2SZRt/++KRS8zeN9znzZ21ZcyYfasYLxKANBXDpdc6XgeNgMpyBCRNbYOiYF&#10;PxRguXgYzDHX7sYfdN3HSqQQDjkqMDF2uZShNGQxjFxHnLgv5y3GBH0ltcdbCretfMmyibRYc2ow&#10;2NHaUNnsL1aBnO6ev/3q/NYUzen0boqy6D53Sj099qsZiEh9vIv/3Vud5o9fJ/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0Bq8UAAADdAAAADwAAAAAAAAAA&#10;AAAAAAChAgAAZHJzL2Rvd25yZXYueG1sUEsFBgAAAAAEAAQA+QAAAJMDAAAAAA==&#10;"/>
                          <v:oval id="Oval 590" o:spid="_x0000_s1422" style="position:absolute;left:5836;top:1000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DgwMIA&#10;AADdAAAADwAAAGRycy9kb3ducmV2LnhtbERPTWvCQBC9C/0PyxR6kbpJRSupq0hA8WrqocdpdpqE&#10;ZmfD7mqSf+8Kgrd5vM9ZbwfTiis531hWkM4SEMSl1Q1XCs7f+/cVCB+QNbaWScFIHrabl8kaM217&#10;PtG1CJWIIewzVFCH0GVS+rImg35mO+LI/VlnMEToKqkd9jHctPIjSZbSYMOxocaO8prK/+JiFLhp&#10;N+bjMd+nv3woFv1K/yzPWqm312H3BSLQEJ7ih/uo4/x0/gn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wODAwgAAAN0AAAAPAAAAAAAAAAAAAAAAAJgCAABkcnMvZG93&#10;bnJldi54bWxQSwUGAAAAAAQABAD1AAAAhwMAAAAA&#10;" fillcolor="black"/>
                          <v:line id="Line 591" o:spid="_x0000_s1423" style="position:absolute;flip:x;visibility:visible;mso-wrap-style:square" from="3747,9285" to="5896,9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4wQsgAAADdAAAADwAAAGRycy9kb3ducmV2LnhtbESPT0sDMRDF74LfIYzgRWy2KqWuTUsR&#10;BA+99A9bvI2bcbPsZrImsV2/vXMoeJvhvXnvN4vV6Ht1opjawAamkwIUcR1sy42Bw/7tfg4qZWSL&#10;fWAy8EsJVsvrqwWWNpx5S6ddbpSEcCrRgMt5KLVOtSOPaRIGYtG+QvSYZY2NthHPEu57/VAUM+2x&#10;ZWlwONCro7rb/XgDer65+47rz6eu6o7HZ1fV1fCxMeb2Zly/gMo05n/z5frdCv70UX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4wQsgAAADdAAAADwAAAAAA&#10;AAAAAAAAAAChAgAAZHJzL2Rvd25yZXYueG1sUEsFBgAAAAAEAAQA+QAAAJYDAAAAAA==&#10;"/>
                          <v:oval id="Oval 592" o:spid="_x0000_s1424" style="position:absolute;left:5866;top:925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PRKcMA&#10;AADdAAAADwAAAGRycy9kb3ducmV2LnhtbERPPWvDMBDdC/0P4gpdSiO7pSFxLIdgSMhaN0PHq3Wx&#10;TayTkZTY/vdRodDtHu/z8u1kenEj5zvLCtJFAoK4trrjRsHpa/+6AuEDssbeMimYycO2eHzIMdN2&#10;5E+6VaERMYR9hgraEIZMSl+3ZNAv7EAcubN1BkOErpHa4RjDTS/fkmQpDXYcG1ocqGypvlRXo8C9&#10;DHM5H8t9+sOH6mNc6e/lSSv1/DTtNiACTeFf/Oc+6jg/fV/D7zfxBF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PRKcMAAADdAAAADwAAAAAAAAAAAAAAAACYAgAAZHJzL2Rv&#10;d25yZXYueG1sUEsFBgAAAAAEAAQA9QAAAIgDAAAAAA==&#10;" fillcolor="black"/>
                          <v:line id="Line 593" o:spid="_x0000_s1425" style="position:absolute;flip:x;visibility:visible;mso-wrap-style:square" from="3747,8505" to="5911,8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5POcgAAADdAAAADwAAAGRycy9kb3ducmV2LnhtbESPQUsDMRCF74L/IYzgRWy2UqRdm5Yi&#10;FDz0Yi1behs342bZzWRN0nb9985B8DbDe/PeN8v16Ht1oZjawAamkwIUcR1sy42Bw8f2cQ4qZWSL&#10;fWAy8EMJ1qvbmyWWNlz5nS773CgJ4VSiAZfzUGqdakce0yQMxKJ9hegxyxobbSNeJdz3+qkonrXH&#10;lqXB4UCvjupuf/YG9Hz38B03n7Ou6o7HhavqajjtjLm/GzcvoDKN+d/8d/1mBX86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85POcgAAADdAAAADwAAAAAA&#10;AAAAAAAAAAChAgAAZHJzL2Rvd25yZXYueG1sUEsFBgAAAAAEAAQA+QAAAJYDAAAAAA==&#10;"/>
                          <v:oval id="Oval 594" o:spid="_x0000_s1426" style="position:absolute;left:5881;top:847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uUsIA&#10;AADdAAAADwAAAGRycy9kb3ducmV2LnhtbERPTYvCMBC9L/gfwgheFk0ruyLVKFJw8bpdDx7HZmyL&#10;zaQkWdv+eyMs7G0e73O2+8G04kHON5YVpIsEBHFpdcOVgvPPcb4G4QOyxtYyKRjJw343edtipm3P&#10;3/QoQiViCPsMFdQhdJmUvqzJoF/YjjhyN+sMhghdJbXDPoabVi6TZCUNNhwbauwor6m8F79GgXvv&#10;xnw85cf0yl/FZ7/Wl9VZKzWbDocNiEBD+Bf/uU86zk8/Un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65SwgAAAN0AAAAPAAAAAAAAAAAAAAAAAJgCAABkcnMvZG93&#10;bnJldi54bWxQSwUGAAAAAAQABAD1AAAAhwMAAAAA&#10;" fillcolor="black"/>
                          <v:line id="Line 595" o:spid="_x0000_s1427" style="position:absolute;visibility:visible;mso-wrap-style:square" from="7261,9180" to="7426,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sEKsUAAADdAAAADwAAAGRycy9kb3ducmV2LnhtbERPS2vCQBC+C/0PyxS86UYtQVJXkZaC&#10;9iA+Cu1xzI5JbHY27G6T9N+7QqG3+fies1j1phYtOV9ZVjAZJyCIc6srLhR8nN5GcxA+IGusLZOC&#10;X/KwWj4MFphp2/GB2mMoRAxhn6GCMoQmk9LnJRn0Y9sQR+5incEQoSukdtjFcFPLaZKk0mDFsaHE&#10;hl5Kyr+PP0bBbrZP2/X2fdN/btNz/no4f107p9TwsV8/gwjUh3/xn3uj4/zJ0x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sEKsUAAADdAAAADwAAAAAAAAAA&#10;AAAAAAChAgAAZHJzL2Rvd25yZXYueG1sUEsFBgAAAAAEAAQA+QAAAJMDAAAAAA==&#10;"/>
                          <v:line id="Line 596" o:spid="_x0000_s1428" style="position:absolute;visibility:visible;mso-wrap-style:square" from="7261,9630" to="7426,9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hscUAAADdAAAADwAAAGRycy9kb3ducmV2LnhtbERPTWvCQBC9C/6HZQRvurGWIK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hscUAAADdAAAADwAAAAAAAAAA&#10;AAAAAAChAgAAZHJzL2Rvd25yZXYueG1sUEsFBgAAAAAEAAQA+QAAAJMDAAAAAA==&#10;"/>
                          <v:shape id="Arc 597" o:spid="_x0000_s1429" style="position:absolute;left:7419;top:9181;width:398;height:435;visibility:visible;mso-wrap-style:square;v-text-anchor:top" coordsize="21600,43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cnsAA&#10;AADdAAAADwAAAGRycy9kb3ducmV2LnhtbERPTYvCMBC9C/sfwix401QRka6piCDsHkSsi+ehGdvS&#10;ZFKaqNVfbwTB2zze5yxXvTXiSp2vHSuYjBMQxIXTNZcK/o/b0QKED8gajWNScCcPq+xrsMRUuxsf&#10;6JqHUsQQ9ikqqEJoUyl9UZFFP3YtceTOrrMYIuxKqTu8xXBr5DRJ5tJizbGhwpY2FRVNfrEK7GOO&#10;zSY3fwtnjj7sd6eTbKdKDb/79Q+IQH34iN/uXx3nT2YzeH0TT5DZ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vYcnsAAAADdAAAADwAAAAAAAAAAAAAAAACYAgAAZHJzL2Rvd25y&#10;ZXYueG1sUEsFBgAAAAAEAAQA9QAAAIUDAAAAAA==&#10;" path="m378,nfc12158,207,21600,9815,21600,21597v,11790,-9455,21402,-21243,21597em378,nsc12158,207,21600,9815,21600,21597v,11790,-9455,21402,-21243,21597l,21597,378,xe" filled="f">
                            <v:path arrowok="t" o:extrusionok="f" o:connecttype="custom" o:connectlocs="7,0;7,435;0,218" o:connectangles="0,0,0"/>
                          </v:shape>
                          <v:shape id="Arc 598" o:spid="_x0000_s1430" style="position:absolute;left:7254;top:9181;width:83;height:434;visibility:visible;mso-wrap-style:square;v-text-anchor:top" coordsize="21600,43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RaBMQA&#10;AADdAAAADwAAAGRycy9kb3ducmV2LnhtbERPTUsDMRC9F/wPYYTeutkWV2VtWkqhUOqprYLHYTPu&#10;riaTmMTt+u+NIPQ2j/c5y/VojRgoxN6xgnlRgiBunO65VfBy3s0eQcSErNE4JgU/FGG9upkssdbu&#10;wkcaTqkVOYRjjQq6lHwtZWw6shgL54kz9+6CxZRhaKUOeMnh1shFWd5Liz3nhg49bTtqPk/fVsHo&#10;v45vvtoPYXfYPDxX5qMxr2elprfj5glEojFdxf/uvc7z53cV/H2TT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kWgTEAAAA3QAAAA8AAAAAAAAAAAAAAAAAmAIAAGRycy9k&#10;b3ducmV2LnhtbFBLBQYAAAAABAAEAPUAAACJAwAAAAA=&#10;" path="m1822,-1nfc13005,946,21600,10299,21600,21523v,11265,-8658,20638,-19888,21531em1822,-1nsc13005,946,21600,10299,21600,21523v,11265,-8658,20638,-19888,21531l,21523,1822,-1xe" filled="f">
                            <v:path arrowok="t" o:extrusionok="f" o:connecttype="custom" o:connectlocs="7,0;7,434;0,217" o:connectangles="0,0,0"/>
                          </v:shape>
                          <v:line id="Line 599" o:spid="_x0000_s1431" style="position:absolute;flip:x;visibility:visible;mso-wrap-style:square" from="7231,9270" to="7321,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ty1sQAAADdAAAADwAAAGRycy9kb3ducmV2LnhtbERPTWsCMRC9F/ofwgi9FM1aRHQ1ighC&#10;D16qZaW3cTNult1Mtkmq23/fFARv83ifs1z3thVX8qF2rGA8ykAQl07XXCn4PO6GMxAhImtsHZOC&#10;XwqwXj0/LTHX7sYfdD3ESqQQDjkqMDF2uZShNGQxjFxHnLiL8xZjgr6S2uMthdtWvmXZVFqsOTUY&#10;7GhrqGwOP1aBnO1fv/3mPGmK5nSam6Isuq+9Ui+DfrMAEamPD/Hd/a7T/PFk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a3LWxAAAAN0AAAAPAAAAAAAAAAAA&#10;AAAAAKECAABkcnMvZG93bnJldi54bWxQSwUGAAAAAAQABAD5AAAAkgMAAAAA&#10;"/>
                          <v:line id="Line 600" o:spid="_x0000_s1432" style="position:absolute;flip:x;visibility:visible;mso-wrap-style:square" from="7246,9405" to="7336,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fXTcUAAADdAAAADwAAAGRycy9kb3ducmV2LnhtbERPTWsCMRC9F/ofwhS8SM1apNWtUaRQ&#10;8OBFLSu9jZvpZtnNZJtEXf+9KQi9zeN9znzZ21acyYfasYLxKANBXDpdc6Xga//5PAURIrLG1jEp&#10;uFKA5eLxYY65dhfe0nkXK5FCOOSowMTY5VKG0pDFMHIdceJ+nLcYE/SV1B4vKdy28iXLXqXFmlOD&#10;wY4+DJXN7mQVyOlm+OtXx0lTNIfDzBRl0X1vlBo89at3EJH6+C++u9c6zR9P3u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fXTcUAAADdAAAADwAAAAAAAAAA&#10;AAAAAAChAgAAZHJzL2Rvd25yZXYueG1sUEsFBgAAAAAEAAQA+QAAAJMDAAAAAA==&#10;"/>
                          <v:line id="Line 601" o:spid="_x0000_s1433" style="position:absolute;flip:x;visibility:visible;mso-wrap-style:square" from="7231,9540" to="7321,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hDP8gAAADdAAAADwAAAGRycy9kb3ducmV2LnhtbESPQUsDMRCF74L/IYzgRWy2UqRdm5Yi&#10;FDz0Yi1behs342bZzWRN0nb9985B8DbDe/PeN8v16Ht1oZjawAamkwIUcR1sy42Bw8f2cQ4qZWSL&#10;fWAy8EMJ1qvbmyWWNlz5nS773CgJ4VSiAZfzUGqdakce0yQMxKJ9hegxyxobbSNeJdz3+qkonrXH&#10;lqXB4UCvjupuf/YG9Hz38B03n7Ou6o7HhavqajjtjLm/GzcvoDKN+d/8d/1mBX86E1z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bhDP8gAAADdAAAADwAAAAAA&#10;AAAAAAAAAAChAgAAZHJzL2Rvd25yZXYueG1sUEsFBgAAAAAEAAQA+QAAAJYDAAAAAA==&#10;"/>
                          <v:line id="Line 602" o:spid="_x0000_s1434" style="position:absolute;visibility:visible;mso-wrap-style:square" from="7831,9405" to="7921,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W8YAAADdAAAADwAAAGRycy9kb3ducmV2LnhtbERPTWvCQBC9F/oflin0VjdaCW10FbEU&#10;tIeittAex+yYRLOzYXdN0n/vCgVv83ifM533phYtOV9ZVjAcJCCIc6srLhR8f70/vYDwAVljbZkU&#10;/JGH+ez+boqZth1vqd2FQsQQ9hkqKENoMil9XpJBP7ANceQO1hkMEbpCaoddDDe1HCVJKg1WHBtK&#10;bGhZUn7anY2Cz+dN2i7WH6v+Z53u87ft/vfYOaUeH/rFBESgPtzE/+6VjvOH4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fllvGAAAA3QAAAA8AAAAAAAAA&#10;AAAAAAAAoQIAAGRycy9kb3ducmV2LnhtbFBLBQYAAAAABAAEAPkAAACUAwAAAAA=&#10;"/>
                          <v:line id="Line 603" o:spid="_x0000_s1435" style="position:absolute;visibility:visible;mso-wrap-style:square" from="7291,10771" to="7426,10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ypG8gAAADdAAAADwAAAGRycy9kb3ducmV2LnhtbESPT0vDQBDF70K/wzKCN7upYpDYbSmK&#10;0HoQ+wfa4zQ7JrHZ2bC7JvHbOwfB2wzvzXu/mS9H16qeQmw8G5hNM1DEpbcNVwYO+9fbR1AxIVts&#10;PZOBH4qwXEyu5lhYP/CW+l2qlIRwLNBAnVJXaB3LmhzGqe+IRfv0wWGSNVTaBhwk3LX6Lsty7bBh&#10;aaixo+eaysvu2xl4v//I+9XmbT0eN/m5fNmeT19DMObmelw9gUo0pn/z3/XaCv7s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ypG8gAAADdAAAADwAAAAAA&#10;AAAAAAAAAAChAgAAZHJzL2Rvd25yZXYueG1sUEsFBgAAAAAEAAQA+QAAAJYDAAAAAA==&#10;"/>
                          <v:line id="Line 604" o:spid="_x0000_s1436" style="position:absolute;visibility:visible;mso-wrap-style:square" from="7291,11221" to="7426,1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AMgMUAAADdAAAADwAAAGRycy9kb3ducmV2LnhtbERPTWvCQBC9F/wPywje6iaVBkldRVoK&#10;2kOptqDHMTtNotnZsLtN0n/fLQje5vE+Z7EaTCM6cr62rCCdJiCIC6trLhV8fb7ez0H4gKyxsUwK&#10;fsnDajm6W2Cubc876vahFDGEfY4KqhDaXEpfVGTQT21LHLlv6wyGCF0ptcM+hptGPiRJJg3WHBsq&#10;bOm5ouKy/zEK3mcfWbfevm2GwzY7FS+70/HcO6Um42H9BCLQEG7iq3uj4/z0MY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AMgMUAAADdAAAADwAAAAAAAAAA&#10;AAAAAAChAgAAZHJzL2Rvd25yZXYueG1sUEsFBgAAAAAEAAQA+QAAAJMDAAAAAA==&#10;"/>
                          <v:shape id="Arc 605" o:spid="_x0000_s1437" style="position:absolute;left:7419;top:10772;width:398;height:435;visibility:visible;mso-wrap-style:square;v-text-anchor:top" coordsize="21600,43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q3rMEA&#10;AADdAAAADwAAAGRycy9kb3ducmV2LnhtbERPTYvCMBC9C/sfwix409TCinSbyiIs6GERq3gemtm2&#10;mExKE7X6640geJvH+5x8OVgjLtT71rGC2TQBQVw53XKt4LD/nSxA+ICs0TgmBTfysCw+Rjlm2l15&#10;R5cy1CKGsM9QQRNCl0npq4Ys+qnriCP373qLIcK+lrrHawy3RqZJMpcWW44NDXa0aqg6lWerwN7n&#10;eFqVZrNwZu/D9u94lF2q1Phz+PkGEWgIb/HLvdZx/uwrhec38QR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Kt6zBAAAA3QAAAA8AAAAAAAAAAAAAAAAAmAIAAGRycy9kb3du&#10;cmV2LnhtbFBLBQYAAAAABAAEAPUAAACGAwAAAAA=&#10;" path="m378,nfc12158,207,21600,9815,21600,21597v,11790,-9455,21402,-21243,21597em378,nsc12158,207,21600,9815,21600,21597v,11790,-9455,21402,-21243,21597l,21597,378,xe" filled="f">
                            <v:path arrowok="t" o:extrusionok="f" o:connecttype="custom" o:connectlocs="7,0;7,435;0,218" o:connectangles="0,0,0"/>
                          </v:shape>
                          <v:shape id="Arc 606" o:spid="_x0000_s1438" style="position:absolute;left:7269;top:10772;width:83;height:434;visibility:visible;mso-wrap-style:square;v-text-anchor:top" coordsize="21600,43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jxNsQA&#10;AADdAAAADwAAAGRycy9kb3ducmV2LnhtbERPTUsDMRC9F/wPYYTeutlWVmVtWkqhUOqprYLHYTPu&#10;riaTmMTt+u+NIPQ2j/c5y/VojRgoxN6xgnlRgiBunO65VfBy3s0eQcSErNE4JgU/FGG9upkssdbu&#10;wkcaTqkVOYRjjQq6lHwtZWw6shgL54kz9+6CxZRhaKUOeMnh1shFWd5Liz3nhg49bTtqPk/fVsHo&#10;v45vvtoPYXfYPDxX5qMxr2elprfj5glEojFdxf/uvc7z59Ud/H2TT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Y8TbEAAAA3QAAAA8AAAAAAAAAAAAAAAAAmAIAAGRycy9k&#10;b3ducmV2LnhtbFBLBQYAAAAABAAEAPUAAACJAwAAAAA=&#10;" path="m1822,-1nfc13005,946,21600,10299,21600,21523v,11265,-8658,20638,-19888,21531em1822,-1nsc13005,946,21600,10299,21600,21523v,11265,-8658,20638,-19888,21531l,21523,1822,-1xe" filled="f">
                            <v:path arrowok="t" o:extrusionok="f" o:connecttype="custom" o:connectlocs="7,0;7,434;0,217" o:connectangles="0,0,0"/>
                          </v:shape>
                          <v:shape id="Arc 607" o:spid="_x0000_s1439" style="position:absolute;left:7209;top:10772;width:83;height:434;visibility:visible;mso-wrap-style:square;v-text-anchor:top" coordsize="21600,43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pQsQA&#10;AADdAAAADwAAAGRycy9kb3ducmV2LnhtbERPTUsDMRC9F/wPYYTeutkWV2VtWkqhUOqprYLHYTPu&#10;riaTmMTt+u+NIPQ2j/c5y/VojRgoxN6xgnlRgiBunO65VfBy3s0eQcSErNE4JgU/FGG9upkssdbu&#10;wkcaTqkVOYRjjQq6lHwtZWw6shgL54kz9+6CxZRhaKUOeMnh1shFWd5Liz3nhg49bTtqPk/fVsHo&#10;v45vvtoPYXfYPDxX5qMxr2elprfj5glEojFdxf/uvc7z59Ud/H2TT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xaULEAAAA3QAAAA8AAAAAAAAAAAAAAAAAmAIAAGRycy9k&#10;b3ducmV2LnhtbFBLBQYAAAAABAAEAPUAAACJAwAAAAA=&#10;" path="m1822,-1nfc13005,946,21600,10299,21600,21523v,11265,-8658,20638,-19888,21531em1822,-1nsc13005,946,21600,10299,21600,21523v,11265,-8658,20638,-19888,21531l,21523,1822,-1xe" filled="f">
                            <v:path arrowok="t" o:extrusionok="f" o:connecttype="custom" o:connectlocs="7,0;7,434;0,217" o:connectangles="0,0,0"/>
                          </v:shape>
                          <v:line id="Line 608" o:spid="_x0000_s1440" style="position:absolute;flip:x;visibility:visible;mso-wrap-style:square" from="7186,10861" to="7276,1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B6fMUAAADdAAAADwAAAGRycy9kb3ducmV2LnhtbERPTWsCMRC9F/ofwhS8FM0qtejWKFIQ&#10;evCilhVv42a6WXYz2SZRt/++EQq9zeN9zmLV21ZcyYfasYLxKANBXDpdc6Xg87AZzkCEiKyxdUwK&#10;fijAavn4sMBcuxvv6LqPlUghHHJUYGLscilDachiGLmOOHFfzluMCfpKao+3FG5bOcmyV2mx5tRg&#10;sKN3Q2Wzv1gFcrZ9/vbr80tTNMfj3BRl0Z22Sg2e+vUbiEh9/Bf/uT90mj+eT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B6fMUAAADdAAAADwAAAAAAAAAA&#10;AAAAAAChAgAAZHJzL2Rvd25yZXYueG1sUEsFBgAAAAAEAAQA+QAAAJMDAAAAAA==&#10;"/>
                          <v:line id="Line 609" o:spid="_x0000_s1441" style="position:absolute;flip:x;visibility:visible;mso-wrap-style:square" from="7186,11131" to="7276,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LkC8UAAADdAAAADwAAAGRycy9kb3ducmV2LnhtbERPTWsCMRC9C/0PYQq9FM1aWrGrUUQQ&#10;PHipykpv42a6WXYz2SZRt/++KRS8zeN9znzZ21ZcyYfasYLxKANBXDpdc6XgeNgMpyBCRNbYOiYF&#10;PxRguXgYzDHX7sYfdN3HSqQQDjkqMDF2uZShNGQxjFxHnLgv5y3GBH0ltcdbCretfMmyibRYc2ow&#10;2NHaUNnsL1aBnO6ev/3q/NoUzen0boqy6D53Sj099qsZiEh9vIv/3Vud5o/fJ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LkC8UAAADdAAAADwAAAAAAAAAA&#10;AAAAAAChAgAAZHJzL2Rvd25yZXYueG1sUEsFBgAAAAAEAAQA+QAAAJMDAAAAAA==&#10;"/>
                          <v:line id="Line 610" o:spid="_x0000_s1442" style="position:absolute;visibility:visible;mso-wrap-style:square" from="7831,10996" to="7921,1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Uxb8YAAADdAAAADwAAAGRycy9kb3ducmV2LnhtbERPTWvCQBC9F/oflin0VjdaTEt0FbEU&#10;tIeittAex+yYRLOzYXdN0n/vCgVv83ifM533phYtOV9ZVjAcJCCIc6srLhR8f70/vYLwAVljbZkU&#10;/JGH+ez+boqZth1vqd2FQsQQ9hkqKENoMil9XpJBP7ANceQO1hkMEbpCaoddDDe1HCVJKg1WHBtK&#10;bGhZUn7anY2Cz+dN2i7WH6v+Z53u87ft/vfYOaUeH/rFBESgPtzE/+6VjvO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MW/GAAAA3QAAAA8AAAAAAAAA&#10;AAAAAAAAoQIAAGRycy9kb3ducmV2LnhtbFBLBQYAAAAABAAEAPkAAACUAwAAAAA=&#10;"/>
                          <v:line id="Line 611" o:spid="_x0000_s1443" style="position:absolute;visibility:visible;mso-wrap-style:square" from="6046,10636" to="6181,10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qlHcgAAADdAAAADwAAAGRycy9kb3ducmV2LnhtbESPT0vDQBDF70K/wzKCN7upYpDYbSmK&#10;0HoQ+wfa4zQ7JrHZ2bC7JvHbOwfB2wzvzXu/mS9H16qeQmw8G5hNM1DEpbcNVwYO+9fbR1AxIVts&#10;PZOBH4qwXEyu5lhYP/CW+l2qlIRwLNBAnVJXaB3LmhzGqe+IRfv0wWGSNVTaBhwk3LX6Lsty7bBh&#10;aaixo+eaysvu2xl4v//I+9XmbT0eN/m5fNmeT19DMObmelw9gUo0pn/z3/XaCv7s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IqlHcgAAADdAAAADwAAAAAA&#10;AAAAAAAAAAChAgAAZHJzL2Rvd25yZXYueG1sUEsFBgAAAAAEAAQA+QAAAJYDAAAAAA==&#10;"/>
                          <v:line id="Line 612" o:spid="_x0000_s1444" style="position:absolute;visibility:visible;mso-wrap-style:square" from="6046,11086" to="6181,1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YAhsYAAADdAAAADwAAAGRycy9kb3ducmV2LnhtbERPTWvCQBC9F/oflin0VjdaDG10FbEU&#10;tIeittAex+yYRLOzYXdN0n/vCgVv83ifM533phYtOV9ZVjAcJCCIc6srLhR8f70/vYDwAVljbZkU&#10;/JGH+ez+boqZth1vqd2FQsQQ9hkqKENoMil9XpJBP7ANceQO1hkMEbpCaoddDDe1HCVJKg1WHBtK&#10;bGhZUn7anY2Cz+dN2i7WH6v+Z53u87ft/vfYOaUeH/rFBESgPtzE/+6VjvOH4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AIbGAAAA3QAAAA8AAAAAAAAA&#10;AAAAAAAAoQIAAGRycy9kb3ducmV2LnhtbFBLBQYAAAAABAAEAPkAAACUAwAAAAA=&#10;"/>
                          <v:shape id="Arc 613" o:spid="_x0000_s1445" style="position:absolute;left:6174;top:10637;width:398;height:435;visibility:visible;mso-wrap-style:square;v-text-anchor:top" coordsize="21600,43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hG/cMA&#10;AADdAAAADwAAAGRycy9kb3ducmV2LnhtbESPQYvCMBCF7wv+hzCCtzXVQ5FqFBEE9yCydfE8NGNb&#10;TCalyWr11zuHhb3N8N68981qM3in7tTHNrCB2TQDRVwF23Jt4Oe8/1yAignZogtMBp4UYbMefayw&#10;sOHB33QvU60khGOBBpqUukLrWDXkMU5DRyzaNfQek6x9rW2PDwn3Ts+zLNceW5aGBjvaNVTdyl9v&#10;wL9yvO1K97UI7hzT6Xi56G5uzGQ8bJegEg3p3/x3fbCCP8uFX76REfT6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hG/cMAAADdAAAADwAAAAAAAAAAAAAAAACYAgAAZHJzL2Rv&#10;d25yZXYueG1sUEsFBgAAAAAEAAQA9QAAAIgDAAAAAA==&#10;" path="m378,nfc12158,207,21600,9815,21600,21597v,11790,-9455,21402,-21243,21597em378,nsc12158,207,21600,9815,21600,21597v,11790,-9455,21402,-21243,21597l,21597,378,xe" filled="f">
                            <v:path arrowok="t" o:extrusionok="f" o:connecttype="custom" o:connectlocs="7,0;7,435;0,218" o:connectangles="0,0,0"/>
                          </v:shape>
                          <v:shape id="Arc 614" o:spid="_x0000_s1446" style="position:absolute;left:6024;top:10637;width:83;height:434;visibility:visible;mso-wrap-style:square;v-text-anchor:top" coordsize="21600,43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oAZ8MA&#10;AADdAAAADwAAAGRycy9kb3ducmV2LnhtbERPS2sCMRC+F/ofwhR6q9ktaGVrFCkI0p58QY/DZtxd&#10;m0zSJF3Xf28Eobf5+J4zWwzWiJ5C7BwrKEcFCOLa6Y4bBfvd6mUKIiZkjcYxKbhQhMX88WGGlXZn&#10;3lC/TY3IIRwrVNCm5CspY92SxThynjhzRxcspgxDI3XAcw63Rr4WxURa7Dg3tOjpo6X6Z/tnFQz+&#10;d/Ptx+s+rD6Xb19jc6rNYafU89OwfAeRaEj/4rt7rfP8clLC7Zt8gp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oAZ8MAAADdAAAADwAAAAAAAAAAAAAAAACYAgAAZHJzL2Rv&#10;d25yZXYueG1sUEsFBgAAAAAEAAQA9QAAAIgDAAAAAA==&#10;" path="m1822,-1nfc13005,946,21600,10299,21600,21523v,11265,-8658,20638,-19888,21531em1822,-1nsc13005,946,21600,10299,21600,21523v,11265,-8658,20638,-19888,21531l,21523,1822,-1xe" filled="f">
                            <v:path arrowok="t" o:extrusionok="f" o:connecttype="custom" o:connectlocs="7,0;7,434;0,217" o:connectangles="0,0,0"/>
                          </v:shape>
                          <v:shape id="Arc 615" o:spid="_x0000_s1447" style="position:absolute;left:5964;top:10637;width:83;height:434;visibility:visible;mso-wrap-style:square;v-text-anchor:top" coordsize="21600,43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ieEMMA&#10;AADdAAAADwAAAGRycy9kb3ducmV2LnhtbERPTWsCMRC9F/ofwhS81ayCtqxGkYIgelJb6HHYjLur&#10;ySRN4rr+e1Mo9DaP9znzZW+N6CjE1rGC0bAAQVw53XKt4PO4fn0HEROyRuOYFNwpwnLx/DTHUrsb&#10;76k7pFrkEI4lKmhS8qWUsWrIYhw6T5y5kwsWU4ahljrgLYdbI8dFMZUWW84NDXr6aKi6HK5WQe9/&#10;9t9+sunCert6203MuTJfR6UGL/1qBiJRn/7Ff+6NzvNH0zH8fpN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ieEMMAAADdAAAADwAAAAAAAAAAAAAAAACYAgAAZHJzL2Rv&#10;d25yZXYueG1sUEsFBgAAAAAEAAQA9QAAAIgDAAAAAA==&#10;" path="m1822,-1nfc13005,946,21600,10299,21600,21523v,11265,-8658,20638,-19888,21531em1822,-1nsc13005,946,21600,10299,21600,21523v,11265,-8658,20638,-19888,21531l,21523,1822,-1xe" filled="f">
                            <v:path arrowok="t" o:extrusionok="f" o:connecttype="custom" o:connectlocs="7,0;7,434;0,217" o:connectangles="0,0,0"/>
                          </v:shape>
                          <v:line id="Line 616" o:spid="_x0000_s1448" style="position:absolute;flip:x;visibility:visible;mso-wrap-style:square" from="5941,10726" to="6031,10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NLsUAAADdAAAADwAAAGRycy9kb3ducmV2LnhtbERPTWsCMRC9C/0PYQq9FM3aFrGrUUQQ&#10;PHipykpv42a6WXYz2SZRt/++KRS8zeN9znzZ21ZcyYfasYLxKANBXDpdc6XgeNgMpyBCRNbYOiYF&#10;PxRguXgYzDHX7sYfdN3HSqQQDjkqMDF2uZShNGQxjFxHnLgv5y3GBH0ltcdbCretfMmyibRYc2ow&#10;2NHaUNnsL1aBnO6ev/3q/NYUzen0boqy6D53Sj099qsZiEh9vIv/3Vud5o8n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mNLsUAAADdAAAADwAAAAAAAAAA&#10;AAAAAAChAgAAZHJzL2Rvd25yZXYueG1sUEsFBgAAAAAEAAQA+QAAAJMDAAAAAA==&#10;"/>
                          <v:line id="Line 617" o:spid="_x0000_s1449" style="position:absolute;flip:x;visibility:visible;mso-wrap-style:square" from="5941,10996" to="6031,1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AVWsQAAADdAAAADwAAAGRycy9kb3ducmV2LnhtbERPTWsCMRC9F/ofwgi9FM1aRHQ1ighC&#10;D16qZaW3cTNult1Mtkmq23/fFARv83ifs1z3thVX8qF2rGA8ykAQl07XXCn4PO6GMxAhImtsHZOC&#10;XwqwXj0/LTHX7sYfdD3ESqQQDjkqMDF2uZShNGQxjFxHnLiL8xZjgr6S2uMthdtWvmXZVFqsOTUY&#10;7GhrqGwOP1aBnO1fv/3mPGmK5nSam6Isuq+9Ui+DfrMAEamPD/Hd/a7T/PF0A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QBVaxAAAAN0AAAAPAAAAAAAAAAAA&#10;AAAAAKECAABkcnMvZG93bnJldi54bWxQSwUGAAAAAAQABAD5AAAAkgMAAAAA&#10;"/>
                          <v:line id="Line 618" o:spid="_x0000_s1450" style="position:absolute;visibility:visible;mso-wrap-style:square" from="6586,10861" to="6676,1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APsUAAADdAAAADwAAAGRycy9kb3ducmV2LnhtbERPTWvCQBC9F/wPyxR6qxstDZK6irQI&#10;6kHUFtrjmJ0mqdnZsLsm6b93BcHbPN7nTOe9qUVLzleWFYyGCQji3OqKCwVfn8vnCQgfkDXWlknB&#10;P3mYzwYPU8y07XhP7SEUIoawz1BBGUKTSenzkgz6oW2II/drncEQoSukdtjFcFPLcZKk0mDFsaHE&#10;ht5Lyk+Hs1Gwfdml7WK9WfXf6/SYf+yPP3+dU+rpsV+8gQjUh7v45l7pOH+Uv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fAPsUAAADdAAAADwAAAAAAAAAA&#10;AAAAAAChAgAAZHJzL2Rvd25yZXYueG1sUEsFBgAAAAAEAAQA+QAAAJMDAAAAAA==&#10;"/>
                          <v:line id="Line 619" o:spid="_x0000_s1451" style="position:absolute;visibility:visible;mso-wrap-style:square" from="5956,10396" to="6226,1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VeScUAAADdAAAADwAAAGRycy9kb3ducmV2LnhtbERP32vCMBB+H+x/CDfY20zdIIxqFNkY&#10;qA+iTtDHsznbuuZSkqzt/vtFGOztPr6fN50PthEd+VA71jAeZSCIC2dqLjUcPj+eXkGEiGywcUwa&#10;fijAfHZ/N8XcuJ531O1jKVIIhxw1VDG2uZShqMhiGLmWOHEX5y3GBH0pjcc+hdtGPmeZkhZrTg0V&#10;tvRWUfG1/7YaNi9b1S1W6+VwXKlz8b47n6691/rxYVhMQEQa4r/4z700af5YKbh9k06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VeScUAAADdAAAADwAAAAAAAAAA&#10;AAAAAAChAgAAZHJzL2Rvd25yZXYueG1sUEsFBgAAAAAEAAQA+QAAAJMDAAAAAA==&#10;"/>
                          <v:line id="Line 620" o:spid="_x0000_s1452" style="position:absolute;visibility:visible;mso-wrap-style:square" from="5956,9946" to="6226,9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n70sUAAADdAAAADwAAAGRycy9kb3ducmV2LnhtbERPTWvCQBC9F/wPyxR6qxstpJK6irQI&#10;6kGqLbTHMTtNUrOzYXdN4r93BcHbPN7nTOe9qUVLzleWFYyGCQji3OqKCwXfX8vnCQgfkDXWlknB&#10;mTzMZ4OHKWbadryjdh8KEUPYZ6igDKHJpPR5SQb90DbEkfuzzmCI0BVSO+xiuKnlOElSabDi2FBi&#10;Q+8l5cf9ySjYvnym7WK9WfU/6/SQf+wOv/+dU+rpsV+8gQjUh7v45l7pOH+Uv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n70sUAAADdAAAADwAAAAAAAAAA&#10;AAAAAAChAgAAZHJzL2Rvd25yZXYueG1sUEsFBgAAAAAEAAQA+QAAAJMDAAAAAA==&#10;"/>
                          <v:line id="Line 621" o:spid="_x0000_s1453" style="position:absolute;flip:y;visibility:visible;mso-wrap-style:square" from="5956,9946" to="5956,1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0fX8gAAADdAAAADwAAAGRycy9kb3ducmV2LnhtbESPQUsDMRCF74L/IYzgRWy2IqVdm5Yi&#10;FDz0Yi1behs342bZzWRN0nb9985B8DbDe/PeN8v16Ht1oZjawAamkwIUcR1sy42Bw8f2cQ4qZWSL&#10;fWAy8EMJ1qvbmyWWNlz5nS773CgJ4VSiAZfzUGqdakce0yQMxKJ9hegxyxobbSNeJdz3+qkoZtpj&#10;y9LgcKBXR3W3P3sDer57+I6bz+eu6o7HhavqajjtjLm/GzcvoDKN+d/8d/1mBX86E1z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g0fX8gAAADdAAAADwAAAAAA&#10;AAAAAAAAAAChAgAAZHJzL2Rvd25yZXYueG1sUEsFBgAAAAAEAAQA+QAAAJYDAAAAAA==&#10;"/>
                          <v:shape id="Arc 622" o:spid="_x0000_s1454" style="position:absolute;left:6219;top:9947;width:218;height:435;visibility:visible;mso-wrap-style:square;v-text-anchor:top" coordsize="21600,43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aIvsIA&#10;AADdAAAADwAAAGRycy9kb3ducmV2LnhtbERPTWvCQBC9F/wPywje6kalwaauIoKYSw/agh6n2WkS&#10;zM6E7BrTf98VCr3N433OajO4RvXU+VrYwGyagCIuxNZcGvj82D8vQfmAbLERJgM/5GGzHj2tMLNy&#10;5yP1p1CqGMI+QwNVCG2mtS8qcuin0hJH7ls6hyHCrtS2w3sMd42eJ0mqHdYcGypsaVdRcT3dnAE5&#10;5GdsUlosz7n0X2Eh7y+XizGT8bB9AxVoCP/iP3du4/xZ+gqPb+IJe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Voi+wgAAAN0AAAAPAAAAAAAAAAAAAAAAAJgCAABkcnMvZG93&#10;bnJldi54bWxQSwUGAAAAAAQABAD1AAAAhwMAAAAA&#10;" path="m692,nfc12346,374,21600,9929,21600,21589v,11675,-9279,21238,-20949,21590em692,nsc12346,374,21600,9929,21600,21589v,11675,-9279,21238,-20949,21590l,21589,692,xe" filled="f">
                            <v:path arrowok="t" o:extrusionok="f" o:connecttype="custom" o:connectlocs="7,0;7,435;0,217" o:connectangles="0,0,0"/>
                          </v:shape>
                          <v:line id="Line 623" o:spid="_x0000_s1455" style="position:absolute;flip:x;visibility:visible;mso-wrap-style:square" from="5866,10036" to="5956,10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KFhMgAAADdAAAADwAAAGRycy9kb3ducmV2LnhtbESPT0sDMRDF74LfIYzgRWy2IrauTUsR&#10;BA+99A9bvI2bcbPsZrImsV2/vXMoeJvhvXnvN4vV6Ht1opjawAamkwIUcR1sy42Bw/7tfg4qZWSL&#10;fWAy8EsJVsvrqwWWNpx5S6ddbpSEcCrRgMt5KLVOtSOPaRIGYtG+QvSYZY2NthHPEu57/VAUT9pj&#10;y9LgcKBXR3W3+/EG9Hxz9x3Xn49d1R2Pz66qq+FjY8ztzbh+AZVpzP/my/W7FfzpT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aKFhMgAAADdAAAADwAAAAAA&#10;AAAAAAAAAAChAgAAZHJzL2Rvd25yZXYueG1sUEsFBgAAAAAEAAQA+QAAAJYDAAAAAA==&#10;"/>
                          <v:line id="Line 624" o:spid="_x0000_s1456" style="position:absolute;flip:x;visibility:visible;mso-wrap-style:square" from="5866,10306" to="5956,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4gH8UAAADdAAAADwAAAGRycy9kb3ducmV2LnhtbERPTWsCMRC9F/ofwgi9lJrdUlpdjSKC&#10;0IOXqqx4GzfjZtnNZJukuv33TaHQ2zze58yXg+3ElXxoHCvIxxkI4srphmsFh/3maQIiRGSNnWNS&#10;8E0Blov7uzkW2t34g667WIsUwqFABSbGvpAyVIYshrHriRN3cd5iTNDXUnu8pXDbyecse5UWG04N&#10;BntaG6ra3ZdVICfbx0+/Or+0ZXs8Tk1Zlf1pq9TDaFjNQEQa4r/4z/2u0/z8LY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4gH8UAAADdAAAADwAAAAAAAAAA&#10;AAAAAAChAgAAZHJzL2Rvd25yZXYueG1sUEsFBgAAAAAEAAQA+QAAAJMDAAAAAA==&#10;"/>
                          <v:line id="Line 625" o:spid="_x0000_s1457" style="position:absolute;visibility:visible;mso-wrap-style:square" from="6451,10171" to="6541,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fOl8UAAADdAAAADwAAAGRycy9kb3ducmV2LnhtbERPTWvCQBC9C/0PyxS86UaFVFJXkZaC&#10;9lCqFtrjmB2T2Oxs2N0m6b93BcHbPN7nLFa9qUVLzleWFUzGCQji3OqKCwVfh7fRHIQPyBpry6Tg&#10;nzyslg+DBWbadryjdh8KEUPYZ6igDKHJpPR5SQb92DbEkTtZZzBE6AqpHXYx3NRymiSpNFhxbCix&#10;oZeS8t/9n1HwMftM2/X2fdN/b9Nj/ro7/pw7p9TwsV8/gwjUh7v45t7oOH/yNI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fOl8UAAADdAAAADwAAAAAAAAAA&#10;AAAAAAChAgAAZHJzL2Rvd25yZXYueG1sUEsFBgAAAAAEAAQA+QAAAJMDAAAAAA==&#10;"/>
                          <v:line id="Line 626" o:spid="_x0000_s1458" style="position:absolute;visibility:visible;mso-wrap-style:square" from="5986,9645" to="6256,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trDMUAAADdAAAADwAAAGRycy9kb3ducmV2LnhtbERPTWvCQBC9C/6HZQRvurFCKq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trDMUAAADdAAAADwAAAAAAAAAA&#10;AAAAAAChAgAAZHJzL2Rvd25yZXYueG1sUEsFBgAAAAAEAAQA+QAAAJMDAAAAAA==&#10;"/>
                          <v:line id="Line 627" o:spid="_x0000_s1459" style="position:absolute;visibility:visible;mso-wrap-style:square" from="5986,9195" to="6256,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zeMYAAADdAAAADwAAAGRycy9kb3ducmV2LnhtbERPTWvCQBC9F/oflin0VjdaSU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83jGAAAA3QAAAA8AAAAAAAAA&#10;AAAAAAAAoQIAAGRycy9kb3ducmV2LnhtbFBLBQYAAAAABAAEAPkAAACUAwAAAAA=&#10;"/>
                          <v:line id="Line 628" o:spid="_x0000_s1460" style="position:absolute;flip:y;visibility:visible;mso-wrap-style:square" from="5986,9195" to="5986,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UmHMUAAADdAAAADwAAAGRycy9kb3ducmV2LnhtbERPTWsCMRC9F/ofwhR6Ec1aatWtUaQg&#10;9OClVla8jZvpZtnNZJtE3f77piD0No/3OYtVb1txIR9qxwrGowwEcel0zZWC/edmOAMRIrLG1jEp&#10;+KEAq+X93QJz7a78QZddrEQK4ZCjAhNjl0sZSkMWw8h1xIn7ct5iTNBXUnu8pnDbyqcse5EWa04N&#10;Bjt6M1Q2u7NVIGfbwbdfn56bojkc5qYoi+64VerxoV+/gojUx3/xzf2u0/zxdAJ/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UmHMUAAADdAAAADwAAAAAAAAAA&#10;AAAAAAChAgAAZHJzL2Rvd25yZXYueG1sUEsFBgAAAAAEAAQA+QAAAJMDAAAAAA==&#10;"/>
                          <v:shape id="Arc 629" o:spid="_x0000_s1461" style="position:absolute;left:6249;top:9196;width:218;height:435;visibility:visible;mso-wrap-style:square;v-text-anchor:top" coordsize="21600,43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CKEcIA&#10;AADdAAAADwAAAGRycy9kb3ducmV2LnhtbERPTWvCQBC9F/wPywje6kalqaSuIoKYSw/agh6n2WkS&#10;zM6E7BrTf98VCr3N433OajO4RvXU+VrYwGyagCIuxNZcGvj82D8vQfmAbLERJgM/5GGzHj2tMLNy&#10;5yP1p1CqGMI+QwNVCG2mtS8qcuin0hJH7ls6hyHCrtS2w3sMd42eJ0mqHdYcGypsaVdRcT3dnAE5&#10;5GdsUlosz7n0X2Eh7y+XizGT8bB9AxVoCP/iP3du4/zZawqPb+IJe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EIoRwgAAAN0AAAAPAAAAAAAAAAAAAAAAAJgCAABkcnMvZG93&#10;bnJldi54bWxQSwUGAAAAAAQABAD1AAAAhwMAAAAA&#10;" path="m692,nfc12346,374,21600,9929,21600,21589v,11675,-9279,21238,-20949,21590em692,nsc12346,374,21600,9929,21600,21589v,11675,-9279,21238,-20949,21590l,21589,692,xe" filled="f">
                            <v:path arrowok="t" o:extrusionok="f" o:connecttype="custom" o:connectlocs="7,0;7,435;0,217" o:connectangles="0,0,0"/>
                          </v:shape>
                          <v:line id="Line 630" o:spid="_x0000_s1462" style="position:absolute;flip:x;visibility:visible;mso-wrap-style:square" from="5896,9285" to="5986,9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sd8MUAAADdAAAADwAAAGRycy9kb3ducmV2LnhtbERPTWsCMRC9C/0PYQq9FM1aSrWrUUQQ&#10;PHipykpv42a6WXYz2SZRt/++KRS8zeN9znzZ21ZcyYfasYLxKANBXDpdc6XgeNgMpyBCRNbYOiYF&#10;PxRguXgYzDHX7sYfdN3HSqQQDjkqMDF2uZShNGQxjFxHnLgv5y3GBH0ltcdbCretfMmyN2mx5tRg&#10;sKO1obLZX6wCOd09f/vV+bUpmtPp3RRl0X3ulHp67FczEJH6eBf/u7c6zR9PJ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sd8MUAAADdAAAADwAAAAAAAAAA&#10;AAAAAAChAgAAZHJzL2Rvd25yZXYueG1sUEsFBgAAAAAEAAQA+QAAAJMDAAAAAA==&#10;"/>
                          <v:line id="Line 631" o:spid="_x0000_s1463" style="position:absolute;flip:x;visibility:visible;mso-wrap-style:square" from="5896,9555" to="5986,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SJgsgAAADdAAAADwAAAGRycy9kb3ducmV2LnhtbESPT0sDMRDF74LfIYzgRWy2IrauTUsR&#10;BA+99A9bvI2bcbPsZrImsV2/vXMoeJvhvXnvN4vV6Ht1opjawAamkwIUcR1sy42Bw/7tfg4qZWSL&#10;fWAy8EsJVsvrqwWWNpx5S6ddbpSEcCrRgMt5KLVOtSOPaRIGYtG+QvSYZY2NthHPEu57/VAUT9pj&#10;y9LgcKBXR3W3+/EG9Hxz9x3Xn49d1R2Pz66qq+FjY8ztzbh+AZVpzP/my/W7FfzpTH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9SJgsgAAADdAAAADwAAAAAA&#10;AAAAAAAAAAChAgAAZHJzL2Rvd25yZXYueG1sUEsFBgAAAAAEAAQA+QAAAJYDAAAAAA==&#10;"/>
                          <v:line id="Line 632" o:spid="_x0000_s1464" style="position:absolute;visibility:visible;mso-wrap-style:square" from="6481,9420" to="6571,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Nc5sYAAADdAAAADwAAAGRycy9kb3ducmV2LnhtbERPTWvCQBC9C/0PyxR6040tpDW6irQU&#10;tIeiVtDjmB2TaHY27G6T9N93CwVv83ifM1v0phYtOV9ZVjAeJSCIc6srLhTsv96HLyB8QNZYWyYF&#10;P+RhMb8bzDDTtuMttbtQiBjCPkMFZQhNJqXPSzLoR7YhjtzZOoMhQldI7bCL4aaWj0mSSoMVx4YS&#10;G3otKb/uvo2Cz6dN2i7XH6v+sE5P+dv2dLx0TqmH+345BRGoDzfxv3ul4/zx8wT+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zXObGAAAA3QAAAA8AAAAAAAAA&#10;AAAAAAAAoQIAAGRycy9kb3ducmV2LnhtbFBLBQYAAAAABAAEAPkAAACUAwAAAAA=&#10;"/>
                          <v:line id="Line 633" o:spid="_x0000_s1465" style="position:absolute;visibility:visible;mso-wrap-style:square" from="6001,8865" to="6271,8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yFXMgAAADdAAAADwAAAGRycy9kb3ducmV2LnhtbESPQUvDQBCF74L/YRnBm91UIZS021Ja&#10;Cq0HsVWwx2l2TGKzs2F3TeK/dw6Ctxnem/e+WaxG16qeQmw8G5hOMlDEpbcNVwbe33YPM1AxIVts&#10;PZOBH4qwWt7eLLCwfuAj9adUKQnhWKCBOqWu0DqWNTmME98Ri/bpg8Mka6i0DThIuGv1Y5bl2mHD&#10;0lBjR5uayuvp2xl4eXrN+/XheT9+HPJLuT1ezl9DMOb+blzPQSUa07/573pvBX86E3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yFXMgAAADdAAAADwAAAAAA&#10;AAAAAAAAAAChAgAAZHJzL2Rvd25yZXYueG1sUEsFBgAAAAAEAAQA+QAAAJYDAAAAAA==&#10;"/>
                          <v:line id="Line 634" o:spid="_x0000_s1466" style="position:absolute;visibility:visible;mso-wrap-style:square" from="6001,8415" to="6271,8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Agx8UAAADdAAAADwAAAGRycy9kb3ducmV2LnhtbERPTWvCQBC9C/6HZQq96SYtBEldRSoF&#10;7aGoLdTjmB2TtNnZsLtN0n/vCoK3ebzPmS8H04iOnK8tK0inCQjiwuqaSwVfn2+TGQgfkDU2lknB&#10;P3lYLsajOeba9ryn7hBKEUPY56igCqHNpfRFRQb91LbEkTtbZzBE6EqpHfYx3DTyKUkyabDm2FBh&#10;S68VFb+HP6Pg43mXdavt+2b43manYr0/HX96p9Tjw7B6ARFoCHfxzb3RcX46S+H6TTxB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Agx8UAAADdAAAADwAAAAAAAAAA&#10;AAAAAAChAgAAZHJzL2Rvd25yZXYueG1sUEsFBgAAAAAEAAQA+QAAAJMDAAAAAA==&#10;"/>
                          <v:line id="Line 635" o:spid="_x0000_s1467" style="position:absolute;flip:y;visibility:visible;mso-wrap-style:square" from="6001,8415" to="6001,8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OT8UAAADdAAAADwAAAGRycy9kb3ducmV2LnhtbERPTWsCMRC9F/wPYYReimaVItvVKFIo&#10;9OClWlZ6GzfjZtnNZJukuv33jSD0No/3OavNYDtxIR8axwpm0wwEceV0w7WCz8PbJAcRIrLGzjEp&#10;+KUAm/XoYYWFdlf+oMs+1iKFcChQgYmxL6QMlSGLYep64sSdnbcYE/S11B6vKdx2cp5lC2mx4dRg&#10;sKdXQ1W7/7EKZL57+vbb03Nbtsfjiymrsv/aKfU4HrZLEJGG+C++u991mj/L53D7Jp0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OT8UAAADdAAAADwAAAAAAAAAA&#10;AAAAAAChAgAAZHJzL2Rvd25yZXYueG1sUEsFBgAAAAAEAAQA+QAAAJMDAAAAAA==&#10;"/>
                          <v:shape id="Arc 636" o:spid="_x0000_s1468" style="position:absolute;left:6264;top:8416;width:218;height:435;visibility:visible;mso-wrap-style:square;v-text-anchor:top" coordsize="21600,43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JZrsIA&#10;AADdAAAADwAAAGRycy9kb3ducmV2LnhtbERPTWvCQBC9C/0PyxR6040NSkhdpRSKuXjQCnqcZsck&#10;mJ0J2TWm/94tFHqbx/uc1WZ0rRqo942wgfksAUVcim24MnD8+pxmoHxAttgKk4Ef8rBZP01WmFu5&#10;856GQ6hUDGGfo4E6hC7X2pc1OfQz6Ygjd5HeYYiwr7Tt8R7DXatfk2SpHTYcG2rs6KOm8nq4OQOy&#10;LU7YLinNToUM3yGV3eJ8NubleXx/AxVoDP/iP3dh4/x5lsLvN/EEv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lmuwgAAAN0AAAAPAAAAAAAAAAAAAAAAAJgCAABkcnMvZG93&#10;bnJldi54bWxQSwUGAAAAAAQABAD1AAAAhwMAAAAA&#10;" path="m692,nfc12346,374,21600,9929,21600,21589v,11675,-9279,21238,-20949,21590em692,nsc12346,374,21600,9929,21600,21589v,11675,-9279,21238,-20949,21590l,21589,692,xe" filled="f">
                            <v:path arrowok="t" o:extrusionok="f" o:connecttype="custom" o:connectlocs="7,0;7,435;0,217" o:connectangles="0,0,0"/>
                          </v:shape>
                          <v:line id="Line 637" o:spid="_x0000_s1469" style="position:absolute;flip:x;visibility:visible;mso-wrap-style:square" from="5911,8505" to="6001,8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zzoMUAAADdAAAADwAAAGRycy9kb3ducmV2LnhtbERPTWsCMRC9F/wPYYReimYtUrarUaRQ&#10;6MFLraz0Nm7GzbKbyTZJdfvvG0HwNo/3Ocv1YDtxJh8axwpm0wwEceV0w7WC/df7JAcRIrLGzjEp&#10;+KMA69XoYYmFdhf+pPMu1iKFcChQgYmxL6QMlSGLYep64sSdnLcYE/S11B4vKdx28jnLXqTFhlOD&#10;wZ7eDFXt7tcqkPn26cdvjvO2bA+HV1NWZf+9VepxPGwWICIN8S6+uT90mj/L5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zzoMUAAADdAAAADwAAAAAAAAAA&#10;AAAAAAChAgAAZHJzL2Rvd25yZXYueG1sUEsFBgAAAAAEAAQA+QAAAJMDAAAAAA==&#10;"/>
                          <v:line id="Line 638" o:spid="_x0000_s1470" style="position:absolute;flip:x;visibility:visible;mso-wrap-style:square" from="5911,8775" to="6001,8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WO8UAAADdAAAADwAAAGRycy9kb3ducmV2LnhtbERPTWsCMRC9F/ofwgi9lJq1tGVdjSKC&#10;0IOXqqx4GzfjZtnNZJukuv33TaHQ2zze58yXg+3ElXxoHCuYjDMQxJXTDdcKDvvNUw4iRGSNnWNS&#10;8E0Blov7uzkW2t34g667WIsUwqFABSbGvpAyVIYshrHriRN3cd5iTNDXUnu8pXDbyecse5MWG04N&#10;BntaG6ra3ZdVIPPt46dfnV/asj0ep6asyv60VephNKxmICIN8V/8537X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BWO8UAAADdAAAADwAAAAAAAAAA&#10;AAAAAAChAgAAZHJzL2Rvd25yZXYueG1sUEsFBgAAAAAEAAQA+QAAAJMDAAAAAA==&#10;"/>
                          <v:line id="Line 639" o:spid="_x0000_s1471" style="position:absolute;visibility:visible;mso-wrap-style:square" from="6496,8640" to="658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m4s8QAAADdAAAADwAAAGRycy9kb3ducmV2LnhtbERPS2vCQBC+F/wPyxR6qxstBEldRSqC&#10;9lB8QT2O2TGJZmfD7jZJ/71bKHibj+8503lvatGS85VlBaNhAoI4t7riQsHxsHqdgPABWWNtmRT8&#10;kof5bPA0xUzbjnfU7kMhYgj7DBWUITSZlD4vyaAf2oY4chfrDIYIXSG1wy6Gm1qOkySVBiuODSU2&#10;9FFSftv/GAVfb9u0XWw+1/33Jj3ny935dO2cUi/P/eIdRKA+PMT/7rWO80eTF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bizxAAAAN0AAAAPAAAAAAAAAAAA&#10;AAAAAKECAABkcnMvZG93bnJldi54bWxQSwUGAAAAAAQABAD5AAAAkgMAAAAA&#10;"/>
                          <v:rect id="Rectangle 640" o:spid="_x0000_s1472" style="position:absolute;left:3567;top:9026;width:720;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9TvsUA&#10;AADdAAAADwAAAGRycy9kb3ducmV2LnhtbERPTWvCQBC9F/oflil4KbrRg02jm1AKggehGHtob0N2&#10;zMZmZ0N2a2J/vSsIvc3jfc66GG0rztT7xrGC+SwBQVw53XCt4POwmaYgfEDW2DomBRfyUOSPD2vM&#10;tBt4T+cy1CKGsM9QgQmhy6T0lSGLfuY64sgdXW8xRNjXUvc4xHDbykWSLKXFhmODwY7eDVU/5a9V&#10;sPn4aoj/5P75NR3cqVp8l2bXKTV5Gt9WIAKN4V98d291nD9PX+D2TTxB5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L1O+xQAAAN0AAAAPAAAAAAAAAAAAAAAAAJgCAABkcnMv&#10;ZG93bnJldi54bWxQSwUGAAAAAAQABAD1AAAAigMAAAAA&#10;" filled="f" stroked="f">
                            <v:textbox style="mso-fit-shape-to-text:t" inset="0,0,0,0">
                              <w:txbxContent>
                                <w:p w14:paraId="16D0E079" w14:textId="77777777" w:rsidR="00F06F1D" w:rsidRPr="00631ED7" w:rsidRDefault="00F06F1D" w:rsidP="007A296D">
                                  <w:pPr>
                                    <w:rPr>
                                      <w:sz w:val="20"/>
                                      <w:szCs w:val="20"/>
                                      <w:vertAlign w:val="subscript"/>
                                    </w:rPr>
                                  </w:pPr>
                                  <w:r w:rsidRPr="00631ED7">
                                    <w:rPr>
                                      <w:rFonts w:ascii="Courier New" w:hAnsi="Courier New" w:cs="Courier New"/>
                                      <w:b/>
                                      <w:color w:val="000000"/>
                                      <w:sz w:val="20"/>
                                      <w:szCs w:val="20"/>
                                    </w:rPr>
                                    <w:t>B</w:t>
                                  </w:r>
                                  <w:r w:rsidRPr="00631ED7">
                                    <w:rPr>
                                      <w:rFonts w:ascii="Courier New" w:hAnsi="Courier New" w:cs="Courier New"/>
                                      <w:color w:val="000000"/>
                                      <w:sz w:val="20"/>
                                      <w:szCs w:val="20"/>
                                      <w:vertAlign w:val="subscript"/>
                                    </w:rPr>
                                    <w:t>i</w:t>
                                  </w:r>
                                </w:p>
                              </w:txbxContent>
                            </v:textbox>
                          </v:rect>
                          <v:rect id="Rectangle 641" o:spid="_x0000_s1473" style="position:absolute;left:3537;top:9746;width:720;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DHzMcA&#10;AADdAAAADwAAAGRycy9kb3ducmV2LnhtbESPQWvCQBCF74X+h2UKvRTd6KGk0VVKQeihUIwe6m3I&#10;jtlodjZktyb11zuHgrcZ3pv3vlmuR9+qC/WxCWxgNs1AEVfBNlwb2O82kxxUTMgW28Bk4I8irFeP&#10;D0ssbBh4S5cy1UpCOBZowKXUFVrHypHHOA0dsWjH0HtMsva1tj0OEu5bPc+yV+2xYWlw2NGHo+pc&#10;/noDm++fhviqty9v+RBO1fxQuq/OmOen8X0BKtGY7ub/608r+LNcc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wx8zHAAAA3QAAAA8AAAAAAAAAAAAAAAAAmAIAAGRy&#10;cy9kb3ducmV2LnhtbFBLBQYAAAAABAAEAPUAAACMAwAAAAA=&#10;" filled="f" stroked="f">
                            <v:textbox style="mso-fit-shape-to-text:t" inset="0,0,0,0">
                              <w:txbxContent>
                                <w:p w14:paraId="4979A78C" w14:textId="77777777" w:rsidR="00F06F1D" w:rsidRPr="00631ED7" w:rsidRDefault="00F06F1D" w:rsidP="007A296D">
                                  <w:pPr>
                                    <w:rPr>
                                      <w:sz w:val="20"/>
                                      <w:szCs w:val="20"/>
                                      <w:vertAlign w:val="subscript"/>
                                    </w:rPr>
                                  </w:pPr>
                                  <w:r>
                                    <w:rPr>
                                      <w:rFonts w:ascii="Courier New" w:hAnsi="Courier New" w:cs="Courier New"/>
                                      <w:b/>
                                      <w:color w:val="000000"/>
                                      <w:sz w:val="20"/>
                                      <w:szCs w:val="20"/>
                                    </w:rPr>
                                    <w:t>C</w:t>
                                  </w:r>
                                  <w:r w:rsidRPr="00631ED7">
                                    <w:rPr>
                                      <w:rFonts w:ascii="Courier New" w:hAnsi="Courier New" w:cs="Courier New"/>
                                      <w:color w:val="000000"/>
                                      <w:sz w:val="20"/>
                                      <w:szCs w:val="20"/>
                                      <w:vertAlign w:val="subscript"/>
                                    </w:rPr>
                                    <w:t>i</w:t>
                                  </w:r>
                                  <w:r>
                                    <w:rPr>
                                      <w:rFonts w:ascii="Courier New" w:hAnsi="Courier New" w:cs="Courier New"/>
                                      <w:color w:val="000000"/>
                                      <w:sz w:val="20"/>
                                      <w:szCs w:val="20"/>
                                      <w:vertAlign w:val="subscript"/>
                                    </w:rPr>
                                    <w:t>-1</w:t>
                                  </w:r>
                                </w:p>
                              </w:txbxContent>
                            </v:textbox>
                          </v:rect>
                          <v:rect id="Rectangle 642" o:spid="_x0000_s1474" style="position:absolute;left:3567;top:8230;width:720;height: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iV8MA&#10;AADdAAAADwAAAGRycy9kb3ducmV2LnhtbERPTYvCMBC9L/gfwgheljXVg9SuUUQQ9rAgVg96G5rZ&#10;pmszKU201V9vFha8zeN9zmLV21rcqPWVYwWTcQKCuHC64lLB8bD9SEH4gKyxdkwK7uRhtRy8LTDT&#10;ruM93fJQihjCPkMFJoQmk9IXhiz6sWuII/fjWoshwraUusUuhttaTpNkJi1WHBsMNrQxVFzyq1Ww&#10;3Z0q4ofcv8/Tzv0W03NuvhulRsN+/QkiUB9e4n/3l47zJ+kc/r6JJ8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iV8MAAADdAAAADwAAAAAAAAAAAAAAAACYAgAAZHJzL2Rv&#10;d25yZXYueG1sUEsFBgAAAAAEAAQA9QAAAIgDAAAAAA==&#10;" filled="f" stroked="f">
                            <v:textbox style="mso-fit-shape-to-text:t" inset="0,0,0,0">
                              <w:txbxContent>
                                <w:p w14:paraId="14AA93DC" w14:textId="77777777" w:rsidR="00F06F1D" w:rsidRPr="00631ED7" w:rsidRDefault="00F06F1D" w:rsidP="007A296D">
                                  <w:pPr>
                                    <w:rPr>
                                      <w:sz w:val="20"/>
                                      <w:szCs w:val="20"/>
                                      <w:vertAlign w:val="subscript"/>
                                    </w:rPr>
                                  </w:pPr>
                                  <w:r w:rsidRPr="00631ED7">
                                    <w:rPr>
                                      <w:rFonts w:ascii="Courier New" w:hAnsi="Courier New" w:cs="Courier New"/>
                                      <w:color w:val="000000"/>
                                      <w:sz w:val="20"/>
                                      <w:szCs w:val="20"/>
                                    </w:rPr>
                                    <w:t>A</w:t>
                                  </w:r>
                                  <w:r w:rsidRPr="00631ED7">
                                    <w:rPr>
                                      <w:rFonts w:ascii="Courier New" w:hAnsi="Courier New" w:cs="Courier New"/>
                                      <w:color w:val="000000"/>
                                      <w:sz w:val="20"/>
                                      <w:szCs w:val="20"/>
                                      <w:vertAlign w:val="subscript"/>
                                    </w:rPr>
                                    <w:t>i</w:t>
                                  </w:r>
                                </w:p>
                              </w:txbxContent>
                            </v:textbox>
                          </v:rect>
                        </v:group>
                        <v:rect id="Rectangle 643" o:spid="_x0000_s1475" style="position:absolute;left:11862;top:2592;width:54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Awk8cA&#10;AADdAAAADwAAAGRycy9kb3ducmV2LnhtbESPQW/CMAyF75P4D5GRuI2UHSbakVaIbYLjBkiMm9WY&#10;tqJxqiajZb9+PkzazdZ7fu/zqhhdq27Uh8azgcU8AUVcettwZeB4eH9cggoR2WLrmQzcKUCRTx5W&#10;mFk/8Cfd9rFSEsIhQwN1jF2mdShrchjmviMW7eJ7h1HWvtK2x0HCXaufkuRZO2xYGmrsaFNTed1/&#10;OwPbZbf+2vmfoWrfztvTxyl9PaTRmNl0XL+AijTGf/Pf9c4K/iIVfvlGRt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AMJPHAAAA3QAAAA8AAAAAAAAAAAAAAAAAmAIAAGRy&#10;cy9kb3ducmV2LnhtbFBLBQYAAAAABAAEAPUAAACMAwAAAAA=&#10;" filled="f" stroked="f">
                          <v:textbox inset="0,0,0,0">
                            <w:txbxContent>
                              <w:p w14:paraId="18081F0A" w14:textId="77777777" w:rsidR="00F06F1D" w:rsidRPr="00631ED7" w:rsidRDefault="00F06F1D" w:rsidP="007A296D">
                                <w:pPr>
                                  <w:rPr>
                                    <w:sz w:val="20"/>
                                    <w:szCs w:val="20"/>
                                    <w:vertAlign w:val="subscript"/>
                                  </w:rPr>
                                </w:pPr>
                                <w:r w:rsidRPr="00631ED7">
                                  <w:rPr>
                                    <w:rFonts w:ascii="Courier New" w:hAnsi="Courier New" w:cs="Courier New"/>
                                    <w:color w:val="000000"/>
                                    <w:sz w:val="20"/>
                                    <w:szCs w:val="20"/>
                                  </w:rPr>
                                  <w:t>C</w:t>
                                </w:r>
                                <w:r w:rsidRPr="00631ED7">
                                  <w:rPr>
                                    <w:rFonts w:ascii="Courier New" w:hAnsi="Courier New" w:cs="Courier New"/>
                                    <w:color w:val="000000"/>
                                    <w:sz w:val="20"/>
                                    <w:szCs w:val="20"/>
                                    <w:vertAlign w:val="subscript"/>
                                  </w:rPr>
                                  <w:t>i</w:t>
                                </w:r>
                              </w:p>
                            </w:txbxContent>
                          </v:textbox>
                        </v:rect>
                        <v:rect id="Rectangle 644" o:spid="_x0000_s1476" style="position:absolute;left:11877;top:4213;width:540;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P4jMMA&#10;AADdAAAADwAAAGRycy9kb3ducmV2LnhtbERPTYvCMBC9L+x/CLPgZdG0HkSrURZB8CAsVg+7t6EZ&#10;m7rNpDTR1v31RhC8zeN9zmLV21pcqfWVYwXpKAFBXDhdcangeNgMpyB8QNZYOyYFN/KwWr6/LTDT&#10;ruM9XfNQihjCPkMFJoQmk9IXhiz6kWuII3dyrcUQYVtK3WIXw20tx0kykRYrjg0GG1obKv7yi1Ww&#10;+f6piP/l/nM27dy5GP/mZtcoNfjov+YgAvXhJX66tzrOT2cpPL6JJ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P4jMMAAADdAAAADwAAAAAAAAAAAAAAAACYAgAAZHJzL2Rv&#10;d25yZXYueG1sUEsFBgAAAAAEAAQA9QAAAIgDAAAAAA==&#10;" filled="f" stroked="f">
                          <v:textbox style="mso-fit-shape-to-text:t" inset="0,0,0,0">
                            <w:txbxContent>
                              <w:p w14:paraId="0A95D042" w14:textId="77777777" w:rsidR="00F06F1D" w:rsidRPr="00631ED7" w:rsidRDefault="00F06F1D" w:rsidP="007A296D">
                                <w:pPr>
                                  <w:rPr>
                                    <w:sz w:val="20"/>
                                    <w:szCs w:val="20"/>
                                    <w:vertAlign w:val="subscript"/>
                                  </w:rPr>
                                </w:pPr>
                                <w:r w:rsidRPr="00631ED7">
                                  <w:rPr>
                                    <w:rFonts w:ascii="Courier New" w:hAnsi="Courier New" w:cs="Courier New"/>
                                    <w:color w:val="000000"/>
                                    <w:sz w:val="20"/>
                                    <w:szCs w:val="20"/>
                                  </w:rPr>
                                  <w:t>S</w:t>
                                </w:r>
                                <w:r w:rsidRPr="00631ED7">
                                  <w:rPr>
                                    <w:rFonts w:ascii="Courier New" w:hAnsi="Courier New" w:cs="Courier New"/>
                                    <w:color w:val="000000"/>
                                    <w:sz w:val="20"/>
                                    <w:szCs w:val="20"/>
                                    <w:vertAlign w:val="subscript"/>
                                  </w:rPr>
                                  <w:t>i</w:t>
                                </w:r>
                              </w:p>
                            </w:txbxContent>
                          </v:textbox>
                        </v:rect>
                      </v:group>
                      <v:shape id="Text Box 645" o:spid="_x0000_s1477" type="#_x0000_t202" style="position:absolute;left:8280;top:198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G3cMA&#10;AADdAAAADwAAAGRycy9kb3ducmV2LnhtbERPTWvCQBC9C/0PyxR6M7tKlSa6CaVF8GRR24K3ITsm&#10;odnZkF1N/PfdQsHbPN7nrIvRtuJKvW8ca5glCgRx6UzDlYbP42b6AsIHZIOtY9JwIw9F/jBZY2bc&#10;wHu6HkIlYgj7DDXUIXSZlL6syaJPXEccubPrLYYI+0qaHocYbls5V2opLTYcG2rs6K2m8udwsRq+&#10;dufT97P6qN7tohvcqCTbVGr99Di+rkAEGsNd/O/emjh/ls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G3cMAAADdAAAADwAAAAAAAAAAAAAAAACYAgAAZHJzL2Rv&#10;d25yZXYueG1sUEsFBgAAAAAEAAQA9QAAAIgDAAAAAA==&#10;" filled="f" stroked="f">
                        <v:textbox>
                          <w:txbxContent>
                            <w:p w14:paraId="691B05B9" w14:textId="77777777" w:rsidR="00F06F1D" w:rsidRDefault="00F06F1D" w:rsidP="007A296D"/>
                          </w:txbxContent>
                        </v:textbox>
                      </v:shape>
                    </v:group>
                  </w:pict>
                </mc:Fallback>
              </mc:AlternateContent>
            </w:r>
            <w:r w:rsidR="00110E9A" w:rsidRPr="00BC12C0">
              <w:rPr>
                <w:b/>
                <w:sz w:val="26"/>
                <w:szCs w:val="26"/>
              </w:rPr>
              <w:t>Đáp án</w:t>
            </w:r>
          </w:p>
        </w:tc>
        <w:tc>
          <w:tcPr>
            <w:tcW w:w="1008" w:type="dxa"/>
          </w:tcPr>
          <w:p w14:paraId="461501CA" w14:textId="77777777" w:rsidR="00110E9A" w:rsidRPr="00BC12C0" w:rsidRDefault="00110E9A" w:rsidP="00302333">
            <w:pPr>
              <w:jc w:val="center"/>
              <w:rPr>
                <w:b/>
                <w:sz w:val="26"/>
                <w:szCs w:val="26"/>
              </w:rPr>
            </w:pPr>
            <w:r w:rsidRPr="00BC12C0">
              <w:rPr>
                <w:b/>
                <w:sz w:val="26"/>
                <w:szCs w:val="26"/>
              </w:rPr>
              <w:t>Điểm</w:t>
            </w:r>
          </w:p>
        </w:tc>
      </w:tr>
      <w:tr w:rsidR="007A296D" w:rsidRPr="00BC12C0" w14:paraId="39A3244E" w14:textId="77777777" w:rsidTr="007A296D">
        <w:tc>
          <w:tcPr>
            <w:tcW w:w="817" w:type="dxa"/>
          </w:tcPr>
          <w:p w14:paraId="269493E4" w14:textId="77777777" w:rsidR="007A296D" w:rsidRPr="00BC12C0" w:rsidRDefault="007A296D" w:rsidP="00302333">
            <w:pPr>
              <w:jc w:val="center"/>
              <w:rPr>
                <w:sz w:val="26"/>
                <w:szCs w:val="26"/>
              </w:rPr>
            </w:pPr>
            <w:r w:rsidRPr="00BC12C0">
              <w:rPr>
                <w:sz w:val="26"/>
                <w:szCs w:val="26"/>
              </w:rPr>
              <w:t>1</w:t>
            </w:r>
          </w:p>
        </w:tc>
        <w:tc>
          <w:tcPr>
            <w:tcW w:w="8003" w:type="dxa"/>
          </w:tcPr>
          <w:p w14:paraId="2CFA5A5C" w14:textId="77777777" w:rsidR="007A296D" w:rsidRPr="00485782" w:rsidRDefault="007A296D" w:rsidP="00302333">
            <w:pPr>
              <w:rPr>
                <w:sz w:val="26"/>
                <w:szCs w:val="26"/>
                <w:lang w:val="fr-FR"/>
              </w:rPr>
            </w:pPr>
          </w:p>
          <w:tbl>
            <w:tblPr>
              <w:tblStyle w:val="TableGrid"/>
              <w:tblpPr w:leftFromText="180" w:rightFromText="180" w:vertAnchor="text" w:tblpX="170" w:tblpY="1"/>
              <w:tblOverlap w:val="never"/>
              <w:tblW w:w="0" w:type="auto"/>
              <w:tblLayout w:type="fixed"/>
              <w:tblLook w:val="01E0" w:firstRow="1" w:lastRow="1" w:firstColumn="1" w:lastColumn="1" w:noHBand="0" w:noVBand="0"/>
            </w:tblPr>
            <w:tblGrid>
              <w:gridCol w:w="680"/>
              <w:gridCol w:w="680"/>
              <w:gridCol w:w="680"/>
              <w:gridCol w:w="680"/>
              <w:gridCol w:w="680"/>
            </w:tblGrid>
            <w:tr w:rsidR="007A296D" w:rsidRPr="00485782" w14:paraId="23438F1A" w14:textId="77777777" w:rsidTr="009B20BE">
              <w:tc>
                <w:tcPr>
                  <w:tcW w:w="2040" w:type="dxa"/>
                  <w:gridSpan w:val="3"/>
                  <w:vAlign w:val="center"/>
                </w:tcPr>
                <w:p w14:paraId="1B694EAB" w14:textId="77777777" w:rsidR="007A296D" w:rsidRPr="00485782" w:rsidRDefault="004D7F2F" w:rsidP="00302333">
                  <w:pPr>
                    <w:jc w:val="center"/>
                    <w:rPr>
                      <w:sz w:val="26"/>
                      <w:szCs w:val="26"/>
                      <w:lang w:val="fr-FR"/>
                    </w:rPr>
                  </w:pPr>
                  <w:r w:rsidRPr="00485782">
                    <w:rPr>
                      <w:sz w:val="26"/>
                      <w:szCs w:val="26"/>
                      <w:lang w:val="fr-FR"/>
                    </w:rPr>
                    <w:t>Ngõ vào</w:t>
                  </w:r>
                </w:p>
              </w:tc>
              <w:tc>
                <w:tcPr>
                  <w:tcW w:w="1360" w:type="dxa"/>
                  <w:gridSpan w:val="2"/>
                  <w:vAlign w:val="center"/>
                </w:tcPr>
                <w:p w14:paraId="31FBC865" w14:textId="77777777" w:rsidR="007A296D" w:rsidRPr="00485782" w:rsidRDefault="004D7F2F" w:rsidP="00302333">
                  <w:pPr>
                    <w:jc w:val="center"/>
                    <w:rPr>
                      <w:sz w:val="26"/>
                      <w:szCs w:val="26"/>
                      <w:lang w:val="fr-FR"/>
                    </w:rPr>
                  </w:pPr>
                  <w:r w:rsidRPr="00485782">
                    <w:rPr>
                      <w:sz w:val="26"/>
                      <w:szCs w:val="26"/>
                      <w:lang w:val="fr-FR"/>
                    </w:rPr>
                    <w:t>Ngõ ra</w:t>
                  </w:r>
                </w:p>
              </w:tc>
            </w:tr>
            <w:tr w:rsidR="007A296D" w:rsidRPr="00485782" w14:paraId="6FE23D8D" w14:textId="77777777" w:rsidTr="009B20BE">
              <w:tc>
                <w:tcPr>
                  <w:tcW w:w="680" w:type="dxa"/>
                  <w:vAlign w:val="center"/>
                </w:tcPr>
                <w:p w14:paraId="71D5AC10" w14:textId="77777777" w:rsidR="007A296D" w:rsidRPr="00485782" w:rsidRDefault="007A296D" w:rsidP="00302333">
                  <w:pPr>
                    <w:jc w:val="center"/>
                    <w:rPr>
                      <w:sz w:val="26"/>
                      <w:szCs w:val="26"/>
                      <w:vertAlign w:val="subscript"/>
                      <w:lang w:val="fr-FR"/>
                    </w:rPr>
                  </w:pPr>
                  <w:r w:rsidRPr="00485782">
                    <w:rPr>
                      <w:sz w:val="26"/>
                      <w:szCs w:val="26"/>
                      <w:lang w:val="fr-FR"/>
                    </w:rPr>
                    <w:t xml:space="preserve"> A</w:t>
                  </w:r>
                  <w:r w:rsidRPr="00485782">
                    <w:rPr>
                      <w:sz w:val="26"/>
                      <w:szCs w:val="26"/>
                      <w:vertAlign w:val="subscript"/>
                      <w:lang w:val="fr-FR"/>
                    </w:rPr>
                    <w:t>i</w:t>
                  </w:r>
                </w:p>
              </w:tc>
              <w:tc>
                <w:tcPr>
                  <w:tcW w:w="680" w:type="dxa"/>
                  <w:vAlign w:val="center"/>
                </w:tcPr>
                <w:p w14:paraId="2D36D6ED" w14:textId="77777777" w:rsidR="007A296D" w:rsidRPr="00485782" w:rsidRDefault="007A296D" w:rsidP="00302333">
                  <w:pPr>
                    <w:jc w:val="center"/>
                    <w:rPr>
                      <w:sz w:val="26"/>
                      <w:szCs w:val="26"/>
                      <w:vertAlign w:val="subscript"/>
                      <w:lang w:val="fr-FR"/>
                    </w:rPr>
                  </w:pPr>
                  <w:r w:rsidRPr="00485782">
                    <w:rPr>
                      <w:sz w:val="26"/>
                      <w:szCs w:val="26"/>
                      <w:lang w:val="fr-FR"/>
                    </w:rPr>
                    <w:t>B</w:t>
                  </w:r>
                  <w:r w:rsidRPr="00485782">
                    <w:rPr>
                      <w:sz w:val="26"/>
                      <w:szCs w:val="26"/>
                      <w:vertAlign w:val="subscript"/>
                      <w:lang w:val="fr-FR"/>
                    </w:rPr>
                    <w:t>i</w:t>
                  </w:r>
                </w:p>
              </w:tc>
              <w:tc>
                <w:tcPr>
                  <w:tcW w:w="680" w:type="dxa"/>
                  <w:vAlign w:val="center"/>
                </w:tcPr>
                <w:p w14:paraId="2BE01857" w14:textId="77777777" w:rsidR="007A296D" w:rsidRPr="00485782" w:rsidRDefault="007A296D" w:rsidP="00302333">
                  <w:pPr>
                    <w:jc w:val="center"/>
                    <w:rPr>
                      <w:sz w:val="26"/>
                      <w:szCs w:val="26"/>
                      <w:vertAlign w:val="subscript"/>
                      <w:lang w:val="fr-FR"/>
                    </w:rPr>
                  </w:pPr>
                  <w:r w:rsidRPr="00485782">
                    <w:rPr>
                      <w:sz w:val="26"/>
                      <w:szCs w:val="26"/>
                      <w:lang w:val="fr-FR"/>
                    </w:rPr>
                    <w:t>C</w:t>
                  </w:r>
                  <w:r w:rsidRPr="00485782">
                    <w:rPr>
                      <w:sz w:val="26"/>
                      <w:szCs w:val="26"/>
                      <w:vertAlign w:val="subscript"/>
                      <w:lang w:val="fr-FR"/>
                    </w:rPr>
                    <w:t>i-1</w:t>
                  </w:r>
                </w:p>
              </w:tc>
              <w:tc>
                <w:tcPr>
                  <w:tcW w:w="680" w:type="dxa"/>
                  <w:vAlign w:val="center"/>
                </w:tcPr>
                <w:p w14:paraId="4F129E11" w14:textId="77777777" w:rsidR="007A296D" w:rsidRPr="00485782" w:rsidRDefault="007A296D" w:rsidP="00302333">
                  <w:pPr>
                    <w:jc w:val="center"/>
                    <w:rPr>
                      <w:sz w:val="26"/>
                      <w:szCs w:val="26"/>
                      <w:vertAlign w:val="subscript"/>
                      <w:lang w:val="fr-FR"/>
                    </w:rPr>
                  </w:pPr>
                  <w:r w:rsidRPr="00485782">
                    <w:rPr>
                      <w:sz w:val="26"/>
                      <w:szCs w:val="26"/>
                      <w:lang w:val="fr-FR"/>
                    </w:rPr>
                    <w:t>C</w:t>
                  </w:r>
                  <w:r w:rsidRPr="00485782">
                    <w:rPr>
                      <w:sz w:val="26"/>
                      <w:szCs w:val="26"/>
                      <w:vertAlign w:val="subscript"/>
                      <w:lang w:val="fr-FR"/>
                    </w:rPr>
                    <w:t>i</w:t>
                  </w:r>
                </w:p>
              </w:tc>
              <w:tc>
                <w:tcPr>
                  <w:tcW w:w="680" w:type="dxa"/>
                  <w:vAlign w:val="center"/>
                </w:tcPr>
                <w:p w14:paraId="1846D190" w14:textId="77777777" w:rsidR="007A296D" w:rsidRPr="00485782" w:rsidRDefault="007A296D" w:rsidP="00302333">
                  <w:pPr>
                    <w:jc w:val="center"/>
                    <w:rPr>
                      <w:sz w:val="26"/>
                      <w:szCs w:val="26"/>
                      <w:vertAlign w:val="subscript"/>
                      <w:lang w:val="fr-FR"/>
                    </w:rPr>
                  </w:pPr>
                  <w:r w:rsidRPr="00485782">
                    <w:rPr>
                      <w:sz w:val="26"/>
                      <w:szCs w:val="26"/>
                      <w:lang w:val="fr-FR"/>
                    </w:rPr>
                    <w:t>S</w:t>
                  </w:r>
                  <w:r w:rsidRPr="00485782">
                    <w:rPr>
                      <w:sz w:val="26"/>
                      <w:szCs w:val="26"/>
                      <w:vertAlign w:val="subscript"/>
                      <w:lang w:val="fr-FR"/>
                    </w:rPr>
                    <w:t>i</w:t>
                  </w:r>
                </w:p>
              </w:tc>
            </w:tr>
            <w:tr w:rsidR="007A296D" w:rsidRPr="00485782" w14:paraId="0FDCF96A" w14:textId="77777777" w:rsidTr="009B20BE">
              <w:tc>
                <w:tcPr>
                  <w:tcW w:w="680" w:type="dxa"/>
                  <w:vAlign w:val="center"/>
                </w:tcPr>
                <w:p w14:paraId="55604BEC"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6A4D86C1"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3B379B24"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5F4785AC"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55E01045" w14:textId="77777777" w:rsidR="007A296D" w:rsidRPr="00485782" w:rsidRDefault="007A296D" w:rsidP="00302333">
                  <w:pPr>
                    <w:jc w:val="center"/>
                    <w:rPr>
                      <w:sz w:val="26"/>
                      <w:szCs w:val="26"/>
                      <w:lang w:val="fr-FR"/>
                    </w:rPr>
                  </w:pPr>
                  <w:r w:rsidRPr="00485782">
                    <w:rPr>
                      <w:sz w:val="26"/>
                      <w:szCs w:val="26"/>
                      <w:lang w:val="fr-FR"/>
                    </w:rPr>
                    <w:t>0</w:t>
                  </w:r>
                </w:p>
              </w:tc>
            </w:tr>
            <w:tr w:rsidR="007A296D" w:rsidRPr="00485782" w14:paraId="0D918F76" w14:textId="77777777" w:rsidTr="009B20BE">
              <w:tc>
                <w:tcPr>
                  <w:tcW w:w="680" w:type="dxa"/>
                  <w:vAlign w:val="center"/>
                </w:tcPr>
                <w:p w14:paraId="2B5922E3" w14:textId="77777777" w:rsidR="007A296D" w:rsidRPr="00485782" w:rsidRDefault="007A296D" w:rsidP="00302333">
                  <w:pPr>
                    <w:jc w:val="center"/>
                    <w:rPr>
                      <w:sz w:val="26"/>
                      <w:szCs w:val="26"/>
                      <w:lang w:val="fr-FR"/>
                    </w:rPr>
                  </w:pPr>
                  <w:r w:rsidRPr="00485782">
                    <w:rPr>
                      <w:sz w:val="26"/>
                      <w:szCs w:val="26"/>
                      <w:lang w:val="fr-FR"/>
                    </w:rPr>
                    <w:t xml:space="preserve"> 0</w:t>
                  </w:r>
                </w:p>
              </w:tc>
              <w:tc>
                <w:tcPr>
                  <w:tcW w:w="680" w:type="dxa"/>
                  <w:vAlign w:val="center"/>
                </w:tcPr>
                <w:p w14:paraId="159C2DF7"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239C2BDB"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394B4335"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175E0925" w14:textId="77777777" w:rsidR="007A296D" w:rsidRPr="00485782" w:rsidRDefault="007A296D" w:rsidP="00302333">
                  <w:pPr>
                    <w:jc w:val="center"/>
                    <w:rPr>
                      <w:sz w:val="26"/>
                      <w:szCs w:val="26"/>
                      <w:lang w:val="fr-FR"/>
                    </w:rPr>
                  </w:pPr>
                  <w:r w:rsidRPr="00485782">
                    <w:rPr>
                      <w:sz w:val="26"/>
                      <w:szCs w:val="26"/>
                      <w:lang w:val="fr-FR"/>
                    </w:rPr>
                    <w:t>1</w:t>
                  </w:r>
                </w:p>
              </w:tc>
            </w:tr>
            <w:tr w:rsidR="007A296D" w:rsidRPr="00485782" w14:paraId="11CA71FC" w14:textId="77777777" w:rsidTr="009B20BE">
              <w:tc>
                <w:tcPr>
                  <w:tcW w:w="680" w:type="dxa"/>
                  <w:vAlign w:val="center"/>
                </w:tcPr>
                <w:p w14:paraId="24394C21"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452A528C"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03ADA66C"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37D61D61"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2C31E928" w14:textId="77777777" w:rsidR="007A296D" w:rsidRPr="00485782" w:rsidRDefault="007A296D" w:rsidP="00302333">
                  <w:pPr>
                    <w:jc w:val="center"/>
                    <w:rPr>
                      <w:sz w:val="26"/>
                      <w:szCs w:val="26"/>
                      <w:lang w:val="fr-FR"/>
                    </w:rPr>
                  </w:pPr>
                  <w:r w:rsidRPr="00485782">
                    <w:rPr>
                      <w:sz w:val="26"/>
                      <w:szCs w:val="26"/>
                      <w:lang w:val="fr-FR"/>
                    </w:rPr>
                    <w:t>1</w:t>
                  </w:r>
                </w:p>
              </w:tc>
            </w:tr>
            <w:tr w:rsidR="007A296D" w:rsidRPr="00485782" w14:paraId="307F5F32" w14:textId="77777777" w:rsidTr="009B20BE">
              <w:tc>
                <w:tcPr>
                  <w:tcW w:w="680" w:type="dxa"/>
                  <w:vAlign w:val="center"/>
                </w:tcPr>
                <w:p w14:paraId="1E838AD8"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37724015"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351147A3"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72F6022B"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62BE102C" w14:textId="77777777" w:rsidR="007A296D" w:rsidRPr="00485782" w:rsidRDefault="007A296D" w:rsidP="00302333">
                  <w:pPr>
                    <w:jc w:val="center"/>
                    <w:rPr>
                      <w:sz w:val="26"/>
                      <w:szCs w:val="26"/>
                      <w:lang w:val="fr-FR"/>
                    </w:rPr>
                  </w:pPr>
                  <w:r w:rsidRPr="00485782">
                    <w:rPr>
                      <w:sz w:val="26"/>
                      <w:szCs w:val="26"/>
                      <w:lang w:val="fr-FR"/>
                    </w:rPr>
                    <w:t>0</w:t>
                  </w:r>
                </w:p>
              </w:tc>
            </w:tr>
            <w:tr w:rsidR="007A296D" w:rsidRPr="00485782" w14:paraId="1C21228D" w14:textId="77777777" w:rsidTr="009B20BE">
              <w:tc>
                <w:tcPr>
                  <w:tcW w:w="680" w:type="dxa"/>
                  <w:vAlign w:val="center"/>
                </w:tcPr>
                <w:p w14:paraId="2173DAA1"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749727AE"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65DA2C34"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7DDEB99A"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64834CAB" w14:textId="77777777" w:rsidR="007A296D" w:rsidRPr="00485782" w:rsidRDefault="007A296D" w:rsidP="00302333">
                  <w:pPr>
                    <w:jc w:val="center"/>
                    <w:rPr>
                      <w:sz w:val="26"/>
                      <w:szCs w:val="26"/>
                      <w:lang w:val="fr-FR"/>
                    </w:rPr>
                  </w:pPr>
                  <w:r w:rsidRPr="00485782">
                    <w:rPr>
                      <w:sz w:val="26"/>
                      <w:szCs w:val="26"/>
                      <w:lang w:val="fr-FR"/>
                    </w:rPr>
                    <w:t>1</w:t>
                  </w:r>
                </w:p>
              </w:tc>
            </w:tr>
            <w:tr w:rsidR="007A296D" w:rsidRPr="00485782" w14:paraId="03522739" w14:textId="77777777" w:rsidTr="009B20BE">
              <w:tc>
                <w:tcPr>
                  <w:tcW w:w="680" w:type="dxa"/>
                  <w:vAlign w:val="center"/>
                </w:tcPr>
                <w:p w14:paraId="3E373A50"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67C4E6A7"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07D17B79"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0A7A8C87"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1A6DDA08" w14:textId="77777777" w:rsidR="007A296D" w:rsidRPr="00485782" w:rsidRDefault="007A296D" w:rsidP="00302333">
                  <w:pPr>
                    <w:jc w:val="center"/>
                    <w:rPr>
                      <w:sz w:val="26"/>
                      <w:szCs w:val="26"/>
                      <w:lang w:val="fr-FR"/>
                    </w:rPr>
                  </w:pPr>
                  <w:r w:rsidRPr="00485782">
                    <w:rPr>
                      <w:sz w:val="26"/>
                      <w:szCs w:val="26"/>
                      <w:lang w:val="fr-FR"/>
                    </w:rPr>
                    <w:t>0</w:t>
                  </w:r>
                </w:p>
              </w:tc>
            </w:tr>
            <w:tr w:rsidR="007A296D" w:rsidRPr="00485782" w14:paraId="0D8647D3" w14:textId="77777777" w:rsidTr="009B20BE">
              <w:tc>
                <w:tcPr>
                  <w:tcW w:w="680" w:type="dxa"/>
                  <w:vAlign w:val="center"/>
                </w:tcPr>
                <w:p w14:paraId="01B75FAC"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72DDF22C"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47A064A9" w14:textId="77777777" w:rsidR="007A296D" w:rsidRPr="00485782" w:rsidRDefault="007A296D" w:rsidP="00302333">
                  <w:pPr>
                    <w:jc w:val="center"/>
                    <w:rPr>
                      <w:sz w:val="26"/>
                      <w:szCs w:val="26"/>
                      <w:lang w:val="fr-FR"/>
                    </w:rPr>
                  </w:pPr>
                  <w:r w:rsidRPr="00485782">
                    <w:rPr>
                      <w:sz w:val="26"/>
                      <w:szCs w:val="26"/>
                      <w:lang w:val="fr-FR"/>
                    </w:rPr>
                    <w:t>0</w:t>
                  </w:r>
                </w:p>
              </w:tc>
              <w:tc>
                <w:tcPr>
                  <w:tcW w:w="680" w:type="dxa"/>
                  <w:vAlign w:val="center"/>
                </w:tcPr>
                <w:p w14:paraId="6F428221"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65872AEA" w14:textId="77777777" w:rsidR="007A296D" w:rsidRPr="00485782" w:rsidRDefault="007A296D" w:rsidP="00302333">
                  <w:pPr>
                    <w:jc w:val="center"/>
                    <w:rPr>
                      <w:sz w:val="26"/>
                      <w:szCs w:val="26"/>
                      <w:lang w:val="fr-FR"/>
                    </w:rPr>
                  </w:pPr>
                  <w:r w:rsidRPr="00485782">
                    <w:rPr>
                      <w:sz w:val="26"/>
                      <w:szCs w:val="26"/>
                      <w:lang w:val="fr-FR"/>
                    </w:rPr>
                    <w:t>0</w:t>
                  </w:r>
                </w:p>
              </w:tc>
            </w:tr>
            <w:tr w:rsidR="007A296D" w:rsidRPr="00485782" w14:paraId="5395413E" w14:textId="77777777" w:rsidTr="009B20BE">
              <w:tc>
                <w:tcPr>
                  <w:tcW w:w="680" w:type="dxa"/>
                  <w:vAlign w:val="center"/>
                </w:tcPr>
                <w:p w14:paraId="737E23F2"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4935E0E4"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33016CE9"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58BBF791" w14:textId="77777777" w:rsidR="007A296D" w:rsidRPr="00485782" w:rsidRDefault="007A296D" w:rsidP="00302333">
                  <w:pPr>
                    <w:jc w:val="center"/>
                    <w:rPr>
                      <w:sz w:val="26"/>
                      <w:szCs w:val="26"/>
                      <w:lang w:val="fr-FR"/>
                    </w:rPr>
                  </w:pPr>
                  <w:r w:rsidRPr="00485782">
                    <w:rPr>
                      <w:sz w:val="26"/>
                      <w:szCs w:val="26"/>
                      <w:lang w:val="fr-FR"/>
                    </w:rPr>
                    <w:t>1</w:t>
                  </w:r>
                </w:p>
              </w:tc>
              <w:tc>
                <w:tcPr>
                  <w:tcW w:w="680" w:type="dxa"/>
                  <w:vAlign w:val="center"/>
                </w:tcPr>
                <w:p w14:paraId="3E15561C" w14:textId="77777777" w:rsidR="007A296D" w:rsidRPr="00485782" w:rsidRDefault="007A296D" w:rsidP="00302333">
                  <w:pPr>
                    <w:jc w:val="center"/>
                    <w:rPr>
                      <w:sz w:val="26"/>
                      <w:szCs w:val="26"/>
                      <w:lang w:val="fr-FR"/>
                    </w:rPr>
                  </w:pPr>
                  <w:r w:rsidRPr="00485782">
                    <w:rPr>
                      <w:sz w:val="26"/>
                      <w:szCs w:val="26"/>
                      <w:lang w:val="fr-FR"/>
                    </w:rPr>
                    <w:t>1</w:t>
                  </w:r>
                </w:p>
              </w:tc>
            </w:tr>
          </w:tbl>
          <w:p w14:paraId="1FF4D5E5" w14:textId="77777777" w:rsidR="007A296D" w:rsidRPr="00485782" w:rsidRDefault="007A296D" w:rsidP="00302333">
            <w:pPr>
              <w:rPr>
                <w:sz w:val="26"/>
                <w:szCs w:val="26"/>
                <w:lang w:val="fr-FR"/>
              </w:rPr>
            </w:pPr>
            <w:r w:rsidRPr="00485782">
              <w:rPr>
                <w:sz w:val="26"/>
                <w:szCs w:val="26"/>
                <w:lang w:val="fr-FR"/>
              </w:rPr>
              <w:br w:type="textWrapping" w:clear="all"/>
            </w:r>
          </w:p>
          <w:p w14:paraId="0EBE7B06" w14:textId="77777777" w:rsidR="007A296D" w:rsidRPr="00BC12C0" w:rsidRDefault="004D7F2F" w:rsidP="00302333">
            <w:pPr>
              <w:ind w:left="1080"/>
              <w:rPr>
                <w:b/>
                <w:sz w:val="26"/>
                <w:szCs w:val="26"/>
                <w:lang w:val="it-IT"/>
              </w:rPr>
            </w:pPr>
            <w:r>
              <w:rPr>
                <w:b/>
                <w:sz w:val="26"/>
                <w:szCs w:val="26"/>
                <w:lang w:val="it-IT"/>
              </w:rPr>
              <w:t>Hàm logic</w:t>
            </w:r>
            <w:r w:rsidR="007A296D" w:rsidRPr="00BC12C0">
              <w:rPr>
                <w:b/>
                <w:sz w:val="26"/>
                <w:szCs w:val="26"/>
                <w:lang w:val="it-IT"/>
              </w:rPr>
              <w:t>:</w:t>
            </w:r>
          </w:p>
          <w:p w14:paraId="3C825DF0" w14:textId="77777777" w:rsidR="007A296D" w:rsidRPr="00BC12C0" w:rsidRDefault="007A296D" w:rsidP="00302333">
            <w:pPr>
              <w:ind w:left="1080"/>
              <w:rPr>
                <w:sz w:val="26"/>
                <w:szCs w:val="26"/>
                <w:lang w:val="it-IT"/>
              </w:rPr>
            </w:pPr>
            <w:r w:rsidRPr="00BC12C0">
              <w:rPr>
                <w:sz w:val="26"/>
                <w:szCs w:val="26"/>
                <w:lang w:val="it-IT"/>
              </w:rPr>
              <w:t>C</w:t>
            </w:r>
            <w:r w:rsidRPr="00BC12C0">
              <w:rPr>
                <w:sz w:val="26"/>
                <w:szCs w:val="26"/>
                <w:vertAlign w:val="subscript"/>
                <w:lang w:val="it-IT"/>
              </w:rPr>
              <w:t>i</w:t>
            </w:r>
            <w:r w:rsidRPr="00BC12C0">
              <w:rPr>
                <w:sz w:val="26"/>
                <w:szCs w:val="26"/>
                <w:lang w:val="it-IT"/>
              </w:rPr>
              <w:t xml:space="preserve"> = A</w:t>
            </w:r>
            <w:r w:rsidRPr="00BC12C0">
              <w:rPr>
                <w:sz w:val="26"/>
                <w:szCs w:val="26"/>
                <w:vertAlign w:val="subscript"/>
                <w:lang w:val="it-IT"/>
              </w:rPr>
              <w:t>i</w:t>
            </w:r>
            <w:r w:rsidRPr="00BC12C0">
              <w:rPr>
                <w:sz w:val="26"/>
                <w:szCs w:val="26"/>
                <w:lang w:val="it-IT"/>
              </w:rPr>
              <w:t xml:space="preserve"> B</w:t>
            </w:r>
            <w:r w:rsidRPr="00BC12C0">
              <w:rPr>
                <w:sz w:val="26"/>
                <w:szCs w:val="26"/>
                <w:vertAlign w:val="subscript"/>
                <w:lang w:val="it-IT"/>
              </w:rPr>
              <w:t xml:space="preserve">i </w:t>
            </w:r>
            <w:r w:rsidRPr="00BC12C0">
              <w:rPr>
                <w:sz w:val="26"/>
                <w:szCs w:val="26"/>
                <w:lang w:val="it-IT"/>
              </w:rPr>
              <w:t>+ B</w:t>
            </w:r>
            <w:r w:rsidRPr="00BC12C0">
              <w:rPr>
                <w:sz w:val="26"/>
                <w:szCs w:val="26"/>
                <w:vertAlign w:val="subscript"/>
                <w:lang w:val="it-IT"/>
              </w:rPr>
              <w:t>i</w:t>
            </w:r>
            <w:r w:rsidRPr="00BC12C0">
              <w:rPr>
                <w:sz w:val="26"/>
                <w:szCs w:val="26"/>
                <w:lang w:val="it-IT"/>
              </w:rPr>
              <w:t xml:space="preserve"> C</w:t>
            </w:r>
            <w:r w:rsidRPr="00BC12C0">
              <w:rPr>
                <w:sz w:val="26"/>
                <w:szCs w:val="26"/>
                <w:vertAlign w:val="subscript"/>
                <w:lang w:val="it-IT"/>
              </w:rPr>
              <w:t>i-1</w:t>
            </w:r>
            <w:r w:rsidRPr="00BC12C0">
              <w:rPr>
                <w:sz w:val="26"/>
                <w:szCs w:val="26"/>
                <w:lang w:val="it-IT"/>
              </w:rPr>
              <w:t xml:space="preserve"> + A</w:t>
            </w:r>
            <w:r w:rsidRPr="00BC12C0">
              <w:rPr>
                <w:sz w:val="26"/>
                <w:szCs w:val="26"/>
                <w:vertAlign w:val="subscript"/>
                <w:lang w:val="it-IT"/>
              </w:rPr>
              <w:t>i</w:t>
            </w:r>
            <w:r w:rsidRPr="00BC12C0">
              <w:rPr>
                <w:sz w:val="26"/>
                <w:szCs w:val="26"/>
                <w:lang w:val="it-IT"/>
              </w:rPr>
              <w:t xml:space="preserve"> C</w:t>
            </w:r>
            <w:r w:rsidRPr="00BC12C0">
              <w:rPr>
                <w:sz w:val="26"/>
                <w:szCs w:val="26"/>
                <w:vertAlign w:val="subscript"/>
                <w:lang w:val="it-IT"/>
              </w:rPr>
              <w:t xml:space="preserve">i-1 </w:t>
            </w:r>
          </w:p>
          <w:p w14:paraId="705A81F9" w14:textId="77777777" w:rsidR="007A296D" w:rsidRPr="00BC12C0" w:rsidRDefault="007A296D" w:rsidP="00302333">
            <w:pPr>
              <w:ind w:left="1080"/>
              <w:rPr>
                <w:sz w:val="26"/>
                <w:szCs w:val="26"/>
                <w:lang w:val="it-IT"/>
              </w:rPr>
            </w:pPr>
            <w:r w:rsidRPr="00BC12C0">
              <w:rPr>
                <w:sz w:val="26"/>
                <w:szCs w:val="26"/>
                <w:lang w:val="it-IT"/>
              </w:rPr>
              <w:t>S</w:t>
            </w:r>
            <w:r w:rsidRPr="00BC12C0">
              <w:rPr>
                <w:sz w:val="26"/>
                <w:szCs w:val="26"/>
                <w:vertAlign w:val="subscript"/>
                <w:lang w:val="it-IT"/>
              </w:rPr>
              <w:t>i</w:t>
            </w:r>
            <w:r w:rsidRPr="00BC12C0">
              <w:rPr>
                <w:sz w:val="26"/>
                <w:szCs w:val="26"/>
                <w:lang w:val="it-IT"/>
              </w:rPr>
              <w:t xml:space="preserve"> = A</w:t>
            </w:r>
            <w:r w:rsidRPr="00BC12C0">
              <w:rPr>
                <w:sz w:val="26"/>
                <w:szCs w:val="26"/>
                <w:vertAlign w:val="subscript"/>
                <w:lang w:val="it-IT"/>
              </w:rPr>
              <w:t>i</w:t>
            </w:r>
            <w:r w:rsidRPr="00BC12C0">
              <w:rPr>
                <w:sz w:val="26"/>
                <w:szCs w:val="26"/>
                <w:lang w:val="it-IT"/>
              </w:rPr>
              <w:t xml:space="preserve"> </w:t>
            </w:r>
            <w:r w:rsidRPr="00BC12C0">
              <w:rPr>
                <w:sz w:val="26"/>
                <w:szCs w:val="26"/>
              </w:rPr>
              <w:sym w:font="Symbol" w:char="F0C5"/>
            </w:r>
            <w:r w:rsidRPr="00BC12C0">
              <w:rPr>
                <w:sz w:val="26"/>
                <w:szCs w:val="26"/>
                <w:lang w:val="it-IT"/>
              </w:rPr>
              <w:t xml:space="preserve"> B</w:t>
            </w:r>
            <w:r w:rsidRPr="00BC12C0">
              <w:rPr>
                <w:sz w:val="26"/>
                <w:szCs w:val="26"/>
                <w:vertAlign w:val="subscript"/>
                <w:lang w:val="it-IT"/>
              </w:rPr>
              <w:t>i</w:t>
            </w:r>
            <w:r w:rsidRPr="00BC12C0">
              <w:rPr>
                <w:sz w:val="26"/>
                <w:szCs w:val="26"/>
                <w:lang w:val="it-IT"/>
              </w:rPr>
              <w:t xml:space="preserve"> </w:t>
            </w:r>
            <w:r w:rsidRPr="00BC12C0">
              <w:rPr>
                <w:sz w:val="26"/>
                <w:szCs w:val="26"/>
                <w:lang w:val="it-IT"/>
              </w:rPr>
              <w:sym w:font="Symbol" w:char="F0C5"/>
            </w:r>
            <w:r w:rsidRPr="00BC12C0">
              <w:rPr>
                <w:sz w:val="26"/>
                <w:szCs w:val="26"/>
                <w:lang w:val="it-IT"/>
              </w:rPr>
              <w:t xml:space="preserve"> C</w:t>
            </w:r>
            <w:r w:rsidRPr="00BC12C0">
              <w:rPr>
                <w:sz w:val="26"/>
                <w:szCs w:val="26"/>
                <w:vertAlign w:val="subscript"/>
                <w:lang w:val="it-IT"/>
              </w:rPr>
              <w:t>i-1</w:t>
            </w:r>
            <w:r w:rsidRPr="00BC12C0">
              <w:rPr>
                <w:sz w:val="26"/>
                <w:szCs w:val="26"/>
                <w:vertAlign w:val="subscript"/>
                <w:lang w:val="it-IT"/>
              </w:rPr>
              <w:tab/>
            </w:r>
            <w:r w:rsidRPr="00BC12C0">
              <w:rPr>
                <w:sz w:val="26"/>
                <w:szCs w:val="26"/>
                <w:vertAlign w:val="subscript"/>
                <w:lang w:val="it-IT"/>
              </w:rPr>
              <w:tab/>
            </w:r>
          </w:p>
          <w:p w14:paraId="5B3919BA" w14:textId="77777777" w:rsidR="007A296D" w:rsidRPr="00BC12C0" w:rsidRDefault="007A296D" w:rsidP="00302333">
            <w:pPr>
              <w:jc w:val="both"/>
              <w:rPr>
                <w:sz w:val="26"/>
                <w:szCs w:val="26"/>
                <w:lang w:val="fr-FR"/>
              </w:rPr>
            </w:pPr>
          </w:p>
        </w:tc>
        <w:tc>
          <w:tcPr>
            <w:tcW w:w="1008" w:type="dxa"/>
          </w:tcPr>
          <w:p w14:paraId="389CE08B" w14:textId="77777777" w:rsidR="007A296D" w:rsidRPr="00BC12C0" w:rsidRDefault="007A296D" w:rsidP="00302333">
            <w:pPr>
              <w:rPr>
                <w:sz w:val="26"/>
                <w:szCs w:val="26"/>
                <w:lang w:val="fr-FR"/>
              </w:rPr>
            </w:pPr>
          </w:p>
          <w:p w14:paraId="755F0484" w14:textId="77777777" w:rsidR="007A296D" w:rsidRPr="00BC12C0" w:rsidRDefault="007A296D" w:rsidP="00302333">
            <w:pPr>
              <w:jc w:val="center"/>
              <w:rPr>
                <w:sz w:val="26"/>
                <w:szCs w:val="26"/>
                <w:lang w:val="fr-FR"/>
              </w:rPr>
            </w:pPr>
          </w:p>
          <w:p w14:paraId="593D3BDB" w14:textId="77777777" w:rsidR="007A296D" w:rsidRPr="00BC12C0" w:rsidRDefault="007A296D" w:rsidP="00302333">
            <w:pPr>
              <w:jc w:val="center"/>
              <w:rPr>
                <w:sz w:val="26"/>
                <w:szCs w:val="26"/>
                <w:lang w:val="fr-FR"/>
              </w:rPr>
            </w:pPr>
            <w:r w:rsidRPr="00BC12C0">
              <w:rPr>
                <w:sz w:val="26"/>
                <w:szCs w:val="26"/>
                <w:lang w:val="fr-FR"/>
              </w:rPr>
              <w:t>0,5</w:t>
            </w:r>
          </w:p>
          <w:p w14:paraId="1D2E1CCC" w14:textId="77777777" w:rsidR="007A296D" w:rsidRPr="00BC12C0" w:rsidRDefault="007A296D" w:rsidP="00302333">
            <w:pPr>
              <w:jc w:val="center"/>
              <w:rPr>
                <w:sz w:val="26"/>
                <w:szCs w:val="26"/>
                <w:lang w:val="fr-FR"/>
              </w:rPr>
            </w:pPr>
          </w:p>
          <w:p w14:paraId="0D138897" w14:textId="77777777" w:rsidR="007A296D" w:rsidRPr="00BC12C0" w:rsidRDefault="007A296D" w:rsidP="00302333">
            <w:pPr>
              <w:rPr>
                <w:sz w:val="26"/>
                <w:szCs w:val="26"/>
                <w:lang w:val="fr-FR"/>
              </w:rPr>
            </w:pPr>
          </w:p>
          <w:p w14:paraId="416BD176" w14:textId="77777777" w:rsidR="007A296D" w:rsidRPr="00BC12C0" w:rsidRDefault="007A296D" w:rsidP="00302333">
            <w:pPr>
              <w:jc w:val="center"/>
              <w:rPr>
                <w:sz w:val="26"/>
                <w:szCs w:val="26"/>
                <w:lang w:val="fr-FR"/>
              </w:rPr>
            </w:pPr>
            <w:r w:rsidRPr="00BC12C0">
              <w:rPr>
                <w:sz w:val="26"/>
                <w:szCs w:val="26"/>
                <w:lang w:val="fr-FR"/>
              </w:rPr>
              <w:t>0,5</w:t>
            </w:r>
          </w:p>
          <w:p w14:paraId="604F7614" w14:textId="77777777" w:rsidR="007A296D" w:rsidRPr="00BC12C0" w:rsidRDefault="007A296D" w:rsidP="00302333">
            <w:pPr>
              <w:jc w:val="center"/>
              <w:rPr>
                <w:sz w:val="26"/>
                <w:szCs w:val="26"/>
                <w:lang w:val="fr-FR"/>
              </w:rPr>
            </w:pPr>
          </w:p>
          <w:p w14:paraId="6371D1C7" w14:textId="77777777" w:rsidR="007A296D" w:rsidRPr="00BC12C0" w:rsidRDefault="007A296D" w:rsidP="00302333">
            <w:pPr>
              <w:jc w:val="center"/>
              <w:rPr>
                <w:sz w:val="26"/>
                <w:szCs w:val="26"/>
                <w:lang w:val="fr-FR"/>
              </w:rPr>
            </w:pPr>
          </w:p>
          <w:p w14:paraId="2089AA71" w14:textId="77777777" w:rsidR="007A296D" w:rsidRPr="00BC12C0" w:rsidRDefault="007A296D" w:rsidP="00302333">
            <w:pPr>
              <w:jc w:val="center"/>
              <w:rPr>
                <w:sz w:val="26"/>
                <w:szCs w:val="26"/>
                <w:lang w:val="fr-FR"/>
              </w:rPr>
            </w:pPr>
          </w:p>
          <w:p w14:paraId="5C5C8126" w14:textId="77777777" w:rsidR="00B21A02" w:rsidRPr="00BC12C0" w:rsidRDefault="00B21A02" w:rsidP="00302333">
            <w:pPr>
              <w:jc w:val="center"/>
              <w:rPr>
                <w:sz w:val="26"/>
                <w:szCs w:val="26"/>
                <w:lang w:val="fr-FR"/>
              </w:rPr>
            </w:pPr>
          </w:p>
          <w:p w14:paraId="63D36F4F" w14:textId="77777777" w:rsidR="00B21A02" w:rsidRPr="00BC12C0" w:rsidRDefault="00B21A02" w:rsidP="00302333">
            <w:pPr>
              <w:jc w:val="center"/>
              <w:rPr>
                <w:sz w:val="26"/>
                <w:szCs w:val="26"/>
                <w:lang w:val="fr-FR"/>
              </w:rPr>
            </w:pPr>
          </w:p>
          <w:p w14:paraId="4162281A" w14:textId="77777777" w:rsidR="007A296D" w:rsidRPr="00BC12C0" w:rsidRDefault="007A296D" w:rsidP="00302333">
            <w:pPr>
              <w:rPr>
                <w:sz w:val="26"/>
                <w:szCs w:val="26"/>
                <w:lang w:val="fr-FR"/>
              </w:rPr>
            </w:pPr>
          </w:p>
          <w:p w14:paraId="6DA957B1" w14:textId="77777777" w:rsidR="007A296D" w:rsidRPr="00BC12C0" w:rsidRDefault="007A296D" w:rsidP="00302333">
            <w:pPr>
              <w:jc w:val="center"/>
              <w:rPr>
                <w:sz w:val="26"/>
                <w:szCs w:val="26"/>
                <w:lang w:val="fr-FR"/>
              </w:rPr>
            </w:pPr>
            <w:r w:rsidRPr="00BC12C0">
              <w:rPr>
                <w:sz w:val="26"/>
                <w:szCs w:val="26"/>
                <w:lang w:val="fr-FR"/>
              </w:rPr>
              <w:t>0,5</w:t>
            </w:r>
          </w:p>
          <w:p w14:paraId="149610DF" w14:textId="77777777" w:rsidR="007A296D" w:rsidRPr="00BC12C0" w:rsidRDefault="007A296D" w:rsidP="00302333">
            <w:pPr>
              <w:jc w:val="center"/>
              <w:rPr>
                <w:sz w:val="26"/>
                <w:szCs w:val="26"/>
                <w:lang w:val="fr-FR"/>
              </w:rPr>
            </w:pPr>
          </w:p>
          <w:p w14:paraId="5C120052" w14:textId="77777777" w:rsidR="007A296D" w:rsidRPr="00BC12C0" w:rsidRDefault="007A296D" w:rsidP="00302333">
            <w:pPr>
              <w:jc w:val="center"/>
              <w:rPr>
                <w:sz w:val="26"/>
                <w:szCs w:val="26"/>
                <w:lang w:val="fr-FR"/>
              </w:rPr>
            </w:pPr>
            <w:r w:rsidRPr="00BC12C0">
              <w:rPr>
                <w:sz w:val="26"/>
                <w:szCs w:val="26"/>
                <w:lang w:val="fr-FR"/>
              </w:rPr>
              <w:t>0,5</w:t>
            </w:r>
          </w:p>
        </w:tc>
      </w:tr>
      <w:tr w:rsidR="00603D72" w:rsidRPr="00BC12C0" w14:paraId="610B5F7D" w14:textId="77777777" w:rsidTr="007A296D">
        <w:tc>
          <w:tcPr>
            <w:tcW w:w="817" w:type="dxa"/>
          </w:tcPr>
          <w:p w14:paraId="42B487FF" w14:textId="77777777" w:rsidR="00603D72" w:rsidRPr="00BC12C0" w:rsidRDefault="00603D72" w:rsidP="00302333">
            <w:pPr>
              <w:jc w:val="center"/>
              <w:rPr>
                <w:sz w:val="26"/>
                <w:szCs w:val="26"/>
              </w:rPr>
            </w:pPr>
            <w:r w:rsidRPr="00BC12C0">
              <w:rPr>
                <w:sz w:val="26"/>
                <w:szCs w:val="26"/>
              </w:rPr>
              <w:t>2</w:t>
            </w:r>
          </w:p>
        </w:tc>
        <w:tc>
          <w:tcPr>
            <w:tcW w:w="8003" w:type="dxa"/>
          </w:tcPr>
          <w:p w14:paraId="22D21C4D" w14:textId="77777777" w:rsidR="000664D3" w:rsidRPr="000664D3" w:rsidRDefault="000664D3" w:rsidP="000664D3">
            <w:pPr>
              <w:spacing w:after="160" w:line="259" w:lineRule="auto"/>
              <w:rPr>
                <w:sz w:val="26"/>
                <w:szCs w:val="26"/>
              </w:rPr>
            </w:pPr>
            <w:r w:rsidRPr="000664D3">
              <w:rPr>
                <w:sz w:val="26"/>
                <w:szCs w:val="26"/>
              </w:rPr>
              <w:t>Lệnh set</w:t>
            </w:r>
          </w:p>
          <w:p w14:paraId="71948791" w14:textId="77777777" w:rsidR="000664D3" w:rsidRPr="005F1097" w:rsidRDefault="000664D3" w:rsidP="000664D3">
            <w:pPr>
              <w:rPr>
                <w:sz w:val="26"/>
                <w:szCs w:val="26"/>
              </w:rPr>
            </w:pPr>
            <w:r w:rsidRPr="005F1097">
              <w:rPr>
                <w:sz w:val="26"/>
                <w:szCs w:val="26"/>
              </w:rPr>
              <w:t>Đặt một tín hiệu output lên mức Low hoặc High, tín hiệu output bằng hàm số,…</w:t>
            </w:r>
          </w:p>
          <w:p w14:paraId="6A21BE75" w14:textId="77777777" w:rsidR="000664D3" w:rsidRPr="005F1097" w:rsidRDefault="000664D3" w:rsidP="000664D3">
            <w:pPr>
              <w:rPr>
                <w:sz w:val="26"/>
                <w:szCs w:val="26"/>
              </w:rPr>
            </w:pPr>
            <w:r w:rsidRPr="005F1097">
              <w:rPr>
                <w:sz w:val="26"/>
                <w:szCs w:val="26"/>
              </w:rPr>
              <w:t>Lệnh này có chức năng là on hoặc off 1 ngõ ra của RB.</w:t>
            </w:r>
          </w:p>
          <w:p w14:paraId="2B948737" w14:textId="77777777" w:rsidR="000664D3" w:rsidRPr="005F1097" w:rsidRDefault="000664D3" w:rsidP="000664D3">
            <w:pPr>
              <w:rPr>
                <w:sz w:val="26"/>
                <w:szCs w:val="26"/>
              </w:rPr>
            </w:pPr>
            <w:r w:rsidRPr="005F1097">
              <w:rPr>
                <w:sz w:val="26"/>
                <w:szCs w:val="26"/>
              </w:rPr>
              <w:t>Có 2 dạng set.</w:t>
            </w:r>
          </w:p>
          <w:p w14:paraId="7C14145B" w14:textId="77777777" w:rsidR="000664D3" w:rsidRPr="005F1097" w:rsidRDefault="000664D3" w:rsidP="000664D3">
            <w:pPr>
              <w:rPr>
                <w:sz w:val="26"/>
                <w:szCs w:val="26"/>
              </w:rPr>
            </w:pPr>
            <w:r w:rsidRPr="005F1097">
              <w:rPr>
                <w:sz w:val="26"/>
                <w:szCs w:val="26"/>
              </w:rPr>
              <w:t>Dạng 1: Set digital output: thiết lập trạng thái ngõ ra dạng số.</w:t>
            </w:r>
          </w:p>
          <w:p w14:paraId="295DDCEC" w14:textId="77777777" w:rsidR="000664D3" w:rsidRPr="005F1097" w:rsidRDefault="000664D3" w:rsidP="000664D3">
            <w:pPr>
              <w:rPr>
                <w:sz w:val="26"/>
                <w:szCs w:val="26"/>
              </w:rPr>
            </w:pPr>
            <w:r w:rsidRPr="005F1097">
              <w:rPr>
                <w:sz w:val="26"/>
                <w:szCs w:val="26"/>
              </w:rPr>
              <w:t>Dạng 2: Set analog output: thiết lập trạng thái ngõ ra dạng tương tự theo áp (0 -10 V) hoặc dòng (0-20mA).</w:t>
            </w:r>
          </w:p>
          <w:p w14:paraId="10F118F0" w14:textId="77777777" w:rsidR="000664D3" w:rsidRPr="005F1097" w:rsidRDefault="000664D3" w:rsidP="000664D3">
            <w:pPr>
              <w:rPr>
                <w:sz w:val="26"/>
                <w:szCs w:val="26"/>
              </w:rPr>
            </w:pPr>
            <w:r w:rsidRPr="005F1097">
              <w:rPr>
                <w:sz w:val="26"/>
                <w:szCs w:val="26"/>
              </w:rPr>
              <w:t>Muốn khai báo lệnh wait chúng ta phải vào Structure/Basics/set. Sau đó tùy chỉnh lệnh với tab Command.</w:t>
            </w:r>
          </w:p>
          <w:p w14:paraId="0C566271" w14:textId="77777777" w:rsidR="00603D72" w:rsidRPr="00485782" w:rsidRDefault="00603D72" w:rsidP="00302333">
            <w:pPr>
              <w:rPr>
                <w:sz w:val="26"/>
                <w:szCs w:val="26"/>
              </w:rPr>
            </w:pPr>
          </w:p>
        </w:tc>
        <w:tc>
          <w:tcPr>
            <w:tcW w:w="1008" w:type="dxa"/>
          </w:tcPr>
          <w:p w14:paraId="690B45D1" w14:textId="77777777" w:rsidR="000664D3" w:rsidRPr="00485782" w:rsidRDefault="000664D3" w:rsidP="00302333">
            <w:pPr>
              <w:jc w:val="center"/>
              <w:rPr>
                <w:sz w:val="26"/>
                <w:szCs w:val="26"/>
              </w:rPr>
            </w:pPr>
          </w:p>
          <w:p w14:paraId="708248AD" w14:textId="77777777" w:rsidR="000664D3" w:rsidRPr="00485782" w:rsidRDefault="000664D3" w:rsidP="00302333">
            <w:pPr>
              <w:jc w:val="center"/>
              <w:rPr>
                <w:sz w:val="26"/>
                <w:szCs w:val="26"/>
              </w:rPr>
            </w:pPr>
          </w:p>
          <w:p w14:paraId="512B0850" w14:textId="77777777" w:rsidR="00603D72" w:rsidRDefault="000664D3" w:rsidP="00302333">
            <w:pPr>
              <w:jc w:val="center"/>
              <w:rPr>
                <w:sz w:val="26"/>
                <w:szCs w:val="26"/>
                <w:lang w:val="fr-FR"/>
              </w:rPr>
            </w:pPr>
            <w:r>
              <w:rPr>
                <w:sz w:val="26"/>
                <w:szCs w:val="26"/>
                <w:lang w:val="fr-FR"/>
              </w:rPr>
              <w:t>0.5</w:t>
            </w:r>
          </w:p>
          <w:p w14:paraId="7AEABB74" w14:textId="77777777" w:rsidR="000664D3" w:rsidRDefault="000664D3" w:rsidP="00302333">
            <w:pPr>
              <w:jc w:val="center"/>
              <w:rPr>
                <w:sz w:val="26"/>
                <w:szCs w:val="26"/>
                <w:lang w:val="fr-FR"/>
              </w:rPr>
            </w:pPr>
          </w:p>
          <w:p w14:paraId="1A263B8B" w14:textId="77777777" w:rsidR="000664D3" w:rsidRDefault="000664D3" w:rsidP="00302333">
            <w:pPr>
              <w:jc w:val="center"/>
              <w:rPr>
                <w:sz w:val="26"/>
                <w:szCs w:val="26"/>
                <w:lang w:val="fr-FR"/>
              </w:rPr>
            </w:pPr>
            <w:r>
              <w:rPr>
                <w:sz w:val="26"/>
                <w:szCs w:val="26"/>
                <w:lang w:val="fr-FR"/>
              </w:rPr>
              <w:t>1.0</w:t>
            </w:r>
          </w:p>
          <w:p w14:paraId="47C6F446" w14:textId="77777777" w:rsidR="000664D3" w:rsidRDefault="000664D3" w:rsidP="00302333">
            <w:pPr>
              <w:jc w:val="center"/>
              <w:rPr>
                <w:sz w:val="26"/>
                <w:szCs w:val="26"/>
                <w:lang w:val="fr-FR"/>
              </w:rPr>
            </w:pPr>
          </w:p>
          <w:p w14:paraId="369604C9" w14:textId="77777777" w:rsidR="000664D3" w:rsidRDefault="000664D3" w:rsidP="00302333">
            <w:pPr>
              <w:jc w:val="center"/>
              <w:rPr>
                <w:sz w:val="26"/>
                <w:szCs w:val="26"/>
                <w:lang w:val="fr-FR"/>
              </w:rPr>
            </w:pPr>
          </w:p>
          <w:p w14:paraId="34426751" w14:textId="77777777" w:rsidR="000664D3" w:rsidRDefault="000664D3" w:rsidP="00302333">
            <w:pPr>
              <w:jc w:val="center"/>
              <w:rPr>
                <w:sz w:val="26"/>
                <w:szCs w:val="26"/>
                <w:lang w:val="fr-FR"/>
              </w:rPr>
            </w:pPr>
          </w:p>
          <w:p w14:paraId="72824F29" w14:textId="77777777" w:rsidR="000664D3" w:rsidRDefault="000664D3" w:rsidP="00302333">
            <w:pPr>
              <w:jc w:val="center"/>
              <w:rPr>
                <w:sz w:val="26"/>
                <w:szCs w:val="26"/>
                <w:lang w:val="fr-FR"/>
              </w:rPr>
            </w:pPr>
          </w:p>
          <w:p w14:paraId="0C23D5B4" w14:textId="77777777" w:rsidR="000664D3" w:rsidRPr="00BC12C0" w:rsidRDefault="000664D3" w:rsidP="00302333">
            <w:pPr>
              <w:jc w:val="center"/>
              <w:rPr>
                <w:sz w:val="26"/>
                <w:szCs w:val="26"/>
                <w:lang w:val="fr-FR"/>
              </w:rPr>
            </w:pPr>
            <w:r>
              <w:rPr>
                <w:sz w:val="26"/>
                <w:szCs w:val="26"/>
                <w:lang w:val="fr-FR"/>
              </w:rPr>
              <w:t>0.5</w:t>
            </w:r>
          </w:p>
          <w:p w14:paraId="55CA0CF7" w14:textId="77777777" w:rsidR="00603D72" w:rsidRPr="00BC12C0" w:rsidRDefault="00603D72" w:rsidP="00302333">
            <w:pPr>
              <w:jc w:val="center"/>
              <w:rPr>
                <w:sz w:val="26"/>
                <w:szCs w:val="26"/>
                <w:lang w:val="fr-FR"/>
              </w:rPr>
            </w:pPr>
          </w:p>
          <w:p w14:paraId="436050DF" w14:textId="77777777" w:rsidR="00603D72" w:rsidRPr="00BC12C0" w:rsidRDefault="00603D72" w:rsidP="000664D3">
            <w:pPr>
              <w:rPr>
                <w:sz w:val="26"/>
                <w:szCs w:val="26"/>
                <w:lang w:val="fr-FR"/>
              </w:rPr>
            </w:pPr>
          </w:p>
        </w:tc>
      </w:tr>
      <w:tr w:rsidR="00603D72" w:rsidRPr="00BC12C0" w14:paraId="126AE2A1" w14:textId="77777777" w:rsidTr="007A296D">
        <w:tc>
          <w:tcPr>
            <w:tcW w:w="817" w:type="dxa"/>
          </w:tcPr>
          <w:p w14:paraId="0C5B2E82" w14:textId="77777777" w:rsidR="00603D72" w:rsidRPr="00BC12C0" w:rsidRDefault="00603D72" w:rsidP="00302333">
            <w:pPr>
              <w:jc w:val="center"/>
              <w:rPr>
                <w:sz w:val="26"/>
                <w:szCs w:val="26"/>
              </w:rPr>
            </w:pPr>
            <w:r w:rsidRPr="00BC12C0">
              <w:rPr>
                <w:sz w:val="26"/>
                <w:szCs w:val="26"/>
              </w:rPr>
              <w:t>3</w:t>
            </w:r>
          </w:p>
        </w:tc>
        <w:tc>
          <w:tcPr>
            <w:tcW w:w="8003" w:type="dxa"/>
          </w:tcPr>
          <w:p w14:paraId="2113DA84" w14:textId="77777777" w:rsidR="00603D72" w:rsidRPr="00BC12C0" w:rsidRDefault="0072643A" w:rsidP="00302333">
            <w:pPr>
              <w:rPr>
                <w:sz w:val="26"/>
                <w:szCs w:val="26"/>
              </w:rPr>
            </w:pPr>
            <w:r w:rsidRPr="00BC12C0">
              <w:rPr>
                <w:sz w:val="26"/>
                <w:szCs w:val="26"/>
              </w:rPr>
              <w:t>Trong PLC s7-200 timer có nhớ gọi là timer TONR</w:t>
            </w:r>
          </w:p>
          <w:p w14:paraId="11B2B0A7" w14:textId="77777777" w:rsidR="0072643A" w:rsidRPr="00BC12C0" w:rsidRDefault="0072643A" w:rsidP="00302333">
            <w:pPr>
              <w:rPr>
                <w:sz w:val="26"/>
                <w:szCs w:val="26"/>
              </w:rPr>
            </w:pPr>
            <w:r w:rsidRPr="00BC12C0">
              <w:rPr>
                <w:sz w:val="26"/>
                <w:szCs w:val="26"/>
              </w:rPr>
              <w:t xml:space="preserve">Ký hiệu: </w:t>
            </w:r>
          </w:p>
          <w:p w14:paraId="0F2FC113" w14:textId="77777777" w:rsidR="0072643A" w:rsidRPr="00BC12C0" w:rsidRDefault="0072643A" w:rsidP="00302333">
            <w:pPr>
              <w:rPr>
                <w:sz w:val="26"/>
                <w:szCs w:val="26"/>
              </w:rPr>
            </w:pPr>
            <w:r w:rsidRPr="00BC12C0">
              <w:rPr>
                <w:noProof/>
                <w:szCs w:val="26"/>
              </w:rPr>
              <w:drawing>
                <wp:inline distT="0" distB="0" distL="0" distR="0" wp14:anchorId="117AA6EB" wp14:editId="469E72D7">
                  <wp:extent cx="1714286" cy="800000"/>
                  <wp:effectExtent l="0" t="0" r="635"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14286" cy="800000"/>
                          </a:xfrm>
                          <a:prstGeom prst="rect">
                            <a:avLst/>
                          </a:prstGeom>
                        </pic:spPr>
                      </pic:pic>
                    </a:graphicData>
                  </a:graphic>
                </wp:inline>
              </w:drawing>
            </w:r>
          </w:p>
          <w:p w14:paraId="360EB78A" w14:textId="77777777" w:rsidR="0072643A" w:rsidRPr="00485782" w:rsidRDefault="0072643A" w:rsidP="00D17B1F">
            <w:pPr>
              <w:rPr>
                <w:sz w:val="26"/>
                <w:szCs w:val="26"/>
                <w:lang w:val="fr-FR"/>
              </w:rPr>
            </w:pPr>
            <w:r w:rsidRPr="00485782">
              <w:rPr>
                <w:sz w:val="26"/>
                <w:szCs w:val="26"/>
                <w:lang w:val="fr-FR"/>
              </w:rPr>
              <w:t>Trong đó IN là nguồn nuôi Timer.</w:t>
            </w:r>
          </w:p>
          <w:p w14:paraId="6DA40777" w14:textId="77777777" w:rsidR="0072643A" w:rsidRPr="00485782" w:rsidRDefault="0072643A" w:rsidP="00D17B1F">
            <w:pPr>
              <w:rPr>
                <w:sz w:val="26"/>
                <w:szCs w:val="26"/>
                <w:lang w:val="fr-FR"/>
              </w:rPr>
            </w:pPr>
            <w:r w:rsidRPr="00485782">
              <w:rPr>
                <w:sz w:val="26"/>
                <w:szCs w:val="26"/>
                <w:lang w:val="fr-FR"/>
              </w:rPr>
              <w:t>PT giá trị đặt timer ( 16 bít )</w:t>
            </w:r>
          </w:p>
          <w:p w14:paraId="48BF545E" w14:textId="77777777" w:rsidR="0072643A" w:rsidRPr="00485782" w:rsidRDefault="0072643A" w:rsidP="00D17B1F">
            <w:pPr>
              <w:rPr>
                <w:noProof/>
                <w:sz w:val="26"/>
                <w:szCs w:val="26"/>
                <w:lang w:val="fr-FR"/>
              </w:rPr>
            </w:pPr>
            <w:r w:rsidRPr="00485782">
              <w:rPr>
                <w:sz w:val="26"/>
                <w:szCs w:val="26"/>
                <w:lang w:val="fr-FR"/>
              </w:rPr>
              <w:t>Độ phân giải Timer như sau:</w:t>
            </w:r>
            <w:r w:rsidRPr="00485782">
              <w:rPr>
                <w:sz w:val="26"/>
                <w:szCs w:val="26"/>
                <w:lang w:val="fr-FR"/>
              </w:rPr>
              <w:br/>
            </w:r>
          </w:p>
          <w:p w14:paraId="6F1488F7" w14:textId="77777777" w:rsidR="0072643A" w:rsidRPr="00BC12C0" w:rsidRDefault="0072643A" w:rsidP="00302333">
            <w:pPr>
              <w:rPr>
                <w:sz w:val="26"/>
                <w:szCs w:val="26"/>
              </w:rPr>
            </w:pPr>
            <w:r w:rsidRPr="00BC12C0">
              <w:rPr>
                <w:noProof/>
                <w:szCs w:val="26"/>
              </w:rPr>
              <w:lastRenderedPageBreak/>
              <w:drawing>
                <wp:inline distT="0" distB="0" distL="0" distR="0" wp14:anchorId="39CF5B9F" wp14:editId="47A87F77">
                  <wp:extent cx="4944745" cy="741045"/>
                  <wp:effectExtent l="0" t="0" r="825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944745" cy="741045"/>
                          </a:xfrm>
                          <a:prstGeom prst="rect">
                            <a:avLst/>
                          </a:prstGeom>
                        </pic:spPr>
                      </pic:pic>
                    </a:graphicData>
                  </a:graphic>
                </wp:inline>
              </w:drawing>
            </w:r>
          </w:p>
          <w:p w14:paraId="01D75E60" w14:textId="77777777" w:rsidR="0072643A" w:rsidRPr="00BC12C0" w:rsidRDefault="004D7F2F" w:rsidP="00D17B1F">
            <w:pPr>
              <w:jc w:val="both"/>
              <w:rPr>
                <w:sz w:val="26"/>
                <w:szCs w:val="26"/>
              </w:rPr>
            </w:pPr>
            <w:r>
              <w:rPr>
                <w:sz w:val="26"/>
                <w:szCs w:val="26"/>
              </w:rPr>
              <w:t>Cũng giống như TON</w:t>
            </w:r>
            <w:r w:rsidR="0072643A" w:rsidRPr="00BC12C0">
              <w:rPr>
                <w:sz w:val="26"/>
                <w:szCs w:val="26"/>
              </w:rPr>
              <w:t>, TONR sẽ đếm khi IN có giá trị 1, tuy nhiên giá trị đếm timer này không mất đi khi nguồn nuôi. Khi có điện lại sẽ tiếp tục đếm. Cú pháp sử dụng timer như sau:</w:t>
            </w:r>
          </w:p>
          <w:p w14:paraId="3E4C390E" w14:textId="77777777" w:rsidR="0072643A" w:rsidRPr="00BC12C0" w:rsidRDefault="0072643A" w:rsidP="00302333">
            <w:pPr>
              <w:rPr>
                <w:sz w:val="26"/>
                <w:szCs w:val="26"/>
              </w:rPr>
            </w:pPr>
            <w:r w:rsidRPr="00BC12C0">
              <w:rPr>
                <w:noProof/>
                <w:szCs w:val="26"/>
              </w:rPr>
              <w:drawing>
                <wp:inline distT="0" distB="0" distL="0" distR="0" wp14:anchorId="49E29D71" wp14:editId="262EDE82">
                  <wp:extent cx="4944745" cy="1001395"/>
                  <wp:effectExtent l="0" t="0" r="825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44745" cy="1001395"/>
                          </a:xfrm>
                          <a:prstGeom prst="rect">
                            <a:avLst/>
                          </a:prstGeom>
                        </pic:spPr>
                      </pic:pic>
                    </a:graphicData>
                  </a:graphic>
                </wp:inline>
              </w:drawing>
            </w:r>
          </w:p>
          <w:p w14:paraId="0D35A010" w14:textId="77777777" w:rsidR="0072643A" w:rsidRPr="00BC12C0" w:rsidRDefault="00396AD5" w:rsidP="00302333">
            <w:pPr>
              <w:rPr>
                <w:sz w:val="26"/>
                <w:szCs w:val="26"/>
              </w:rPr>
            </w:pPr>
            <w:r w:rsidRPr="00BC12C0">
              <w:rPr>
                <w:sz w:val="26"/>
                <w:szCs w:val="26"/>
              </w:rPr>
              <w:t>Ví dụ theo yêu cầu đề:</w:t>
            </w:r>
          </w:p>
          <w:p w14:paraId="5D4A455A" w14:textId="77777777" w:rsidR="00396AD5" w:rsidRPr="00BC12C0" w:rsidRDefault="00396AD5" w:rsidP="00302333">
            <w:pPr>
              <w:rPr>
                <w:sz w:val="26"/>
                <w:szCs w:val="26"/>
              </w:rPr>
            </w:pPr>
            <w:r w:rsidRPr="00BC12C0">
              <w:rPr>
                <w:noProof/>
                <w:szCs w:val="26"/>
              </w:rPr>
              <w:drawing>
                <wp:inline distT="0" distB="0" distL="0" distR="0" wp14:anchorId="55DA1A3D" wp14:editId="6F1AF8BE">
                  <wp:extent cx="4944745" cy="2794635"/>
                  <wp:effectExtent l="0" t="0" r="8255"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944745" cy="2794635"/>
                          </a:xfrm>
                          <a:prstGeom prst="rect">
                            <a:avLst/>
                          </a:prstGeom>
                        </pic:spPr>
                      </pic:pic>
                    </a:graphicData>
                  </a:graphic>
                </wp:inline>
              </w:drawing>
            </w:r>
          </w:p>
          <w:p w14:paraId="055368BD" w14:textId="77777777" w:rsidR="00396AD5" w:rsidRPr="00BC12C0" w:rsidRDefault="00396AD5" w:rsidP="00302333">
            <w:pPr>
              <w:rPr>
                <w:sz w:val="26"/>
                <w:szCs w:val="26"/>
              </w:rPr>
            </w:pPr>
            <w:r w:rsidRPr="00BC12C0">
              <w:rPr>
                <w:noProof/>
                <w:szCs w:val="26"/>
              </w:rPr>
              <w:drawing>
                <wp:inline distT="0" distB="0" distL="0" distR="0" wp14:anchorId="0AFA6CFC" wp14:editId="78C570DB">
                  <wp:extent cx="4944745" cy="297815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944745" cy="2978150"/>
                          </a:xfrm>
                          <a:prstGeom prst="rect">
                            <a:avLst/>
                          </a:prstGeom>
                        </pic:spPr>
                      </pic:pic>
                    </a:graphicData>
                  </a:graphic>
                </wp:inline>
              </w:drawing>
            </w:r>
          </w:p>
        </w:tc>
        <w:tc>
          <w:tcPr>
            <w:tcW w:w="1008" w:type="dxa"/>
          </w:tcPr>
          <w:p w14:paraId="6BE5C25F" w14:textId="77777777" w:rsidR="00603D72" w:rsidRPr="00BC12C0" w:rsidRDefault="00603D72" w:rsidP="00302333">
            <w:pPr>
              <w:jc w:val="center"/>
              <w:rPr>
                <w:sz w:val="26"/>
                <w:szCs w:val="26"/>
              </w:rPr>
            </w:pPr>
          </w:p>
          <w:p w14:paraId="685E9AB0" w14:textId="77777777" w:rsidR="00B21A02" w:rsidRPr="00BC12C0" w:rsidRDefault="00B21A02" w:rsidP="00302333">
            <w:pPr>
              <w:jc w:val="center"/>
              <w:rPr>
                <w:sz w:val="26"/>
                <w:szCs w:val="26"/>
              </w:rPr>
            </w:pPr>
          </w:p>
          <w:p w14:paraId="10614C99" w14:textId="77777777" w:rsidR="00B21A02" w:rsidRPr="00BC12C0" w:rsidRDefault="00B21A02" w:rsidP="00302333">
            <w:pPr>
              <w:jc w:val="center"/>
              <w:rPr>
                <w:sz w:val="26"/>
                <w:szCs w:val="26"/>
              </w:rPr>
            </w:pPr>
          </w:p>
          <w:p w14:paraId="7FC44A51" w14:textId="77777777" w:rsidR="00B21A02" w:rsidRPr="00BC12C0" w:rsidRDefault="00B21A02" w:rsidP="00302333">
            <w:pPr>
              <w:jc w:val="center"/>
              <w:rPr>
                <w:sz w:val="26"/>
                <w:szCs w:val="26"/>
              </w:rPr>
            </w:pPr>
            <w:r w:rsidRPr="00BC12C0">
              <w:rPr>
                <w:sz w:val="26"/>
                <w:szCs w:val="26"/>
              </w:rPr>
              <w:t>0,5</w:t>
            </w:r>
          </w:p>
          <w:p w14:paraId="2864033B" w14:textId="77777777" w:rsidR="00B21A02" w:rsidRPr="00BC12C0" w:rsidRDefault="00B21A02" w:rsidP="00302333">
            <w:pPr>
              <w:jc w:val="center"/>
              <w:rPr>
                <w:sz w:val="26"/>
                <w:szCs w:val="26"/>
              </w:rPr>
            </w:pPr>
          </w:p>
          <w:p w14:paraId="1FDCC760" w14:textId="77777777" w:rsidR="00B21A02" w:rsidRPr="00BC12C0" w:rsidRDefault="00B21A02" w:rsidP="00302333">
            <w:pPr>
              <w:jc w:val="center"/>
              <w:rPr>
                <w:sz w:val="26"/>
                <w:szCs w:val="26"/>
              </w:rPr>
            </w:pPr>
          </w:p>
          <w:p w14:paraId="73D978A7" w14:textId="77777777" w:rsidR="00B21A02" w:rsidRPr="00BC12C0" w:rsidRDefault="00B21A02" w:rsidP="00302333">
            <w:pPr>
              <w:jc w:val="center"/>
              <w:rPr>
                <w:sz w:val="26"/>
                <w:szCs w:val="26"/>
              </w:rPr>
            </w:pPr>
          </w:p>
          <w:p w14:paraId="78F68325" w14:textId="77777777" w:rsidR="00B21A02" w:rsidRPr="00BC12C0" w:rsidRDefault="00B21A02" w:rsidP="00302333">
            <w:pPr>
              <w:jc w:val="center"/>
              <w:rPr>
                <w:sz w:val="26"/>
                <w:szCs w:val="26"/>
              </w:rPr>
            </w:pPr>
          </w:p>
          <w:p w14:paraId="2412129C" w14:textId="77777777" w:rsidR="00B21A02" w:rsidRPr="00BC12C0" w:rsidRDefault="00B21A02" w:rsidP="00302333">
            <w:pPr>
              <w:jc w:val="center"/>
              <w:rPr>
                <w:sz w:val="26"/>
                <w:szCs w:val="26"/>
              </w:rPr>
            </w:pPr>
          </w:p>
          <w:p w14:paraId="6460C15D" w14:textId="77777777" w:rsidR="00B21A02" w:rsidRPr="00BC12C0" w:rsidRDefault="00B21A02" w:rsidP="00302333">
            <w:pPr>
              <w:jc w:val="center"/>
              <w:rPr>
                <w:sz w:val="26"/>
                <w:szCs w:val="26"/>
              </w:rPr>
            </w:pPr>
          </w:p>
          <w:p w14:paraId="6EE6ECB1" w14:textId="77777777" w:rsidR="00B21A02" w:rsidRPr="00BC12C0" w:rsidRDefault="00B21A02" w:rsidP="00302333">
            <w:pPr>
              <w:jc w:val="center"/>
              <w:rPr>
                <w:sz w:val="26"/>
                <w:szCs w:val="26"/>
              </w:rPr>
            </w:pPr>
            <w:r w:rsidRPr="00BC12C0">
              <w:rPr>
                <w:sz w:val="26"/>
                <w:szCs w:val="26"/>
              </w:rPr>
              <w:t>0,5</w:t>
            </w:r>
          </w:p>
          <w:p w14:paraId="2C132F53" w14:textId="77777777" w:rsidR="00B21A02" w:rsidRPr="00BC12C0" w:rsidRDefault="00B21A02" w:rsidP="00302333">
            <w:pPr>
              <w:jc w:val="center"/>
              <w:rPr>
                <w:sz w:val="26"/>
                <w:szCs w:val="26"/>
              </w:rPr>
            </w:pPr>
          </w:p>
          <w:p w14:paraId="770B41B7" w14:textId="77777777" w:rsidR="00B21A02" w:rsidRPr="00BC12C0" w:rsidRDefault="00B21A02" w:rsidP="00302333">
            <w:pPr>
              <w:jc w:val="center"/>
              <w:rPr>
                <w:sz w:val="26"/>
                <w:szCs w:val="26"/>
              </w:rPr>
            </w:pPr>
          </w:p>
          <w:p w14:paraId="05E4FD06" w14:textId="77777777" w:rsidR="00B21A02" w:rsidRPr="00BC12C0" w:rsidRDefault="00B21A02" w:rsidP="00302333">
            <w:pPr>
              <w:jc w:val="center"/>
              <w:rPr>
                <w:sz w:val="26"/>
                <w:szCs w:val="26"/>
              </w:rPr>
            </w:pPr>
          </w:p>
          <w:p w14:paraId="3CCB8641" w14:textId="77777777" w:rsidR="00B21A02" w:rsidRPr="00BC12C0" w:rsidRDefault="00B21A02" w:rsidP="00302333">
            <w:pPr>
              <w:rPr>
                <w:sz w:val="26"/>
                <w:szCs w:val="26"/>
              </w:rPr>
            </w:pPr>
          </w:p>
          <w:p w14:paraId="66EA327E" w14:textId="77777777" w:rsidR="00B21A02" w:rsidRPr="00BC12C0" w:rsidRDefault="00B21A02" w:rsidP="00302333">
            <w:pPr>
              <w:jc w:val="center"/>
              <w:rPr>
                <w:sz w:val="26"/>
                <w:szCs w:val="26"/>
              </w:rPr>
            </w:pPr>
            <w:r w:rsidRPr="00BC12C0">
              <w:rPr>
                <w:sz w:val="26"/>
                <w:szCs w:val="26"/>
              </w:rPr>
              <w:t>0,5</w:t>
            </w:r>
          </w:p>
          <w:p w14:paraId="41A00588" w14:textId="77777777" w:rsidR="00B21A02" w:rsidRPr="00BC12C0" w:rsidRDefault="00B21A02" w:rsidP="00302333">
            <w:pPr>
              <w:jc w:val="center"/>
              <w:rPr>
                <w:sz w:val="26"/>
                <w:szCs w:val="26"/>
              </w:rPr>
            </w:pPr>
          </w:p>
          <w:p w14:paraId="3301129E" w14:textId="77777777" w:rsidR="00B21A02" w:rsidRPr="00BC12C0" w:rsidRDefault="00B21A02" w:rsidP="00302333">
            <w:pPr>
              <w:jc w:val="center"/>
              <w:rPr>
                <w:sz w:val="26"/>
                <w:szCs w:val="26"/>
              </w:rPr>
            </w:pPr>
            <w:r w:rsidRPr="00BC12C0">
              <w:rPr>
                <w:sz w:val="26"/>
                <w:szCs w:val="26"/>
              </w:rPr>
              <w:t>0,5</w:t>
            </w:r>
          </w:p>
          <w:p w14:paraId="4B33F391" w14:textId="77777777" w:rsidR="00B21A02" w:rsidRPr="00BC12C0" w:rsidRDefault="00B21A02" w:rsidP="00302333">
            <w:pPr>
              <w:jc w:val="center"/>
              <w:rPr>
                <w:sz w:val="26"/>
                <w:szCs w:val="26"/>
              </w:rPr>
            </w:pPr>
          </w:p>
          <w:p w14:paraId="2313D60C" w14:textId="77777777" w:rsidR="00B21A02" w:rsidRPr="00BC12C0" w:rsidRDefault="00B21A02" w:rsidP="00302333">
            <w:pPr>
              <w:jc w:val="center"/>
              <w:rPr>
                <w:sz w:val="26"/>
                <w:szCs w:val="26"/>
              </w:rPr>
            </w:pPr>
          </w:p>
          <w:p w14:paraId="4B075211" w14:textId="77777777" w:rsidR="00B21A02" w:rsidRPr="00BC12C0" w:rsidRDefault="00B21A02" w:rsidP="00302333">
            <w:pPr>
              <w:jc w:val="center"/>
              <w:rPr>
                <w:sz w:val="26"/>
                <w:szCs w:val="26"/>
              </w:rPr>
            </w:pPr>
          </w:p>
          <w:p w14:paraId="72E4297E" w14:textId="77777777" w:rsidR="00B21A02" w:rsidRPr="00BC12C0" w:rsidRDefault="00B21A02" w:rsidP="00302333">
            <w:pPr>
              <w:jc w:val="center"/>
              <w:rPr>
                <w:sz w:val="26"/>
                <w:szCs w:val="26"/>
              </w:rPr>
            </w:pPr>
          </w:p>
          <w:p w14:paraId="3618C661" w14:textId="77777777" w:rsidR="00B21A02" w:rsidRPr="00BC12C0" w:rsidRDefault="00B21A02" w:rsidP="00302333">
            <w:pPr>
              <w:jc w:val="center"/>
              <w:rPr>
                <w:sz w:val="26"/>
                <w:szCs w:val="26"/>
              </w:rPr>
            </w:pPr>
          </w:p>
          <w:p w14:paraId="6F7F3799" w14:textId="77777777" w:rsidR="00B21A02" w:rsidRPr="00BC12C0" w:rsidRDefault="00B21A02" w:rsidP="00302333">
            <w:pPr>
              <w:jc w:val="center"/>
              <w:rPr>
                <w:sz w:val="26"/>
                <w:szCs w:val="26"/>
              </w:rPr>
            </w:pPr>
            <w:r w:rsidRPr="00BC12C0">
              <w:rPr>
                <w:sz w:val="26"/>
                <w:szCs w:val="26"/>
              </w:rPr>
              <w:t>1,0</w:t>
            </w:r>
          </w:p>
          <w:p w14:paraId="7E84E9E8" w14:textId="77777777" w:rsidR="00B21A02" w:rsidRPr="00BC12C0" w:rsidRDefault="00B21A02" w:rsidP="00302333">
            <w:pPr>
              <w:jc w:val="center"/>
              <w:rPr>
                <w:sz w:val="26"/>
                <w:szCs w:val="26"/>
              </w:rPr>
            </w:pPr>
          </w:p>
          <w:p w14:paraId="4C0E56E7" w14:textId="77777777" w:rsidR="00B21A02" w:rsidRPr="00BC12C0" w:rsidRDefault="00B21A02" w:rsidP="00302333">
            <w:pPr>
              <w:jc w:val="center"/>
              <w:rPr>
                <w:sz w:val="26"/>
                <w:szCs w:val="26"/>
              </w:rPr>
            </w:pPr>
          </w:p>
          <w:p w14:paraId="5D28ABDD" w14:textId="77777777" w:rsidR="00B21A02" w:rsidRPr="00BC12C0" w:rsidRDefault="00B21A02" w:rsidP="00302333">
            <w:pPr>
              <w:jc w:val="center"/>
              <w:rPr>
                <w:sz w:val="26"/>
                <w:szCs w:val="26"/>
              </w:rPr>
            </w:pPr>
          </w:p>
          <w:p w14:paraId="7C563637" w14:textId="77777777" w:rsidR="00B21A02" w:rsidRPr="00BC12C0" w:rsidRDefault="00B21A02" w:rsidP="00302333">
            <w:pPr>
              <w:jc w:val="center"/>
              <w:rPr>
                <w:sz w:val="26"/>
                <w:szCs w:val="26"/>
              </w:rPr>
            </w:pPr>
          </w:p>
        </w:tc>
      </w:tr>
      <w:tr w:rsidR="00603D72" w:rsidRPr="00BC12C0" w14:paraId="06F3B78F" w14:textId="77777777" w:rsidTr="007A296D">
        <w:trPr>
          <w:trHeight w:val="591"/>
        </w:trPr>
        <w:tc>
          <w:tcPr>
            <w:tcW w:w="817" w:type="dxa"/>
          </w:tcPr>
          <w:p w14:paraId="2984FDB3" w14:textId="77777777" w:rsidR="00603D72" w:rsidRPr="00BC12C0" w:rsidRDefault="00603D72" w:rsidP="00302333">
            <w:pPr>
              <w:jc w:val="center"/>
              <w:rPr>
                <w:sz w:val="26"/>
                <w:szCs w:val="26"/>
              </w:rPr>
            </w:pPr>
            <w:r w:rsidRPr="00BC12C0">
              <w:rPr>
                <w:sz w:val="26"/>
                <w:szCs w:val="26"/>
              </w:rPr>
              <w:lastRenderedPageBreak/>
              <w:t>4</w:t>
            </w:r>
          </w:p>
        </w:tc>
        <w:tc>
          <w:tcPr>
            <w:tcW w:w="8003" w:type="dxa"/>
          </w:tcPr>
          <w:p w14:paraId="6E05933E" w14:textId="77777777" w:rsidR="00603D72" w:rsidRPr="00485782" w:rsidRDefault="00603D72" w:rsidP="00302333">
            <w:pPr>
              <w:rPr>
                <w:sz w:val="26"/>
                <w:szCs w:val="26"/>
              </w:rPr>
            </w:pPr>
            <w:r w:rsidRPr="00485782">
              <w:rPr>
                <w:sz w:val="26"/>
                <w:szCs w:val="26"/>
              </w:rPr>
              <w:t>- Hoạt động định thời chế độ 1 của bộ TIMER1:</w:t>
            </w:r>
          </w:p>
          <w:p w14:paraId="66EE9BD8" w14:textId="77777777" w:rsidR="00603D72" w:rsidRPr="00BC12C0" w:rsidRDefault="005B5CA1" w:rsidP="00302333">
            <w:pPr>
              <w:pStyle w:val="mucto"/>
              <w:rPr>
                <w:rFonts w:ascii="Times New Roman" w:hAnsi="Times New Roman"/>
                <w:sz w:val="26"/>
                <w:szCs w:val="26"/>
                <w:lang w:val="pt-BR"/>
              </w:rPr>
            </w:pPr>
            <w:bookmarkStart w:id="6" w:name="_Toc142814229"/>
            <w:bookmarkStart w:id="7" w:name="_Toc142815136"/>
            <w:bookmarkStart w:id="8" w:name="_Toc142815264"/>
            <w:bookmarkStart w:id="9" w:name="_Toc142815362"/>
            <w:r>
              <w:rPr>
                <w:rFonts w:ascii="Times New Roman" w:hAnsi="Times New Roman"/>
                <w:noProof/>
                <w:szCs w:val="26"/>
              </w:rPr>
              <w:lastRenderedPageBreak/>
              <mc:AlternateContent>
                <mc:Choice Requires="wpg">
                  <w:drawing>
                    <wp:anchor distT="0" distB="0" distL="114300" distR="114300" simplePos="0" relativeHeight="251607552" behindDoc="0" locked="0" layoutInCell="1" allowOverlap="1" wp14:anchorId="0D428C0C" wp14:editId="498767B0">
                      <wp:simplePos x="0" y="0"/>
                      <wp:positionH relativeFrom="column">
                        <wp:posOffset>169545</wp:posOffset>
                      </wp:positionH>
                      <wp:positionV relativeFrom="paragraph">
                        <wp:posOffset>51435</wp:posOffset>
                      </wp:positionV>
                      <wp:extent cx="1011555" cy="390525"/>
                      <wp:effectExtent l="7620" t="13335" r="9525" b="0"/>
                      <wp:wrapNone/>
                      <wp:docPr id="1008" name="Group 7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1555" cy="390525"/>
                                <a:chOff x="1491" y="6409"/>
                                <a:chExt cx="1593" cy="615"/>
                              </a:xfrm>
                            </wpg:grpSpPr>
                            <wpg:grpSp>
                              <wpg:cNvPr id="1009" name="Group 731"/>
                              <wpg:cNvGrpSpPr>
                                <a:grpSpLocks/>
                              </wpg:cNvGrpSpPr>
                              <wpg:grpSpPr bwMode="auto">
                                <a:xfrm>
                                  <a:off x="1491" y="6409"/>
                                  <a:ext cx="750" cy="615"/>
                                  <a:chOff x="8721" y="8824"/>
                                  <a:chExt cx="750" cy="615"/>
                                </a:xfrm>
                              </wpg:grpSpPr>
                              <wps:wsp>
                                <wps:cNvPr id="1010" name="AutoShape 732"/>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1" name="Text Box 733"/>
                                <wps:cNvSpPr txBox="1">
                                  <a:spLocks noChangeArrowheads="1"/>
                                </wps:cNvSpPr>
                                <wps:spPr bwMode="auto">
                                  <a:xfrm>
                                    <a:off x="8751" y="889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06834" w14:textId="77777777" w:rsidR="00F06F1D" w:rsidRDefault="00F06F1D" w:rsidP="00D13C2A">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1012" name="Text Box 734"/>
                              <wps:cNvSpPr txBox="1">
                                <a:spLocks noChangeArrowheads="1"/>
                              </wps:cNvSpPr>
                              <wps:spPr bwMode="auto">
                                <a:xfrm>
                                  <a:off x="2421" y="6424"/>
                                  <a:ext cx="663" cy="482"/>
                                </a:xfrm>
                                <a:prstGeom prst="rect">
                                  <a:avLst/>
                                </a:prstGeom>
                                <a:solidFill>
                                  <a:srgbClr val="FFFFFF"/>
                                </a:solidFill>
                                <a:ln w="9525">
                                  <a:solidFill>
                                    <a:srgbClr val="000000"/>
                                  </a:solidFill>
                                  <a:miter lim="800000"/>
                                  <a:headEnd/>
                                  <a:tailEnd/>
                                </a:ln>
                              </wps:spPr>
                              <wps:txbx>
                                <w:txbxContent>
                                  <w:p w14:paraId="1C775F3F" w14:textId="77777777" w:rsidR="00F06F1D" w:rsidRDefault="00F06F1D" w:rsidP="00D13C2A">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428C0C" id="Group 730" o:spid="_x0000_s1478" style="position:absolute;margin-left:13.35pt;margin-top:4.05pt;width:79.65pt;height:30.75pt;z-index:251607552;mso-position-horizontal-relative:text;mso-position-vertical-relative:text" coordorigin="1491,6409" coordsize="159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">
                      <v:group id="Group 731" o:spid="_x0000_s1479" style="position:absolute;left:1491;top:6409;width:750;height:615" coordorigin="8721,8824" coordsize="75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A/sQAAADdAAAADwAAAGRycy9kb3ducmV2LnhtbERPTWvCQBC9C/6HZQq9&#10;6W6Uik1dRURLD1JQC+JtyI5JMDsbsmsS/323UPA2j/c5i1VvK9FS40vHGpKxAkGcOVNyruHntBvN&#10;QfiAbLByTBoe5GG1HA4WmBrX8YHaY8hFDGGfooYihDqV0mcFWfRjVxNH7uoaiyHCJpemwS6G20pO&#10;lJpJiyXHhgJr2hSU3Y53q+Gzw249Tbbt/nbdPC6nt+/zPiGtX1/69QeIQH14iv/dXybOV+od/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A/sQAAADdAAAA&#10;DwAAAAAAAAAAAAAAAACqAgAAZHJzL2Rvd25yZXYueG1sUEsFBgAAAAAEAAQA+gAAAJsDAAAAAA==&#10;">
                        <v:roundrect id="AutoShape 732" o:spid="_x0000_s1480" style="position:absolute;left:8721;top:8824;width:720;height:5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mhS8UA&#10;AADdAAAADwAAAGRycy9kb3ducmV2LnhtbESPQU/DMAyF70j8h8hI3FgyJKZRlk0ICcRtWrcDR9OY&#10;tqJxuiTtOn49PkzazdZ7fu/zajP5To0UUxvYwnxmQBFXwbVcWzjs3x+WoFJGdtgFJgtnSrBZ396s&#10;sHDhxDsay1wrCeFUoIUm577QOlUNeUyz0BOL9hOixyxrrLWLeJJw3+lHYxbaY8vS0GBPbw1Vv+Xg&#10;LVTODCZ+jdvn76dc/o3DkfXH0dr7u+n1BVSmKV/Nl+tPJ/hmLvzyjYy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KaFLxQAAAN0AAAAPAAAAAAAAAAAAAAAAAJgCAABkcnMv&#10;ZG93bnJldi54bWxQSwUGAAAAAAQABAD1AAAAigMAAAAA&#10;"/>
                        <v:shape id="Text Box 733" o:spid="_x0000_s1481" type="#_x0000_t202" style="position:absolute;left:8751;top:889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acEA&#10;AADdAAAADwAAAGRycy9kb3ducmV2LnhtbERPTWvCQBC9F/oflil4q7vxIJK6SltoaY+JHjwO2Wk2&#10;mJ0N2amm/fWuIHibx/uc9XYKvTrRmLrIFoq5AUXcRNdxa2G/+3hegUqC7LCPTBb+KMF28/iwxtLF&#10;M1d0qqVVOYRTiRa8yFBqnRpPAdM8DsSZ+4ljQMlwbLUb8ZzDQ68Xxix1wI5zg8eB3j01x/o3WGjN&#10;oioq4//7w+dbtfquRQ5HZ+3saXp9ASU0yV18c3+5PN8UBVy/ySfoz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YlmnBAAAA3QAAAA8AAAAAAAAAAAAAAAAAmAIAAGRycy9kb3du&#10;cmV2LnhtbFBLBQYAAAAABAAEAPUAAACGAwAAAAA=&#10;" filled="f" stroked="f">
                          <v:textbox inset=".5mm,.3mm,.5mm,.3mm">
                            <w:txbxContent>
                              <w:p w14:paraId="33606834" w14:textId="77777777" w:rsidR="00F06F1D" w:rsidRDefault="00F06F1D" w:rsidP="00D13C2A">
                                <w:pPr>
                                  <w:jc w:val="center"/>
                                  <w:rPr>
                                    <w:rFonts w:ascii=".VnArial" w:hAnsi=".VnArial"/>
                                  </w:rPr>
                                </w:pPr>
                                <w:r>
                                  <w:rPr>
                                    <w:rFonts w:ascii=".VnArial" w:hAnsi=".VnArial"/>
                                  </w:rPr>
                                  <w:t>osc</w:t>
                                </w:r>
                              </w:p>
                            </w:txbxContent>
                          </v:textbox>
                        </v:shape>
                      </v:group>
                      <v:shape id="Text Box 734" o:spid="_x0000_s1482" type="#_x0000_t202" style="position:absolute;left:2421;top:6424;width:663;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5VTsUA&#10;AADdAAAADwAAAGRycy9kb3ducmV2LnhtbERPTUsDMRC9F/wPYQQvxSbdUpG1aRHRotBLq4jHYTNu&#10;FjeTZZN20/56Uyj0No/3OYtVcq04UB8azxqmEwWCuPKm4VrD1+fb/SOIEJENtp5Jw5ECrJY3owWW&#10;xg+8pcMu1iKHcChRg42xK6UMlSWHYeI74sz9+t5hzLCvpelxyOGulYVSD9Jhw7nBYkcvlqq/3d5p&#10;oNlH8Tr/Sev1eDjWm/Rt1Wm/1fruNj0/gYiU4lV8cb+bPF9NCzh/k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DlVOxQAAAN0AAAAPAAAAAAAAAAAAAAAAAJgCAABkcnMv&#10;ZG93bnJldi54bWxQSwUGAAAAAAQABAD1AAAAigMAAAAA&#10;">
                        <v:textbox inset="0,1mm,0,0">
                          <w:txbxContent>
                            <w:p w14:paraId="1C775F3F" w14:textId="77777777" w:rsidR="00F06F1D" w:rsidRDefault="00F06F1D" w:rsidP="00D13C2A">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noProof/>
                <w:szCs w:val="26"/>
              </w:rPr>
              <w:drawing>
                <wp:inline distT="0" distB="0" distL="0" distR="0" wp14:anchorId="1496760A" wp14:editId="6AA19497">
                  <wp:extent cx="5572760" cy="1475105"/>
                  <wp:effectExtent l="0" t="0" r="8890" b="0"/>
                  <wp:docPr id="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2760" cy="1475105"/>
                          </a:xfrm>
                          <a:prstGeom prst="rect">
                            <a:avLst/>
                          </a:prstGeom>
                          <a:noFill/>
                          <a:ln>
                            <a:noFill/>
                          </a:ln>
                        </pic:spPr>
                      </pic:pic>
                    </a:graphicData>
                  </a:graphic>
                </wp:inline>
              </w:drawing>
            </w:r>
            <w:bookmarkEnd w:id="6"/>
            <w:bookmarkEnd w:id="7"/>
            <w:bookmarkEnd w:id="8"/>
            <w:bookmarkEnd w:id="9"/>
          </w:p>
          <w:p w14:paraId="6ADDA414" w14:textId="77777777" w:rsidR="00603D72" w:rsidRPr="00BC12C0" w:rsidRDefault="00603D72" w:rsidP="00302333">
            <w:pPr>
              <w:pStyle w:val="binhthuong"/>
              <w:ind w:firstLine="0"/>
              <w:jc w:val="center"/>
              <w:rPr>
                <w:rFonts w:ascii="Times New Roman" w:hAnsi="Times New Roman"/>
                <w:b/>
                <w:i/>
                <w:sz w:val="26"/>
                <w:lang w:val="pt-BR"/>
              </w:rPr>
            </w:pPr>
          </w:p>
          <w:p w14:paraId="53EC81B6" w14:textId="77777777" w:rsidR="004D7F2F" w:rsidRPr="004D7F2F" w:rsidRDefault="004D7F2F" w:rsidP="004D7F2F">
            <w:pPr>
              <w:pStyle w:val="binhthuong"/>
              <w:rPr>
                <w:rFonts w:ascii="Times New Roman" w:hAnsi="Times New Roman"/>
                <w:sz w:val="26"/>
              </w:rPr>
            </w:pPr>
            <w:r w:rsidRPr="004D7F2F">
              <w:rPr>
                <w:rFonts w:ascii="Times New Roman" w:hAnsi="Times New Roman"/>
                <w:sz w:val="26"/>
                <w:lang w:val="pt-BR"/>
              </w:rPr>
              <w:t xml:space="preserve">Trong chế độ 1, bộ Timer dùng cả 2 thanh ghi TH1 và TL1 để chứa giá trị đếm vì vậy chế độ này còn được gọi là chế độ định thời 16 bit. </w:t>
            </w:r>
            <w:r w:rsidRPr="004D7F2F">
              <w:rPr>
                <w:rFonts w:ascii="Times New Roman" w:hAnsi="Times New Roman"/>
                <w:sz w:val="26"/>
              </w:rPr>
              <w:t>Bit MSB sẽ là bit D7 của TH1 còn bit LSB là D0 của TL1.</w:t>
            </w:r>
          </w:p>
          <w:p w14:paraId="3338F311" w14:textId="77777777" w:rsidR="004D7F2F" w:rsidRPr="004D7F2F" w:rsidRDefault="004D7F2F" w:rsidP="004D7F2F">
            <w:pPr>
              <w:pStyle w:val="binhthuong"/>
              <w:rPr>
                <w:rFonts w:ascii="Times New Roman" w:hAnsi="Times New Roman"/>
                <w:sz w:val="26"/>
              </w:rPr>
            </w:pPr>
            <w:r w:rsidRPr="004D7F2F">
              <w:rPr>
                <w:rFonts w:ascii="Times New Roman" w:hAnsi="Times New Roman"/>
                <w:sz w:val="26"/>
              </w:rPr>
              <w:t>Hình trên mô tả hoạt động của các Timer ở chế độ 1: Nguồn xung clock được đưa tới Timer từ một trong cách phụ thuộc vào bit C/</w:t>
            </w:r>
            <w:r w:rsidRPr="004D7F2F">
              <w:rPr>
                <w:rFonts w:ascii="Times New Roman" w:hAnsi="Times New Roman"/>
                <w:position w:val="-12"/>
                <w:sz w:val="26"/>
              </w:rPr>
              <w:object w:dxaOrig="260" w:dyaOrig="400" w14:anchorId="5406711A">
                <v:shape id="_x0000_i1026" type="#_x0000_t75" style="width:13.75pt;height:20.65pt" o:ole="">
                  <v:imagedata r:id="rId28" o:title=""/>
                </v:shape>
                <o:OLEObject Type="Embed" ProgID="Equation.DSMT4" ShapeID="_x0000_i1026" DrawAspect="Content" ObjectID="_1741281693" r:id="rId29"/>
              </w:object>
            </w:r>
            <w:r w:rsidRPr="004D7F2F">
              <w:rPr>
                <w:rFonts w:ascii="Times New Roman" w:hAnsi="Times New Roman"/>
                <w:sz w:val="26"/>
              </w:rPr>
              <w:t xml:space="preserve"> trong thanh ghi </w:t>
            </w:r>
            <w:smartTag w:uri="urn:schemas-microsoft-com:office:smarttags" w:element="stockticker">
              <w:r w:rsidRPr="004D7F2F">
                <w:rPr>
                  <w:rFonts w:ascii="Times New Roman" w:hAnsi="Times New Roman"/>
                  <w:sz w:val="26"/>
                </w:rPr>
                <w:t>TMOD</w:t>
              </w:r>
            </w:smartTag>
            <w:r w:rsidRPr="004D7F2F">
              <w:rPr>
                <w:rFonts w:ascii="Times New Roman" w:hAnsi="Times New Roman"/>
                <w:sz w:val="26"/>
              </w:rPr>
              <w:t>:</w:t>
            </w:r>
          </w:p>
          <w:p w14:paraId="2AD1A5C0" w14:textId="77777777" w:rsidR="004D7F2F" w:rsidRPr="004D7F2F" w:rsidRDefault="004D7F2F" w:rsidP="004D7F2F">
            <w:pPr>
              <w:pStyle w:val="binhthuong"/>
              <w:numPr>
                <w:ilvl w:val="0"/>
                <w:numId w:val="1"/>
              </w:numPr>
              <w:tabs>
                <w:tab w:val="clear" w:pos="1287"/>
              </w:tabs>
              <w:ind w:left="567" w:hanging="283"/>
              <w:rPr>
                <w:rFonts w:ascii="Times New Roman" w:hAnsi="Times New Roman"/>
                <w:sz w:val="26"/>
              </w:rPr>
            </w:pPr>
            <w:r w:rsidRPr="004D7F2F">
              <w:rPr>
                <w:rFonts w:ascii="Times New Roman" w:hAnsi="Times New Roman"/>
                <w:sz w:val="26"/>
              </w:rPr>
              <w:t>Nếu C/</w:t>
            </w:r>
            <w:r w:rsidRPr="004D7F2F">
              <w:rPr>
                <w:rFonts w:ascii="Times New Roman" w:hAnsi="Times New Roman"/>
                <w:position w:val="-12"/>
                <w:sz w:val="26"/>
              </w:rPr>
              <w:object w:dxaOrig="260" w:dyaOrig="400" w14:anchorId="162DD414">
                <v:shape id="_x0000_i1027" type="#_x0000_t75" style="width:13.75pt;height:20.65pt" o:ole="">
                  <v:imagedata r:id="rId28" o:title=""/>
                </v:shape>
                <o:OLEObject Type="Embed" ProgID="Equation.DSMT4" ShapeID="_x0000_i1027" DrawAspect="Content" ObjectID="_1741281694" r:id="rId30"/>
              </w:object>
            </w:r>
            <w:r w:rsidRPr="004D7F2F">
              <w:rPr>
                <w:rFonts w:ascii="Times New Roman" w:hAnsi="Times New Roman"/>
                <w:sz w:val="26"/>
              </w:rPr>
              <w:t xml:space="preserve"> = 0, xung clock sẽ được lấy từ bộ chia tần trong chip, tần số của xung ở đây là 1/12 tần số của bộ dao động thạch anh (Fosc).</w:t>
            </w:r>
          </w:p>
          <w:p w14:paraId="47D070AB" w14:textId="77777777" w:rsidR="004D7F2F" w:rsidRPr="004D7F2F" w:rsidRDefault="004D7F2F" w:rsidP="004D7F2F">
            <w:pPr>
              <w:pStyle w:val="binhthuong"/>
              <w:rPr>
                <w:rFonts w:ascii="Times New Roman" w:hAnsi="Times New Roman"/>
                <w:sz w:val="26"/>
              </w:rPr>
            </w:pPr>
            <w:r w:rsidRPr="004D7F2F">
              <w:rPr>
                <w:rFonts w:ascii="Times New Roman" w:hAnsi="Times New Roman"/>
                <w:sz w:val="26"/>
              </w:rPr>
              <w:t>Nguồn xung clock nói trên sẽ được điều khiển để đưa tới các Timer bằng các bit: TR1, GATE và mức logic trên các chân INT1:</w:t>
            </w:r>
          </w:p>
          <w:p w14:paraId="227F399F" w14:textId="77777777" w:rsidR="004D7F2F" w:rsidRPr="004D7F2F" w:rsidRDefault="004D7F2F" w:rsidP="004D7F2F">
            <w:pPr>
              <w:pStyle w:val="binhthuong"/>
              <w:numPr>
                <w:ilvl w:val="0"/>
                <w:numId w:val="2"/>
              </w:numPr>
              <w:rPr>
                <w:rFonts w:ascii="Times New Roman" w:hAnsi="Times New Roman"/>
                <w:sz w:val="26"/>
              </w:rPr>
            </w:pPr>
            <w:r w:rsidRPr="004D7F2F">
              <w:rPr>
                <w:rFonts w:ascii="Times New Roman" w:hAnsi="Times New Roman"/>
                <w:sz w:val="26"/>
              </w:rPr>
              <w:t>Nếu TR1=0, các Timer sẽ bị cấm mà không cần quan tâm tới GATE và mức logic trên các chân INT1 (thể hiện bằng “cổng AND”).</w:t>
            </w:r>
          </w:p>
          <w:p w14:paraId="05D25904" w14:textId="77777777" w:rsidR="004D7F2F" w:rsidRPr="004D7F2F" w:rsidRDefault="004D7F2F" w:rsidP="004D7F2F">
            <w:pPr>
              <w:pStyle w:val="binhthuong"/>
              <w:numPr>
                <w:ilvl w:val="0"/>
                <w:numId w:val="2"/>
              </w:numPr>
              <w:rPr>
                <w:rFonts w:ascii="Times New Roman" w:hAnsi="Times New Roman"/>
                <w:sz w:val="26"/>
              </w:rPr>
            </w:pPr>
            <w:r w:rsidRPr="004D7F2F">
              <w:rPr>
                <w:rFonts w:ascii="Times New Roman" w:hAnsi="Times New Roman"/>
                <w:sz w:val="26"/>
              </w:rPr>
              <w:t xml:space="preserve">Nếu TR1=1, các Timer sẽ hoạt động với một trong 2 điều kiện sau xảy ra (thể hiện bằng cổng ‘OR”): Thứ nhất: bit </w:t>
            </w:r>
            <w:smartTag w:uri="urn:schemas-microsoft-com:office:smarttags" w:element="stockticker">
              <w:r w:rsidRPr="004D7F2F">
                <w:rPr>
                  <w:rFonts w:ascii="Times New Roman" w:hAnsi="Times New Roman"/>
                  <w:sz w:val="26"/>
                </w:rPr>
                <w:t>GATE</w:t>
              </w:r>
            </w:smartTag>
            <w:r w:rsidRPr="004D7F2F">
              <w:rPr>
                <w:rFonts w:ascii="Times New Roman" w:hAnsi="Times New Roman"/>
                <w:sz w:val="26"/>
              </w:rPr>
              <w:t>=1; thứ hai: trên chân INT1 có mức logic 1.</w:t>
            </w:r>
          </w:p>
          <w:p w14:paraId="71AD902B" w14:textId="77777777" w:rsidR="004D7F2F" w:rsidRDefault="004D7F2F" w:rsidP="004D7F2F">
            <w:pPr>
              <w:pStyle w:val="binhthuong"/>
              <w:rPr>
                <w:rFonts w:ascii="Times New Roman" w:hAnsi="Times New Roman"/>
                <w:sz w:val="26"/>
              </w:rPr>
            </w:pPr>
            <w:r w:rsidRPr="004D7F2F">
              <w:rPr>
                <w:rFonts w:ascii="Times New Roman" w:hAnsi="Times New Roman"/>
                <w:sz w:val="26"/>
              </w:rPr>
              <w:t>Với chế độ 1, giá trị lớn nhất mà các Timer chứa được là 65535(tương ứng FFFF</w:t>
            </w:r>
            <w:r w:rsidR="00C05D0B">
              <w:rPr>
                <w:rFonts w:ascii="Times New Roman" w:hAnsi="Times New Roman"/>
                <w:sz w:val="26"/>
              </w:rPr>
              <w:t xml:space="preserve"> </w:t>
            </w:r>
            <w:r w:rsidRPr="004D7F2F">
              <w:rPr>
                <w:rFonts w:ascii="Times New Roman" w:hAnsi="Times New Roman"/>
                <w:sz w:val="26"/>
              </w:rPr>
              <w:t>(H)), khi đếm  quá giá trị này sẽ xảy ra tràn, khi cờ tràn TF1 sẽ được đặt bằng 1. Sau khi xảy ra tràn, nếu muốn Timer tiếp tục đếm, chương trình phải có câu lệnh nạp lại giá trị khởi tạo sau khi đã dừng Timer bằng cách xoá bit TR1.</w:t>
            </w:r>
          </w:p>
          <w:p w14:paraId="2A80B7C9" w14:textId="77777777" w:rsidR="00D17B1F" w:rsidRPr="004D7F2F" w:rsidRDefault="00D17B1F" w:rsidP="004D7F2F">
            <w:pPr>
              <w:pStyle w:val="binhthuong"/>
              <w:rPr>
                <w:rFonts w:ascii="Times New Roman" w:hAnsi="Times New Roman"/>
                <w:sz w:val="26"/>
              </w:rPr>
            </w:pPr>
          </w:p>
          <w:p w14:paraId="27175EBB" w14:textId="77777777" w:rsidR="00603D72" w:rsidRPr="00BC12C0" w:rsidRDefault="00603D72" w:rsidP="00302333">
            <w:pPr>
              <w:ind w:left="360"/>
              <w:rPr>
                <w:sz w:val="26"/>
                <w:szCs w:val="26"/>
                <w:lang w:val="pt-BR"/>
              </w:rPr>
            </w:pPr>
            <w:r w:rsidRPr="00BC12C0">
              <w:rPr>
                <w:b/>
                <w:i/>
                <w:sz w:val="26"/>
                <w:szCs w:val="26"/>
                <w:lang w:val="pt-BR"/>
              </w:rPr>
              <w:t xml:space="preserve">- </w:t>
            </w:r>
            <w:r w:rsidRPr="00BC12C0">
              <w:rPr>
                <w:sz w:val="26"/>
                <w:szCs w:val="26"/>
                <w:lang w:val="pt-BR"/>
              </w:rPr>
              <w:t>Viết chương trình ví dụ tạo xung 1KHz trên chân P1.5:</w:t>
            </w:r>
          </w:p>
          <w:p w14:paraId="4699F510" w14:textId="77777777" w:rsidR="00603D72" w:rsidRPr="00BC12C0" w:rsidRDefault="00603D72" w:rsidP="00302333">
            <w:pPr>
              <w:ind w:left="360"/>
              <w:rPr>
                <w:sz w:val="26"/>
                <w:szCs w:val="26"/>
                <w:lang w:val="pt-BR"/>
              </w:rPr>
            </w:pPr>
          </w:p>
          <w:p w14:paraId="1B5B4B72" w14:textId="77777777" w:rsidR="00603D72" w:rsidRPr="00BC12C0" w:rsidRDefault="00603D72" w:rsidP="00302333">
            <w:pPr>
              <w:ind w:left="360"/>
              <w:rPr>
                <w:sz w:val="26"/>
                <w:szCs w:val="26"/>
              </w:rPr>
            </w:pPr>
            <w:r w:rsidRPr="00BC12C0">
              <w:rPr>
                <w:sz w:val="26"/>
                <w:szCs w:val="26"/>
              </w:rPr>
              <w:t>#include &lt;REGX51.H&gt;</w:t>
            </w:r>
          </w:p>
          <w:p w14:paraId="186A05B8" w14:textId="77777777" w:rsidR="00603D72" w:rsidRPr="00BC12C0" w:rsidRDefault="00603D72" w:rsidP="00302333">
            <w:pPr>
              <w:ind w:left="360"/>
              <w:rPr>
                <w:sz w:val="26"/>
                <w:szCs w:val="26"/>
              </w:rPr>
            </w:pPr>
            <w:r w:rsidRPr="00BC12C0">
              <w:rPr>
                <w:sz w:val="26"/>
                <w:szCs w:val="26"/>
              </w:rPr>
              <w:t>#include&lt;stdio.h&gt;</w:t>
            </w:r>
          </w:p>
          <w:p w14:paraId="366A2B40" w14:textId="77777777" w:rsidR="00603D72" w:rsidRPr="00BC12C0" w:rsidRDefault="00603D72" w:rsidP="00302333">
            <w:pPr>
              <w:ind w:left="360"/>
              <w:rPr>
                <w:sz w:val="26"/>
                <w:szCs w:val="26"/>
              </w:rPr>
            </w:pPr>
            <w:r w:rsidRPr="00BC12C0">
              <w:rPr>
                <w:sz w:val="26"/>
                <w:szCs w:val="26"/>
              </w:rPr>
              <w:t>sbit xung=P1^5;</w:t>
            </w:r>
          </w:p>
          <w:p w14:paraId="220A1410" w14:textId="77777777" w:rsidR="00603D72" w:rsidRPr="00BC12C0" w:rsidRDefault="00603D72" w:rsidP="00302333">
            <w:pPr>
              <w:ind w:left="360"/>
              <w:rPr>
                <w:sz w:val="26"/>
                <w:szCs w:val="26"/>
              </w:rPr>
            </w:pPr>
            <w:r w:rsidRPr="00BC12C0">
              <w:rPr>
                <w:sz w:val="26"/>
                <w:szCs w:val="26"/>
              </w:rPr>
              <w:t>void main(void)</w:t>
            </w:r>
          </w:p>
          <w:p w14:paraId="77B06D2C" w14:textId="77777777" w:rsidR="00603D72" w:rsidRPr="00BC12C0" w:rsidRDefault="00603D72" w:rsidP="00302333">
            <w:pPr>
              <w:ind w:left="360"/>
              <w:rPr>
                <w:sz w:val="26"/>
                <w:szCs w:val="26"/>
              </w:rPr>
            </w:pPr>
            <w:r w:rsidRPr="00BC12C0">
              <w:rPr>
                <w:sz w:val="26"/>
                <w:szCs w:val="26"/>
              </w:rPr>
              <w:t>{</w:t>
            </w:r>
          </w:p>
          <w:p w14:paraId="46591623" w14:textId="77777777" w:rsidR="00603D72" w:rsidRPr="00BC12C0" w:rsidRDefault="00603D72" w:rsidP="00302333">
            <w:pPr>
              <w:ind w:left="360"/>
              <w:rPr>
                <w:sz w:val="26"/>
                <w:szCs w:val="26"/>
              </w:rPr>
            </w:pPr>
            <w:r w:rsidRPr="00BC12C0">
              <w:rPr>
                <w:sz w:val="26"/>
                <w:szCs w:val="26"/>
              </w:rPr>
              <w:t>TMOD=0x10;</w:t>
            </w:r>
          </w:p>
          <w:p w14:paraId="62B31EF2" w14:textId="77777777" w:rsidR="00603D72" w:rsidRPr="00BC12C0" w:rsidRDefault="00603D72" w:rsidP="00302333">
            <w:pPr>
              <w:ind w:left="360"/>
              <w:rPr>
                <w:sz w:val="26"/>
                <w:szCs w:val="26"/>
              </w:rPr>
            </w:pPr>
            <w:r w:rsidRPr="00BC12C0">
              <w:rPr>
                <w:sz w:val="26"/>
                <w:szCs w:val="26"/>
              </w:rPr>
              <w:t>while(1)</w:t>
            </w:r>
          </w:p>
          <w:p w14:paraId="0CB708C7" w14:textId="77777777" w:rsidR="00603D72" w:rsidRPr="00BC12C0" w:rsidRDefault="00603D72" w:rsidP="00302333">
            <w:pPr>
              <w:ind w:left="360"/>
              <w:rPr>
                <w:sz w:val="26"/>
                <w:szCs w:val="26"/>
              </w:rPr>
            </w:pPr>
            <w:r w:rsidRPr="00BC12C0">
              <w:rPr>
                <w:sz w:val="26"/>
                <w:szCs w:val="26"/>
              </w:rPr>
              <w:t xml:space="preserve"> {</w:t>
            </w:r>
          </w:p>
          <w:p w14:paraId="64D86C1E" w14:textId="77777777" w:rsidR="00603D72" w:rsidRPr="00BC12C0" w:rsidRDefault="00603D72" w:rsidP="00302333">
            <w:pPr>
              <w:ind w:left="360"/>
              <w:rPr>
                <w:sz w:val="26"/>
                <w:szCs w:val="26"/>
              </w:rPr>
            </w:pPr>
            <w:r w:rsidRPr="00BC12C0">
              <w:rPr>
                <w:sz w:val="26"/>
                <w:szCs w:val="26"/>
              </w:rPr>
              <w:t xml:space="preserve"> TH1=-500/256;</w:t>
            </w:r>
          </w:p>
          <w:p w14:paraId="5DB8B315" w14:textId="77777777" w:rsidR="00603D72" w:rsidRPr="00BC12C0" w:rsidRDefault="00603D72" w:rsidP="00302333">
            <w:pPr>
              <w:ind w:left="360"/>
              <w:rPr>
                <w:sz w:val="26"/>
                <w:szCs w:val="26"/>
              </w:rPr>
            </w:pPr>
            <w:r w:rsidRPr="00BC12C0">
              <w:rPr>
                <w:sz w:val="26"/>
                <w:szCs w:val="26"/>
              </w:rPr>
              <w:t xml:space="preserve"> TL1=-500%256;</w:t>
            </w:r>
          </w:p>
          <w:p w14:paraId="11BB13F5" w14:textId="77777777" w:rsidR="00603D72" w:rsidRPr="00BC12C0" w:rsidRDefault="00603D72" w:rsidP="00302333">
            <w:pPr>
              <w:ind w:left="360"/>
              <w:rPr>
                <w:sz w:val="26"/>
                <w:szCs w:val="26"/>
              </w:rPr>
            </w:pPr>
            <w:r w:rsidRPr="00BC12C0">
              <w:rPr>
                <w:sz w:val="26"/>
                <w:szCs w:val="26"/>
              </w:rPr>
              <w:t xml:space="preserve"> TR1=1;</w:t>
            </w:r>
          </w:p>
          <w:p w14:paraId="50F963FC" w14:textId="77777777" w:rsidR="00603D72" w:rsidRPr="00BC12C0" w:rsidRDefault="00603D72" w:rsidP="00302333">
            <w:pPr>
              <w:ind w:left="360"/>
              <w:rPr>
                <w:sz w:val="26"/>
                <w:szCs w:val="26"/>
              </w:rPr>
            </w:pPr>
            <w:r w:rsidRPr="00BC12C0">
              <w:rPr>
                <w:sz w:val="26"/>
                <w:szCs w:val="26"/>
              </w:rPr>
              <w:t xml:space="preserve"> while(!TF1);</w:t>
            </w:r>
          </w:p>
          <w:p w14:paraId="0A7DAD6A" w14:textId="77777777" w:rsidR="00603D72" w:rsidRPr="00BC12C0" w:rsidRDefault="00603D72" w:rsidP="00302333">
            <w:pPr>
              <w:ind w:left="360"/>
              <w:rPr>
                <w:sz w:val="26"/>
                <w:szCs w:val="26"/>
              </w:rPr>
            </w:pPr>
            <w:r w:rsidRPr="00BC12C0">
              <w:rPr>
                <w:sz w:val="26"/>
                <w:szCs w:val="26"/>
              </w:rPr>
              <w:t xml:space="preserve"> TF1=0;</w:t>
            </w:r>
          </w:p>
          <w:p w14:paraId="12728072" w14:textId="77777777" w:rsidR="00603D72" w:rsidRPr="00BC12C0" w:rsidRDefault="00603D72" w:rsidP="00302333">
            <w:pPr>
              <w:ind w:left="360"/>
              <w:rPr>
                <w:sz w:val="26"/>
                <w:szCs w:val="26"/>
              </w:rPr>
            </w:pPr>
            <w:r w:rsidRPr="00BC12C0">
              <w:rPr>
                <w:sz w:val="26"/>
                <w:szCs w:val="26"/>
              </w:rPr>
              <w:t xml:space="preserve"> TR1=0;</w:t>
            </w:r>
          </w:p>
          <w:p w14:paraId="4DB64D16" w14:textId="77777777" w:rsidR="00603D72" w:rsidRPr="00BC12C0" w:rsidRDefault="00603D72" w:rsidP="00302333">
            <w:pPr>
              <w:ind w:left="360"/>
              <w:rPr>
                <w:sz w:val="26"/>
                <w:szCs w:val="26"/>
              </w:rPr>
            </w:pPr>
            <w:r w:rsidRPr="00BC12C0">
              <w:rPr>
                <w:sz w:val="26"/>
                <w:szCs w:val="26"/>
              </w:rPr>
              <w:t xml:space="preserve"> xung=~xung;</w:t>
            </w:r>
          </w:p>
          <w:p w14:paraId="65B81D41" w14:textId="77777777" w:rsidR="00603D72" w:rsidRPr="00BC12C0" w:rsidRDefault="00603D72" w:rsidP="00302333">
            <w:pPr>
              <w:ind w:left="360"/>
              <w:rPr>
                <w:sz w:val="26"/>
                <w:szCs w:val="26"/>
              </w:rPr>
            </w:pPr>
            <w:r w:rsidRPr="00BC12C0">
              <w:rPr>
                <w:sz w:val="26"/>
                <w:szCs w:val="26"/>
              </w:rPr>
              <w:t xml:space="preserve"> }</w:t>
            </w:r>
          </w:p>
          <w:p w14:paraId="634745C4" w14:textId="77777777" w:rsidR="00603D72" w:rsidRPr="00BC12C0" w:rsidRDefault="00603D72" w:rsidP="00302333">
            <w:pPr>
              <w:ind w:left="360"/>
              <w:rPr>
                <w:sz w:val="26"/>
                <w:szCs w:val="26"/>
              </w:rPr>
            </w:pPr>
            <w:r w:rsidRPr="00BC12C0">
              <w:rPr>
                <w:sz w:val="26"/>
                <w:szCs w:val="26"/>
              </w:rPr>
              <w:t>}</w:t>
            </w:r>
          </w:p>
        </w:tc>
        <w:tc>
          <w:tcPr>
            <w:tcW w:w="1008" w:type="dxa"/>
          </w:tcPr>
          <w:p w14:paraId="404C5369" w14:textId="77777777" w:rsidR="00603D72" w:rsidRPr="00BC12C0" w:rsidRDefault="00603D72" w:rsidP="00302333">
            <w:pPr>
              <w:rPr>
                <w:sz w:val="26"/>
                <w:szCs w:val="26"/>
              </w:rPr>
            </w:pPr>
          </w:p>
          <w:p w14:paraId="4B28A980" w14:textId="77777777" w:rsidR="00603D72" w:rsidRPr="00BC12C0" w:rsidRDefault="00603D72" w:rsidP="00302333">
            <w:pPr>
              <w:jc w:val="center"/>
              <w:rPr>
                <w:sz w:val="26"/>
                <w:szCs w:val="26"/>
              </w:rPr>
            </w:pPr>
            <w:r w:rsidRPr="00BC12C0">
              <w:rPr>
                <w:sz w:val="26"/>
                <w:szCs w:val="26"/>
              </w:rPr>
              <w:t>0,5</w:t>
            </w:r>
          </w:p>
          <w:p w14:paraId="71FB82D7" w14:textId="77777777" w:rsidR="00603D72" w:rsidRPr="00BC12C0" w:rsidRDefault="00603D72" w:rsidP="00302333">
            <w:pPr>
              <w:jc w:val="center"/>
              <w:rPr>
                <w:sz w:val="26"/>
                <w:szCs w:val="26"/>
              </w:rPr>
            </w:pPr>
          </w:p>
          <w:p w14:paraId="58D76F29" w14:textId="77777777" w:rsidR="00603D72" w:rsidRPr="00BC12C0" w:rsidRDefault="00603D72" w:rsidP="00302333">
            <w:pPr>
              <w:jc w:val="center"/>
              <w:rPr>
                <w:sz w:val="26"/>
                <w:szCs w:val="26"/>
              </w:rPr>
            </w:pPr>
          </w:p>
          <w:p w14:paraId="5BD057E0" w14:textId="77777777" w:rsidR="00603D72" w:rsidRPr="00BC12C0" w:rsidRDefault="00603D72" w:rsidP="00302333">
            <w:pPr>
              <w:jc w:val="center"/>
              <w:rPr>
                <w:sz w:val="26"/>
                <w:szCs w:val="26"/>
              </w:rPr>
            </w:pPr>
          </w:p>
          <w:p w14:paraId="62C8205D" w14:textId="77777777" w:rsidR="00603D72" w:rsidRPr="00BC12C0" w:rsidRDefault="00603D72" w:rsidP="00302333">
            <w:pPr>
              <w:jc w:val="center"/>
              <w:rPr>
                <w:sz w:val="26"/>
                <w:szCs w:val="26"/>
              </w:rPr>
            </w:pPr>
          </w:p>
          <w:p w14:paraId="328E7085" w14:textId="77777777" w:rsidR="00603D72" w:rsidRPr="00BC12C0" w:rsidRDefault="00603D72" w:rsidP="00302333">
            <w:pPr>
              <w:jc w:val="center"/>
              <w:rPr>
                <w:sz w:val="26"/>
                <w:szCs w:val="26"/>
              </w:rPr>
            </w:pPr>
          </w:p>
          <w:p w14:paraId="1D7F64E7" w14:textId="77777777" w:rsidR="00A33252" w:rsidRPr="00BC12C0" w:rsidRDefault="00A33252" w:rsidP="00302333">
            <w:pPr>
              <w:jc w:val="center"/>
              <w:rPr>
                <w:sz w:val="26"/>
                <w:szCs w:val="26"/>
              </w:rPr>
            </w:pPr>
          </w:p>
          <w:p w14:paraId="3B4EA971" w14:textId="77777777" w:rsidR="00A33252" w:rsidRPr="00BC12C0" w:rsidRDefault="00A33252" w:rsidP="00302333">
            <w:pPr>
              <w:jc w:val="center"/>
              <w:rPr>
                <w:sz w:val="26"/>
                <w:szCs w:val="26"/>
              </w:rPr>
            </w:pPr>
          </w:p>
          <w:p w14:paraId="53C71E61" w14:textId="77777777" w:rsidR="00A33252" w:rsidRPr="00BC12C0" w:rsidRDefault="00A33252" w:rsidP="00302333">
            <w:pPr>
              <w:jc w:val="center"/>
              <w:rPr>
                <w:sz w:val="26"/>
                <w:szCs w:val="26"/>
              </w:rPr>
            </w:pPr>
          </w:p>
          <w:p w14:paraId="18E55046" w14:textId="77777777" w:rsidR="00603D72" w:rsidRPr="00BC12C0" w:rsidRDefault="00603D72" w:rsidP="00302333">
            <w:pPr>
              <w:jc w:val="center"/>
              <w:rPr>
                <w:sz w:val="26"/>
                <w:szCs w:val="26"/>
              </w:rPr>
            </w:pPr>
            <w:r w:rsidRPr="00BC12C0">
              <w:rPr>
                <w:sz w:val="26"/>
                <w:szCs w:val="26"/>
              </w:rPr>
              <w:t>0,5</w:t>
            </w:r>
          </w:p>
          <w:p w14:paraId="30454986" w14:textId="77777777" w:rsidR="00A33252" w:rsidRPr="00BC12C0" w:rsidRDefault="00A33252" w:rsidP="00302333">
            <w:pPr>
              <w:rPr>
                <w:sz w:val="26"/>
                <w:szCs w:val="26"/>
              </w:rPr>
            </w:pPr>
          </w:p>
          <w:p w14:paraId="6D226714" w14:textId="77777777" w:rsidR="00603D72" w:rsidRPr="00BC12C0" w:rsidRDefault="00603D72" w:rsidP="00302333">
            <w:pPr>
              <w:jc w:val="center"/>
              <w:rPr>
                <w:sz w:val="26"/>
                <w:szCs w:val="26"/>
              </w:rPr>
            </w:pPr>
          </w:p>
          <w:p w14:paraId="5BD95C74" w14:textId="77777777" w:rsidR="00603D72" w:rsidRPr="00BC12C0" w:rsidRDefault="00603D72" w:rsidP="00302333">
            <w:pPr>
              <w:jc w:val="center"/>
              <w:rPr>
                <w:sz w:val="26"/>
                <w:szCs w:val="26"/>
              </w:rPr>
            </w:pPr>
            <w:r w:rsidRPr="00BC12C0">
              <w:rPr>
                <w:sz w:val="26"/>
                <w:szCs w:val="26"/>
              </w:rPr>
              <w:t>0,5</w:t>
            </w:r>
          </w:p>
          <w:p w14:paraId="3CBCC773" w14:textId="77777777" w:rsidR="00603D72" w:rsidRPr="00BC12C0" w:rsidRDefault="00603D72" w:rsidP="00302333">
            <w:pPr>
              <w:jc w:val="center"/>
              <w:rPr>
                <w:sz w:val="26"/>
                <w:szCs w:val="26"/>
              </w:rPr>
            </w:pPr>
          </w:p>
          <w:p w14:paraId="313C638A" w14:textId="77777777" w:rsidR="00A33252" w:rsidRPr="00BC12C0" w:rsidRDefault="00A33252" w:rsidP="00302333">
            <w:pPr>
              <w:jc w:val="center"/>
              <w:rPr>
                <w:sz w:val="26"/>
                <w:szCs w:val="26"/>
              </w:rPr>
            </w:pPr>
          </w:p>
          <w:p w14:paraId="74C37A06" w14:textId="77777777" w:rsidR="00A33252" w:rsidRPr="00BC12C0" w:rsidRDefault="00A33252" w:rsidP="00302333">
            <w:pPr>
              <w:jc w:val="center"/>
              <w:rPr>
                <w:sz w:val="26"/>
                <w:szCs w:val="26"/>
              </w:rPr>
            </w:pPr>
          </w:p>
          <w:p w14:paraId="0A2D30AB" w14:textId="77777777" w:rsidR="00A33252" w:rsidRPr="00BC12C0" w:rsidRDefault="00A33252" w:rsidP="00302333">
            <w:pPr>
              <w:jc w:val="center"/>
              <w:rPr>
                <w:sz w:val="26"/>
                <w:szCs w:val="26"/>
              </w:rPr>
            </w:pPr>
          </w:p>
          <w:p w14:paraId="02B0C699" w14:textId="77777777" w:rsidR="00A33252" w:rsidRPr="00BC12C0" w:rsidRDefault="00A33252" w:rsidP="00302333">
            <w:pPr>
              <w:jc w:val="center"/>
              <w:rPr>
                <w:sz w:val="26"/>
                <w:szCs w:val="26"/>
              </w:rPr>
            </w:pPr>
          </w:p>
          <w:p w14:paraId="52BF9114" w14:textId="77777777" w:rsidR="00A33252" w:rsidRPr="00BC12C0" w:rsidRDefault="00A33252" w:rsidP="00302333">
            <w:pPr>
              <w:jc w:val="center"/>
              <w:rPr>
                <w:sz w:val="26"/>
                <w:szCs w:val="26"/>
              </w:rPr>
            </w:pPr>
          </w:p>
          <w:p w14:paraId="1A2DA0A2" w14:textId="77777777" w:rsidR="00A33252" w:rsidRPr="00BC12C0" w:rsidRDefault="00A33252" w:rsidP="00302333">
            <w:pPr>
              <w:jc w:val="center"/>
              <w:rPr>
                <w:sz w:val="26"/>
                <w:szCs w:val="26"/>
              </w:rPr>
            </w:pPr>
          </w:p>
          <w:p w14:paraId="637834B3" w14:textId="77777777" w:rsidR="00A33252" w:rsidRPr="00BC12C0" w:rsidRDefault="00A33252" w:rsidP="00302333">
            <w:pPr>
              <w:jc w:val="center"/>
              <w:rPr>
                <w:sz w:val="26"/>
                <w:szCs w:val="26"/>
              </w:rPr>
            </w:pPr>
          </w:p>
          <w:p w14:paraId="158AACAB" w14:textId="77777777" w:rsidR="00A33252" w:rsidRPr="00BC12C0" w:rsidRDefault="00A33252" w:rsidP="00302333">
            <w:pPr>
              <w:jc w:val="center"/>
              <w:rPr>
                <w:sz w:val="26"/>
                <w:szCs w:val="26"/>
              </w:rPr>
            </w:pPr>
          </w:p>
          <w:p w14:paraId="040ED658" w14:textId="77777777" w:rsidR="00A33252" w:rsidRPr="00BC12C0" w:rsidRDefault="00A33252" w:rsidP="00302333">
            <w:pPr>
              <w:jc w:val="center"/>
              <w:rPr>
                <w:sz w:val="26"/>
                <w:szCs w:val="26"/>
              </w:rPr>
            </w:pPr>
          </w:p>
          <w:p w14:paraId="4841A69D" w14:textId="77777777" w:rsidR="00A33252" w:rsidRPr="00BC12C0" w:rsidRDefault="00A33252" w:rsidP="00302333">
            <w:pPr>
              <w:jc w:val="center"/>
              <w:rPr>
                <w:sz w:val="26"/>
                <w:szCs w:val="26"/>
              </w:rPr>
            </w:pPr>
          </w:p>
          <w:p w14:paraId="19A1BB2A" w14:textId="77777777" w:rsidR="00A33252" w:rsidRPr="00BC12C0" w:rsidRDefault="00A33252" w:rsidP="00302333">
            <w:pPr>
              <w:jc w:val="center"/>
              <w:rPr>
                <w:sz w:val="26"/>
                <w:szCs w:val="26"/>
              </w:rPr>
            </w:pPr>
          </w:p>
          <w:p w14:paraId="6C9603D6" w14:textId="77777777" w:rsidR="00A33252" w:rsidRPr="00BC12C0" w:rsidRDefault="00A33252" w:rsidP="00302333">
            <w:pPr>
              <w:jc w:val="center"/>
              <w:rPr>
                <w:sz w:val="26"/>
                <w:szCs w:val="26"/>
              </w:rPr>
            </w:pPr>
          </w:p>
          <w:p w14:paraId="521E10D1" w14:textId="77777777" w:rsidR="00A33252" w:rsidRPr="00BC12C0" w:rsidRDefault="00A33252" w:rsidP="00302333">
            <w:pPr>
              <w:jc w:val="center"/>
              <w:rPr>
                <w:sz w:val="26"/>
                <w:szCs w:val="26"/>
              </w:rPr>
            </w:pPr>
          </w:p>
          <w:p w14:paraId="6678074D" w14:textId="77777777" w:rsidR="00A33252" w:rsidRPr="00BC12C0" w:rsidRDefault="00A33252" w:rsidP="00302333">
            <w:pPr>
              <w:jc w:val="center"/>
              <w:rPr>
                <w:sz w:val="26"/>
                <w:szCs w:val="26"/>
              </w:rPr>
            </w:pPr>
          </w:p>
          <w:p w14:paraId="25BD0BF6" w14:textId="77777777" w:rsidR="00603D72" w:rsidRPr="00BC12C0" w:rsidRDefault="00603D72" w:rsidP="00302333">
            <w:pPr>
              <w:jc w:val="center"/>
              <w:rPr>
                <w:sz w:val="26"/>
                <w:szCs w:val="26"/>
              </w:rPr>
            </w:pPr>
            <w:r w:rsidRPr="00BC12C0">
              <w:rPr>
                <w:sz w:val="26"/>
                <w:szCs w:val="26"/>
              </w:rPr>
              <w:t>0,5</w:t>
            </w:r>
          </w:p>
          <w:p w14:paraId="6080A0ED" w14:textId="77777777" w:rsidR="00603D72" w:rsidRPr="00BC12C0" w:rsidRDefault="00603D72" w:rsidP="00302333">
            <w:pPr>
              <w:jc w:val="center"/>
              <w:rPr>
                <w:sz w:val="26"/>
                <w:szCs w:val="26"/>
              </w:rPr>
            </w:pPr>
          </w:p>
          <w:p w14:paraId="41AA85A8" w14:textId="77777777" w:rsidR="00603D72" w:rsidRPr="00BC12C0" w:rsidRDefault="00603D72" w:rsidP="00302333">
            <w:pPr>
              <w:jc w:val="center"/>
              <w:rPr>
                <w:sz w:val="26"/>
                <w:szCs w:val="26"/>
              </w:rPr>
            </w:pPr>
          </w:p>
          <w:p w14:paraId="45D6448A" w14:textId="77777777" w:rsidR="00603D72" w:rsidRPr="00BC12C0" w:rsidRDefault="00603D72" w:rsidP="00302333">
            <w:pPr>
              <w:jc w:val="center"/>
              <w:rPr>
                <w:sz w:val="26"/>
                <w:szCs w:val="26"/>
              </w:rPr>
            </w:pPr>
          </w:p>
          <w:p w14:paraId="4810390D" w14:textId="77777777" w:rsidR="00952A67" w:rsidRPr="00BC12C0" w:rsidRDefault="00952A67" w:rsidP="00302333">
            <w:pPr>
              <w:jc w:val="center"/>
              <w:rPr>
                <w:sz w:val="26"/>
                <w:szCs w:val="26"/>
              </w:rPr>
            </w:pPr>
          </w:p>
          <w:p w14:paraId="3169762C" w14:textId="77777777" w:rsidR="00603D72" w:rsidRPr="00BC12C0" w:rsidRDefault="00603D72" w:rsidP="00302333">
            <w:pPr>
              <w:rPr>
                <w:sz w:val="26"/>
                <w:szCs w:val="26"/>
              </w:rPr>
            </w:pPr>
          </w:p>
          <w:p w14:paraId="35E756A5" w14:textId="77777777" w:rsidR="00603D72" w:rsidRPr="00BC12C0" w:rsidRDefault="00603D72" w:rsidP="00302333">
            <w:pPr>
              <w:jc w:val="center"/>
              <w:rPr>
                <w:sz w:val="26"/>
                <w:szCs w:val="26"/>
              </w:rPr>
            </w:pPr>
            <w:r w:rsidRPr="00BC12C0">
              <w:rPr>
                <w:sz w:val="26"/>
                <w:szCs w:val="26"/>
              </w:rPr>
              <w:t>1</w:t>
            </w:r>
          </w:p>
        </w:tc>
      </w:tr>
    </w:tbl>
    <w:p w14:paraId="4ED5A497" w14:textId="77777777" w:rsidR="00110E9A" w:rsidRPr="00BC12C0" w:rsidRDefault="00110E9A" w:rsidP="00302333">
      <w:pPr>
        <w:spacing w:line="240" w:lineRule="auto"/>
        <w:jc w:val="center"/>
        <w:rPr>
          <w:rFonts w:cs="Times New Roman"/>
          <w:b/>
          <w:szCs w:val="26"/>
        </w:rPr>
      </w:pPr>
    </w:p>
    <w:p w14:paraId="7518252C" w14:textId="1D8844E4" w:rsidR="004D7F2F" w:rsidRPr="00BC12C0" w:rsidRDefault="00AF5F7E" w:rsidP="004D7F2F">
      <w:pPr>
        <w:tabs>
          <w:tab w:val="left" w:pos="5416"/>
        </w:tabs>
        <w:jc w:val="right"/>
        <w:rPr>
          <w:rFonts w:cs="Times New Roman"/>
          <w:i/>
          <w:szCs w:val="26"/>
        </w:rPr>
      </w:pPr>
      <w:r>
        <w:rPr>
          <w:rFonts w:cs="Times New Roman"/>
          <w:i/>
          <w:szCs w:val="26"/>
        </w:rPr>
        <w:lastRenderedPageBreak/>
        <w:t>Cần Thơ, ngày   tháng   năm 2023</w:t>
      </w:r>
    </w:p>
    <w:tbl>
      <w:tblPr>
        <w:tblW w:w="10234" w:type="dxa"/>
        <w:jc w:val="center"/>
        <w:tblLook w:val="04A0" w:firstRow="1" w:lastRow="0" w:firstColumn="1" w:lastColumn="0" w:noHBand="0" w:noVBand="1"/>
      </w:tblPr>
      <w:tblGrid>
        <w:gridCol w:w="4253"/>
        <w:gridCol w:w="2295"/>
        <w:gridCol w:w="3686"/>
      </w:tblGrid>
      <w:tr w:rsidR="00333DBF" w:rsidRPr="00C61CC0" w14:paraId="7CD75021" w14:textId="77777777" w:rsidTr="00F06F1D">
        <w:trPr>
          <w:jc w:val="center"/>
        </w:trPr>
        <w:tc>
          <w:tcPr>
            <w:tcW w:w="4253" w:type="dxa"/>
            <w:shd w:val="clear" w:color="auto" w:fill="auto"/>
          </w:tcPr>
          <w:p w14:paraId="3A56ED8A" w14:textId="77777777" w:rsidR="00333DBF" w:rsidRDefault="00333DBF" w:rsidP="00F06F1D">
            <w:pPr>
              <w:jc w:val="center"/>
              <w:rPr>
                <w:b/>
                <w:szCs w:val="26"/>
              </w:rPr>
            </w:pPr>
            <w:r>
              <w:rPr>
                <w:b/>
                <w:szCs w:val="26"/>
              </w:rPr>
              <w:t xml:space="preserve">PHÓ </w:t>
            </w:r>
            <w:r w:rsidRPr="00C61CC0">
              <w:rPr>
                <w:b/>
                <w:szCs w:val="26"/>
              </w:rPr>
              <w:t>CHỦ TỊCH HỘI ĐỒNG</w:t>
            </w:r>
            <w:r>
              <w:rPr>
                <w:b/>
                <w:szCs w:val="26"/>
              </w:rPr>
              <w:t xml:space="preserve"> THI</w:t>
            </w:r>
          </w:p>
          <w:p w14:paraId="33E397FB" w14:textId="77777777" w:rsidR="00333DBF" w:rsidRPr="00C61CC0" w:rsidRDefault="00333DBF" w:rsidP="00F06F1D">
            <w:pPr>
              <w:jc w:val="center"/>
              <w:rPr>
                <w:b/>
                <w:szCs w:val="26"/>
              </w:rPr>
            </w:pPr>
            <w:r>
              <w:rPr>
                <w:b/>
                <w:szCs w:val="26"/>
              </w:rPr>
              <w:t>TRƯỞNG BAN ĐỀ THI</w:t>
            </w:r>
          </w:p>
        </w:tc>
        <w:tc>
          <w:tcPr>
            <w:tcW w:w="2295" w:type="dxa"/>
          </w:tcPr>
          <w:p w14:paraId="3D4A51A6" w14:textId="77777777" w:rsidR="00333DBF" w:rsidRPr="00C61CC0" w:rsidRDefault="00333DBF" w:rsidP="00F06F1D">
            <w:pPr>
              <w:jc w:val="center"/>
              <w:rPr>
                <w:b/>
                <w:szCs w:val="26"/>
              </w:rPr>
            </w:pPr>
            <w:r w:rsidRPr="00C61CC0">
              <w:rPr>
                <w:b/>
                <w:szCs w:val="26"/>
              </w:rPr>
              <w:t>KHOA ĐIỆN TỬ</w:t>
            </w:r>
          </w:p>
        </w:tc>
        <w:tc>
          <w:tcPr>
            <w:tcW w:w="3686" w:type="dxa"/>
            <w:shd w:val="clear" w:color="auto" w:fill="auto"/>
          </w:tcPr>
          <w:p w14:paraId="672B227F" w14:textId="77777777" w:rsidR="00333DBF" w:rsidRPr="00C61CC0" w:rsidRDefault="00333DBF" w:rsidP="00F06F1D">
            <w:pPr>
              <w:jc w:val="center"/>
              <w:rPr>
                <w:b/>
                <w:szCs w:val="26"/>
              </w:rPr>
            </w:pPr>
            <w:r>
              <w:rPr>
                <w:b/>
                <w:szCs w:val="26"/>
              </w:rPr>
              <w:t>TRƯỞNG TIỂU BAN ĐỀ THI</w:t>
            </w:r>
          </w:p>
        </w:tc>
      </w:tr>
      <w:tr w:rsidR="00333DBF" w:rsidRPr="00C61CC0" w14:paraId="3E0D0928" w14:textId="77777777" w:rsidTr="00F06F1D">
        <w:trPr>
          <w:jc w:val="center"/>
        </w:trPr>
        <w:tc>
          <w:tcPr>
            <w:tcW w:w="4253" w:type="dxa"/>
            <w:shd w:val="clear" w:color="auto" w:fill="auto"/>
          </w:tcPr>
          <w:p w14:paraId="6B29F4B4" w14:textId="77777777" w:rsidR="00333DBF" w:rsidRDefault="00333DBF" w:rsidP="00F06F1D">
            <w:pPr>
              <w:jc w:val="center"/>
              <w:rPr>
                <w:b/>
                <w:szCs w:val="26"/>
              </w:rPr>
            </w:pPr>
          </w:p>
          <w:p w14:paraId="439D7AD4" w14:textId="77777777" w:rsidR="00333DBF" w:rsidRPr="00A04ECB" w:rsidRDefault="00333DBF" w:rsidP="00F06F1D">
            <w:pPr>
              <w:rPr>
                <w:szCs w:val="26"/>
              </w:rPr>
            </w:pPr>
          </w:p>
          <w:p w14:paraId="0B7DDDFA" w14:textId="77777777" w:rsidR="00333DBF" w:rsidRDefault="00333DBF" w:rsidP="00F06F1D">
            <w:pPr>
              <w:rPr>
                <w:szCs w:val="26"/>
              </w:rPr>
            </w:pPr>
          </w:p>
          <w:p w14:paraId="76B973D1" w14:textId="77777777" w:rsidR="00333DBF" w:rsidRDefault="00333DBF" w:rsidP="00F06F1D">
            <w:pPr>
              <w:jc w:val="center"/>
              <w:rPr>
                <w:szCs w:val="26"/>
              </w:rPr>
            </w:pPr>
          </w:p>
          <w:p w14:paraId="439D1B60" w14:textId="77777777" w:rsidR="00333DBF" w:rsidRDefault="00333DBF" w:rsidP="00F06F1D">
            <w:pPr>
              <w:jc w:val="center"/>
              <w:rPr>
                <w:szCs w:val="26"/>
              </w:rPr>
            </w:pPr>
          </w:p>
          <w:p w14:paraId="7D3014DA" w14:textId="77777777" w:rsidR="00333DBF" w:rsidRPr="00A04ECB" w:rsidRDefault="00333DBF" w:rsidP="00F06F1D">
            <w:pPr>
              <w:rPr>
                <w:szCs w:val="26"/>
              </w:rPr>
            </w:pPr>
          </w:p>
        </w:tc>
        <w:tc>
          <w:tcPr>
            <w:tcW w:w="2295" w:type="dxa"/>
          </w:tcPr>
          <w:p w14:paraId="389CED60" w14:textId="77777777" w:rsidR="00333DBF" w:rsidRPr="00C61CC0" w:rsidRDefault="00333DBF" w:rsidP="00F06F1D">
            <w:pPr>
              <w:rPr>
                <w:b/>
                <w:szCs w:val="26"/>
              </w:rPr>
            </w:pPr>
          </w:p>
          <w:p w14:paraId="774B5137" w14:textId="77777777" w:rsidR="00333DBF" w:rsidRPr="00C61CC0" w:rsidRDefault="00333DBF" w:rsidP="00F06F1D">
            <w:pPr>
              <w:jc w:val="center"/>
              <w:rPr>
                <w:b/>
                <w:szCs w:val="26"/>
              </w:rPr>
            </w:pPr>
          </w:p>
          <w:p w14:paraId="1F77A6EA"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4C4B2344" w14:textId="77777777" w:rsidR="00333DBF" w:rsidRPr="00C61CC0" w:rsidRDefault="00333DBF" w:rsidP="00F06F1D">
            <w:pPr>
              <w:jc w:val="center"/>
              <w:rPr>
                <w:b/>
                <w:szCs w:val="26"/>
              </w:rPr>
            </w:pPr>
          </w:p>
        </w:tc>
        <w:tc>
          <w:tcPr>
            <w:tcW w:w="3686" w:type="dxa"/>
            <w:shd w:val="clear" w:color="auto" w:fill="auto"/>
          </w:tcPr>
          <w:p w14:paraId="7994D3BF" w14:textId="77777777" w:rsidR="00333DBF" w:rsidRDefault="00333DBF" w:rsidP="00F06F1D">
            <w:pPr>
              <w:rPr>
                <w:b/>
                <w:szCs w:val="26"/>
              </w:rPr>
            </w:pPr>
          </w:p>
          <w:p w14:paraId="5D8C43BE" w14:textId="77777777" w:rsidR="00333DBF" w:rsidRPr="00C61CC0" w:rsidRDefault="00333DBF" w:rsidP="00F06F1D">
            <w:pPr>
              <w:rPr>
                <w:b/>
                <w:szCs w:val="26"/>
              </w:rPr>
            </w:pPr>
          </w:p>
          <w:p w14:paraId="690FA584"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184D9C76" w14:textId="77777777" w:rsidR="00333DBF" w:rsidRPr="00C61CC0" w:rsidRDefault="00333DBF" w:rsidP="00F06F1D">
            <w:pPr>
              <w:jc w:val="center"/>
              <w:rPr>
                <w:b/>
                <w:szCs w:val="26"/>
              </w:rPr>
            </w:pPr>
          </w:p>
          <w:p w14:paraId="747816BB" w14:textId="77777777" w:rsidR="00333DBF" w:rsidRPr="00C61CC0" w:rsidRDefault="00333DBF" w:rsidP="00F06F1D">
            <w:pPr>
              <w:jc w:val="center"/>
              <w:rPr>
                <w:b/>
                <w:szCs w:val="26"/>
              </w:rPr>
            </w:pPr>
          </w:p>
        </w:tc>
      </w:tr>
      <w:bookmarkEnd w:id="5"/>
    </w:tbl>
    <w:p w14:paraId="15251BE0" w14:textId="77777777" w:rsidR="005708B3" w:rsidRPr="00BC12C0" w:rsidRDefault="005708B3" w:rsidP="00302333">
      <w:pPr>
        <w:spacing w:line="240" w:lineRule="auto"/>
        <w:jc w:val="center"/>
        <w:rPr>
          <w:rFonts w:cs="Times New Roman"/>
          <w:b/>
          <w:szCs w:val="26"/>
        </w:rPr>
      </w:pPr>
    </w:p>
    <w:p w14:paraId="4BAB19C5" w14:textId="77777777" w:rsidR="005708B3" w:rsidRPr="00BC12C0" w:rsidRDefault="005708B3" w:rsidP="00302333">
      <w:pPr>
        <w:spacing w:line="240" w:lineRule="auto"/>
        <w:jc w:val="center"/>
        <w:rPr>
          <w:rFonts w:cs="Times New Roman"/>
          <w:b/>
          <w:szCs w:val="26"/>
        </w:rPr>
      </w:pPr>
    </w:p>
    <w:p w14:paraId="7E0879A6" w14:textId="77777777" w:rsidR="005708B3" w:rsidRPr="00BC12C0" w:rsidRDefault="005708B3" w:rsidP="00302333">
      <w:pPr>
        <w:spacing w:line="240" w:lineRule="auto"/>
        <w:jc w:val="center"/>
        <w:rPr>
          <w:rFonts w:cs="Times New Roman"/>
          <w:b/>
          <w:szCs w:val="26"/>
        </w:rPr>
      </w:pPr>
    </w:p>
    <w:p w14:paraId="262FC267" w14:textId="77777777" w:rsidR="005708B3" w:rsidRPr="00BC12C0" w:rsidRDefault="005708B3" w:rsidP="00302333">
      <w:pPr>
        <w:spacing w:line="240" w:lineRule="auto"/>
        <w:jc w:val="center"/>
        <w:rPr>
          <w:rFonts w:cs="Times New Roman"/>
          <w:b/>
          <w:szCs w:val="26"/>
        </w:rPr>
      </w:pPr>
    </w:p>
    <w:p w14:paraId="1141AEE1" w14:textId="77777777" w:rsidR="000F6A6D" w:rsidRPr="00BC12C0" w:rsidRDefault="000F6A6D" w:rsidP="00302333">
      <w:pPr>
        <w:spacing w:line="240" w:lineRule="auto"/>
        <w:jc w:val="center"/>
        <w:rPr>
          <w:rFonts w:cs="Times New Roman"/>
          <w:b/>
          <w:szCs w:val="26"/>
        </w:rPr>
      </w:pPr>
    </w:p>
    <w:p w14:paraId="1FDEAFD4" w14:textId="77777777" w:rsidR="000F6A6D" w:rsidRPr="00BC12C0" w:rsidRDefault="000F6A6D" w:rsidP="00302333">
      <w:pPr>
        <w:spacing w:line="240" w:lineRule="auto"/>
        <w:jc w:val="center"/>
        <w:rPr>
          <w:rFonts w:cs="Times New Roman"/>
          <w:b/>
          <w:szCs w:val="26"/>
        </w:rPr>
      </w:pPr>
    </w:p>
    <w:p w14:paraId="3D0C136F" w14:textId="77777777" w:rsidR="000F6A6D" w:rsidRDefault="000F6A6D" w:rsidP="00302333">
      <w:pPr>
        <w:spacing w:line="240" w:lineRule="auto"/>
        <w:jc w:val="center"/>
        <w:rPr>
          <w:rFonts w:cs="Times New Roman"/>
          <w:b/>
          <w:szCs w:val="26"/>
        </w:rPr>
      </w:pPr>
    </w:p>
    <w:p w14:paraId="135264BD" w14:textId="77777777" w:rsidR="002C7E01" w:rsidRDefault="002C7E01" w:rsidP="00302333">
      <w:pPr>
        <w:spacing w:line="240" w:lineRule="auto"/>
        <w:jc w:val="center"/>
        <w:rPr>
          <w:rFonts w:cs="Times New Roman"/>
          <w:b/>
          <w:szCs w:val="26"/>
        </w:rPr>
      </w:pPr>
    </w:p>
    <w:p w14:paraId="5AEF7136" w14:textId="77777777" w:rsidR="002C7E01" w:rsidRDefault="002C7E01" w:rsidP="00302333">
      <w:pPr>
        <w:spacing w:line="240" w:lineRule="auto"/>
        <w:jc w:val="center"/>
        <w:rPr>
          <w:rFonts w:cs="Times New Roman"/>
          <w:b/>
          <w:szCs w:val="26"/>
        </w:rPr>
      </w:pPr>
    </w:p>
    <w:p w14:paraId="2ED71A8E" w14:textId="77777777" w:rsidR="002C7E01" w:rsidRDefault="002C7E01" w:rsidP="00302333">
      <w:pPr>
        <w:spacing w:line="240" w:lineRule="auto"/>
        <w:jc w:val="center"/>
        <w:rPr>
          <w:rFonts w:cs="Times New Roman"/>
          <w:b/>
          <w:szCs w:val="26"/>
        </w:rPr>
      </w:pPr>
    </w:p>
    <w:p w14:paraId="0D228FAF" w14:textId="77777777" w:rsidR="002C7E01" w:rsidRDefault="002C7E01" w:rsidP="00302333">
      <w:pPr>
        <w:spacing w:line="240" w:lineRule="auto"/>
        <w:jc w:val="center"/>
        <w:rPr>
          <w:rFonts w:cs="Times New Roman"/>
          <w:b/>
          <w:szCs w:val="26"/>
        </w:rPr>
      </w:pPr>
    </w:p>
    <w:p w14:paraId="01EED4BD" w14:textId="77777777" w:rsidR="002C7E01" w:rsidRDefault="002C7E01" w:rsidP="00302333">
      <w:pPr>
        <w:spacing w:line="240" w:lineRule="auto"/>
        <w:jc w:val="center"/>
        <w:rPr>
          <w:rFonts w:cs="Times New Roman"/>
          <w:b/>
          <w:szCs w:val="26"/>
        </w:rPr>
      </w:pPr>
    </w:p>
    <w:p w14:paraId="426417EC" w14:textId="77777777" w:rsidR="002C7E01" w:rsidRDefault="002C7E01" w:rsidP="00302333">
      <w:pPr>
        <w:spacing w:line="240" w:lineRule="auto"/>
        <w:jc w:val="center"/>
        <w:rPr>
          <w:rFonts w:cs="Times New Roman"/>
          <w:b/>
          <w:szCs w:val="26"/>
        </w:rPr>
      </w:pPr>
    </w:p>
    <w:p w14:paraId="14F69A99" w14:textId="77777777" w:rsidR="002C7E01" w:rsidRDefault="002C7E01" w:rsidP="00302333">
      <w:pPr>
        <w:spacing w:line="240" w:lineRule="auto"/>
        <w:jc w:val="center"/>
        <w:rPr>
          <w:rFonts w:cs="Times New Roman"/>
          <w:b/>
          <w:szCs w:val="26"/>
        </w:rPr>
      </w:pPr>
    </w:p>
    <w:p w14:paraId="53958C3D" w14:textId="77777777" w:rsidR="002C7E01" w:rsidRDefault="002C7E01" w:rsidP="00302333">
      <w:pPr>
        <w:spacing w:line="240" w:lineRule="auto"/>
        <w:jc w:val="center"/>
        <w:rPr>
          <w:rFonts w:cs="Times New Roman"/>
          <w:b/>
          <w:szCs w:val="26"/>
        </w:rPr>
      </w:pPr>
    </w:p>
    <w:p w14:paraId="2B31E3E4" w14:textId="77777777" w:rsidR="00C46AE4" w:rsidRDefault="00C46AE4" w:rsidP="00D17B1F">
      <w:pPr>
        <w:spacing w:line="240" w:lineRule="auto"/>
        <w:rPr>
          <w:rFonts w:cs="Times New Roman"/>
          <w:b/>
          <w:szCs w:val="26"/>
        </w:rPr>
      </w:pPr>
    </w:p>
    <w:p w14:paraId="3400729A" w14:textId="77777777" w:rsidR="000664D3" w:rsidRDefault="000664D3" w:rsidP="00D17B1F">
      <w:pPr>
        <w:spacing w:line="240" w:lineRule="auto"/>
        <w:rPr>
          <w:rFonts w:cs="Times New Roman"/>
          <w:b/>
          <w:szCs w:val="26"/>
        </w:rPr>
      </w:pPr>
    </w:p>
    <w:p w14:paraId="10395072" w14:textId="77777777" w:rsidR="000664D3" w:rsidRDefault="000664D3" w:rsidP="00D17B1F">
      <w:pPr>
        <w:spacing w:line="240" w:lineRule="auto"/>
        <w:rPr>
          <w:rFonts w:cs="Times New Roman"/>
          <w:b/>
          <w:szCs w:val="26"/>
        </w:rPr>
      </w:pPr>
    </w:p>
    <w:p w14:paraId="01CFD85F" w14:textId="77777777" w:rsidR="000664D3" w:rsidRDefault="000664D3" w:rsidP="00D17B1F">
      <w:pPr>
        <w:spacing w:line="240" w:lineRule="auto"/>
        <w:rPr>
          <w:rFonts w:cs="Times New Roman"/>
          <w:b/>
          <w:szCs w:val="26"/>
        </w:rPr>
      </w:pPr>
    </w:p>
    <w:p w14:paraId="1DAC5568" w14:textId="77777777" w:rsidR="000664D3" w:rsidRDefault="000664D3" w:rsidP="00D17B1F">
      <w:pPr>
        <w:spacing w:line="240" w:lineRule="auto"/>
        <w:rPr>
          <w:rFonts w:cs="Times New Roman"/>
          <w:b/>
          <w:szCs w:val="26"/>
        </w:rPr>
      </w:pPr>
    </w:p>
    <w:p w14:paraId="775546A7" w14:textId="77777777" w:rsidR="000664D3" w:rsidRDefault="000664D3" w:rsidP="00D17B1F">
      <w:pPr>
        <w:spacing w:line="240" w:lineRule="auto"/>
        <w:rPr>
          <w:rFonts w:cs="Times New Roman"/>
          <w:b/>
          <w:szCs w:val="26"/>
        </w:rPr>
      </w:pPr>
    </w:p>
    <w:p w14:paraId="1D847DA4" w14:textId="77777777" w:rsidR="000664D3" w:rsidRDefault="000664D3" w:rsidP="00D17B1F">
      <w:pPr>
        <w:spacing w:line="240" w:lineRule="auto"/>
        <w:rPr>
          <w:rFonts w:cs="Times New Roman"/>
          <w:b/>
          <w:szCs w:val="26"/>
        </w:rPr>
      </w:pPr>
    </w:p>
    <w:p w14:paraId="7ED4B18D" w14:textId="77777777" w:rsidR="000664D3" w:rsidRDefault="000664D3" w:rsidP="00D17B1F">
      <w:pPr>
        <w:spacing w:line="240" w:lineRule="auto"/>
        <w:rPr>
          <w:rFonts w:cs="Times New Roman"/>
          <w:b/>
          <w:szCs w:val="26"/>
        </w:rPr>
      </w:pPr>
    </w:p>
    <w:p w14:paraId="40AC582C" w14:textId="77777777" w:rsidR="000664D3" w:rsidRDefault="000664D3" w:rsidP="00D17B1F">
      <w:pPr>
        <w:spacing w:line="240" w:lineRule="auto"/>
        <w:rPr>
          <w:rFonts w:cs="Times New Roman"/>
          <w:b/>
          <w:szCs w:val="26"/>
        </w:rPr>
      </w:pPr>
    </w:p>
    <w:p w14:paraId="2EBF63D5" w14:textId="77777777" w:rsidR="000664D3" w:rsidRDefault="000664D3" w:rsidP="00D17B1F">
      <w:pPr>
        <w:spacing w:line="240" w:lineRule="auto"/>
        <w:rPr>
          <w:rFonts w:cs="Times New Roman"/>
          <w:b/>
          <w:szCs w:val="26"/>
        </w:rPr>
      </w:pPr>
    </w:p>
    <w:p w14:paraId="7F659FAB" w14:textId="77777777" w:rsidR="000664D3" w:rsidRDefault="000664D3" w:rsidP="00D17B1F">
      <w:pPr>
        <w:spacing w:line="240" w:lineRule="auto"/>
        <w:rPr>
          <w:rFonts w:cs="Times New Roman"/>
          <w:b/>
          <w:szCs w:val="26"/>
        </w:rPr>
      </w:pPr>
    </w:p>
    <w:p w14:paraId="78AB5349" w14:textId="77777777" w:rsidR="000664D3" w:rsidRDefault="000664D3" w:rsidP="00D17B1F">
      <w:pPr>
        <w:spacing w:line="240" w:lineRule="auto"/>
        <w:rPr>
          <w:rFonts w:cs="Times New Roman"/>
          <w:b/>
          <w:szCs w:val="26"/>
        </w:rPr>
      </w:pPr>
    </w:p>
    <w:p w14:paraId="5FA71493" w14:textId="77777777" w:rsidR="000664D3" w:rsidRDefault="000664D3" w:rsidP="00D17B1F">
      <w:pPr>
        <w:spacing w:line="240" w:lineRule="auto"/>
        <w:rPr>
          <w:rFonts w:cs="Times New Roman"/>
          <w:b/>
          <w:szCs w:val="26"/>
        </w:rPr>
      </w:pPr>
    </w:p>
    <w:p w14:paraId="27CD2B63" w14:textId="77777777" w:rsidR="000664D3" w:rsidRDefault="000664D3" w:rsidP="00D17B1F">
      <w:pPr>
        <w:spacing w:line="240" w:lineRule="auto"/>
        <w:rPr>
          <w:rFonts w:cs="Times New Roman"/>
          <w:b/>
          <w:szCs w:val="26"/>
        </w:rPr>
      </w:pPr>
    </w:p>
    <w:p w14:paraId="05064298" w14:textId="77777777" w:rsidR="00333DBF" w:rsidRDefault="00333DBF" w:rsidP="00D17B1F">
      <w:pPr>
        <w:spacing w:line="240" w:lineRule="auto"/>
        <w:rPr>
          <w:rFonts w:cs="Times New Roman"/>
          <w:b/>
          <w:szCs w:val="26"/>
        </w:rPr>
      </w:pPr>
    </w:p>
    <w:p w14:paraId="5C357B96" w14:textId="77777777" w:rsidR="00333DBF" w:rsidRPr="00BC12C0" w:rsidRDefault="00333DBF" w:rsidP="00D17B1F">
      <w:pPr>
        <w:spacing w:line="240" w:lineRule="auto"/>
        <w:rPr>
          <w:rFonts w:cs="Times New Roman"/>
          <w:b/>
          <w:szCs w:val="26"/>
        </w:rPr>
      </w:pPr>
    </w:p>
    <w:p w14:paraId="0AD31671" w14:textId="77777777" w:rsidR="002C7E01" w:rsidRPr="00302333" w:rsidRDefault="00333DBF" w:rsidP="00E70098">
      <w:pPr>
        <w:spacing w:after="0" w:line="240" w:lineRule="auto"/>
        <w:rPr>
          <w:rFonts w:eastAsia="Times New Roman" w:cs="Times New Roman"/>
          <w:szCs w:val="26"/>
        </w:rPr>
      </w:pPr>
      <w:r>
        <w:rPr>
          <w:rFonts w:eastAsia="Times New Roman" w:cs="Times New Roman"/>
          <w:szCs w:val="26"/>
        </w:rPr>
        <w:lastRenderedPageBreak/>
        <w:t xml:space="preserve">      </w:t>
      </w:r>
      <w:r w:rsidR="002C7E01" w:rsidRPr="00302333">
        <w:rPr>
          <w:rFonts w:eastAsia="Times New Roman" w:cs="Times New Roman"/>
          <w:szCs w:val="26"/>
        </w:rPr>
        <w:t xml:space="preserve">UBND TP CẦN THƠ  </w:t>
      </w:r>
      <w:r w:rsidR="002C7E01" w:rsidRPr="00302333">
        <w:rPr>
          <w:rFonts w:eastAsia="Times New Roman" w:cs="Times New Roman"/>
          <w:szCs w:val="26"/>
        </w:rPr>
        <w:tab/>
        <w:t xml:space="preserve">           </w:t>
      </w:r>
      <w:r w:rsidR="002C7E01" w:rsidRPr="00302333">
        <w:rPr>
          <w:rFonts w:eastAsia="Times New Roman" w:cs="Times New Roman"/>
          <w:b/>
          <w:szCs w:val="26"/>
        </w:rPr>
        <w:t xml:space="preserve">CỘNG HOÀ XÃ HỘI CHỦ NGHĨA VIỆT </w:t>
      </w:r>
      <w:smartTag w:uri="urn:schemas-microsoft-com:office:smarttags" w:element="place">
        <w:smartTag w:uri="urn:schemas-microsoft-com:office:smarttags" w:element="country-region">
          <w:r w:rsidR="002C7E01" w:rsidRPr="00302333">
            <w:rPr>
              <w:rFonts w:eastAsia="Times New Roman" w:cs="Times New Roman"/>
              <w:b/>
              <w:szCs w:val="26"/>
            </w:rPr>
            <w:t>NAM</w:t>
          </w:r>
        </w:smartTag>
      </w:smartTag>
    </w:p>
    <w:p w14:paraId="5F10A492" w14:textId="77777777" w:rsidR="002C7E01" w:rsidRPr="00302333" w:rsidRDefault="005B5CA1" w:rsidP="00E70098">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641344" behindDoc="0" locked="0" layoutInCell="1" allowOverlap="1" wp14:anchorId="772DD0BD" wp14:editId="53CE53E6">
                <wp:simplePos x="0" y="0"/>
                <wp:positionH relativeFrom="column">
                  <wp:posOffset>301625</wp:posOffset>
                </wp:positionH>
                <wp:positionV relativeFrom="paragraph">
                  <wp:posOffset>191134</wp:posOffset>
                </wp:positionV>
                <wp:extent cx="1257300" cy="0"/>
                <wp:effectExtent l="0" t="0" r="19050" b="19050"/>
                <wp:wrapNone/>
                <wp:docPr id="1007"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C82EC9" id="Straight Connector 24" o:spid="_x0000_s1026" style="position:absolute;z-index:251641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"/>
            </w:pict>
          </mc:Fallback>
        </mc:AlternateContent>
      </w:r>
      <w:r w:rsidR="002C7E01" w:rsidRPr="00302333">
        <w:rPr>
          <w:rFonts w:eastAsia="Times New Roman" w:cs="Times New Roman"/>
          <w:b/>
          <w:szCs w:val="26"/>
        </w:rPr>
        <w:t>TRƯỜNG CĐN CẦN THƠ</w:t>
      </w:r>
      <w:r w:rsidR="002C7E01" w:rsidRPr="00302333">
        <w:rPr>
          <w:rFonts w:eastAsia="Times New Roman" w:cs="Times New Roman"/>
          <w:b/>
          <w:szCs w:val="26"/>
        </w:rPr>
        <w:tab/>
        <w:t xml:space="preserve">                 Độc lập-Tự do-Hạnh phúc</w:t>
      </w:r>
    </w:p>
    <w:p w14:paraId="1C8665BC" w14:textId="77777777" w:rsidR="002C7E01" w:rsidRPr="00302333" w:rsidRDefault="005B5CA1" w:rsidP="00E70098">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639296" behindDoc="0" locked="0" layoutInCell="1" allowOverlap="1" wp14:anchorId="2FD6D631" wp14:editId="2D757FBD">
                <wp:simplePos x="0" y="0"/>
                <wp:positionH relativeFrom="column">
                  <wp:posOffset>2959735</wp:posOffset>
                </wp:positionH>
                <wp:positionV relativeFrom="paragraph">
                  <wp:posOffset>3809</wp:posOffset>
                </wp:positionV>
                <wp:extent cx="1943100" cy="0"/>
                <wp:effectExtent l="0" t="0" r="19050" b="19050"/>
                <wp:wrapNone/>
                <wp:docPr id="1006"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EF593" id="Straight Connector 25" o:spid="_x0000_s1026" style="position:absolute;z-index:251639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"/>
            </w:pict>
          </mc:Fallback>
        </mc:AlternateContent>
      </w:r>
    </w:p>
    <w:p w14:paraId="6AF997F7" w14:textId="70F7BE70" w:rsidR="002C7E01" w:rsidRPr="00302333" w:rsidRDefault="00AF5F7E" w:rsidP="00E70098">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0447C131" w14:textId="77777777" w:rsidR="002C7E01" w:rsidRPr="00302333" w:rsidRDefault="002C7E01" w:rsidP="00E70098">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4FCB1BFD" w14:textId="77777777" w:rsidR="002C7E01" w:rsidRPr="00302333" w:rsidRDefault="002C7E01" w:rsidP="00E70098">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3DFD92AD" w14:textId="77777777" w:rsidR="002C7E01" w:rsidRDefault="002C7E01" w:rsidP="002C7E01">
      <w:pPr>
        <w:spacing w:after="0" w:line="240" w:lineRule="auto"/>
        <w:jc w:val="center"/>
        <w:rPr>
          <w:rFonts w:eastAsia="Times New Roman" w:cs="Times New Roman"/>
          <w:b/>
          <w:szCs w:val="26"/>
        </w:rPr>
      </w:pPr>
      <w:r w:rsidRPr="00302333">
        <w:rPr>
          <w:rFonts w:eastAsia="Times New Roman" w:cs="Times New Roman"/>
          <w:b/>
          <w:szCs w:val="26"/>
        </w:rPr>
        <w:t>Mã đề thi: CĐT – LT0</w:t>
      </w:r>
      <w:r>
        <w:rPr>
          <w:rFonts w:eastAsia="Times New Roman" w:cs="Times New Roman"/>
          <w:b/>
          <w:szCs w:val="26"/>
        </w:rPr>
        <w:t>4</w:t>
      </w:r>
    </w:p>
    <w:p w14:paraId="43F0C18D" w14:textId="77777777" w:rsidR="002C7E01" w:rsidRPr="00302333" w:rsidRDefault="002C7E01" w:rsidP="002C7E01">
      <w:pPr>
        <w:spacing w:after="0" w:line="240" w:lineRule="auto"/>
        <w:jc w:val="center"/>
        <w:rPr>
          <w:rFonts w:eastAsia="Times New Roman" w:cs="Times New Roman"/>
          <w:b/>
          <w:szCs w:val="26"/>
        </w:rPr>
      </w:pPr>
    </w:p>
    <w:tbl>
      <w:tblPr>
        <w:tblStyle w:val="TableGrid"/>
        <w:tblW w:w="9828" w:type="dxa"/>
        <w:tblLayout w:type="fixed"/>
        <w:tblLook w:val="01E0" w:firstRow="1" w:lastRow="1" w:firstColumn="1" w:lastColumn="1" w:noHBand="0" w:noVBand="0"/>
      </w:tblPr>
      <w:tblGrid>
        <w:gridCol w:w="817"/>
        <w:gridCol w:w="8003"/>
        <w:gridCol w:w="1008"/>
      </w:tblGrid>
      <w:tr w:rsidR="00C46AE4" w:rsidRPr="00BC12C0" w14:paraId="2EFB8DD9" w14:textId="77777777" w:rsidTr="00952A67">
        <w:tc>
          <w:tcPr>
            <w:tcW w:w="817" w:type="dxa"/>
          </w:tcPr>
          <w:p w14:paraId="063E1BBD" w14:textId="77777777" w:rsidR="00C46AE4" w:rsidRPr="00BC12C0" w:rsidRDefault="00C46AE4" w:rsidP="00302333">
            <w:pPr>
              <w:jc w:val="center"/>
              <w:rPr>
                <w:b/>
                <w:sz w:val="26"/>
                <w:szCs w:val="26"/>
              </w:rPr>
            </w:pPr>
            <w:r w:rsidRPr="00BC12C0">
              <w:rPr>
                <w:b/>
                <w:sz w:val="26"/>
                <w:szCs w:val="26"/>
              </w:rPr>
              <w:t>Câu</w:t>
            </w:r>
          </w:p>
        </w:tc>
        <w:tc>
          <w:tcPr>
            <w:tcW w:w="8003" w:type="dxa"/>
          </w:tcPr>
          <w:p w14:paraId="17BAC926" w14:textId="77777777" w:rsidR="00C46AE4" w:rsidRPr="00BC12C0" w:rsidRDefault="00C46AE4" w:rsidP="00302333">
            <w:pPr>
              <w:jc w:val="center"/>
              <w:rPr>
                <w:b/>
                <w:sz w:val="26"/>
                <w:szCs w:val="26"/>
              </w:rPr>
            </w:pPr>
            <w:r w:rsidRPr="00BC12C0">
              <w:rPr>
                <w:b/>
                <w:sz w:val="26"/>
                <w:szCs w:val="26"/>
              </w:rPr>
              <w:t>Đáp án</w:t>
            </w:r>
          </w:p>
        </w:tc>
        <w:tc>
          <w:tcPr>
            <w:tcW w:w="1008" w:type="dxa"/>
          </w:tcPr>
          <w:p w14:paraId="73C38613" w14:textId="77777777" w:rsidR="00C46AE4" w:rsidRPr="00BC12C0" w:rsidRDefault="00C46AE4" w:rsidP="00302333">
            <w:pPr>
              <w:jc w:val="center"/>
              <w:rPr>
                <w:b/>
                <w:sz w:val="26"/>
                <w:szCs w:val="26"/>
              </w:rPr>
            </w:pPr>
            <w:r w:rsidRPr="00BC12C0">
              <w:rPr>
                <w:b/>
                <w:sz w:val="26"/>
                <w:szCs w:val="26"/>
              </w:rPr>
              <w:t>Điểm</w:t>
            </w:r>
          </w:p>
        </w:tc>
      </w:tr>
      <w:tr w:rsidR="00671745" w:rsidRPr="00BC12C0" w14:paraId="1D1CDEFE" w14:textId="77777777" w:rsidTr="00952A67">
        <w:tc>
          <w:tcPr>
            <w:tcW w:w="817" w:type="dxa"/>
          </w:tcPr>
          <w:p w14:paraId="037D9CEC" w14:textId="77777777" w:rsidR="00671745" w:rsidRPr="00BC12C0" w:rsidRDefault="00671745" w:rsidP="00302333">
            <w:pPr>
              <w:jc w:val="center"/>
              <w:rPr>
                <w:sz w:val="26"/>
                <w:szCs w:val="26"/>
              </w:rPr>
            </w:pPr>
            <w:r w:rsidRPr="00BC12C0">
              <w:rPr>
                <w:sz w:val="26"/>
                <w:szCs w:val="26"/>
              </w:rPr>
              <w:t>1</w:t>
            </w:r>
          </w:p>
        </w:tc>
        <w:tc>
          <w:tcPr>
            <w:tcW w:w="8003" w:type="dxa"/>
          </w:tcPr>
          <w:p w14:paraId="04F9AA1B" w14:textId="77777777" w:rsidR="00671745" w:rsidRPr="00BC12C0" w:rsidRDefault="00671745" w:rsidP="00302333">
            <w:pPr>
              <w:rPr>
                <w:sz w:val="26"/>
                <w:szCs w:val="26"/>
              </w:rPr>
            </w:pPr>
            <w:r w:rsidRPr="00BC12C0">
              <w:rPr>
                <w:sz w:val="26"/>
                <w:szCs w:val="26"/>
              </w:rPr>
              <w:t>Bảng trạng thái</w:t>
            </w:r>
          </w:p>
          <w:p w14:paraId="78FF9344" w14:textId="77777777" w:rsidR="00671745" w:rsidRPr="00BC12C0" w:rsidRDefault="005B5CA1" w:rsidP="00302333">
            <w:pPr>
              <w:rPr>
                <w:sz w:val="26"/>
                <w:szCs w:val="26"/>
              </w:rPr>
            </w:pPr>
            <w:r>
              <w:rPr>
                <w:noProof/>
                <w:szCs w:val="26"/>
              </w:rPr>
              <mc:AlternateContent>
                <mc:Choice Requires="wpg">
                  <w:drawing>
                    <wp:anchor distT="0" distB="0" distL="114300" distR="114300" simplePos="0" relativeHeight="251609600" behindDoc="0" locked="0" layoutInCell="1" allowOverlap="1" wp14:anchorId="423748BF" wp14:editId="0FB23FB1">
                      <wp:simplePos x="0" y="0"/>
                      <wp:positionH relativeFrom="column">
                        <wp:posOffset>1047750</wp:posOffset>
                      </wp:positionH>
                      <wp:positionV relativeFrom="paragraph">
                        <wp:posOffset>-2540</wp:posOffset>
                      </wp:positionV>
                      <wp:extent cx="2838450" cy="571500"/>
                      <wp:effectExtent l="9525" t="6985" r="9525" b="12065"/>
                      <wp:wrapNone/>
                      <wp:docPr id="995" name="Group 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8450" cy="571500"/>
                                <a:chOff x="2337" y="2367"/>
                                <a:chExt cx="4470" cy="900"/>
                              </a:xfrm>
                            </wpg:grpSpPr>
                            <wps:wsp>
                              <wps:cNvPr id="996" name="Text Box 890"/>
                              <wps:cNvSpPr txBox="1">
                                <a:spLocks noChangeArrowheads="1"/>
                              </wps:cNvSpPr>
                              <wps:spPr bwMode="auto">
                                <a:xfrm>
                                  <a:off x="233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B204102" w14:textId="77777777" w:rsidR="00F06F1D" w:rsidRDefault="00F06F1D" w:rsidP="009B20BE">
                                    <w:pPr>
                                      <w:jc w:val="center"/>
                                    </w:pPr>
                                    <w:r>
                                      <w:t>00</w:t>
                                    </w:r>
                                  </w:p>
                                </w:txbxContent>
                              </wps:txbx>
                              <wps:bodyPr rot="0" vert="horz" wrap="square" lIns="91440" tIns="45720" rIns="91440" bIns="45720" anchor="t" anchorCtr="0" upright="1">
                                <a:noAutofit/>
                              </wps:bodyPr>
                            </wps:wsp>
                            <wps:wsp>
                              <wps:cNvPr id="997" name="Text Box 891"/>
                              <wps:cNvSpPr txBox="1">
                                <a:spLocks noChangeArrowheads="1"/>
                              </wps:cNvSpPr>
                              <wps:spPr bwMode="auto">
                                <a:xfrm>
                                  <a:off x="359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7826C8B" w14:textId="77777777" w:rsidR="00F06F1D" w:rsidRDefault="00F06F1D" w:rsidP="009B20BE">
                                    <w:pPr>
                                      <w:jc w:val="center"/>
                                    </w:pPr>
                                    <w:r>
                                      <w:t>01</w:t>
                                    </w:r>
                                  </w:p>
                                </w:txbxContent>
                              </wps:txbx>
                              <wps:bodyPr rot="0" vert="horz" wrap="square" lIns="91440" tIns="45720" rIns="91440" bIns="45720" anchor="t" anchorCtr="0" upright="1">
                                <a:noAutofit/>
                              </wps:bodyPr>
                            </wps:wsp>
                            <wps:wsp>
                              <wps:cNvPr id="998" name="Text Box 892"/>
                              <wps:cNvSpPr txBox="1">
                                <a:spLocks noChangeArrowheads="1"/>
                              </wps:cNvSpPr>
                              <wps:spPr bwMode="auto">
                                <a:xfrm>
                                  <a:off x="4842"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DD602BE" w14:textId="77777777" w:rsidR="00F06F1D" w:rsidRDefault="00F06F1D" w:rsidP="009B20BE">
                                    <w:pPr>
                                      <w:jc w:val="center"/>
                                    </w:pPr>
                                    <w:r>
                                      <w:t>10</w:t>
                                    </w:r>
                                  </w:p>
                                </w:txbxContent>
                              </wps:txbx>
                              <wps:bodyPr rot="0" vert="horz" wrap="square" lIns="91440" tIns="45720" rIns="91440" bIns="45720" anchor="t" anchorCtr="0" upright="1">
                                <a:noAutofit/>
                              </wps:bodyPr>
                            </wps:wsp>
                            <wps:wsp>
                              <wps:cNvPr id="999" name="Text Box 893"/>
                              <wps:cNvSpPr txBox="1">
                                <a:spLocks noChangeArrowheads="1"/>
                              </wps:cNvSpPr>
                              <wps:spPr bwMode="auto">
                                <a:xfrm>
                                  <a:off x="608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48DFB17" w14:textId="77777777" w:rsidR="00F06F1D" w:rsidRDefault="00F06F1D" w:rsidP="009B20BE">
                                    <w:pPr>
                                      <w:jc w:val="center"/>
                                    </w:pPr>
                                    <w:r>
                                      <w:t>11</w:t>
                                    </w:r>
                                  </w:p>
                                </w:txbxContent>
                              </wps:txbx>
                              <wps:bodyPr rot="0" vert="horz" wrap="square" lIns="91440" tIns="45720" rIns="91440" bIns="45720" anchor="t" anchorCtr="0" upright="1">
                                <a:noAutofit/>
                              </wps:bodyPr>
                            </wps:wsp>
                            <wps:wsp>
                              <wps:cNvPr id="1000" name="Line 894"/>
                              <wps:cNvCnPr/>
                              <wps:spPr bwMode="auto">
                                <a:xfrm>
                                  <a:off x="3057" y="262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1" name="Line 895"/>
                              <wps:cNvCnPr/>
                              <wps:spPr bwMode="auto">
                                <a:xfrm>
                                  <a:off x="4317" y="260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2" name="Line 896"/>
                              <wps:cNvCnPr/>
                              <wps:spPr bwMode="auto">
                                <a:xfrm>
                                  <a:off x="5547" y="260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3" name="Line 897"/>
                              <wps:cNvCnPr/>
                              <wps:spPr bwMode="auto">
                                <a:xfrm>
                                  <a:off x="6477" y="290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 name="Line 898"/>
                              <wps:cNvCnPr/>
                              <wps:spPr bwMode="auto">
                                <a:xfrm>
                                  <a:off x="2697" y="3267"/>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 name="Line 899"/>
                              <wps:cNvCnPr/>
                              <wps:spPr bwMode="auto">
                                <a:xfrm flipV="1">
                                  <a:off x="2697" y="290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23748BF" id="Group 889" o:spid="_x0000_s1483" style="position:absolute;margin-left:82.5pt;margin-top:-.2pt;width:223.5pt;height:45pt;z-index:251609600;mso-position-horizontal-relative:text;mso-position-vertical-relative:text" coordorigin="2337,2367" coordsize="447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">
                      <v:shape id="Text Box 890" o:spid="_x0000_s1484" type="#_x0000_t202" style="position:absolute;left:233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XfsYA&#10;AADcAAAADwAAAGRycy9kb3ducmV2LnhtbESPzW7CMBCE75X6DtZW4lacggQk4KCqgMSxTQNcl3jz&#10;o8brKDYQ+vR1pUo9jmbnm53VejCtuFLvGssKXsYRCOLC6oYrBfnn7nkBwnlkja1lUnAnB+v08WGF&#10;ibY3/qBr5isRIOwSVFB73yVSuqImg25sO+LglbY36IPsK6l7vAW4aeUkimbSYMOhocaO3moqvrKL&#10;CW9MTvl0857RfI7n6Wb7fYjLY6vU6Gl4XYLwNPj/47/0XiuI4xn8jgkEkO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GXfsYAAADcAAAADwAAAAAAAAAAAAAAAACYAgAAZHJz&#10;L2Rvd25yZXYueG1sUEsFBgAAAAAEAAQA9QAAAIsDAAAAAA==&#10;" filled="f">
                        <v:textbox>
                          <w:txbxContent>
                            <w:p w14:paraId="1B204102" w14:textId="77777777" w:rsidR="00F06F1D" w:rsidRDefault="00F06F1D" w:rsidP="009B20BE">
                              <w:pPr>
                                <w:jc w:val="center"/>
                              </w:pPr>
                              <w:r>
                                <w:t>00</w:t>
                              </w:r>
                            </w:p>
                          </w:txbxContent>
                        </v:textbox>
                      </v:shape>
                      <v:shape id="Text Box 891" o:spid="_x0000_s1485" type="#_x0000_t202" style="position:absolute;left:359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0y5cUA&#10;AADcAAAADwAAAGRycy9kb3ducmV2LnhtbESPzW7CMBCE70h9B2srcQOnIBGSYlDFj8SxBNpet/GS&#10;RI3XUWwg9OkxEhLH0ex8szNbdKYWZ2pdZVnB2zACQZxbXXGh4LDfDKYgnEfWWFsmBVdysJi/9GaY&#10;anvhHZ0zX4gAYZeigtL7JpXS5SUZdEPbEAfvaFuDPsi2kLrFS4CbWo6iaCINVhwaSmxoWVL+l51M&#10;eGP0cxivPjOKY/wdr9b/X8nxu1aq/9p9vIPw1Pnn8SO91QqSJIb7mEAA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TLlxQAAANwAAAAPAAAAAAAAAAAAAAAAAJgCAABkcnMv&#10;ZG93bnJldi54bWxQSwUGAAAAAAQABAD1AAAAigMAAAAA&#10;" filled="f">
                        <v:textbox>
                          <w:txbxContent>
                            <w:p w14:paraId="77826C8B" w14:textId="77777777" w:rsidR="00F06F1D" w:rsidRDefault="00F06F1D" w:rsidP="009B20BE">
                              <w:pPr>
                                <w:jc w:val="center"/>
                              </w:pPr>
                              <w:r>
                                <w:t>01</w:t>
                              </w:r>
                            </w:p>
                          </w:txbxContent>
                        </v:textbox>
                      </v:shape>
                      <v:shape id="Text Box 892" o:spid="_x0000_s1486" type="#_x0000_t202" style="position:absolute;left:4842;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Kml8UA&#10;AADcAAAADwAAAGRycy9kb3ducmV2LnhtbESPwW7CMAyG70i8Q2Sk3SAdSGPtCAjBJu3ICtuuXmPa&#10;ao1TNRkUnh4fJnG0fv+fPy9WvWvUibpQezbwOElAERfe1lwaOOzfxs+gQkS22HgmAxcKsFoOBwvM&#10;rD/zB53yWCqBcMjQQBVjm2kdioocholviSU7+s5hlLErte3wLHDX6GmSPGmHNcuFClvaVFT85n9O&#10;NKbfh9l2l9N8jj+z7ev1Mz1+NcY8jPr1C6hIfbwv/7ffrYE0FVt5Rgi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IqaXxQAAANwAAAAPAAAAAAAAAAAAAAAAAJgCAABkcnMv&#10;ZG93bnJldi54bWxQSwUGAAAAAAQABAD1AAAAigMAAAAA&#10;" filled="f">
                        <v:textbox>
                          <w:txbxContent>
                            <w:p w14:paraId="2DD602BE" w14:textId="77777777" w:rsidR="00F06F1D" w:rsidRDefault="00F06F1D" w:rsidP="009B20BE">
                              <w:pPr>
                                <w:jc w:val="center"/>
                              </w:pPr>
                              <w:r>
                                <w:t>10</w:t>
                              </w:r>
                            </w:p>
                          </w:txbxContent>
                        </v:textbox>
                      </v:shape>
                      <v:shape id="Text Box 893" o:spid="_x0000_s1487" type="#_x0000_t202" style="position:absolute;left:608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4DDMUA&#10;AADcAAAADwAAAGRycy9kb3ducmV2LnhtbESPzW7CMBCE75V4B2sr9QZOQSok4CBUWqlHCLRcl3jz&#10;I+J1FLuQ8vQYCanH0ex8s7NY9qYRZ+pcbVnB6ygCQZxbXXOpYL/7HM5AOI+ssbFMCv7IwTIdPC0w&#10;0fbCWzpnvhQBwi5BBZX3bSKlyysy6Ea2JQ5eYTuDPsiulLrDS4CbRo6j6E0arDk0VNjSe0X5Kfs1&#10;4Y3xYT9ZbzKaTvE4WX9cv+Pip1Hq5blfzUF46v3/8SP9pRXEcQz3MYEAMr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bgMMxQAAANwAAAAPAAAAAAAAAAAAAAAAAJgCAABkcnMv&#10;ZG93bnJldi54bWxQSwUGAAAAAAQABAD1AAAAigMAAAAA&#10;" filled="f">
                        <v:textbox>
                          <w:txbxContent>
                            <w:p w14:paraId="148DFB17" w14:textId="77777777" w:rsidR="00F06F1D" w:rsidRDefault="00F06F1D" w:rsidP="009B20BE">
                              <w:pPr>
                                <w:jc w:val="center"/>
                              </w:pPr>
                              <w:r>
                                <w:t>11</w:t>
                              </w:r>
                            </w:p>
                          </w:txbxContent>
                        </v:textbox>
                      </v:shape>
                      <v:line id="Line 894" o:spid="_x0000_s1488" style="position:absolute;visibility:visible;mso-wrap-style:square" from="3057,2622" to="359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Icj8UAAADdAAAADwAAAGRycy9kb3ducmV2LnhtbESPQU/DMAyF70j7D5EncWPJODBWlk3T&#10;KiQOgLQNcTaNaSoap2pCF/49PiBxs/We3/u82ZXQq4nG1EW2sFwYUMRNdB23Ft7Ojzf3oFJGdthH&#10;Jgs/lGC3nV1tsHLxwkeaTrlVEsKpQgs+56HSOjWeAqZFHIhF+4xjwCzr2Go34kXCQ69vjbnTATuW&#10;Bo8DHTw1X6fvYGHl66Ne6fr5/FpP3XJdXsr7x9ra63nZP4DKVPK/+e/6yQm+McIv38gI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Icj8UAAADdAAAADwAAAAAAAAAA&#10;AAAAAAChAgAAZHJzL2Rvd25yZXYueG1sUEsFBgAAAAAEAAQA+QAAAJMDAAAAAA==&#10;">
                        <v:stroke endarrow="block"/>
                      </v:line>
                      <v:line id="Line 895" o:spid="_x0000_s1489" style="position:absolute;visibility:visible;mso-wrap-style:square" from="4317,2607" to="485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65FMMAAADdAAAADwAAAGRycy9kb3ducmV2LnhtbERPTUsDMRC9C/0PYQrebLIerF2bFnER&#10;PGih29LzdDNuFjeTZRO38d8boeBtHu9z1tvkejHRGDrPGoqFAkHceNNxq+F4eL17BBEissHeM2n4&#10;oQDbzexmjaXxF97TVMdW5BAOJWqwMQ6llKGx5DAs/ECcuU8/OowZjq00I15yuOvlvVIP0mHHucHi&#10;QC+Wmq/622lY2movl7J6P+yqqStW6SOdziutb+fp+QlEpBT/xVf3m8nzlSrg75t8gt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uuRTDAAAA3QAAAA8AAAAAAAAAAAAA&#10;AAAAoQIAAGRycy9kb3ducmV2LnhtbFBLBQYAAAAABAAEAPkAAACRAwAAAAA=&#10;">
                        <v:stroke endarrow="block"/>
                      </v:line>
                      <v:line id="Line 896" o:spid="_x0000_s1490" style="position:absolute;visibility:visible;mso-wrap-style:square" from="5547,2607" to="608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wnY8MAAADdAAAADwAAAGRycy9kb3ducmV2LnhtbERPTWsCMRC9F/wPYYTeaqIHratRxKXg&#10;oS2opedxM24WN5Nlk67pv28Khd7m8T5nvU2uFQP1ofGsYTpRIIgrbxquNXycX56eQYSIbLD1TBq+&#10;KcB2M3pYY2H8nY80nGItcgiHAjXYGLtCylBZchgmviPO3NX3DmOGfS1Nj/cc7lo5U2ouHTacGyx2&#10;tLdU3U5fTsPClke5kOXr+b0cmukyvaXPy1Lrx3HarUBESvFf/Oc+mDxfqRn8fpNP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8J2PDAAAA3QAAAA8AAAAAAAAAAAAA&#10;AAAAoQIAAGRycy9kb3ducmV2LnhtbFBLBQYAAAAABAAEAPkAAACRAwAAAAA=&#10;">
                        <v:stroke endarrow="block"/>
                      </v:line>
                      <v:line id="Line 897" o:spid="_x0000_s1491" style="position:absolute;visibility:visible;mso-wrap-style:square" from="6477,2907" to="647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wX7MUAAADdAAAADwAAAGRycy9kb3ducmV2LnhtbERP32vCMBB+H+x/CDfY20w2oYxqFNkY&#10;6B6GOkEfz+Zs65pLSbK2/vdGGOztPr6fN50PthEd+VA71vA8UiCIC2dqLjXsvj+eXkGEiGywcUwa&#10;LhRgPru/m2JuXM8b6raxFCmEQ44aqhjbXMpQVGQxjFxLnLiT8xZjgr6UxmOfwm0jX5TKpMWaU0OF&#10;Lb1VVPxsf62Gr/E66xarz+WwX2XH4n1zPJx7r/Xjw7CYgIg0xH/xn3tp0nylxnD7Jp0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3wX7MUAAADdAAAADwAAAAAAAAAA&#10;AAAAAAChAgAAZHJzL2Rvd25yZXYueG1sUEsFBgAAAAAEAAQA+QAAAJMDAAAAAA==&#10;"/>
                      <v:line id="Line 898" o:spid="_x0000_s1492" style="position:absolute;visibility:visible;mso-wrap-style:square" from="2697,3267" to="647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PmMUAAADdAAAADwAAAGRycy9kb3ducmV2LnhtbERPS0sDMRC+C/6HMAVvNqnKU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WPmMUAAADdAAAADwAAAAAAAAAA&#10;AAAAAAChAgAAZHJzL2Rvd25yZXYueG1sUEsFBgAAAAAEAAQA+QAAAJMDAAAAAA==&#10;"/>
                      <v:line id="Line 899" o:spid="_x0000_s1493" style="position:absolute;flip:y;visibility:visible;mso-wrap-style:square" from="2697,2907" to="269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npsYAAADdAAAADwAAAGRycy9kb3ducmV2LnhtbESPT2vCQBDF7wW/wzJCL6HuVqm00VWs&#10;rSCUHvxz6HHIjkkwOxuyU02/fVco9DbDe783b+bL3jfqQl2sA1t4HBlQxEVwNZcWjofNwzOoKMgO&#10;m8Bk4YciLBeDuznmLlx5R5e9lCqFcMzRQiXS5lrHoiKPcRRa4qSdQudR0tqV2nV4TeG+0WNjptpj&#10;zelChS2tKyrO+2+famw++W0yyV69zrIXev+SD6PF2vthv5qBEurl3/xHb13ijHmC2zdpB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7J6bGAAAA3QAAAA8AAAAAAAAA&#10;AAAAAAAAoQIAAGRycy9kb3ducmV2LnhtbFBLBQYAAAAABAAEAPkAAACUAwAAAAA=&#10;">
                        <v:stroke endarrow="block"/>
                      </v:line>
                    </v:group>
                  </w:pict>
                </mc:Fallback>
              </mc:AlternateContent>
            </w:r>
          </w:p>
          <w:p w14:paraId="7FC18026" w14:textId="77777777" w:rsidR="00671745" w:rsidRPr="00BC12C0" w:rsidRDefault="00671745" w:rsidP="00302333">
            <w:pPr>
              <w:rPr>
                <w:sz w:val="26"/>
                <w:szCs w:val="26"/>
              </w:rPr>
            </w:pPr>
          </w:p>
          <w:p w14:paraId="3D5E3A1A" w14:textId="77777777" w:rsidR="00671745" w:rsidRPr="00BC12C0" w:rsidRDefault="00671745" w:rsidP="00302333">
            <w:pPr>
              <w:rPr>
                <w:sz w:val="26"/>
                <w:szCs w:val="26"/>
              </w:rPr>
            </w:pPr>
            <w:r w:rsidRPr="00BC12C0">
              <w:rPr>
                <w:sz w:val="26"/>
                <w:szCs w:val="26"/>
              </w:rPr>
              <w:t>Hàm kích</w:t>
            </w:r>
          </w:p>
          <w:p w14:paraId="62E7BA81" w14:textId="77777777" w:rsidR="00671745" w:rsidRPr="00BC12C0" w:rsidRDefault="005B5CA1" w:rsidP="00302333">
            <w:pPr>
              <w:rPr>
                <w:sz w:val="26"/>
                <w:szCs w:val="26"/>
              </w:rPr>
            </w:pPr>
            <w:r>
              <w:rPr>
                <w:noProof/>
                <w:szCs w:val="26"/>
              </w:rPr>
              <mc:AlternateContent>
                <mc:Choice Requires="wpg">
                  <w:drawing>
                    <wp:anchor distT="0" distB="0" distL="114300" distR="114300" simplePos="0" relativeHeight="251611648" behindDoc="0" locked="0" layoutInCell="1" allowOverlap="1" wp14:anchorId="283B8DC5" wp14:editId="44422E76">
                      <wp:simplePos x="0" y="0"/>
                      <wp:positionH relativeFrom="column">
                        <wp:posOffset>1714500</wp:posOffset>
                      </wp:positionH>
                      <wp:positionV relativeFrom="paragraph">
                        <wp:posOffset>40005</wp:posOffset>
                      </wp:positionV>
                      <wp:extent cx="2628900" cy="1714500"/>
                      <wp:effectExtent l="0" t="1905" r="0" b="0"/>
                      <wp:wrapNone/>
                      <wp:docPr id="936" name="Group 9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714500"/>
                                <a:chOff x="4497" y="10647"/>
                                <a:chExt cx="4140" cy="2700"/>
                              </a:xfrm>
                            </wpg:grpSpPr>
                            <wpg:grpSp>
                              <wpg:cNvPr id="937" name="Canvas 901"/>
                              <wpg:cNvGrpSpPr>
                                <a:grpSpLocks noChangeAspect="1"/>
                              </wpg:cNvGrpSpPr>
                              <wpg:grpSpPr bwMode="auto">
                                <a:xfrm>
                                  <a:off x="4497" y="10785"/>
                                  <a:ext cx="4140" cy="2562"/>
                                  <a:chOff x="4497" y="10785"/>
                                  <a:chExt cx="4140" cy="2562"/>
                                </a:xfrm>
                              </wpg:grpSpPr>
                              <wps:wsp>
                                <wps:cNvPr id="938" name="AutoShape 902"/>
                                <wps:cNvSpPr>
                                  <a:spLocks noChangeAspect="1" noChangeArrowheads="1" noTextEdit="1"/>
                                </wps:cNvSpPr>
                                <wps:spPr bwMode="auto">
                                  <a:xfrm>
                                    <a:off x="4497" y="10785"/>
                                    <a:ext cx="4140" cy="256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 name="Line 903"/>
                                <wps:cNvCnPr/>
                                <wps:spPr bwMode="auto">
                                  <a:xfrm flipH="1">
                                    <a:off x="4697" y="13183"/>
                                    <a:ext cx="7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 name="Oval 904"/>
                                <wps:cNvSpPr>
                                  <a:spLocks noChangeArrowheads="1"/>
                                </wps:cNvSpPr>
                                <wps:spPr bwMode="auto">
                                  <a:xfrm>
                                    <a:off x="5387" y="13140"/>
                                    <a:ext cx="72"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1" name="Line 905"/>
                                <wps:cNvCnPr/>
                                <wps:spPr bwMode="auto">
                                  <a:xfrm flipH="1">
                                    <a:off x="5423" y="11919"/>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2" name="Line 906"/>
                                <wps:cNvCnPr/>
                                <wps:spPr bwMode="auto">
                                  <a:xfrm>
                                    <a:off x="5423" y="11919"/>
                                    <a:ext cx="0" cy="12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3" name="Line 907"/>
                                <wps:cNvCnPr/>
                                <wps:spPr bwMode="auto">
                                  <a:xfrm>
                                    <a:off x="5423" y="13183"/>
                                    <a:ext cx="2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908"/>
                                <wps:cNvCnPr/>
                                <wps:spPr bwMode="auto">
                                  <a:xfrm flipV="1">
                                    <a:off x="7439" y="11940"/>
                                    <a:ext cx="0" cy="1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Oval 909"/>
                                <wps:cNvSpPr>
                                  <a:spLocks noChangeArrowheads="1"/>
                                </wps:cNvSpPr>
                                <wps:spPr bwMode="auto">
                                  <a:xfrm>
                                    <a:off x="5496" y="11876"/>
                                    <a:ext cx="72"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6" name="Oval 910"/>
                                <wps:cNvSpPr>
                                  <a:spLocks noChangeArrowheads="1"/>
                                </wps:cNvSpPr>
                                <wps:spPr bwMode="auto">
                                  <a:xfrm>
                                    <a:off x="7402" y="11898"/>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7" name="Line 911"/>
                                <wps:cNvCnPr/>
                                <wps:spPr bwMode="auto">
                                  <a:xfrm flipV="1">
                                    <a:off x="5260" y="10892"/>
                                    <a:ext cx="0" cy="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8" name="Oval 912"/>
                                <wps:cNvSpPr>
                                  <a:spLocks noChangeArrowheads="1"/>
                                </wps:cNvSpPr>
                                <wps:spPr bwMode="auto">
                                  <a:xfrm>
                                    <a:off x="5223" y="11684"/>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9" name="Line 913"/>
                                <wps:cNvCnPr/>
                                <wps:spPr bwMode="auto">
                                  <a:xfrm>
                                    <a:off x="6531" y="11726"/>
                                    <a:ext cx="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914"/>
                                <wps:cNvCnPr/>
                                <wps:spPr bwMode="auto">
                                  <a:xfrm>
                                    <a:off x="6531" y="11748"/>
                                    <a:ext cx="5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Oval 915"/>
                                <wps:cNvSpPr>
                                  <a:spLocks noChangeArrowheads="1"/>
                                </wps:cNvSpPr>
                                <wps:spPr bwMode="auto">
                                  <a:xfrm>
                                    <a:off x="6494" y="11684"/>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52" name="Oval 916"/>
                                <wps:cNvSpPr>
                                  <a:spLocks noChangeArrowheads="1"/>
                                </wps:cNvSpPr>
                                <wps:spPr bwMode="auto">
                                  <a:xfrm>
                                    <a:off x="7075" y="11705"/>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53" name="Line 917"/>
                                <wps:cNvCnPr/>
                                <wps:spPr bwMode="auto">
                                  <a:xfrm flipH="1">
                                    <a:off x="7112" y="11748"/>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 name="Line 918"/>
                                <wps:cNvCnPr/>
                                <wps:spPr bwMode="auto">
                                  <a:xfrm>
                                    <a:off x="7112" y="11748"/>
                                    <a:ext cx="0"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5" name="Line 919"/>
                                <wps:cNvCnPr/>
                                <wps:spPr bwMode="auto">
                                  <a:xfrm flipH="1">
                                    <a:off x="7094" y="11791"/>
                                    <a:ext cx="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Line 920"/>
                                <wps:cNvCnPr/>
                                <wps:spPr bwMode="auto">
                                  <a:xfrm>
                                    <a:off x="7094" y="11791"/>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7" name="Line 921"/>
                                <wps:cNvCnPr/>
                                <wps:spPr bwMode="auto">
                                  <a:xfrm>
                                    <a:off x="7094" y="12133"/>
                                    <a:ext cx="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Oval 922"/>
                                <wps:cNvSpPr>
                                  <a:spLocks noChangeArrowheads="1"/>
                                </wps:cNvSpPr>
                                <wps:spPr bwMode="auto">
                                  <a:xfrm>
                                    <a:off x="7529" y="11705"/>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59" name="Oval 923"/>
                                <wps:cNvSpPr>
                                  <a:spLocks noChangeArrowheads="1"/>
                                </wps:cNvSpPr>
                                <wps:spPr bwMode="auto">
                                  <a:xfrm>
                                    <a:off x="7529" y="12090"/>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60" name="Line 924"/>
                                <wps:cNvCnPr/>
                                <wps:spPr bwMode="auto">
                                  <a:xfrm flipH="1">
                                    <a:off x="5241" y="11726"/>
                                    <a:ext cx="4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Line 925"/>
                                <wps:cNvCnPr/>
                                <wps:spPr bwMode="auto">
                                  <a:xfrm>
                                    <a:off x="5241" y="11726"/>
                                    <a:ext cx="0" cy="3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Line 926"/>
                                <wps:cNvCnPr/>
                                <wps:spPr bwMode="auto">
                                  <a:xfrm>
                                    <a:off x="5241" y="12112"/>
                                    <a:ext cx="4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Oval 927"/>
                                <wps:cNvSpPr>
                                  <a:spLocks noChangeArrowheads="1"/>
                                </wps:cNvSpPr>
                                <wps:spPr bwMode="auto">
                                  <a:xfrm>
                                    <a:off x="5623" y="11684"/>
                                    <a:ext cx="72"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64" name="Oval 928"/>
                                <wps:cNvSpPr>
                                  <a:spLocks noChangeArrowheads="1"/>
                                </wps:cNvSpPr>
                                <wps:spPr bwMode="auto">
                                  <a:xfrm>
                                    <a:off x="5623" y="12069"/>
                                    <a:ext cx="72"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65" name="Rectangle 929"/>
                                <wps:cNvSpPr>
                                  <a:spLocks noChangeArrowheads="1"/>
                                </wps:cNvSpPr>
                                <wps:spPr bwMode="auto">
                                  <a:xfrm>
                                    <a:off x="7675" y="11427"/>
                                    <a:ext cx="636" cy="10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6" name="Line 930"/>
                                <wps:cNvCnPr/>
                                <wps:spPr bwMode="auto">
                                  <a:xfrm flipH="1">
                                    <a:off x="7566" y="11748"/>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Rectangle 931"/>
                                <wps:cNvSpPr>
                                  <a:spLocks noChangeArrowheads="1"/>
                                </wps:cNvSpPr>
                                <wps:spPr bwMode="auto">
                                  <a:xfrm>
                                    <a:off x="7693" y="11689"/>
                                    <a:ext cx="40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847C32" w14:textId="77777777" w:rsidR="00F06F1D" w:rsidRDefault="00F06F1D" w:rsidP="009B20BE">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968" name="Line 932"/>
                                <wps:cNvCnPr/>
                                <wps:spPr bwMode="auto">
                                  <a:xfrm flipH="1">
                                    <a:off x="7439" y="1194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Oval 933"/>
                                <wps:cNvSpPr>
                                  <a:spLocks noChangeArrowheads="1"/>
                                </wps:cNvSpPr>
                                <wps:spPr bwMode="auto">
                                  <a:xfrm>
                                    <a:off x="7548" y="11876"/>
                                    <a:ext cx="90"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0" name="Rectangle 934"/>
                                <wps:cNvSpPr>
                                  <a:spLocks noChangeArrowheads="1"/>
                                </wps:cNvSpPr>
                                <wps:spPr bwMode="auto">
                                  <a:xfrm>
                                    <a:off x="7675" y="11833"/>
                                    <a:ext cx="23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7958D" w14:textId="77777777" w:rsidR="00F06F1D" w:rsidRDefault="00F06F1D" w:rsidP="009B20BE">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971" name="Line 935"/>
                                <wps:cNvCnPr/>
                                <wps:spPr bwMode="auto">
                                  <a:xfrm flipH="1">
                                    <a:off x="7566" y="12133"/>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2" name="Rectangle 936"/>
                                <wps:cNvSpPr>
                                  <a:spLocks noChangeArrowheads="1"/>
                                </wps:cNvSpPr>
                                <wps:spPr bwMode="auto">
                                  <a:xfrm>
                                    <a:off x="7693" y="12087"/>
                                    <a:ext cx="22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36687" w14:textId="77777777" w:rsidR="00F06F1D" w:rsidRDefault="00F06F1D" w:rsidP="009B20BE">
                                      <w:smartTag w:uri="urn:schemas-microsoft-com:office:smarttags" w:element="place">
                                        <w:r>
                                          <w:rPr>
                                            <w:rFonts w:ascii="Courier New" w:hAnsi="Courier New" w:cs="Courier New"/>
                                            <w:color w:val="000000"/>
                                            <w:sz w:val="16"/>
                                            <w:szCs w:val="16"/>
                                          </w:rPr>
                                          <w:t>K2</w:t>
                                        </w:r>
                                      </w:smartTag>
                                    </w:p>
                                  </w:txbxContent>
                                </wps:txbx>
                                <wps:bodyPr rot="0" vert="horz" wrap="square" lIns="0" tIns="0" rIns="0" bIns="0" anchor="t" anchorCtr="0" upright="1">
                                  <a:noAutofit/>
                                </wps:bodyPr>
                              </wps:wsp>
                              <wps:wsp>
                                <wps:cNvPr id="973" name="Line 937"/>
                                <wps:cNvCnPr/>
                                <wps:spPr bwMode="auto">
                                  <a:xfrm>
                                    <a:off x="8438" y="12133"/>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4" name="Oval 938"/>
                                <wps:cNvSpPr>
                                  <a:spLocks noChangeArrowheads="1"/>
                                </wps:cNvSpPr>
                                <wps:spPr bwMode="auto">
                                  <a:xfrm>
                                    <a:off x="8330" y="12069"/>
                                    <a:ext cx="90"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5" name="Rectangle 939"/>
                                <wps:cNvSpPr>
                                  <a:spLocks noChangeArrowheads="1"/>
                                </wps:cNvSpPr>
                                <wps:spPr bwMode="auto">
                                  <a:xfrm>
                                    <a:off x="8097" y="12026"/>
                                    <a:ext cx="40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6611D" w14:textId="77777777" w:rsidR="00F06F1D" w:rsidRDefault="00F06F1D" w:rsidP="009B20BE">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976" name="Rectangle 940"/>
                                <wps:cNvSpPr>
                                  <a:spLocks noChangeArrowheads="1"/>
                                </wps:cNvSpPr>
                                <wps:spPr bwMode="auto">
                                  <a:xfrm>
                                    <a:off x="8202" y="11812"/>
                                    <a:ext cx="11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1AAFF3" w14:textId="77777777" w:rsidR="00F06F1D" w:rsidRDefault="00F06F1D" w:rsidP="009B20BE">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977" name="Line 941"/>
                                <wps:cNvCnPr/>
                                <wps:spPr bwMode="auto">
                                  <a:xfrm>
                                    <a:off x="8330" y="11748"/>
                                    <a:ext cx="1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Rectangle 942"/>
                                <wps:cNvSpPr>
                                  <a:spLocks noChangeArrowheads="1"/>
                                </wps:cNvSpPr>
                                <wps:spPr bwMode="auto">
                                  <a:xfrm>
                                    <a:off x="8082" y="11641"/>
                                    <a:ext cx="4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A0B4B" w14:textId="77777777" w:rsidR="00F06F1D" w:rsidRDefault="00F06F1D" w:rsidP="009B20BE">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979" name="Rectangle 943"/>
                                <wps:cNvSpPr>
                                  <a:spLocks noChangeArrowheads="1"/>
                                </wps:cNvSpPr>
                                <wps:spPr bwMode="auto">
                                  <a:xfrm>
                                    <a:off x="4497" y="12701"/>
                                    <a:ext cx="292"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E941D" w14:textId="77777777" w:rsidR="00F06F1D" w:rsidRPr="001A32E8" w:rsidRDefault="00F06F1D" w:rsidP="009B20BE">
                                      <w:pPr>
                                        <w:rPr>
                                          <w:sz w:val="28"/>
                                        </w:rPr>
                                      </w:pPr>
                                      <w:r w:rsidRPr="001A32E8">
                                        <w:rPr>
                                          <w:rFonts w:ascii="Courier New" w:hAnsi="Courier New" w:cs="Courier New"/>
                                          <w:color w:val="000000"/>
                                          <w:sz w:val="20"/>
                                          <w:szCs w:val="16"/>
                                        </w:rPr>
                                        <w:t>Cp</w:t>
                                      </w:r>
                                    </w:p>
                                  </w:txbxContent>
                                </wps:txbx>
                                <wps:bodyPr rot="0" vert="horz" wrap="square" lIns="0" tIns="0" rIns="0" bIns="0" anchor="t" anchorCtr="0" upright="1">
                                  <a:noAutofit/>
                                </wps:bodyPr>
                              </wps:wsp>
                              <wps:wsp>
                                <wps:cNvPr id="980" name="Rectangle 944"/>
                                <wps:cNvSpPr>
                                  <a:spLocks noChangeArrowheads="1"/>
                                </wps:cNvSpPr>
                                <wps:spPr bwMode="auto">
                                  <a:xfrm>
                                    <a:off x="5768" y="11406"/>
                                    <a:ext cx="636" cy="106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1" name="Line 945"/>
                                <wps:cNvCnPr/>
                                <wps:spPr bwMode="auto">
                                  <a:xfrm flipH="1">
                                    <a:off x="5659" y="1172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Rectangle 946"/>
                                <wps:cNvSpPr>
                                  <a:spLocks noChangeArrowheads="1"/>
                                </wps:cNvSpPr>
                                <wps:spPr bwMode="auto">
                                  <a:xfrm>
                                    <a:off x="5786" y="11652"/>
                                    <a:ext cx="33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1DC10" w14:textId="77777777" w:rsidR="00F06F1D" w:rsidRDefault="00F06F1D" w:rsidP="009B20BE">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983" name="Line 947"/>
                                <wps:cNvCnPr/>
                                <wps:spPr bwMode="auto">
                                  <a:xfrm flipH="1">
                                    <a:off x="5532" y="11919"/>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 name="Oval 948"/>
                                <wps:cNvSpPr>
                                  <a:spLocks noChangeArrowheads="1"/>
                                </wps:cNvSpPr>
                                <wps:spPr bwMode="auto">
                                  <a:xfrm>
                                    <a:off x="5641" y="11855"/>
                                    <a:ext cx="91"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5" name="Rectangle 949"/>
                                <wps:cNvSpPr>
                                  <a:spLocks noChangeArrowheads="1"/>
                                </wps:cNvSpPr>
                                <wps:spPr bwMode="auto">
                                  <a:xfrm>
                                    <a:off x="5768" y="11812"/>
                                    <a:ext cx="23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07A63" w14:textId="77777777" w:rsidR="00F06F1D" w:rsidRDefault="00F06F1D" w:rsidP="009B20BE">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986" name="Line 950"/>
                                <wps:cNvCnPr/>
                                <wps:spPr bwMode="auto">
                                  <a:xfrm flipH="1">
                                    <a:off x="5659" y="12112"/>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Rectangle 951"/>
                                <wps:cNvSpPr>
                                  <a:spLocks noChangeArrowheads="1"/>
                                </wps:cNvSpPr>
                                <wps:spPr bwMode="auto">
                                  <a:xfrm>
                                    <a:off x="5786" y="12005"/>
                                    <a:ext cx="5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58A6EA" w14:textId="77777777" w:rsidR="00F06F1D" w:rsidRDefault="00F06F1D" w:rsidP="009B20BE">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988" name="Line 952"/>
                                <wps:cNvCnPr/>
                                <wps:spPr bwMode="auto">
                                  <a:xfrm>
                                    <a:off x="6531" y="12112"/>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Oval 953"/>
                                <wps:cNvSpPr>
                                  <a:spLocks noChangeArrowheads="1"/>
                                </wps:cNvSpPr>
                                <wps:spPr bwMode="auto">
                                  <a:xfrm>
                                    <a:off x="6422" y="12047"/>
                                    <a:ext cx="91"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0" name="Rectangle 954"/>
                                <wps:cNvSpPr>
                                  <a:spLocks noChangeArrowheads="1"/>
                                </wps:cNvSpPr>
                                <wps:spPr bwMode="auto">
                                  <a:xfrm>
                                    <a:off x="6212" y="11975"/>
                                    <a:ext cx="47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82EF7" w14:textId="77777777" w:rsidR="00F06F1D" w:rsidRDefault="00F06F1D" w:rsidP="009B20BE">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991" name="Rectangle 955"/>
                                <wps:cNvSpPr>
                                  <a:spLocks noChangeArrowheads="1"/>
                                </wps:cNvSpPr>
                                <wps:spPr bwMode="auto">
                                  <a:xfrm>
                                    <a:off x="6295" y="11791"/>
                                    <a:ext cx="11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B1CD0" w14:textId="77777777" w:rsidR="00F06F1D" w:rsidRDefault="00F06F1D" w:rsidP="009B20BE">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992" name="Line 956"/>
                                <wps:cNvCnPr/>
                                <wps:spPr bwMode="auto">
                                  <a:xfrm>
                                    <a:off x="6422" y="1172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 name="Rectangle 957"/>
                                <wps:cNvSpPr>
                                  <a:spLocks noChangeArrowheads="1"/>
                                </wps:cNvSpPr>
                                <wps:spPr bwMode="auto">
                                  <a:xfrm>
                                    <a:off x="6183" y="11637"/>
                                    <a:ext cx="47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EA8AA" w14:textId="77777777" w:rsidR="00F06F1D" w:rsidRDefault="00F06F1D" w:rsidP="009B20BE">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994" name="Rectangle 958"/>
                              <wps:cNvSpPr>
                                <a:spLocks noChangeArrowheads="1"/>
                              </wps:cNvSpPr>
                              <wps:spPr bwMode="auto">
                                <a:xfrm>
                                  <a:off x="5059" y="10647"/>
                                  <a:ext cx="1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5EF4E" w14:textId="77777777" w:rsidR="00F06F1D" w:rsidRPr="001A32E8" w:rsidRDefault="00F06F1D" w:rsidP="009B20BE">
                                    <w:pPr>
                                      <w:rPr>
                                        <w:sz w:val="28"/>
                                      </w:rPr>
                                    </w:pPr>
                                    <w:r w:rsidRPr="001A32E8">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3B8DC5" id="Group 900" o:spid="_x0000_s1494" style="position:absolute;margin-left:135pt;margin-top:3.15pt;width:207pt;height:135pt;z-index:251611648;mso-position-horizontal-relative:text;mso-position-vertical-relative:text" coordorigin="4497,10647" coordsize="414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">
                      <v:group id="Canvas 901" o:spid="_x0000_s1495" style="position:absolute;left:4497;top:10785;width:4140;height:2562" coordorigin="4497,10785" coordsize="4140,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o:lock v:ext="edit" aspectratio="t"/>
                        <v:rect id="AutoShape 902" o:spid="_x0000_s1496" style="position:absolute;left:4497;top:10785;width:4140;height:2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EmsMA&#10;AADcAAAADwAAAGRycy9kb3ducmV2LnhtbERPTWvCQBC9F/oflil4Ed1YQdo0GymCNEhBmlTPQ3aa&#10;hGZnY3ZN4r93D4UeH+872U6mFQP1rrGsYLWMQBCXVjdcKfgu9osXEM4ja2wtk4IbOdimjw8JxtqO&#10;/EVD7isRQtjFqKD2vouldGVNBt3SdsSB+7G9QR9gX0nd4xjCTSufo2gjDTYcGmrsaFdT+ZtfjYKx&#10;PA7n4vNDHufnzPIlu+zy00Gp2dP0/gbC0+T/xX/uTCt4XYe1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YEmsMAAADcAAAADwAAAAAAAAAAAAAAAACYAgAAZHJzL2Rv&#10;d25yZXYueG1sUEsFBgAAAAAEAAQA9QAAAIgDAAAAAA==&#10;" filled="f" stroked="f">
                          <o:lock v:ext="edit" aspectratio="t" text="t"/>
                        </v:rect>
                        <v:line id="Line 903" o:spid="_x0000_s1497" style="position:absolute;flip:x;visibility:visible;mso-wrap-style:square" from="4697,13183" to="5423,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W7sscAAADcAAAADwAAAGRycy9kb3ducmV2LnhtbESPQWsCMRSE7wX/Q3hCL0WztkXc1ShS&#10;KPTgpbaseHtunptlNy9rkur23zeFQo/DzHzDrDaD7cSVfGgcK5hNMxDEldMN1wo+P14nCxAhImvs&#10;HJOCbwqwWY/uVlhod+N3uu5jLRKEQ4EKTIx9IWWoDFkMU9cTJ+/svMWYpK+l9nhLcNvJxyybS4sN&#10;pwWDPb0Yqtr9l1UgF7uHi9+entuyPRxyU1Zlf9wpdT8etksQkYb4H/5rv2kF+V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lbuyxwAAANwAAAAPAAAAAAAA&#10;AAAAAAAAAKECAABkcnMvZG93bnJldi54bWxQSwUGAAAAAAQABAD5AAAAlQMAAAAA&#10;"/>
                        <v:oval id="Oval 904" o:spid="_x0000_s1498" style="position:absolute;left:5387;top:13140;width:7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0TGcAA&#10;AADcAAAADwAAAGRycy9kb3ducmV2LnhtbERPTYvCMBC9L/gfwgheFk1dXNFqFCkoXrd68Dg2Y1ts&#10;JiXJ2vbfm8PCHh/ve7vvTSNe5HxtWcF8loAgLqyuuVRwvRynKxA+IGtsLJOCgTzsd6OPLabadvxD&#10;rzyUIoawT1FBFUKbSumLigz6mW2JI/ewzmCI0JVSO+xiuGnkV5IspcGaY0OFLWUVFc/81yhwn+2Q&#10;DefsOL/zKf/uVvq2vGqlJuP+sAERqA//4j/3WStYL+L8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0TGcAAAADcAAAADwAAAAAAAAAAAAAAAACYAgAAZHJzL2Rvd25y&#10;ZXYueG1sUEsFBgAAAAAEAAQA9QAAAIUDAAAAAA==&#10;" fillcolor="black"/>
                        <v:line id="Line 905" o:spid="_x0000_s1499" style="position:absolute;flip:x;visibility:visible;mso-wrap-style:square" from="5423,11919" to="5532,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XEycYAAADcAAAADwAAAGRycy9kb3ducmV2LnhtbESPQWsCMRSE70L/Q3iFXqRmFSm6GkUK&#10;ggcvtWWlt9fNc7Ps5mWbRN3++0YQPA4z8w2zXPe2FRfyoXasYDzKQBCXTtdcKfj63L7OQISIrLF1&#10;TAr+KMB69TRYYq7dlT/ocoiVSBAOOSowMXa5lKE0ZDGMXEecvJPzFmOSvpLa4zXBbSsnWfYmLdac&#10;Fgx29G6obA5nq0DO9sNfv/mZNkVzPM5NURbd916pl+d+swARqY+P8L290wrm0zH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lxMnGAAAA3AAAAA8AAAAAAAAA&#10;AAAAAAAAoQIAAGRycy9kb3ducmV2LnhtbFBLBQYAAAAABAAEAPkAAACUAwAAAAA=&#10;"/>
                        <v:line id="Line 906" o:spid="_x0000_s1500" style="position:absolute;visibility:visible;mso-wrap-style:square" from="5423,11919" to="5423,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bwccAAADcAAAADwAAAGRycy9kb3ducmV2LnhtbESPQWvCQBSE7wX/w/IKvdVNbQk1uoq0&#10;FLSHolbQ4zP7TGKzb8PuNkn/vSsUPA4z8w0znfemFi05X1lW8DRMQBDnVldcKNh9fzy+gvABWWNt&#10;mRT8kYf5bHA3xUzbjjfUbkMhIoR9hgrKEJpMSp+XZNAPbUMcvZN1BkOUrpDaYRfhppajJEmlwYrj&#10;QokNvZWU/2x/jYKv5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E9vBxwAAANwAAAAPAAAAAAAA&#10;AAAAAAAAAKECAABkcnMvZG93bnJldi54bWxQSwUGAAAAAAQABAD5AAAAlQMAAAAA&#10;"/>
                        <v:line id="Line 907" o:spid="_x0000_s1501" style="position:absolute;visibility:visible;mso-wrap-style:square" from="5423,13183" to="7439,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9+WscAAADcAAAADwAAAGRycy9kb3ducmV2LnhtbESPQWvCQBSE7wX/w/IKvdVNawk1uoq0&#10;FLSHolbQ4zP7TGKzb8PuNkn/vSsUPA4z8w0znfemFi05X1lW8DRMQBDnVldcKNh9fzy+gvABWWNt&#10;mRT8kYf5bHA3xUzbjjfUbkMhIoR9hgrKEJpMSp+XZNAPbUMcvZN1BkOUrpDaYRfhppbPSZJKgxXH&#10;hRIbeisp/9n+GgVfo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X35axwAAANwAAAAPAAAAAAAA&#10;AAAAAAAAAKECAABkcnMvZG93bnJldi54bWxQSwUGAAAAAAQABAD5AAAAlQMAAAAA&#10;"/>
                        <v:line id="Line 908" o:spid="_x0000_s1502" style="position:absolute;flip:y;visibility:visible;mso-wrap-style:square" from="7439,11940" to="7439,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nUcYAAADcAAAADwAAAGRycy9kb3ducmV2LnhtbESPQWsCMRSE70L/Q3gFL1KzLUvR1ShS&#10;KPTgRSsrvT03r5tlNy/bJNX135tCweMwM98wy/VgO3EmHxrHCp6nGQjiyumGawWHz/enGYgQkTV2&#10;jknBlQKsVw+jJRbaXXhH532sRYJwKFCBibEvpAyVIYth6nri5H07bzEm6WupPV4S3HbyJctepcWG&#10;04LBnt4MVe3+1yqQs+3kx29OeVu2x+PclFXZf22VGj8OmwWISEO8h//bH1rBP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Z1HGAAAA3AAAAA8AAAAAAAAA&#10;AAAAAAAAoQIAAGRycy9kb3ducmV2LnhtbFBLBQYAAAAABAAEAPkAAACUAwAAAAA=&#10;"/>
                        <v:oval id="Oval 909" o:spid="_x0000_s1503" style="position:absolute;left:5496;top:11876;width:7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qwgcMA&#10;AADcAAAADwAAAGRycy9kb3ducmV2LnhtbESPQWvCQBSE7wX/w/IEL0U3ShWbuooEFK+NHjy+Zl+T&#10;YPZt2F1N8u+7gtDjMDPfMJtdbxrxIOdrywrmswQEcWF1zaWCy/kwXYPwAVljY5kUDORhtx29bTDV&#10;tuNveuShFBHCPkUFVQhtKqUvKjLoZ7Yljt6vdQZDlK6U2mEX4aaRiyRZSYM1x4UKW8oqKm753Shw&#10;7+2QDafsMP/hY77s1vq6umilJuN+/wUiUB/+w6/2SSv4/Fj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qwgcMAAADcAAAADwAAAAAAAAAAAAAAAACYAgAAZHJzL2Rv&#10;d25yZXYueG1sUEsFBgAAAAAEAAQA9QAAAIgDAAAAAA==&#10;" fillcolor="black"/>
                        <v:oval id="Oval 910" o:spid="_x0000_s1504" style="position:absolute;left:7402;top:11898;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gu9sQA&#10;AADcAAAADwAAAGRycy9kb3ducmV2LnhtbESPQWvCQBSE70L/w/IKvUjdWDTY1FUkoHg19dDja/Y1&#10;Cc2+DburSf69Kwgeh5n5hllvB9OKKznfWFYwnyUgiEurG64UnL/37ysQPiBrbC2TgpE8bDcvkzVm&#10;2vZ8omsRKhEh7DNUUIfQZVL6siaDfmY74uj9WWcwROkqqR32EW5a+ZEkqTTYcFyosaO8pvK/uBgF&#10;btqN+XjM9/NfPhTLfqV/0rNW6u112H2BCDSEZ/jRPmoFn4s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ILvbEAAAA3AAAAA8AAAAAAAAAAAAAAAAAmAIAAGRycy9k&#10;b3ducmV2LnhtbFBLBQYAAAAABAAEAPUAAACJAwAAAAA=&#10;" fillcolor="black"/>
                        <v:line id="Line 911" o:spid="_x0000_s1505" style="position:absolute;flip:y;visibility:visible;mso-wrap-style:square" from="5260,10892" to="5260,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D5JsYAAADcAAAADwAAAGRycy9kb3ducmV2LnhtbESPQWsCMRSE74X+h/AKXqRmW6TV1Sgi&#10;FDx4qZaV3p6b182ym5c1ibr++6Yg9DjMzDfMfNnbVlzIh9qxgpdRBoK4dLrmSsHX/uN5AiJEZI2t&#10;Y1JwowDLxePDHHPtrvxJl12sRIJwyFGBibHLpQylIYth5Dri5P04bzEm6SupPV4T3LbyNcvepMWa&#10;04LBjtaGymZ3tgrkZDs8+dVx3BTN4TA1RVl031ulBk/9agYiUh//w/f2RiuYjt/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A+SbGAAAA3AAAAA8AAAAAAAAA&#10;AAAAAAAAoQIAAGRycy9kb3ducmV2LnhtbFBLBQYAAAAABAAEAPkAAACUAwAAAAA=&#10;"/>
                        <v:oval id="Oval 912" o:spid="_x0000_s1506" style="position:absolute;left:5223;top:11684;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fH8AA&#10;AADcAAAADwAAAGRycy9kb3ducmV2LnhtbERPTYvCMBC9L/gfwgheFk1dXNFqFCkoXrd68Dg2Y1ts&#10;JiXJ2vbfm8PCHh/ve7vvTSNe5HxtWcF8loAgLqyuuVRwvRynKxA+IGtsLJOCgTzsd6OPLabadvxD&#10;rzyUIoawT1FBFUKbSumLigz6mW2JI/ewzmCI0JVSO+xiuGnkV5IspcGaY0OFLWUVFc/81yhwn+2Q&#10;DefsOL/zKf/uVvq2vGqlJuP+sAERqA//4j/3WStYL+La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sfH8AAAADcAAAADwAAAAAAAAAAAAAAAACYAgAAZHJzL2Rvd25y&#10;ZXYueG1sUEsFBgAAAAAEAAQA9QAAAIUDAAAAAA==&#10;" fillcolor="black"/>
                        <v:line id="Line 913" o:spid="_x0000_s1507" style="position:absolute;visibility:visible;mso-wrap-style:square" from="6531,11726" to="6531,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JsMcAAADcAAAADwAAAGRycy9kb3ducmV2LnhtbESPQWvCQBSE7wX/w/KE3uqmVkJNXUUs&#10;Be2hqC20x2f2NYlm34bdNUn/vSsUPA4z8w0zW/SmFi05X1lW8DhKQBDnVldcKPj6fHt4BuEDssba&#10;Min4Iw+L+eBuhpm2He+o3YdCRAj7DBWUITSZlD4vyaAf2YY4er/WGQxRukJqh12Em1qOkySVBiuO&#10;CyU2tCopP+3PRsHH0zZtl5v3df+9SQ/56+7wc+ycUvfDfvkCIlAfbuH/9lormE6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t0mwxwAAANwAAAAPAAAAAAAA&#10;AAAAAAAAAKECAABkcnMvZG93bnJldi54bWxQSwUGAAAAAAQABAD5AAAAlQMAAAAA&#10;"/>
                        <v:line id="Line 914" o:spid="_x0000_s1508" style="position:absolute;visibility:visible;mso-wrap-style:square" from="6531,11748" to="7112,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R28MQAAADcAAAADwAAAGRycy9kb3ducmV2LnhtbERPz2vCMBS+D/wfwht4m+kmK1tnFHEI&#10;usNQN9Djs3lrq81LSWJb/3tzGHj8+H5PZr2pRUvOV5YVPI8SEMS51RUXCn5/lk9vIHxA1lhbJgVX&#10;8jCbDh4mmGnb8ZbaXShEDGGfoYIyhCaT0uclGfQj2xBH7s86gyFCV0jtsIvhppYvSZJKgxXHhhIb&#10;WpSUn3cXo+B7vEnb+fpr1e/X6TH/3B4Pp84pNXzs5x8gAvXhLv53r7SC9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HbwxAAAANwAAAAPAAAAAAAAAAAA&#10;AAAAAKECAABkcnMvZG93bnJldi54bWxQSwUGAAAAAAQABAD5AAAAkgMAAAAA&#10;"/>
                        <v:oval id="Oval 915" o:spid="_x0000_s1509" style="position:absolute;left:6494;top:11684;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gX8MA&#10;AADcAAAADwAAAGRycy9kb3ducmV2LnhtbESPQWvCQBSE7wX/w/IEL0U3ERSNriIBi9dGDz2+Zp9J&#10;MPs27G5N8u+7hYLHYWa+YfbHwbTiSc43lhWkiwQEcWl1w5WC2/U834DwAVlja5kUjOTheJi87THT&#10;tudPehahEhHCPkMFdQhdJqUvazLoF7Yjjt7dOoMhSldJ7bCPcNPKZZKspcGG40KNHeU1lY/ixyhw&#10;792Yj5f8nH7zR7HqN/prfdNKzabDaQci0BBe4f/2RSvYrlL4OxOP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ggX8MAAADcAAAADwAAAAAAAAAAAAAAAACYAgAAZHJzL2Rv&#10;d25yZXYueG1sUEsFBgAAAAAEAAQA9QAAAIgDAAAAAA==&#10;" fillcolor="black"/>
                        <v:oval id="Oval 916" o:spid="_x0000_s1510" style="position:absolute;left:7075;top:11705;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q+KMMA&#10;AADcAAAADwAAAGRycy9kb3ducmV2LnhtbESPQYvCMBSE78L+h/AW9iKaKihajSIFF692PXh8Ns+2&#10;2LyUJNr2328WhD0OM/MNs933phEvcr62rGA2TUAQF1bXXCq4/BwnKxA+IGtsLJOCgTzsdx+jLaba&#10;dnymVx5KESHsU1RQhdCmUvqiIoN+alvi6N2tMxiidKXUDrsIN42cJ8lSGqw5LlTYUlZR8cifRoEb&#10;t0M2nLLj7Mbf+aJb6evyopX6+uwPGxCB+vAffrdPWsF6MYe/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q+KMMAAADcAAAADwAAAAAAAAAAAAAAAACYAgAAZHJzL2Rv&#10;d25yZXYueG1sUEsFBgAAAAAEAAQA9QAAAIgDAAAAAA==&#10;" fillcolor="black"/>
                        <v:line id="Line 917" o:spid="_x0000_s1511" style="position:absolute;flip:x;visibility:visible;mso-wrap-style:square" from="7112,11748" to="7566,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Jp+McAAADcAAAADwAAAGRycy9kb3ducmV2LnhtbESPT2sCMRTE74V+h/AKvRTN9p/o1ihS&#10;KPTgRSsr3p6b52bZzcs2SXX99kYQehxm5jfMdN7bVhzJh9qxgudhBoK4dLrmSsHm52swBhEissbW&#10;MSk4U4D57P5uirl2J17RcR0rkSAcclRgYuxyKUNpyGIYuo44eQfnLcYkfSW1x1OC21a+ZNlIWqw5&#10;LRjs6NNQ2az/rAI5Xj79+sX+rSma7XZiirLodkulHh/6xQeISH38D9/a31rB5P0V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omn4xwAAANwAAAAPAAAAAAAA&#10;AAAAAAAAAKECAABkcnMvZG93bnJldi54bWxQSwUGAAAAAAQABAD5AAAAlQMAAAAA&#10;"/>
                        <v:line id="Line 918" o:spid="_x0000_s1512" style="position:absolute;visibility:visible;mso-wrap-style:square" from="7112,11748" to="7112,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9w88cAAADcAAAADwAAAGRycy9kb3ducmV2LnhtbESPT0vDQBTE70K/w/IEb3bjv6Cx21Ja&#10;Co0HMVVoj6/ZZ5KafRt21yR++64geBxm5jfMbDGaVvTkfGNZwc00AUFcWt1wpeDjfXP9CMIHZI2t&#10;ZVLwQx4W88nFDDNtBy6o34VKRAj7DBXUIXSZlL6syaCf2o44ep/WGQxRukpqh0OEm1beJkkqDTYc&#10;F2rsaFVT+bX7Ngpe797Sfpm/bMd9nh7LdXE8nAan1NXluHwGEWgM/+G/9lYreHq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b3DzxwAAANwAAAAPAAAAAAAA&#10;AAAAAAAAAKECAABkcnMvZG93bnJldi54bWxQSwUGAAAAAAQABAD5AAAAlQMAAAAA&#10;"/>
                        <v:line id="Line 919" o:spid="_x0000_s1513" style="position:absolute;flip:x;visibility:visible;mso-wrap-style:square" from="7094,11791" to="7112,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dUF8YAAADcAAAADwAAAGRycy9kb3ducmV2LnhtbESPQWsCMRSE70L/Q3gFL6VmK1p0NYoU&#10;BA9eqmWlt+fmdbPs5mWbRN3++6ZQ8DjMzDfMct3bVlzJh9qxgpdRBoK4dLrmSsHHcfs8AxEissbW&#10;MSn4oQDr1cNgibl2N36n6yFWIkE45KjAxNjlUobSkMUwch1x8r6ctxiT9JXUHm8Jbls5zrJXabHm&#10;tGCwozdDZXO4WAVytn/69pvzpCma02luirLoPvdKDR/7zQJEpD7ew//tnVYwn0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HVBfGAAAA3AAAAA8AAAAAAAAA&#10;AAAAAAAAoQIAAGRycy9kb3ducmV2LnhtbFBLBQYAAAAABAAEAPkAAACUAwAAAAA=&#10;"/>
                        <v:line id="Line 920" o:spid="_x0000_s1514" style="position:absolute;visibility:visible;mso-wrap-style:square" from="7094,11791" to="7094,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LH8cAAADcAAAADwAAAGRycy9kb3ducmV2LnhtbESPQWvCQBSE74L/YXlCb7ppi6FNXUVa&#10;CtqDqC20x2f2NYlm34bdNUn/vSsIPQ4z8w0zW/SmFi05X1lWcD9JQBDnVldcKPj6fB8/gf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8UsfxwAAANwAAAAPAAAAAAAA&#10;AAAAAAAAAKECAABkcnMvZG93bnJldi54bWxQSwUGAAAAAAQABAD5AAAAlQMAAAAA&#10;"/>
                        <v:line id="Line 921" o:spid="_x0000_s1515" style="position:absolute;visibility:visible;mso-wrap-style:square" from="7094,12133" to="756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3uhMgAAADcAAAADwAAAGRycy9kb3ducmV2LnhtbESPT0vDQBTE7wW/w/IEb+1GpbGN3Zai&#10;FFoPYv9Ae3zNPpNo9m3Y3Sbx23cFweMwM79hZove1KIl5yvLCu5HCQji3OqKCwWH/Wo4AeEDssba&#10;Min4IQ+L+c1ghpm2HW+p3YVCRAj7DBWUITSZlD4vyaAf2YY4ep/WGQxRukJqh12Em1o+JEkqDVYc&#10;F0ps6KWk/Ht3MQreHz/Sdrl5W/fHTXrOX7fn01fnlLq77ZfPIAL14T/8115rBdPx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L3uhMgAAADcAAAADwAAAAAA&#10;AAAAAAAAAAChAgAAZHJzL2Rvd25yZXYueG1sUEsFBgAAAAAEAAQA+QAAAJYDAAAAAA==&#10;"/>
                        <v:oval id="Oval 922" o:spid="_x0000_s1516" style="position:absolute;left:7529;top:11705;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KJwsAA&#10;AADcAAAADwAAAGRycy9kb3ducmV2LnhtbERPTYvCMBC9C/sfwix4EU1dULRrFCm4eN3ag8exGduy&#10;zaQk0bb/3hwWPD7e9+4wmFY8yfnGsoLlIgFBXFrdcKWguJzmGxA+IGtsLZOCkTwc9h+THaba9vxL&#10;zzxUIoawT1FBHUKXSunLmgz6he2II3e3zmCI0FVSO+xjuGnlV5KspcGGY0ONHWU1lX/5wyhws27M&#10;xnN2Wt74J1/1G31dF1qp6edw/AYRaAhv8b/7rBVsV3FtPBOP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KJwsAAAADcAAAADwAAAAAAAAAAAAAAAACYAgAAZHJzL2Rvd25y&#10;ZXYueG1sUEsFBgAAAAAEAAQA9QAAAIUDAAAAAA==&#10;" fillcolor="black"/>
                        <v:oval id="Oval 923" o:spid="_x0000_s1517" style="position:absolute;left:7529;top:12090;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4sWcMA&#10;AADcAAAADwAAAGRycy9kb3ducmV2LnhtbESPQYvCMBSE7wv+h/AEL4umCopWo0jBxetWDx6fzbMt&#10;Ni8lydr2328WFjwOM/MNszv0phEvcr62rGA+S0AQF1bXXCq4Xk7TNQgfkDU2lknBQB4O+9HHDlNt&#10;O/6mVx5KESHsU1RQhdCmUvqiIoN+Zlvi6D2sMxiidKXUDrsIN41cJMlKGqw5LlTYUlZR8cx/jAL3&#10;2Q7ZcM5O8zt/5cturW+rq1ZqMu6PWxCB+vAO/7fPWsFmuYG/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4sWcMAAADcAAAADwAAAAAAAAAAAAAAAACYAgAAZHJzL2Rv&#10;d25yZXYueG1sUEsFBgAAAAAEAAQA9QAAAIgDAAAAAA==&#10;" fillcolor="black"/>
                        <v:line id="Line 924" o:spid="_x0000_s1518" style="position:absolute;flip:x;visibility:visible;mso-wrap-style:square" from="5241,11726" to="5659,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w9MsMAAADcAAAADwAAAGRycy9kb3ducmV2LnhtbERPz2vCMBS+C/4P4Q12EU0dQ7RrKiIM&#10;dvAyJxVvb81bU9q81CTT7r9fDoMdP77fxXa0vbiRD61jBctFBoK4drrlRsHp43W+BhEissbeMSn4&#10;oQDbcjopMNfuzu90O8ZGpBAOOSowMQ65lKE2ZDEs3ECcuC/nLcYEfSO1x3sKt718yrKVtNhyajA4&#10;0N5Q3R2/rQK5Psyufvf53FXd+bwxVV0Nl4NSjw/j7gVEpDH+i//cb1rBZpXmpz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cPTLDAAAA3AAAAA8AAAAAAAAAAAAA&#10;AAAAoQIAAGRycy9kb3ducmV2LnhtbFBLBQYAAAAABAAEAPkAAACRAwAAAAA=&#10;"/>
                        <v:line id="Line 925" o:spid="_x0000_s1519" style="position:absolute;visibility:visible;mso-wrap-style:square" from="5241,11726" to="5241,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Z1sYAAADcAAAADwAAAGRycy9kb3ducmV2LnhtbESPQWvCQBSE7wX/w/IKvdWNFkJNXUVa&#10;BPUg1Rba4zP7mqRm34bdNYn/3hUEj8PMfMNM572pRUvOV5YVjIYJCOLc6ooLBd9fy+dXED4ga6wt&#10;k4IzeZjPBg9TzLTteEftPhQiQthnqKAMocmk9HlJBv3QNsTR+7POYIjSFVI77CLc1HKcJKk0WHFc&#10;KLGh95Ly4/5kFGxfPtN2sd6s+p91esg/doff/84p9fTYL95ABOrDPXxrr7SCST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0GdbGAAAA3AAAAA8AAAAAAAAA&#10;AAAAAAAAoQIAAGRycy9kb3ducmV2LnhtbFBLBQYAAAAABAAEAPkAAACUAwAAAAA=&#10;"/>
                        <v:line id="Line 926" o:spid="_x0000_s1520" style="position:absolute;visibility:visible;mso-wrap-style:square" from="5241,12112" to="5659,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aHocYAAADcAAAADwAAAGRycy9kb3ducmV2LnhtbESPQWvCQBSE7wX/w/IEb3VThdBGVxFL&#10;QT2Uagt6fGafSWr2bdhdk/TfdwtCj8PMfMPMl72pRUvOV5YVPI0TEMS51RUXCr4+3x6fQfiArLG2&#10;TAp+yMNyMXiYY6Ztx3tqD6EQEcI+QwVlCE0mpc9LMujHtiGO3sU6gyFKV0jtsItwU8tJkqTSYMVx&#10;ocSG1iXl18PNKHiffqTtarvb9Mdtes5f9+fTd+eUGg371QxEoD78h+/tjVbwkk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mh6HGAAAA3AAAAA8AAAAAAAAA&#10;AAAAAAAAoQIAAGRycy9kb3ducmV2LnhtbFBLBQYAAAAABAAEAPkAAACUAwAAAAA=&#10;"/>
                        <v:oval id="Oval 927" o:spid="_x0000_s1521" style="position:absolute;left:5623;top:11684;width:7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rRDsQA&#10;AADcAAAADwAAAGRycy9kb3ducmV2LnhtbESPQWvCQBSE70L/w/IKvUjdWDHY1FUkoHg19dDja/Y1&#10;Cc2+DburSf69Kwgeh5n5hllvB9OKKznfWFYwnyUgiEurG64UnL/37ysQPiBrbC2TgpE8bDcvkzVm&#10;2vZ8omsRKhEh7DNUUIfQZVL6siaDfmY74uj9WWcwROkqqR32EW5a+ZEkqTTYcFyosaO8pvK/uBgF&#10;btqN+XjM9/NfPhTLfqV/0rNW6u112H2BCDSEZ/jRPmoFn+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K0Q7EAAAA3AAAAA8AAAAAAAAAAAAAAAAAmAIAAGRycy9k&#10;b3ducmV2LnhtbFBLBQYAAAAABAAEAPUAAACJAwAAAAA=&#10;" fillcolor="black"/>
                        <v:oval id="Oval 928" o:spid="_x0000_s1522" style="position:absolute;left:5623;top:12069;width:7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NJesQA&#10;AADcAAAADwAAAGRycy9kb3ducmV2LnhtbESPQWvCQBSE70L/w/IKvUjdWDTY1FUkoHg19dDja/Y1&#10;Cc2+DburSf69Kwgeh5n5hllvB9OKKznfWFYwnyUgiEurG64UnL/37ysQPiBrbC2TgpE8bDcvkzVm&#10;2vZ8omsRKhEh7DNUUIfQZVL6siaDfmY74uj9WWcwROkqqR32EW5a+ZEkqTTYcFyosaO8pvK/uBgF&#10;btqN+XjM9/NfPhTLfqV/0rNW6u112H2BCDSEZ/jRPmoFn+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jSXrEAAAA3AAAAA8AAAAAAAAAAAAAAAAAmAIAAGRycy9k&#10;b3ducmV2LnhtbFBLBQYAAAAABAAEAPUAAACJAwAAAAA=&#10;" fillcolor="black"/>
                        <v:rect id="Rectangle 929" o:spid="_x0000_s1523" style="position:absolute;left:7675;top:11427;width:636;height:1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lgmcUA&#10;AADcAAAADwAAAGRycy9kb3ducmV2LnhtbESPQWvCQBSE74L/YXlCb2ajRTGpq4jF0h41Xry9Zl+T&#10;1OzbkF2T1F/fLRQ8DjPzDbPeDqYWHbWusqxgFsUgiHOrKy4UnLPDdAXCeWSNtWVS8EMOtpvxaI2p&#10;tj0fqTv5QgQIuxQVlN43qZQuL8mgi2xDHLwv2xr0QbaF1C32AW5qOY/jpTRYcVgosaF9Sfn1dDMK&#10;Pqv5Ge/H7C02yeHZfwzZ9+3yqtTTZNi9gPA0+Ef4v/2uFSTLB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GWCZxQAAANwAAAAPAAAAAAAAAAAAAAAAAJgCAABkcnMv&#10;ZG93bnJldi54bWxQSwUGAAAAAAQABAD1AAAAigMAAAAA&#10;"/>
                        <v:line id="Line 930" o:spid="_x0000_s1524" style="position:absolute;flip:x;visibility:visible;mso-wrap-style:square" from="7566,11748" to="7675,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kA3ccAAADcAAAADwAAAGRycy9kb3ducmV2LnhtbESPzWrDMBCE74W+g9hCLqWRW4JJnCgh&#10;FAo95JIfHHrbWFvL2Fq5kpo4b18VAjkOM/MNs1gNthNn8qFxrOB1nIEgrpxuuFZw2H+8TEGEiKyx&#10;c0wKrhRgtXx8WGCh3YW3dN7FWiQIhwIVmBj7QspQGbIYxq4nTt638xZjkr6W2uMlwW0n37IslxYb&#10;TgsGe3o3VLW7X6tATjfPP359mrRlezzOTFmV/ddGqdHTsJ6DiDTEe/jW/tQKZnkO/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uQDdxwAAANwAAAAPAAAAAAAA&#10;AAAAAAAAAKECAABkcnMvZG93bnJldi54bWxQSwUGAAAAAAQABAD5AAAAlQMAAAAA&#10;"/>
                        <v:rect id="Rectangle 931" o:spid="_x0000_s1525" style="position:absolute;left:7693;top:11689;width:404;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IrcUA&#10;AADcAAAADwAAAGRycy9kb3ducmV2LnhtbESPT4vCMBTE78J+h/AWvGmqB9dWo8iuokf/LKi3R/Ns&#10;i81LaaKt++mNIOxxmJnfMNN5a0pxp9oVlhUM+hEI4tTqgjMFv4dVbwzCeWSNpWVS8CAH89lHZ4qJ&#10;tg3v6L73mQgQdgkqyL2vEildmpNB17cVcfAutjbog6wzqWtsAtyUchhFI2mw4LCQY0XfOaXX/c0o&#10;WI+rxWlj/5qsXJ7Xx+0x/jnEXqnuZ7uYgPDU+v/wu73RCuLRF7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8itxQAAANwAAAAPAAAAAAAAAAAAAAAAAJgCAABkcnMv&#10;ZG93bnJldi54bWxQSwUGAAAAAAQABAD1AAAAigMAAAAA&#10;" filled="f" stroked="f">
                          <v:textbox inset="0,0,0,0">
                            <w:txbxContent>
                              <w:p w14:paraId="13847C32" w14:textId="77777777" w:rsidR="00F06F1D" w:rsidRDefault="00F06F1D" w:rsidP="009B20BE">
                                <w:r>
                                  <w:rPr>
                                    <w:rFonts w:ascii="Courier New" w:hAnsi="Courier New" w:cs="Courier New"/>
                                    <w:color w:val="000000"/>
                                    <w:sz w:val="16"/>
                                    <w:szCs w:val="16"/>
                                  </w:rPr>
                                  <w:t>J2</w:t>
                                </w:r>
                              </w:p>
                            </w:txbxContent>
                          </v:textbox>
                        </v:rect>
                        <v:line id="Line 932" o:spid="_x0000_s1526" style="position:absolute;flip:x;visibility:visible;mso-wrap-style:square" from="7439,11940" to="7548,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oxNMMAAADcAAAADwAAAGRycy9kb3ducmV2LnhtbERPz2vCMBS+C/4P4Q12EU0dQ7RrKiIM&#10;dvAyJxVvb81bU9q81CTT7r9fDoMdP77fxXa0vbiRD61jBctFBoK4drrlRsHp43W+BhEissbeMSn4&#10;oQDbcjopMNfuzu90O8ZGpBAOOSowMQ65lKE2ZDEs3ECcuC/nLcYEfSO1x3sKt718yrKVtNhyajA4&#10;0N5Q3R2/rQK5Psyufvf53FXd+bwxVV0Nl4NSjw/j7gVEpDH+i//cb1rBZpXWpj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qMTTDAAAA3AAAAA8AAAAAAAAAAAAA&#10;AAAAoQIAAGRycy9kb3ducmV2LnhtbFBLBQYAAAAABAAEAPkAAACRAwAAAAA=&#10;"/>
                        <v:oval id="Oval 933" o:spid="_x0000_s1527" style="position:absolute;left:7548;top:11876;width:90;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84MQA&#10;AADcAAAADwAAAGRycy9kb3ducmV2LnhtbESPQWvCQBSE70L/w/IKvenGBkNNXUUqBXvwYNreH9ln&#10;Esy+DdnXGP+9WxA8DjPzDbPajK5VA/Wh8WxgPktAEZfeNlwZ+Pn+nL6BCoJssfVMBq4UYLN+mqww&#10;t/7CRxoKqVSEcMjRQC3S5VqHsiaHYeY74uidfO9QouwrbXu8RLhr9WuSZNphw3Ghxo4+airPxZ8z&#10;sKu2RTboVBbpabeXxfn38JXOjXl5HrfvoIRGeYTv7b01sMy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afODEAAAA3AAAAA8AAAAAAAAAAAAAAAAAmAIAAGRycy9k&#10;b3ducmV2LnhtbFBLBQYAAAAABAAEAPUAAACJAwAAAAA=&#10;"/>
                        <v:rect id="Rectangle 934" o:spid="_x0000_s1528" style="position:absolute;left:7675;top:11833;width:233;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GBMEA&#10;AADcAAAADwAAAGRycy9kb3ducmV2LnhtbERPy4rCMBTdC/5DuII7TXWhtmMU8YEuHRV0dpfmTlum&#10;uSlNtNWvN4sBl4fzni9bU4oH1a6wrGA0jEAQp1YXnCm4nHeDGQjnkTWWlknBkxwsF93OHBNtG/6m&#10;x8lnIoSwS1BB7n2VSOnSnAy6oa2IA/dra4M+wDqTusYmhJtSjqNoIg0WHBpyrGidU/p3uhsF+1m1&#10;uh3sq8nK7c/+erzGm3Psler32tUXCE+t/4j/3QetIJ6G+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jxgTBAAAA3AAAAA8AAAAAAAAAAAAAAAAAmAIAAGRycy9kb3du&#10;cmV2LnhtbFBLBQYAAAAABAAEAPUAAACGAwAAAAA=&#10;" filled="f" stroked="f">
                          <v:textbox inset="0,0,0,0">
                            <w:txbxContent>
                              <w:p w14:paraId="1977958D" w14:textId="77777777" w:rsidR="00F06F1D" w:rsidRDefault="00F06F1D" w:rsidP="009B20BE">
                                <w:r>
                                  <w:rPr>
                                    <w:rFonts w:ascii="Courier New" w:hAnsi="Courier New" w:cs="Courier New"/>
                                    <w:color w:val="000000"/>
                                    <w:sz w:val="16"/>
                                    <w:szCs w:val="16"/>
                                  </w:rPr>
                                  <w:t>CP</w:t>
                                </w:r>
                              </w:p>
                            </w:txbxContent>
                          </v:textbox>
                        </v:rect>
                        <v:line id="Line 935" o:spid="_x0000_s1529" style="position:absolute;flip:x;visibility:visible;mso-wrap-style:square" from="7566,12133" to="7675,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kOdMYAAADcAAAADwAAAGRycy9kb3ducmV2LnhtbESPQWsCMRSE70L/Q3iFXkrNWkrV1Sgi&#10;CB68VGWlt+fmdbPs5mWbRN3++6ZQ8DjMzDfMfNnbVlzJh9qxgtEwA0FcOl1zpeB42LxMQISIrLF1&#10;TAp+KMBy8TCYY67djT/ouo+VSBAOOSowMXa5lKE0ZDEMXUecvC/nLcYkfSW1x1uC21a+Ztm7tFhz&#10;WjDY0dpQ2ewvVoGc7J6//er81hTN6TQ1RVl0nzulnh771QxEpD7ew//trVYwHY/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JDnTGAAAA3AAAAA8AAAAAAAAA&#10;AAAAAAAAoQIAAGRycy9kb3ducmV2LnhtbFBLBQYAAAAABAAEAPkAAACUAwAAAAA=&#10;"/>
                        <v:rect id="Rectangle 936" o:spid="_x0000_s1530" style="position:absolute;left:7693;top:12087;width:22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96MYA&#10;AADcAAAADwAAAGRycy9kb3ducmV2LnhtbESPQWvCQBSE7wX/w/KE3uqmOVgTXUW0khzbKNjeHtln&#10;Epp9G7Jbk/bXdwuCx2FmvmFWm9G04kq9aywreJ5FIIhLqxuuFJyOh6cFCOeRNbaWScEPOdisJw8r&#10;TLUd+J2uha9EgLBLUUHtfZdK6cqaDLqZ7YiDd7G9QR9kX0nd4xDgppVxFM2lwYbDQo0d7Woqv4pv&#10;oyBbdNuP3P4OVfv6mZ3fzsn+mHilHqfjdgnC0+jv4Vs71wqSlxj+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396MYAAADcAAAADwAAAAAAAAAAAAAAAACYAgAAZHJz&#10;L2Rvd25yZXYueG1sUEsFBgAAAAAEAAQA9QAAAIsDAAAAAA==&#10;" filled="f" stroked="f">
                          <v:textbox inset="0,0,0,0">
                            <w:txbxContent>
                              <w:p w14:paraId="71836687" w14:textId="77777777" w:rsidR="00F06F1D" w:rsidRDefault="00F06F1D" w:rsidP="009B20BE">
                                <w:smartTag w:uri="urn:schemas-microsoft-com:office:smarttags" w:element="place">
                                  <w:r>
                                    <w:rPr>
                                      <w:rFonts w:ascii="Courier New" w:hAnsi="Courier New" w:cs="Courier New"/>
                                      <w:color w:val="000000"/>
                                      <w:sz w:val="16"/>
                                      <w:szCs w:val="16"/>
                                    </w:rPr>
                                    <w:t>K2</w:t>
                                  </w:r>
                                </w:smartTag>
                              </w:p>
                            </w:txbxContent>
                          </v:textbox>
                        </v:rect>
                        <v:line id="Line 937" o:spid="_x0000_s1531" style="position:absolute;visibility:visible;mso-wrap-style:square" from="8438,12133" to="8547,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O058cAAADcAAAADwAAAGRycy9kb3ducmV2LnhtbESPQWvCQBSE74X+h+UVvNVNK6Q1uopY&#10;BO2hqBX0+Mw+k9Ts27C7TdJ/3y0UPA4z8w0znfemFi05X1lW8DRMQBDnVldcKDh8rh5fQfiArLG2&#10;TAp+yMN8dn83xUzbjnfU7kMhIoR9hgrKEJpMSp+XZNAPbUMcvYt1BkOUrpDaYRfhppbPSZJKgxXH&#10;hRIbWpaUX/ffRsHHaJu2i837uj9u0nP+tjufvjqn1OChX0xABOrDLfzfXmsF45c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M7TnxwAAANwAAAAPAAAAAAAA&#10;AAAAAAAAAKECAABkcnMvZG93bnJldi54bWxQSwUGAAAAAAQABAD5AAAAlQMAAAAA&#10;"/>
                        <v:oval id="Oval 938" o:spid="_x0000_s1532" style="position:absolute;left:8330;top:12069;width:90;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Fo8UA&#10;AADcAAAADwAAAGRycy9kb3ducmV2LnhtbESPQWvCQBSE7wX/w/KE3upGU22NriKVgj14MLb3R/aZ&#10;BLNvQ/YZ03/fLRR6HGbmG2a9HVyjeupC7dnAdJKAIi68rbk08Hl+f3oFFQTZYuOZDHxTgO1m9LDG&#10;zPo7n6jPpVQRwiFDA5VIm2kdioocholviaN38Z1DibIrte3wHuGu0bMkWWiHNceFClt6q6i45jdn&#10;YF/u8kWvU5mnl/1B5tev40c6NeZxPOxWoIQG+Q//tQ/WwPLlGX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kWjxQAAANwAAAAPAAAAAAAAAAAAAAAAAJgCAABkcnMv&#10;ZG93bnJldi54bWxQSwUGAAAAAAQABAD1AAAAigMAAAAA&#10;"/>
                        <v:rect id="Rectangle 939" o:spid="_x0000_s1533" style="position:absolute;left:8097;top:12026;width:403;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RlnMUA&#10;AADcAAAADwAAAGRycy9kb3ducmV2LnhtbESPT2vCQBTE74V+h+UVvNWNBauJriJV0WP9A+rtkX0m&#10;wezbkF1N6qd3C4LHYWZ+w4ynrSnFjWpXWFbQ60YgiFOrC84U7HfLzyEI55E1lpZJwR85mE7e38aY&#10;aNvwhm5bn4kAYZeggtz7KpHSpTkZdF1bEQfvbGuDPsg6k7rGJsBNKb+i6FsaLDgs5FjRT07pZXs1&#10;ClbDanZc23uTlYvT6vB7iOe72CvV+WhnIxCeWv8KP9trrSAe9O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GWcxQAAANwAAAAPAAAAAAAAAAAAAAAAAJgCAABkcnMv&#10;ZG93bnJldi54bWxQSwUGAAAAAAQABAD1AAAAigMAAAAA&#10;" filled="f" stroked="f">
                          <v:textbox inset="0,0,0,0">
                            <w:txbxContent>
                              <w:p w14:paraId="21F6611D" w14:textId="77777777" w:rsidR="00F06F1D" w:rsidRDefault="00F06F1D" w:rsidP="009B20BE">
                                <w:r>
                                  <w:rPr>
                                    <w:rFonts w:ascii="Courier New" w:hAnsi="Courier New" w:cs="Courier New"/>
                                    <w:color w:val="000000"/>
                                    <w:sz w:val="16"/>
                                    <w:szCs w:val="16"/>
                                  </w:rPr>
                                  <w:t>Q2</w:t>
                                </w:r>
                              </w:p>
                            </w:txbxContent>
                          </v:textbox>
                        </v:rect>
                        <v:rect id="Rectangle 940" o:spid="_x0000_s1534" style="position:absolute;left:8202;top:11812;width:118;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b768UA&#10;AADcAAAADwAAAGRycy9kb3ducmV2LnhtbESPT4vCMBTE78J+h/AWvGmqB9dWo8iuokf/LKi3R/Ns&#10;i81LaaKt++mNIOxxmJnfMNN5a0pxp9oVlhUM+hEI4tTqgjMFv4dVbwzCeWSNpWVS8CAH89lHZ4qJ&#10;tg3v6L73mQgQdgkqyL2vEildmpNB17cVcfAutjbog6wzqWtsAtyUchhFI2mw4LCQY0XfOaXX/c0o&#10;WI+rxWlj/5qsXJ7Xx+0x/jnEXqnuZ7uYgPDU+v/wu73RCuKvE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vvrxQAAANwAAAAPAAAAAAAAAAAAAAAAAJgCAABkcnMv&#10;ZG93bnJldi54bWxQSwUGAAAAAAQABAD1AAAAigMAAAAA&#10;" filled="f" stroked="f">
                          <v:textbox inset="0,0,0,0">
                            <w:txbxContent>
                              <w:p w14:paraId="6C1AAFF3" w14:textId="77777777" w:rsidR="00F06F1D" w:rsidRDefault="00F06F1D" w:rsidP="009B20BE">
                                <w:r>
                                  <w:rPr>
                                    <w:rFonts w:ascii="Courier New" w:hAnsi="Courier New" w:cs="Courier New"/>
                                    <w:color w:val="000000"/>
                                    <w:sz w:val="16"/>
                                    <w:szCs w:val="16"/>
                                  </w:rPr>
                                  <w:t>_</w:t>
                                </w:r>
                              </w:p>
                            </w:txbxContent>
                          </v:textbox>
                        </v:rect>
                        <v:line id="Line 941" o:spid="_x0000_s1535" style="position:absolute;visibility:visible;mso-wrap-style:square" from="8330,11748" to="8438,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iy5McAAADcAAAADwAAAGRycy9kb3ducmV2LnhtbESPQWvCQBSE7wX/w/IK3uqmLcQ2uoq0&#10;FNRDUVtoj8/sM4nNvg27axL/vSsUPA4z8w0znfemFi05X1lW8DhKQBDnVldcKPj++nh4AeEDssba&#10;Mik4k4f5bHA3xUzbjrfU7kIhIoR9hgrKEJpMSp+XZNCPbEMcvYN1BkOUrpDaYRfhppZPSZJKgxXH&#10;hRIbeisp/9udjILP503aLlbrZf+zSvf5+3b/e+ycUsP7fjEBEagPt/B/e6kVvI7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CLLkxwAAANwAAAAPAAAAAAAA&#10;AAAAAAAAAKECAABkcnMvZG93bnJldi54bWxQSwUGAAAAAAQABAD5AAAAlQMAAAAA&#10;"/>
                        <v:rect id="Rectangle 942" o:spid="_x0000_s1536" style="position:absolute;left:8082;top:11641;width:403;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XKAsEA&#10;AADcAAAADwAAAGRycy9kb3ducmV2LnhtbERPy4rCMBTdC/5DuII7TXWhtmMU8YEuHRV0dpfmTlum&#10;uSlNtNWvN4sBl4fzni9bU4oH1a6wrGA0jEAQp1YXnCm4nHeDGQjnkTWWlknBkxwsF93OHBNtG/6m&#10;x8lnIoSwS1BB7n2VSOnSnAy6oa2IA/dra4M+wDqTusYmhJtSjqNoIg0WHBpyrGidU/p3uhsF+1m1&#10;uh3sq8nK7c/+erzGm3Psler32tUXCE+t/4j/3QetIJ6Gt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VygLBAAAA3AAAAA8AAAAAAAAAAAAAAAAAmAIAAGRycy9kb3du&#10;cmV2LnhtbFBLBQYAAAAABAAEAPUAAACGAwAAAAA=&#10;" filled="f" stroked="f">
                          <v:textbox inset="0,0,0,0">
                            <w:txbxContent>
                              <w:p w14:paraId="76CA0B4B" w14:textId="77777777" w:rsidR="00F06F1D" w:rsidRDefault="00F06F1D" w:rsidP="009B20BE">
                                <w:r>
                                  <w:rPr>
                                    <w:rFonts w:ascii="Courier New" w:hAnsi="Courier New" w:cs="Courier New"/>
                                    <w:color w:val="000000"/>
                                    <w:sz w:val="16"/>
                                    <w:szCs w:val="16"/>
                                  </w:rPr>
                                  <w:t>Q2</w:t>
                                </w:r>
                              </w:p>
                            </w:txbxContent>
                          </v:textbox>
                        </v:rect>
                        <v:rect id="Rectangle 943" o:spid="_x0000_s1537" style="position:absolute;left:4497;top:12701;width:292;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lvmcQA&#10;AADcAAAADwAAAGRycy9kb3ducmV2LnhtbESPT4vCMBTE78J+h/AEb5rqYddWo8jqokf/gXp7NM+2&#10;2LyUJtq6n94IC3scZuY3zHTemlI8qHaFZQXDQQSCOLW64EzB8fDTH4NwHlljaZkUPMnBfPbRmWKi&#10;bcM7eux9JgKEXYIKcu+rREqX5mTQDWxFHLyrrQ36IOtM6hqbADelHEXRpzRYcFjIsaLvnNLb/m4U&#10;rMfV4ryxv01Wri7r0/YULw+xV6rXbRcTEJ5a/x/+a2+0gvgrhv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Zb5nEAAAA3AAAAA8AAAAAAAAAAAAAAAAAmAIAAGRycy9k&#10;b3ducmV2LnhtbFBLBQYAAAAABAAEAPUAAACJAwAAAAA=&#10;" filled="f" stroked="f">
                          <v:textbox inset="0,0,0,0">
                            <w:txbxContent>
                              <w:p w14:paraId="2D6E941D" w14:textId="77777777" w:rsidR="00F06F1D" w:rsidRPr="001A32E8" w:rsidRDefault="00F06F1D" w:rsidP="009B20BE">
                                <w:pPr>
                                  <w:rPr>
                                    <w:sz w:val="28"/>
                                  </w:rPr>
                                </w:pPr>
                                <w:r w:rsidRPr="001A32E8">
                                  <w:rPr>
                                    <w:rFonts w:ascii="Courier New" w:hAnsi="Courier New" w:cs="Courier New"/>
                                    <w:color w:val="000000"/>
                                    <w:sz w:val="20"/>
                                    <w:szCs w:val="16"/>
                                  </w:rPr>
                                  <w:t>Cp</w:t>
                                </w:r>
                              </w:p>
                            </w:txbxContent>
                          </v:textbox>
                        </v:rect>
                        <v:rect id="Rectangle 944" o:spid="_x0000_s1538" style="position:absolute;left:5768;top:11406;width:636;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Il+8IA&#10;AADcAAAADwAAAGRycy9kb3ducmV2LnhtbERPPW+DMBDdK+U/WFepW2NKpYqQOKhKlaoZCSzZLvgC&#10;pPiMsAM0v74eKnV8et+bbDadGGlwrWUFL8sIBHFldcu1grLYPycgnEfW2FkmBT/kINsuHjaYajtx&#10;TuPR1yKEsEtRQeN9n0rpqoYMuqXtiQN3sYNBH+BQSz3gFMJNJ+MoepMGWw4NDfa0a6j6Pt6MgnMb&#10;l3jPi8/IrPav/jAX19vpQ6mnx/l9DcLT7P/Ff+4vrWCVhPnhTDg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YiX7wgAAANwAAAAPAAAAAAAAAAAAAAAAAJgCAABkcnMvZG93&#10;bnJldi54bWxQSwUGAAAAAAQABAD1AAAAhwMAAAAA&#10;"/>
                        <v:line id="Line 945" o:spid="_x0000_s1539" style="position:absolute;flip:x;visibility:visible;mso-wrap-style:square" from="5659,11726" to="5768,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x+U8YAAADcAAAADwAAAGRycy9kb3ducmV2LnhtbESPQWsCMRSE74X+h/AKvZSatRRZV6NI&#10;oeDBi1pWentuXjfLbl62SdT13zeC0OMwM98w8+VgO3EmHxrHCsajDARx5XTDtYKv/edrDiJEZI2d&#10;Y1JwpQDLxePDHAvtLryl8y7WIkE4FKjAxNgXUobKkMUwcj1x8n6ctxiT9LXUHi8Jbjv5lmUTabHh&#10;tGCwpw9DVbs7WQUy37z8+tXxvS3bw2FqyqrsvzdKPT8NqxmISEP8D9/ba61gmo/hdiYd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flPGAAAA3AAAAA8AAAAAAAAA&#10;AAAAAAAAoQIAAGRycy9kb3ducmV2LnhtbFBLBQYAAAAABAAEAPkAAACUAwAAAAA=&#10;"/>
                        <v:rect id="Rectangle 946" o:spid="_x0000_s1540" style="position:absolute;left:5786;top:11652;width:331;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iNz8QA&#10;AADcAAAADwAAAGRycy9kb3ducmV2LnhtbESPQYvCMBSE7wv+h/AEb2uqB2mrUUR30eOuCurt0Tzb&#10;YvNSmmjr/vqNIHgcZuYbZrboTCXu1LjSsoLRMAJBnFldcq7gsP/+jEE4j6yxskwKHuRgMe99zDDV&#10;tuVfuu98LgKEXYoKCu/rVEqXFWTQDW1NHLyLbQz6IJtc6gbbADeVHEfRRBosOSwUWNOqoOy6uxkF&#10;m7henrb2r82rr/Pm+HNM1vvEKzXod8spCE+df4df7a1WkMRj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ojc/EAAAA3AAAAA8AAAAAAAAAAAAAAAAAmAIAAGRycy9k&#10;b3ducmV2LnhtbFBLBQYAAAAABAAEAPUAAACJAwAAAAA=&#10;" filled="f" stroked="f">
                          <v:textbox inset="0,0,0,0">
                            <w:txbxContent>
                              <w:p w14:paraId="3541DC10" w14:textId="77777777" w:rsidR="00F06F1D" w:rsidRDefault="00F06F1D" w:rsidP="009B20BE">
                                <w:r>
                                  <w:rPr>
                                    <w:rFonts w:ascii="Courier New" w:hAnsi="Courier New" w:cs="Courier New"/>
                                    <w:color w:val="000000"/>
                                    <w:sz w:val="16"/>
                                    <w:szCs w:val="16"/>
                                  </w:rPr>
                                  <w:t>J1</w:t>
                                </w:r>
                              </w:p>
                            </w:txbxContent>
                          </v:textbox>
                        </v:rect>
                        <v:line id="Line 947" o:spid="_x0000_s1541" style="position:absolute;flip:x;visibility:visible;mso-wrap-style:square" from="5532,11919" to="5641,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Fv8cAAADcAAAADwAAAGRycy9kb3ducmV2LnhtbESPQWsCMRSE74X+h/AKXqRma0tZV6OI&#10;IHjwUltWenvdPDfLbl62SdTtv28KQo/DzHzDLFaD7cSFfGgcK3iaZCCIK6cbrhV8vG8fcxAhImvs&#10;HJOCHwqwWt7fLbDQ7spvdDnEWiQIhwIVmBj7QspQGbIYJq4nTt7JeYsxSV9L7fGa4LaT0yx7lRYb&#10;TgsGe9oYqtrD2SqQ+X787ddfL23ZHo8zU1Zl/7lXavQwrOcgIg3xP3xr77SCWf4M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wkW/xwAAANwAAAAPAAAAAAAA&#10;AAAAAAAAAKECAABkcnMvZG93bnJldi54bWxQSwUGAAAAAAQABAD5AAAAlQMAAAAA&#10;"/>
                        <v:oval id="Oval 948" o:spid="_x0000_s1542" style="position:absolute;left:5641;top:11855;width:91;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c1hMQA&#10;AADcAAAADwAAAGRycy9kb3ducmV2LnhtbESPQWvCQBSE74X+h+UJvdWNjYpGVxGlYA89mNb7I/tM&#10;gtm3IfuM6b/vCoUeh5n5hllvB9eonrpQezYwGSegiAtvay4NfH+9vy5ABUG22HgmAz8UYLt5flpj&#10;Zv2dT9TnUqoI4ZChgUqkzbQORUUOw9i3xNG7+M6hRNmV2nZ4j3DX6LckmWuHNceFClvaV1Rc85sz&#10;cCh3+bzXqczSy+Eos+v58yOdGPMyGnYrUEKD/If/2kdrYLmYwuN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XNYTEAAAA3AAAAA8AAAAAAAAAAAAAAAAAmAIAAGRycy9k&#10;b3ducmV2LnhtbFBLBQYAAAAABAAEAPUAAACJAwAAAAA=&#10;"/>
                        <v:rect id="Rectangle 949" o:spid="_x0000_s1543" style="position:absolute;left:5768;top:11812;width:234;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EVu8UA&#10;AADcAAAADwAAAGRycy9kb3ducmV2LnhtbESPT2vCQBTE74LfYXmCN90oWJLoKuIf9Gi1YL09sq9J&#10;aPZtyK4m9tO7hUKPw8z8hlmsOlOJBzWutKxgMo5AEGdWl5wr+LjsRzEI55E1VpZJwZMcrJb93gJT&#10;bVt+p8fZ5yJA2KWooPC+TqV0WUEG3djWxMH7so1BH2STS91gG+CmktMoepMGSw4LBda0KSj7Pt+N&#10;gkNcrz+P9qfNq93tcD1dk+0l8UoNB916DsJT5//Df+2jVpDEM/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RW7xQAAANwAAAAPAAAAAAAAAAAAAAAAAJgCAABkcnMv&#10;ZG93bnJldi54bWxQSwUGAAAAAAQABAD1AAAAigMAAAAA&#10;" filled="f" stroked="f">
                          <v:textbox inset="0,0,0,0">
                            <w:txbxContent>
                              <w:p w14:paraId="44207A63" w14:textId="77777777" w:rsidR="00F06F1D" w:rsidRDefault="00F06F1D" w:rsidP="009B20BE">
                                <w:r>
                                  <w:rPr>
                                    <w:rFonts w:ascii="Courier New" w:hAnsi="Courier New" w:cs="Courier New"/>
                                    <w:color w:val="000000"/>
                                    <w:sz w:val="16"/>
                                    <w:szCs w:val="16"/>
                                  </w:rPr>
                                  <w:t>CP</w:t>
                                </w:r>
                              </w:p>
                            </w:txbxContent>
                          </v:textbox>
                        </v:rect>
                        <v:line id="Line 950" o:spid="_x0000_s1544" style="position:absolute;flip:x;visibility:visible;mso-wrap-style:square" from="5659,12112" to="5768,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XmJ8cAAADcAAAADwAAAGRycy9kb3ducmV2LnhtbESPzWrDMBCE74W+g9hCLqWRW0JwnCgh&#10;FAo95JIfHHrbWFvL2Fq5kpo4b18VAjkOM/MNs1gNthNn8qFxrOB1nIEgrpxuuFZw2H+85CBCRNbY&#10;OSYFVwqwWj4+LLDQ7sJbOu9iLRKEQ4EKTIx9IWWoDFkMY9cTJ+/beYsxSV9L7fGS4LaTb1k2lRYb&#10;TgsGe3o3VLW7X6tA5pvnH78+TdqyPR5npqzK/muj1OhpWM9BRBriPXxrf2oFs3wK/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eYnxwAAANwAAAAPAAAAAAAA&#10;AAAAAAAAAKECAABkcnMvZG93bnJldi54bWxQSwUGAAAAAAQABAD5AAAAlQMAAAAA&#10;"/>
                        <v:rect id="Rectangle 951" o:spid="_x0000_s1545" style="position:absolute;left:5786;top:12005;width:511;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8uV8UA&#10;AADcAAAADwAAAGRycy9kb3ducmV2LnhtbESPT2vCQBTE74LfYXmCN93owSbRVcQ/6NFqwXp7ZF+T&#10;0OzbkF1N7Kd3C4Ueh5n5DbNYdaYSD2pcaVnBZByBIM6sLjlX8HHZj2IQziNrrCyTgic5WC37vQWm&#10;2rb8To+zz0WAsEtRQeF9nUrpsoIMurGtiYP3ZRuDPsgml7rBNsBNJadRNJMGSw4LBda0KSj7Pt+N&#10;gkNcrz+P9qfNq93tcD1dk+0l8UoNB916DsJT5//Df+2jVpDEb/B7Jh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Hy5XxQAAANwAAAAPAAAAAAAAAAAAAAAAAJgCAABkcnMv&#10;ZG93bnJldi54bWxQSwUGAAAAAAQABAD1AAAAigMAAAAA&#10;" filled="f" stroked="f">
                          <v:textbox inset="0,0,0,0">
                            <w:txbxContent>
                              <w:p w14:paraId="0E58A6EA" w14:textId="77777777" w:rsidR="00F06F1D" w:rsidRDefault="00F06F1D" w:rsidP="009B20BE">
                                <w:r>
                                  <w:rPr>
                                    <w:rFonts w:ascii="Courier New" w:hAnsi="Courier New" w:cs="Courier New"/>
                                    <w:color w:val="000000"/>
                                    <w:sz w:val="16"/>
                                    <w:szCs w:val="16"/>
                                  </w:rPr>
                                  <w:t>K1</w:t>
                                </w:r>
                              </w:p>
                            </w:txbxContent>
                          </v:textbox>
                        </v:rect>
                        <v:line id="Line 952" o:spid="_x0000_s1546" style="position:absolute;visibility:visible;mso-wrap-style:square" from="6531,12112" to="664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JWscQAAADcAAAADwAAAGRycy9kb3ducmV2LnhtbERPy2rCQBTdF/yH4Qrd1YkVgo2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QlaxxAAAANwAAAAPAAAAAAAAAAAA&#10;AAAAAKECAABkcnMvZG93bnJldi54bWxQSwUGAAAAAAQABAD5AAAAkgMAAAAA&#10;"/>
                        <v:oval id="Oval 953" o:spid="_x0000_s1547" style="position:absolute;left:6422;top:12047;width:91;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aaGsUA&#10;AADcAAAADwAAAGRycy9kb3ducmV2LnhtbESPQWvCQBSE74X+h+UVeqsbGxRNs4pUCnrowdjeH9ln&#10;EpJ9G7KvMf33XaHgcZiZb5h8O7lOjTSExrOB+SwBRVx623Bl4Ov88bICFQTZYueZDPxSgO3m8SHH&#10;zPorn2gspFIRwiFDA7VIn2kdypochpnviaN38YNDiXKotB3wGuGu069JstQOG44LNfb0XlPZFj/O&#10;wL7aFctRp7JIL/uDLNrvz2M6N+b5adq9gRKa5B7+bx+sgfVqDbcz8Qjo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VpoaxQAAANwAAAAPAAAAAAAAAAAAAAAAAJgCAABkcnMv&#10;ZG93bnJldi54bWxQSwUGAAAAAAQABAD1AAAAigMAAAAA&#10;"/>
                        <v:rect id="Rectangle 954" o:spid="_x0000_s1548" style="position:absolute;left:6212;top:11975;width:47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8g/sIA&#10;AADcAAAADwAAAGRycy9kb3ducmV2LnhtbERPy4rCMBTdD8w/hDvgbkx1IbaaFnFGdOljwHF3aa5t&#10;sbkpTbTVrzcLweXhvOdZb2pxo9ZVlhWMhhEI4tzqigsFf4fV9xSE88gaa8uk4E4OsvTzY46Jth3v&#10;6Lb3hQgh7BJUUHrfJFK6vCSDbmgb4sCdbWvQB9gWUrfYhXBTy3EUTaTBikNDiQ0tS8ov+6tRsJ42&#10;i/+NfXRF/XtaH7fH+OcQe6UGX/1iBsJT79/il3ujFcRxmB/OhCMg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yD+wgAAANwAAAAPAAAAAAAAAAAAAAAAAJgCAABkcnMvZG93&#10;bnJldi54bWxQSwUGAAAAAAQABAD1AAAAhwMAAAAA&#10;" filled="f" stroked="f">
                          <v:textbox inset="0,0,0,0">
                            <w:txbxContent>
                              <w:p w14:paraId="25A82EF7" w14:textId="77777777" w:rsidR="00F06F1D" w:rsidRDefault="00F06F1D" w:rsidP="009B20BE">
                                <w:r>
                                  <w:rPr>
                                    <w:rFonts w:ascii="Courier New" w:hAnsi="Courier New" w:cs="Courier New"/>
                                    <w:color w:val="000000"/>
                                    <w:sz w:val="16"/>
                                    <w:szCs w:val="16"/>
                                  </w:rPr>
                                  <w:t>Q1</w:t>
                                </w:r>
                              </w:p>
                            </w:txbxContent>
                          </v:textbox>
                        </v:rect>
                        <v:rect id="Rectangle 955" o:spid="_x0000_s1549" style="position:absolute;left:6295;top:11791;width:117;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OFZcYA&#10;AADcAAAADwAAAGRycy9kb3ducmV2LnhtbESPQWvCQBSE74L/YXmCN7NJD8WkWSVUix5bLaTeHtln&#10;Epp9G7JbE/vru4VCj8PMfMPk28l04kaDay0rSKIYBHFldcu1gvfzy2oNwnlkjZ1lUnAnB9vNfJZj&#10;pu3Ib3Q7+VoECLsMFTTe95mUrmrIoItsTxy8qx0M+iCHWuoBxwA3nXyI40dpsOWw0GBPzw1Vn6cv&#10;o+Cw7ouPo/0e625/OZSvZbo7p16p5WIqnkB4mvx/+K991ArSNIH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OFZcYAAADcAAAADwAAAAAAAAAAAAAAAACYAgAAZHJz&#10;L2Rvd25yZXYueG1sUEsFBgAAAAAEAAQA9QAAAIsDAAAAAA==&#10;" filled="f" stroked="f">
                          <v:textbox inset="0,0,0,0">
                            <w:txbxContent>
                              <w:p w14:paraId="6FCB1CD0" w14:textId="77777777" w:rsidR="00F06F1D" w:rsidRDefault="00F06F1D" w:rsidP="009B20BE">
                                <w:r>
                                  <w:rPr>
                                    <w:rFonts w:ascii="Courier New" w:hAnsi="Courier New" w:cs="Courier New"/>
                                    <w:color w:val="000000"/>
                                    <w:sz w:val="16"/>
                                    <w:szCs w:val="16"/>
                                  </w:rPr>
                                  <w:t>_</w:t>
                                </w:r>
                              </w:p>
                            </w:txbxContent>
                          </v:textbox>
                        </v:rect>
                        <v:line id="Line 956" o:spid="_x0000_s1550" style="position:absolute;visibility:visible;mso-wrap-style:square" from="6422,11726" to="6531,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P3hsYAAADcAAAADwAAAGRycy9kb3ducmV2LnhtbESPQWvCQBSE7wX/w/KE3uqmFkJNXUUU&#10;QT2Uagvt8Zl9TVKzb8PumqT/3hUEj8PMfMNM572pRUvOV5YVPI8SEMS51RUXCr4+10+vIHxA1lhb&#10;JgX/5GE+GzxMMdO24z21h1CICGGfoYIyhCaT0uclGfQj2xBH79c6gyFKV0jtsItwU8txkqTSYMVx&#10;ocSGliXlp8PZKHh/+UjbxXa36b+36TFf7Y8/f51T6nHYL95ABOrDPXxrb7SCyWQ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z94bGAAAA3AAAAA8AAAAAAAAA&#10;AAAAAAAAoQIAAGRycy9kb3ducmV2LnhtbFBLBQYAAAAABAAEAPkAAACUAwAAAAA=&#10;"/>
                        <v:rect id="Rectangle 957" o:spid="_x0000_s1551" style="position:absolute;left:6183;top:11637;width:47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2+icQA&#10;AADcAAAADwAAAGRycy9kb3ducmV2LnhtbESPT4vCMBTE78J+h/AEb5rqwmKrUWR10aP/QL09mmdb&#10;bF5KE23dT2+EhT0OM/MbZjpvTSkeVLvCsoLhIAJBnFpdcKbgePjpj0E4j6yxtEwKnuRgPvvoTDHR&#10;tuEdPfY+EwHCLkEFufdVIqVLczLoBrYiDt7V1gZ9kHUmdY1NgJtSjqLoSxosOCzkWNF3TultfzcK&#10;1uNqcd7Y3yYrV5f1aXuKl4fYK9XrtosJCE+t/w//tTdaQRx/wv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9vonEAAAA3AAAAA8AAAAAAAAAAAAAAAAAmAIAAGRycy9k&#10;b3ducmV2LnhtbFBLBQYAAAAABAAEAPUAAACJAwAAAAA=&#10;" filled="f" stroked="f">
                          <v:textbox inset="0,0,0,0">
                            <w:txbxContent>
                              <w:p w14:paraId="243EA8AA" w14:textId="77777777" w:rsidR="00F06F1D" w:rsidRDefault="00F06F1D" w:rsidP="009B20BE">
                                <w:r>
                                  <w:rPr>
                                    <w:rFonts w:ascii="Courier New" w:hAnsi="Courier New" w:cs="Courier New"/>
                                    <w:color w:val="000000"/>
                                    <w:sz w:val="16"/>
                                    <w:szCs w:val="16"/>
                                  </w:rPr>
                                  <w:t>Q1</w:t>
                                </w:r>
                              </w:p>
                            </w:txbxContent>
                          </v:textbox>
                        </v:rect>
                      </v:group>
                      <v:rect id="Rectangle 958" o:spid="_x0000_s1552" style="position:absolute;left:5059;top:10647;width:146;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Qm/cQA&#10;AADcAAAADwAAAGRycy9kb3ducmV2LnhtbESPT4vCMBTE78J+h/AEb5oqy2KrUWR10aP/QL09mmdb&#10;bF5KE23dT2+EhT0OM/MbZjpvTSkeVLvCsoLhIAJBnFpdcKbgePjpj0E4j6yxtEwKnuRgPvvoTDHR&#10;tuEdPfY+EwHCLkEFufdVIqVLczLoBrYiDt7V1gZ9kHUmdY1NgJtSjqLoSxosOCzkWNF3TultfzcK&#10;1uNqcd7Y3yYrV5f1aXuKl4fYK9XrtosJCE+t/w//tTdaQRx/wv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UJv3EAAAA3AAAAA8AAAAAAAAAAAAAAAAAmAIAAGRycy9k&#10;b3ducmV2LnhtbFBLBQYAAAAABAAEAPUAAACJAwAAAAA=&#10;" filled="f" stroked="f">
                        <v:textbox inset="0,0,0,0">
                          <w:txbxContent>
                            <w:p w14:paraId="31F5EF4E" w14:textId="77777777" w:rsidR="00F06F1D" w:rsidRPr="001A32E8" w:rsidRDefault="00F06F1D" w:rsidP="009B20BE">
                              <w:pPr>
                                <w:rPr>
                                  <w:sz w:val="28"/>
                                </w:rPr>
                              </w:pPr>
                              <w:r w:rsidRPr="001A32E8">
                                <w:rPr>
                                  <w:rFonts w:ascii="Courier New" w:hAnsi="Courier New" w:cs="Courier New"/>
                                  <w:color w:val="000000"/>
                                  <w:sz w:val="20"/>
                                  <w:szCs w:val="16"/>
                                </w:rPr>
                                <w:t>1</w:t>
                              </w:r>
                            </w:p>
                          </w:txbxContent>
                        </v:textbox>
                      </v:rect>
                    </v:group>
                  </w:pict>
                </mc:Fallback>
              </mc:AlternateContent>
            </w:r>
            <w:r w:rsidR="00671745" w:rsidRPr="00BC12C0">
              <w:rPr>
                <w:sz w:val="26"/>
                <w:szCs w:val="26"/>
              </w:rPr>
              <w:t>J</w:t>
            </w:r>
            <w:r w:rsidR="00671745" w:rsidRPr="00BC12C0">
              <w:rPr>
                <w:sz w:val="26"/>
                <w:szCs w:val="26"/>
                <w:vertAlign w:val="subscript"/>
              </w:rPr>
              <w:t>1</w:t>
            </w:r>
            <w:r w:rsidR="00671745" w:rsidRPr="00BC12C0">
              <w:rPr>
                <w:sz w:val="26"/>
                <w:szCs w:val="26"/>
              </w:rPr>
              <w:t xml:space="preserve"> = K</w:t>
            </w:r>
            <w:r w:rsidR="00671745" w:rsidRPr="00BC12C0">
              <w:rPr>
                <w:sz w:val="26"/>
                <w:szCs w:val="26"/>
                <w:vertAlign w:val="subscript"/>
              </w:rPr>
              <w:t>1</w:t>
            </w:r>
            <w:r w:rsidR="00671745" w:rsidRPr="00BC12C0">
              <w:rPr>
                <w:sz w:val="26"/>
                <w:szCs w:val="26"/>
              </w:rPr>
              <w:t xml:space="preserve"> = “ 1”</w:t>
            </w:r>
          </w:p>
          <w:p w14:paraId="6EEAD681" w14:textId="77777777" w:rsidR="00671745" w:rsidRPr="00BC12C0" w:rsidRDefault="00671745" w:rsidP="00302333">
            <w:pPr>
              <w:rPr>
                <w:sz w:val="26"/>
                <w:szCs w:val="26"/>
              </w:rPr>
            </w:pPr>
            <w:r w:rsidRPr="00BC12C0">
              <w:rPr>
                <w:sz w:val="26"/>
                <w:szCs w:val="26"/>
              </w:rPr>
              <w:t>J</w:t>
            </w:r>
            <w:r w:rsidRPr="00BC12C0">
              <w:rPr>
                <w:sz w:val="26"/>
                <w:szCs w:val="26"/>
                <w:vertAlign w:val="subscript"/>
              </w:rPr>
              <w:t>2</w:t>
            </w:r>
            <w:r w:rsidRPr="00BC12C0">
              <w:rPr>
                <w:sz w:val="26"/>
                <w:szCs w:val="26"/>
              </w:rPr>
              <w:t xml:space="preserve"> = K</w:t>
            </w:r>
            <w:r w:rsidRPr="00BC12C0">
              <w:rPr>
                <w:sz w:val="26"/>
                <w:szCs w:val="26"/>
                <w:vertAlign w:val="subscript"/>
              </w:rPr>
              <w:t>2</w:t>
            </w:r>
            <w:r w:rsidRPr="00BC12C0">
              <w:rPr>
                <w:sz w:val="26"/>
                <w:szCs w:val="26"/>
              </w:rPr>
              <w:t xml:space="preserve"> = Q</w:t>
            </w:r>
            <w:r w:rsidRPr="00BC12C0">
              <w:rPr>
                <w:sz w:val="26"/>
                <w:szCs w:val="26"/>
                <w:vertAlign w:val="subscript"/>
              </w:rPr>
              <w:t>1</w:t>
            </w:r>
          </w:p>
          <w:p w14:paraId="4234056E" w14:textId="77777777" w:rsidR="00671745" w:rsidRPr="00BC12C0" w:rsidRDefault="00671745" w:rsidP="00302333">
            <w:pPr>
              <w:rPr>
                <w:sz w:val="26"/>
                <w:szCs w:val="26"/>
              </w:rPr>
            </w:pPr>
            <w:r w:rsidRPr="00BC12C0">
              <w:rPr>
                <w:sz w:val="26"/>
                <w:szCs w:val="26"/>
              </w:rPr>
              <w:t xml:space="preserve">Sơ đồ kết nối </w:t>
            </w:r>
          </w:p>
          <w:p w14:paraId="60C11C75" w14:textId="77777777" w:rsidR="00671745" w:rsidRPr="00BC12C0" w:rsidRDefault="00671745" w:rsidP="00302333">
            <w:pPr>
              <w:rPr>
                <w:sz w:val="26"/>
                <w:szCs w:val="26"/>
              </w:rPr>
            </w:pPr>
          </w:p>
          <w:p w14:paraId="6B6DA9FD" w14:textId="77777777" w:rsidR="00671745" w:rsidRPr="00BC12C0" w:rsidRDefault="00671745" w:rsidP="00302333">
            <w:pPr>
              <w:rPr>
                <w:sz w:val="26"/>
                <w:szCs w:val="26"/>
              </w:rPr>
            </w:pPr>
          </w:p>
          <w:p w14:paraId="691F47EB" w14:textId="77777777" w:rsidR="00671745" w:rsidRPr="00BC12C0" w:rsidRDefault="00671745" w:rsidP="00302333">
            <w:pPr>
              <w:rPr>
                <w:sz w:val="26"/>
                <w:szCs w:val="26"/>
              </w:rPr>
            </w:pPr>
          </w:p>
          <w:p w14:paraId="7016E9B2" w14:textId="77777777" w:rsidR="00671745" w:rsidRPr="00BC12C0" w:rsidRDefault="00671745" w:rsidP="00302333">
            <w:pPr>
              <w:rPr>
                <w:sz w:val="26"/>
                <w:szCs w:val="26"/>
              </w:rPr>
            </w:pPr>
          </w:p>
          <w:p w14:paraId="3A103E03" w14:textId="77777777" w:rsidR="00671745" w:rsidRPr="00BC12C0" w:rsidRDefault="00671745" w:rsidP="00302333">
            <w:pPr>
              <w:rPr>
                <w:sz w:val="26"/>
                <w:szCs w:val="26"/>
              </w:rPr>
            </w:pPr>
          </w:p>
          <w:p w14:paraId="1C27C5BE" w14:textId="77777777" w:rsidR="00671745" w:rsidRPr="00BC12C0" w:rsidRDefault="00671745" w:rsidP="00302333">
            <w:pPr>
              <w:rPr>
                <w:sz w:val="26"/>
                <w:szCs w:val="26"/>
                <w:lang w:val="it-IT"/>
              </w:rPr>
            </w:pPr>
          </w:p>
        </w:tc>
        <w:tc>
          <w:tcPr>
            <w:tcW w:w="1008" w:type="dxa"/>
          </w:tcPr>
          <w:p w14:paraId="3CD9DCE5" w14:textId="77777777" w:rsidR="00671745" w:rsidRPr="00BC12C0" w:rsidRDefault="00671745" w:rsidP="00302333">
            <w:pPr>
              <w:jc w:val="center"/>
              <w:rPr>
                <w:sz w:val="26"/>
                <w:szCs w:val="26"/>
                <w:lang w:val="fr-FR"/>
              </w:rPr>
            </w:pPr>
            <w:r w:rsidRPr="00BC12C0">
              <w:rPr>
                <w:sz w:val="26"/>
                <w:szCs w:val="26"/>
                <w:lang w:val="fr-FR"/>
              </w:rPr>
              <w:t>0,5</w:t>
            </w:r>
          </w:p>
          <w:p w14:paraId="0CFC12FD" w14:textId="77777777" w:rsidR="00671745" w:rsidRPr="00BC12C0" w:rsidRDefault="00671745" w:rsidP="00302333">
            <w:pPr>
              <w:jc w:val="center"/>
              <w:rPr>
                <w:sz w:val="26"/>
                <w:szCs w:val="26"/>
                <w:lang w:val="fr-FR"/>
              </w:rPr>
            </w:pPr>
          </w:p>
          <w:p w14:paraId="3D712690" w14:textId="77777777" w:rsidR="00671745" w:rsidRPr="00BC12C0" w:rsidRDefault="00671745" w:rsidP="00302333">
            <w:pPr>
              <w:jc w:val="center"/>
              <w:rPr>
                <w:sz w:val="26"/>
                <w:szCs w:val="26"/>
                <w:lang w:val="fr-FR"/>
              </w:rPr>
            </w:pPr>
          </w:p>
          <w:p w14:paraId="38E1340F" w14:textId="77777777" w:rsidR="00671745" w:rsidRPr="00BC12C0" w:rsidRDefault="00671745" w:rsidP="00302333">
            <w:pPr>
              <w:jc w:val="center"/>
              <w:rPr>
                <w:sz w:val="26"/>
                <w:szCs w:val="26"/>
                <w:lang w:val="fr-FR"/>
              </w:rPr>
            </w:pPr>
          </w:p>
          <w:p w14:paraId="329703CF" w14:textId="77777777" w:rsidR="00671745" w:rsidRPr="00BC12C0" w:rsidRDefault="00671745" w:rsidP="00302333">
            <w:pPr>
              <w:jc w:val="center"/>
              <w:rPr>
                <w:sz w:val="26"/>
                <w:szCs w:val="26"/>
                <w:lang w:val="fr-FR"/>
              </w:rPr>
            </w:pPr>
          </w:p>
          <w:p w14:paraId="6679E64D" w14:textId="77777777" w:rsidR="00671745" w:rsidRPr="00BC12C0" w:rsidRDefault="00671745" w:rsidP="00302333">
            <w:pPr>
              <w:jc w:val="center"/>
              <w:rPr>
                <w:sz w:val="26"/>
                <w:szCs w:val="26"/>
                <w:lang w:val="fr-FR"/>
              </w:rPr>
            </w:pPr>
          </w:p>
          <w:p w14:paraId="6D850A76" w14:textId="77777777" w:rsidR="00671745" w:rsidRPr="00BC12C0" w:rsidRDefault="00671745" w:rsidP="00302333">
            <w:pPr>
              <w:jc w:val="center"/>
              <w:rPr>
                <w:sz w:val="26"/>
                <w:szCs w:val="26"/>
                <w:lang w:val="fr-FR"/>
              </w:rPr>
            </w:pPr>
            <w:r w:rsidRPr="00BC12C0">
              <w:rPr>
                <w:sz w:val="26"/>
                <w:szCs w:val="26"/>
                <w:lang w:val="fr-FR"/>
              </w:rPr>
              <w:t>0,5</w:t>
            </w:r>
          </w:p>
          <w:p w14:paraId="23EF3FB0" w14:textId="77777777" w:rsidR="00671745" w:rsidRPr="00BC12C0" w:rsidRDefault="00671745" w:rsidP="00302333">
            <w:pPr>
              <w:jc w:val="center"/>
              <w:rPr>
                <w:sz w:val="26"/>
                <w:szCs w:val="26"/>
                <w:lang w:val="fr-FR"/>
              </w:rPr>
            </w:pPr>
          </w:p>
          <w:p w14:paraId="2C6B0F4A" w14:textId="77777777" w:rsidR="00671745" w:rsidRPr="00BC12C0" w:rsidRDefault="00671745" w:rsidP="00302333">
            <w:pPr>
              <w:jc w:val="center"/>
              <w:rPr>
                <w:sz w:val="26"/>
                <w:szCs w:val="26"/>
                <w:lang w:val="fr-FR"/>
              </w:rPr>
            </w:pPr>
          </w:p>
          <w:p w14:paraId="2236673F" w14:textId="77777777" w:rsidR="00671745" w:rsidRPr="00BC12C0" w:rsidRDefault="00671745" w:rsidP="00302333">
            <w:pPr>
              <w:jc w:val="center"/>
              <w:rPr>
                <w:sz w:val="26"/>
                <w:szCs w:val="26"/>
                <w:lang w:val="fr-FR"/>
              </w:rPr>
            </w:pPr>
          </w:p>
          <w:p w14:paraId="1C239BCE" w14:textId="77777777" w:rsidR="00671745" w:rsidRPr="00BC12C0" w:rsidRDefault="00671745" w:rsidP="00302333">
            <w:pPr>
              <w:jc w:val="center"/>
              <w:rPr>
                <w:sz w:val="26"/>
                <w:szCs w:val="26"/>
                <w:lang w:val="fr-FR"/>
              </w:rPr>
            </w:pPr>
            <w:r w:rsidRPr="00BC12C0">
              <w:rPr>
                <w:sz w:val="26"/>
                <w:szCs w:val="26"/>
                <w:lang w:val="fr-FR"/>
              </w:rPr>
              <w:t>1</w:t>
            </w:r>
          </w:p>
        </w:tc>
      </w:tr>
      <w:tr w:rsidR="00A94D4A" w:rsidRPr="00BC12C0" w14:paraId="4120CA25" w14:textId="77777777" w:rsidTr="00952A67">
        <w:tc>
          <w:tcPr>
            <w:tcW w:w="817" w:type="dxa"/>
          </w:tcPr>
          <w:p w14:paraId="77A36FBE" w14:textId="77777777" w:rsidR="00A94D4A" w:rsidRPr="00BC12C0" w:rsidRDefault="00A94D4A" w:rsidP="00302333">
            <w:pPr>
              <w:jc w:val="center"/>
              <w:rPr>
                <w:sz w:val="26"/>
                <w:szCs w:val="26"/>
              </w:rPr>
            </w:pPr>
            <w:r w:rsidRPr="00BC12C0">
              <w:rPr>
                <w:sz w:val="26"/>
                <w:szCs w:val="26"/>
              </w:rPr>
              <w:t>2</w:t>
            </w:r>
          </w:p>
        </w:tc>
        <w:tc>
          <w:tcPr>
            <w:tcW w:w="8003" w:type="dxa"/>
          </w:tcPr>
          <w:p w14:paraId="5402B213" w14:textId="77777777" w:rsidR="00AC03EB" w:rsidRPr="00F65136" w:rsidRDefault="00AC03EB" w:rsidP="00F65136">
            <w:pPr>
              <w:spacing w:after="160" w:line="259" w:lineRule="auto"/>
              <w:rPr>
                <w:sz w:val="26"/>
                <w:szCs w:val="26"/>
              </w:rPr>
            </w:pPr>
            <w:r w:rsidRPr="00F65136">
              <w:rPr>
                <w:sz w:val="26"/>
                <w:szCs w:val="26"/>
              </w:rPr>
              <w:t>Các kiểu Biến</w:t>
            </w:r>
          </w:p>
          <w:p w14:paraId="06766C08" w14:textId="77777777" w:rsidR="00AC03EB" w:rsidRPr="005F1097" w:rsidRDefault="00AC03EB" w:rsidP="00AC03EB">
            <w:pPr>
              <w:ind w:left="360"/>
              <w:rPr>
                <w:sz w:val="26"/>
                <w:szCs w:val="26"/>
              </w:rPr>
            </w:pPr>
            <w:r w:rsidRPr="005F1097">
              <w:rPr>
                <w:color w:val="202122"/>
                <w:sz w:val="26"/>
                <w:szCs w:val="26"/>
                <w:shd w:val="clear" w:color="auto" w:fill="FFFFFF"/>
              </w:rPr>
              <w:t>Trong </w:t>
            </w:r>
            <w:hyperlink r:id="rId31" w:tooltip="Lập trình máy tính" w:history="1">
              <w:r w:rsidRPr="005F1097">
                <w:rPr>
                  <w:rStyle w:val="Hyperlink"/>
                  <w:color w:val="0B0080"/>
                  <w:sz w:val="26"/>
                  <w:szCs w:val="26"/>
                  <w:shd w:val="clear" w:color="auto" w:fill="FFFFFF"/>
                </w:rPr>
                <w:t xml:space="preserve">lập trình </w:t>
              </w:r>
            </w:hyperlink>
            <w:r w:rsidRPr="005F1097">
              <w:rPr>
                <w:color w:val="202122"/>
                <w:sz w:val="26"/>
                <w:szCs w:val="26"/>
                <w:shd w:val="clear" w:color="auto" w:fill="FFFFFF"/>
              </w:rPr>
              <w:t>, một </w:t>
            </w:r>
            <w:r w:rsidRPr="005F1097">
              <w:rPr>
                <w:b/>
                <w:bCs/>
                <w:color w:val="202122"/>
                <w:sz w:val="26"/>
                <w:szCs w:val="26"/>
                <w:shd w:val="clear" w:color="auto" w:fill="FFFFFF"/>
              </w:rPr>
              <w:t>biến</w:t>
            </w:r>
            <w:r w:rsidRPr="005F1097">
              <w:rPr>
                <w:color w:val="202122"/>
                <w:sz w:val="26"/>
                <w:szCs w:val="26"/>
                <w:shd w:val="clear" w:color="auto" w:fill="FFFFFF"/>
              </w:rPr>
              <w:t> (</w:t>
            </w:r>
            <w:r w:rsidRPr="005F1097">
              <w:rPr>
                <w:i/>
                <w:iCs/>
                <w:color w:val="202122"/>
                <w:sz w:val="26"/>
                <w:szCs w:val="26"/>
                <w:shd w:val="clear" w:color="auto" w:fill="FFFFFF"/>
              </w:rPr>
              <w:t>variable</w:t>
            </w:r>
            <w:r w:rsidRPr="005F1097">
              <w:rPr>
                <w:color w:val="202122"/>
                <w:sz w:val="26"/>
                <w:szCs w:val="26"/>
                <w:shd w:val="clear" w:color="auto" w:fill="FFFFFF"/>
              </w:rPr>
              <w:t>) hay </w:t>
            </w:r>
            <w:r w:rsidRPr="005F1097">
              <w:rPr>
                <w:b/>
                <w:bCs/>
                <w:color w:val="202122"/>
                <w:sz w:val="26"/>
                <w:szCs w:val="26"/>
                <w:shd w:val="clear" w:color="auto" w:fill="FFFFFF"/>
              </w:rPr>
              <w:t>vô hướng</w:t>
            </w:r>
            <w:r w:rsidRPr="005F1097">
              <w:rPr>
                <w:color w:val="202122"/>
                <w:sz w:val="26"/>
                <w:szCs w:val="26"/>
                <w:shd w:val="clear" w:color="auto" w:fill="FFFFFF"/>
              </w:rPr>
              <w:t> (</w:t>
            </w:r>
            <w:r w:rsidRPr="005F1097">
              <w:rPr>
                <w:i/>
                <w:iCs/>
                <w:color w:val="202122"/>
                <w:sz w:val="26"/>
                <w:szCs w:val="26"/>
                <w:shd w:val="clear" w:color="auto" w:fill="FFFFFF"/>
              </w:rPr>
              <w:t>scalar</w:t>
            </w:r>
            <w:r w:rsidRPr="005F1097">
              <w:rPr>
                <w:color w:val="202122"/>
                <w:sz w:val="26"/>
                <w:szCs w:val="26"/>
                <w:shd w:val="clear" w:color="auto" w:fill="FFFFFF"/>
              </w:rPr>
              <w:t>) là một </w:t>
            </w:r>
            <w:hyperlink r:id="rId32" w:tooltip="Đại chỉ bộ nhớ (trang chưa được viết)" w:history="1">
              <w:r w:rsidRPr="005F1097">
                <w:rPr>
                  <w:rStyle w:val="Hyperlink"/>
                  <w:color w:val="A55858"/>
                  <w:sz w:val="26"/>
                  <w:szCs w:val="26"/>
                  <w:shd w:val="clear" w:color="auto" w:fill="FFFFFF"/>
                </w:rPr>
                <w:t>vị trí lưu trữ</w:t>
              </w:r>
            </w:hyperlink>
            <w:r w:rsidRPr="005F1097">
              <w:rPr>
                <w:color w:val="202122"/>
                <w:sz w:val="26"/>
                <w:szCs w:val="26"/>
                <w:shd w:val="clear" w:color="auto" w:fill="FFFFFF"/>
              </w:rPr>
              <w:t> gắn liền với một </w:t>
            </w:r>
            <w:hyperlink r:id="rId33" w:tooltip="Biểu tượng" w:history="1">
              <w:r w:rsidRPr="005F1097">
                <w:rPr>
                  <w:rStyle w:val="Hyperlink"/>
                  <w:color w:val="0B0080"/>
                  <w:sz w:val="26"/>
                  <w:szCs w:val="26"/>
                  <w:shd w:val="clear" w:color="auto" w:fill="FFFFFF"/>
                </w:rPr>
                <w:t>tên tượng trưng</w:t>
              </w:r>
            </w:hyperlink>
            <w:r w:rsidRPr="005F1097">
              <w:rPr>
                <w:color w:val="202122"/>
                <w:sz w:val="26"/>
                <w:szCs w:val="26"/>
                <w:shd w:val="clear" w:color="auto" w:fill="FFFFFF"/>
              </w:rPr>
              <w:t> (</w:t>
            </w:r>
            <w:hyperlink r:id="rId34" w:tooltip="Định danh (lập trình máy tính)" w:history="1">
              <w:r w:rsidRPr="005F1097">
                <w:rPr>
                  <w:rStyle w:val="Hyperlink"/>
                  <w:i/>
                  <w:iCs/>
                  <w:color w:val="0B0080"/>
                  <w:sz w:val="26"/>
                  <w:szCs w:val="26"/>
                  <w:shd w:val="clear" w:color="auto" w:fill="FFFFFF"/>
                </w:rPr>
                <w:t>định danh</w:t>
              </w:r>
            </w:hyperlink>
            <w:r w:rsidRPr="005F1097">
              <w:rPr>
                <w:color w:val="202122"/>
                <w:sz w:val="26"/>
                <w:szCs w:val="26"/>
                <w:shd w:val="clear" w:color="auto" w:fill="FFFFFF"/>
              </w:rPr>
              <w:t>) liên quan, chứa một số lượng thông tin được biết đến hay chưa được biết đến mà gọi là </w:t>
            </w:r>
            <w:hyperlink r:id="rId35" w:tooltip="Giá trị (khoa học máy tính)" w:history="1">
              <w:r w:rsidRPr="005F1097">
                <w:rPr>
                  <w:rStyle w:val="Hyperlink"/>
                  <w:i/>
                  <w:iCs/>
                  <w:color w:val="0B0080"/>
                  <w:sz w:val="26"/>
                  <w:szCs w:val="26"/>
                  <w:shd w:val="clear" w:color="auto" w:fill="FFFFFF"/>
                </w:rPr>
                <w:t>giá trị</w:t>
              </w:r>
            </w:hyperlink>
            <w:r w:rsidRPr="005F1097">
              <w:rPr>
                <w:color w:val="202122"/>
                <w:sz w:val="26"/>
                <w:szCs w:val="26"/>
                <w:shd w:val="clear" w:color="auto" w:fill="FFFFFF"/>
              </w:rPr>
              <w:t>. Tên biến là cách thường dùng để </w:t>
            </w:r>
            <w:hyperlink r:id="rId36" w:tooltip="Tham chiếu (khoa học máy tính)" w:history="1">
              <w:r w:rsidRPr="005F1097">
                <w:rPr>
                  <w:rStyle w:val="Hyperlink"/>
                  <w:color w:val="0B0080"/>
                  <w:sz w:val="26"/>
                  <w:szCs w:val="26"/>
                  <w:shd w:val="clear" w:color="auto" w:fill="FFFFFF"/>
                </w:rPr>
                <w:t>tham chiếu</w:t>
              </w:r>
            </w:hyperlink>
            <w:r w:rsidRPr="005F1097">
              <w:rPr>
                <w:color w:val="202122"/>
                <w:sz w:val="26"/>
                <w:szCs w:val="26"/>
                <w:shd w:val="clear" w:color="auto" w:fill="FFFFFF"/>
              </w:rPr>
              <w:t> đến giá trị được lưu trữ; việc tách rời tên và nội dung cho phép tên được dùng độc lập với thông tin chính xác mà nó đại diện. Định danh trong </w:t>
            </w:r>
            <w:hyperlink r:id="rId37" w:tooltip="Mã nguồn" w:history="1">
              <w:r w:rsidRPr="005F1097">
                <w:rPr>
                  <w:rStyle w:val="Hyperlink"/>
                  <w:color w:val="0B0080"/>
                  <w:sz w:val="26"/>
                  <w:szCs w:val="26"/>
                  <w:shd w:val="clear" w:color="auto" w:fill="FFFFFF"/>
                </w:rPr>
                <w:t>mã nguồn</w:t>
              </w:r>
            </w:hyperlink>
            <w:r w:rsidRPr="005F1097">
              <w:rPr>
                <w:color w:val="202122"/>
                <w:sz w:val="26"/>
                <w:szCs w:val="26"/>
                <w:shd w:val="clear" w:color="auto" w:fill="FFFFFF"/>
              </w:rPr>
              <w:t> máy tính có thể </w:t>
            </w:r>
            <w:hyperlink r:id="rId38" w:tooltip="Ràng buộc tên" w:history="1">
              <w:r w:rsidRPr="005F1097">
                <w:rPr>
                  <w:rStyle w:val="Hyperlink"/>
                  <w:color w:val="0B0080"/>
                  <w:sz w:val="26"/>
                  <w:szCs w:val="26"/>
                  <w:shd w:val="clear" w:color="auto" w:fill="FFFFFF"/>
                </w:rPr>
                <w:t>bị ràng buộc</w:t>
              </w:r>
            </w:hyperlink>
            <w:r w:rsidRPr="005F1097">
              <w:rPr>
                <w:color w:val="202122"/>
                <w:sz w:val="26"/>
                <w:szCs w:val="26"/>
                <w:shd w:val="clear" w:color="auto" w:fill="FFFFFF"/>
              </w:rPr>
              <w:t> tới một </w:t>
            </w:r>
            <w:hyperlink r:id="rId39" w:tooltip="Giá trị (khoa học máy tính)" w:history="1">
              <w:r w:rsidRPr="005F1097">
                <w:rPr>
                  <w:rStyle w:val="Hyperlink"/>
                  <w:color w:val="0B0080"/>
                  <w:sz w:val="26"/>
                  <w:szCs w:val="26"/>
                  <w:shd w:val="clear" w:color="auto" w:fill="FFFFFF"/>
                </w:rPr>
                <w:t>giá trị</w:t>
              </w:r>
            </w:hyperlink>
            <w:r w:rsidRPr="005F1097">
              <w:rPr>
                <w:color w:val="202122"/>
                <w:sz w:val="26"/>
                <w:szCs w:val="26"/>
                <w:shd w:val="clear" w:color="auto" w:fill="FFFFFF"/>
              </w:rPr>
              <w:t> trong suốt </w:t>
            </w:r>
            <w:hyperlink r:id="rId40" w:tooltip="Thời gian chạy (vòng đời chương trình) (trang chưa được viết)" w:history="1">
              <w:r w:rsidRPr="005F1097">
                <w:rPr>
                  <w:rStyle w:val="Hyperlink"/>
                  <w:color w:val="A55858"/>
                  <w:sz w:val="26"/>
                  <w:szCs w:val="26"/>
                  <w:shd w:val="clear" w:color="auto" w:fill="FFFFFF"/>
                </w:rPr>
                <w:t>thời gian chạy</w:t>
              </w:r>
            </w:hyperlink>
            <w:r w:rsidRPr="005F1097">
              <w:rPr>
                <w:color w:val="202122"/>
                <w:sz w:val="26"/>
                <w:szCs w:val="26"/>
                <w:shd w:val="clear" w:color="auto" w:fill="FFFFFF"/>
              </w:rPr>
              <w:t>, và giá trị của biến có thể thay đổi trong quá trình </w:t>
            </w:r>
            <w:hyperlink r:id="rId41" w:tooltip="Thực thi (điện toán)" w:history="1">
              <w:r w:rsidRPr="005F1097">
                <w:rPr>
                  <w:rStyle w:val="Hyperlink"/>
                  <w:color w:val="0B0080"/>
                  <w:sz w:val="26"/>
                  <w:szCs w:val="26"/>
                  <w:shd w:val="clear" w:color="auto" w:fill="FFFFFF"/>
                </w:rPr>
                <w:t>thực thi chương trình</w:t>
              </w:r>
            </w:hyperlink>
          </w:p>
          <w:p w14:paraId="081B1C51" w14:textId="77777777" w:rsidR="00AC03EB" w:rsidRPr="005F1097" w:rsidRDefault="00AC03EB" w:rsidP="00AC03EB">
            <w:pPr>
              <w:ind w:left="360"/>
              <w:rPr>
                <w:sz w:val="26"/>
                <w:szCs w:val="26"/>
              </w:rPr>
            </w:pPr>
            <w:r w:rsidRPr="005F1097">
              <w:rPr>
                <w:color w:val="202122"/>
                <w:sz w:val="26"/>
                <w:szCs w:val="26"/>
                <w:shd w:val="clear" w:color="auto" w:fill="FFFFFF"/>
              </w:rPr>
              <w:t>Các dạng biến thường sử dụng:</w:t>
            </w:r>
          </w:p>
          <w:p w14:paraId="131A05C0" w14:textId="77777777" w:rsidR="00AC03EB" w:rsidRPr="005F1097" w:rsidRDefault="00AC03EB" w:rsidP="00AC03EB">
            <w:pPr>
              <w:ind w:left="360"/>
              <w:rPr>
                <w:sz w:val="26"/>
                <w:szCs w:val="26"/>
              </w:rPr>
            </w:pPr>
            <w:r w:rsidRPr="005F1097">
              <w:rPr>
                <w:sz w:val="26"/>
                <w:szCs w:val="26"/>
              </w:rPr>
              <w:t>Bool: giá trị TRUE/ FALSE</w:t>
            </w:r>
          </w:p>
          <w:p w14:paraId="685B64AC" w14:textId="77777777" w:rsidR="00AC03EB" w:rsidRPr="005F1097" w:rsidRDefault="00AC03EB" w:rsidP="00AC03EB">
            <w:pPr>
              <w:ind w:left="360"/>
              <w:rPr>
                <w:sz w:val="26"/>
                <w:szCs w:val="26"/>
              </w:rPr>
            </w:pPr>
            <w:r w:rsidRPr="005F1097">
              <w:rPr>
                <w:sz w:val="26"/>
                <w:szCs w:val="26"/>
              </w:rPr>
              <w:t xml:space="preserve"> - Int: giá trị số nguyên dương 32 bit </w:t>
            </w:r>
          </w:p>
          <w:p w14:paraId="15321718" w14:textId="77777777" w:rsidR="00AC03EB" w:rsidRPr="005F1097" w:rsidRDefault="00AC03EB" w:rsidP="00AC03EB">
            <w:pPr>
              <w:ind w:left="360"/>
              <w:rPr>
                <w:sz w:val="26"/>
                <w:szCs w:val="26"/>
              </w:rPr>
            </w:pPr>
            <w:r w:rsidRPr="005F1097">
              <w:rPr>
                <w:sz w:val="26"/>
                <w:szCs w:val="26"/>
              </w:rPr>
              <w:t xml:space="preserve">- Float: giá trị số thực – </w:t>
            </w:r>
          </w:p>
          <w:p w14:paraId="3DACA9D1" w14:textId="77777777" w:rsidR="00AC03EB" w:rsidRPr="005F1097" w:rsidRDefault="00AC03EB" w:rsidP="00AC03EB">
            <w:pPr>
              <w:ind w:left="360"/>
              <w:rPr>
                <w:sz w:val="26"/>
                <w:szCs w:val="26"/>
              </w:rPr>
            </w:pPr>
            <w:r w:rsidRPr="005F1097">
              <w:rPr>
                <w:sz w:val="26"/>
                <w:szCs w:val="26"/>
              </w:rPr>
              <w:t xml:space="preserve">String: giá trị chuỗi </w:t>
            </w:r>
          </w:p>
          <w:p w14:paraId="23FB9650" w14:textId="77777777" w:rsidR="00AC03EB" w:rsidRPr="005F1097" w:rsidRDefault="00AC03EB" w:rsidP="00AC03EB">
            <w:pPr>
              <w:ind w:left="360"/>
              <w:rPr>
                <w:sz w:val="26"/>
                <w:szCs w:val="26"/>
              </w:rPr>
            </w:pPr>
            <w:r w:rsidRPr="005F1097">
              <w:rPr>
                <w:sz w:val="26"/>
                <w:szCs w:val="26"/>
              </w:rPr>
              <w:t xml:space="preserve">- Pose: biến vị trí </w:t>
            </w:r>
          </w:p>
          <w:p w14:paraId="05C2374F" w14:textId="77777777" w:rsidR="00AC03EB" w:rsidRPr="00C83B4A" w:rsidRDefault="00AC03EB" w:rsidP="00AC03EB">
            <w:pPr>
              <w:ind w:left="360"/>
              <w:rPr>
                <w:sz w:val="26"/>
                <w:szCs w:val="26"/>
              </w:rPr>
            </w:pPr>
            <w:r w:rsidRPr="005F1097">
              <w:rPr>
                <w:sz w:val="26"/>
                <w:szCs w:val="26"/>
              </w:rPr>
              <w:t>- List:  biến mảng</w:t>
            </w:r>
          </w:p>
          <w:p w14:paraId="06D086AD" w14:textId="77777777" w:rsidR="00AC03EB" w:rsidRPr="005F1097" w:rsidRDefault="00AC03EB" w:rsidP="00AC03EB">
            <w:pPr>
              <w:rPr>
                <w:sz w:val="26"/>
                <w:szCs w:val="26"/>
              </w:rPr>
            </w:pPr>
            <w:r w:rsidRPr="005F1097">
              <w:rPr>
                <w:sz w:val="26"/>
                <w:szCs w:val="26"/>
              </w:rPr>
              <w:t>Vào Structure chọn Assignment sau đó chọn tab Command để khai báo biến. Có thể khai báo biến hằng số hoặc biến thay đổi bằng các hàm, giá trị trong mảng,...</w:t>
            </w:r>
          </w:p>
          <w:p w14:paraId="08CB5E70" w14:textId="77777777" w:rsidR="00A94D4A" w:rsidRPr="00485782" w:rsidRDefault="00A94D4A" w:rsidP="00302333">
            <w:pPr>
              <w:rPr>
                <w:sz w:val="26"/>
                <w:szCs w:val="26"/>
              </w:rPr>
            </w:pPr>
          </w:p>
        </w:tc>
        <w:tc>
          <w:tcPr>
            <w:tcW w:w="1008" w:type="dxa"/>
          </w:tcPr>
          <w:p w14:paraId="7CF29C04" w14:textId="77777777" w:rsidR="00AC03EB" w:rsidRPr="00485782" w:rsidRDefault="00AC03EB" w:rsidP="00302333">
            <w:pPr>
              <w:jc w:val="center"/>
              <w:rPr>
                <w:sz w:val="26"/>
                <w:szCs w:val="26"/>
              </w:rPr>
            </w:pPr>
          </w:p>
          <w:p w14:paraId="0258418A" w14:textId="77777777" w:rsidR="00A94D4A" w:rsidRPr="00BC12C0" w:rsidRDefault="00AC03EB" w:rsidP="00AC03EB">
            <w:pPr>
              <w:rPr>
                <w:sz w:val="26"/>
                <w:szCs w:val="26"/>
                <w:lang w:val="fr-FR"/>
              </w:rPr>
            </w:pPr>
            <w:r>
              <w:rPr>
                <w:sz w:val="26"/>
                <w:szCs w:val="26"/>
                <w:lang w:val="fr-FR"/>
              </w:rPr>
              <w:t>0.5</w:t>
            </w:r>
          </w:p>
          <w:p w14:paraId="0ED6F6D2" w14:textId="77777777" w:rsidR="00A94D4A" w:rsidRPr="00BC12C0" w:rsidRDefault="00A94D4A" w:rsidP="00302333">
            <w:pPr>
              <w:jc w:val="center"/>
              <w:rPr>
                <w:sz w:val="26"/>
                <w:szCs w:val="26"/>
                <w:lang w:val="fr-FR"/>
              </w:rPr>
            </w:pPr>
          </w:p>
          <w:p w14:paraId="67C785CB" w14:textId="77777777" w:rsidR="00A94D4A" w:rsidRPr="00BC12C0" w:rsidRDefault="00A94D4A" w:rsidP="00302333">
            <w:pPr>
              <w:jc w:val="center"/>
              <w:rPr>
                <w:sz w:val="26"/>
                <w:szCs w:val="26"/>
                <w:lang w:val="fr-FR"/>
              </w:rPr>
            </w:pPr>
          </w:p>
          <w:p w14:paraId="6C64B3BB" w14:textId="77777777" w:rsidR="00A94D4A" w:rsidRPr="00BC12C0" w:rsidRDefault="00A94D4A" w:rsidP="00302333">
            <w:pPr>
              <w:jc w:val="center"/>
              <w:rPr>
                <w:sz w:val="26"/>
                <w:szCs w:val="26"/>
                <w:lang w:val="fr-FR"/>
              </w:rPr>
            </w:pPr>
          </w:p>
          <w:p w14:paraId="6E4FF7DB" w14:textId="77777777" w:rsidR="00A94D4A" w:rsidRPr="00BC12C0" w:rsidRDefault="00A94D4A" w:rsidP="00302333">
            <w:pPr>
              <w:jc w:val="center"/>
              <w:rPr>
                <w:sz w:val="26"/>
                <w:szCs w:val="26"/>
                <w:lang w:val="fr-FR"/>
              </w:rPr>
            </w:pPr>
          </w:p>
          <w:p w14:paraId="0CE46E32" w14:textId="77777777" w:rsidR="00A94D4A" w:rsidRPr="00BC12C0" w:rsidRDefault="00A94D4A" w:rsidP="00302333">
            <w:pPr>
              <w:jc w:val="center"/>
              <w:rPr>
                <w:sz w:val="26"/>
                <w:szCs w:val="26"/>
                <w:lang w:val="fr-FR"/>
              </w:rPr>
            </w:pPr>
          </w:p>
          <w:p w14:paraId="32641B5A" w14:textId="77777777" w:rsidR="00A94D4A" w:rsidRPr="00BC12C0" w:rsidRDefault="00A94D4A" w:rsidP="00302333">
            <w:pPr>
              <w:jc w:val="center"/>
              <w:rPr>
                <w:sz w:val="26"/>
                <w:szCs w:val="26"/>
                <w:lang w:val="fr-FR"/>
              </w:rPr>
            </w:pPr>
          </w:p>
          <w:p w14:paraId="457A2576" w14:textId="77777777" w:rsidR="00A94D4A" w:rsidRPr="00BC12C0" w:rsidRDefault="00A94D4A" w:rsidP="00302333">
            <w:pPr>
              <w:jc w:val="center"/>
              <w:rPr>
                <w:sz w:val="26"/>
                <w:szCs w:val="26"/>
                <w:lang w:val="fr-FR"/>
              </w:rPr>
            </w:pPr>
          </w:p>
          <w:p w14:paraId="79FBEA91" w14:textId="77777777" w:rsidR="00A94D4A" w:rsidRDefault="00A94D4A" w:rsidP="00302333">
            <w:pPr>
              <w:jc w:val="center"/>
              <w:rPr>
                <w:sz w:val="26"/>
                <w:szCs w:val="26"/>
                <w:lang w:val="fr-FR"/>
              </w:rPr>
            </w:pPr>
          </w:p>
          <w:p w14:paraId="5062C08D" w14:textId="77777777" w:rsidR="00AC03EB" w:rsidRDefault="00AC03EB" w:rsidP="00302333">
            <w:pPr>
              <w:jc w:val="center"/>
              <w:rPr>
                <w:sz w:val="26"/>
                <w:szCs w:val="26"/>
                <w:lang w:val="fr-FR"/>
              </w:rPr>
            </w:pPr>
          </w:p>
          <w:p w14:paraId="7781AF12" w14:textId="77777777" w:rsidR="00AC03EB" w:rsidRPr="00BC12C0" w:rsidRDefault="00AC03EB" w:rsidP="00302333">
            <w:pPr>
              <w:jc w:val="center"/>
              <w:rPr>
                <w:sz w:val="26"/>
                <w:szCs w:val="26"/>
                <w:lang w:val="fr-FR"/>
              </w:rPr>
            </w:pPr>
            <w:r>
              <w:rPr>
                <w:sz w:val="26"/>
                <w:szCs w:val="26"/>
                <w:lang w:val="fr-FR"/>
              </w:rPr>
              <w:t>1.0</w:t>
            </w:r>
          </w:p>
          <w:p w14:paraId="45263B2D" w14:textId="77777777" w:rsidR="00A94D4A" w:rsidRPr="00BC12C0" w:rsidRDefault="00A94D4A" w:rsidP="00302333">
            <w:pPr>
              <w:jc w:val="center"/>
              <w:rPr>
                <w:sz w:val="26"/>
                <w:szCs w:val="26"/>
                <w:lang w:val="fr-FR"/>
              </w:rPr>
            </w:pPr>
          </w:p>
          <w:p w14:paraId="66B90E14" w14:textId="77777777" w:rsidR="00A94D4A" w:rsidRPr="00BC12C0" w:rsidRDefault="00A94D4A" w:rsidP="00302333">
            <w:pPr>
              <w:jc w:val="center"/>
              <w:rPr>
                <w:sz w:val="26"/>
                <w:szCs w:val="26"/>
                <w:lang w:val="fr-FR"/>
              </w:rPr>
            </w:pPr>
          </w:p>
          <w:p w14:paraId="645E0236" w14:textId="77777777" w:rsidR="00A94D4A" w:rsidRPr="00BC12C0" w:rsidRDefault="00A94D4A" w:rsidP="00302333">
            <w:pPr>
              <w:jc w:val="center"/>
              <w:rPr>
                <w:sz w:val="26"/>
                <w:szCs w:val="26"/>
                <w:lang w:val="fr-FR"/>
              </w:rPr>
            </w:pPr>
          </w:p>
          <w:p w14:paraId="0587AF82" w14:textId="77777777" w:rsidR="00A94D4A" w:rsidRPr="00BC12C0" w:rsidRDefault="00A94D4A" w:rsidP="00302333">
            <w:pPr>
              <w:jc w:val="center"/>
              <w:rPr>
                <w:sz w:val="26"/>
                <w:szCs w:val="26"/>
                <w:lang w:val="fr-FR"/>
              </w:rPr>
            </w:pPr>
          </w:p>
          <w:p w14:paraId="4164B231" w14:textId="77777777" w:rsidR="00A94D4A" w:rsidRPr="00BC12C0" w:rsidRDefault="00A94D4A" w:rsidP="00302333">
            <w:pPr>
              <w:jc w:val="center"/>
              <w:rPr>
                <w:sz w:val="26"/>
                <w:szCs w:val="26"/>
                <w:lang w:val="fr-FR"/>
              </w:rPr>
            </w:pPr>
          </w:p>
          <w:p w14:paraId="4F14E2D5" w14:textId="77777777" w:rsidR="00A94D4A" w:rsidRPr="00BC12C0" w:rsidRDefault="00A94D4A" w:rsidP="00AC03EB">
            <w:pPr>
              <w:rPr>
                <w:sz w:val="26"/>
                <w:szCs w:val="26"/>
                <w:lang w:val="fr-FR"/>
              </w:rPr>
            </w:pPr>
          </w:p>
          <w:p w14:paraId="6F4EE7D5" w14:textId="77777777" w:rsidR="00A94D4A" w:rsidRPr="00BC12C0" w:rsidRDefault="00AC03EB" w:rsidP="00302333">
            <w:pPr>
              <w:jc w:val="center"/>
              <w:rPr>
                <w:sz w:val="26"/>
                <w:szCs w:val="26"/>
                <w:lang w:val="fr-FR"/>
              </w:rPr>
            </w:pPr>
            <w:r>
              <w:rPr>
                <w:sz w:val="26"/>
                <w:szCs w:val="26"/>
                <w:lang w:val="fr-FR"/>
              </w:rPr>
              <w:t>0.5</w:t>
            </w:r>
          </w:p>
        </w:tc>
      </w:tr>
      <w:tr w:rsidR="00FC26A7" w:rsidRPr="00BC12C0" w14:paraId="41A6B029" w14:textId="77777777" w:rsidTr="00952A67">
        <w:tc>
          <w:tcPr>
            <w:tcW w:w="817" w:type="dxa"/>
          </w:tcPr>
          <w:p w14:paraId="21F7B959" w14:textId="77777777" w:rsidR="00FC26A7" w:rsidRPr="00BC12C0" w:rsidRDefault="00FC26A7" w:rsidP="00302333">
            <w:pPr>
              <w:jc w:val="center"/>
              <w:rPr>
                <w:sz w:val="26"/>
                <w:szCs w:val="26"/>
              </w:rPr>
            </w:pPr>
            <w:r w:rsidRPr="00BC12C0">
              <w:rPr>
                <w:sz w:val="26"/>
                <w:szCs w:val="26"/>
              </w:rPr>
              <w:t>3</w:t>
            </w:r>
          </w:p>
        </w:tc>
        <w:tc>
          <w:tcPr>
            <w:tcW w:w="8003" w:type="dxa"/>
          </w:tcPr>
          <w:p w14:paraId="378E3EE2" w14:textId="77777777" w:rsidR="00FC26A7" w:rsidRPr="00BC12C0" w:rsidRDefault="00FC26A7" w:rsidP="00302333">
            <w:pPr>
              <w:keepNext/>
              <w:spacing w:before="40"/>
              <w:outlineLvl w:val="0"/>
              <w:rPr>
                <w:b/>
                <w:bCs/>
                <w:sz w:val="26"/>
                <w:szCs w:val="26"/>
              </w:rPr>
            </w:pPr>
            <w:r w:rsidRPr="00BC12C0">
              <w:rPr>
                <w:b/>
                <w:bCs/>
                <w:sz w:val="26"/>
                <w:szCs w:val="26"/>
              </w:rPr>
              <w:t>Counter đếm lên ký hiệu : CTU</w:t>
            </w:r>
          </w:p>
          <w:p w14:paraId="670F3CBD" w14:textId="77777777" w:rsidR="00FC26A7" w:rsidRPr="00BC12C0" w:rsidRDefault="00AF5F7E" w:rsidP="00302333">
            <w:pPr>
              <w:keepNext/>
              <w:spacing w:before="40"/>
              <w:outlineLvl w:val="0"/>
              <w:rPr>
                <w:bCs/>
                <w:sz w:val="26"/>
                <w:szCs w:val="26"/>
              </w:rPr>
            </w:pPr>
            <w:r>
              <w:rPr>
                <w:noProof/>
                <w:szCs w:val="26"/>
              </w:rPr>
              <w:object w:dxaOrig="1440" w:dyaOrig="1440" w14:anchorId="7F093DEA">
                <v:shape id="_x0000_s7607" type="#_x0000_t75" style="position:absolute;margin-left:171.4pt;margin-top:9.05pt;width:72.35pt;height:78.05pt;z-index:-251635712" wrapcoords="-170 0 -170 21442 21600 21442 21600 0 -170 0">
                  <v:imagedata r:id="rId7" o:title=""/>
                  <w10:wrap type="through"/>
                </v:shape>
                <o:OLEObject Type="Embed" ProgID="PBrush" ShapeID="_x0000_s7607" DrawAspect="Content" ObjectID="_1741281704" r:id="rId42"/>
              </w:object>
            </w:r>
            <w:r w:rsidR="00FC26A7" w:rsidRPr="00BC12C0">
              <w:rPr>
                <w:bCs/>
                <w:sz w:val="26"/>
                <w:szCs w:val="26"/>
              </w:rPr>
              <w:t xml:space="preserve">       </w:t>
            </w:r>
          </w:p>
          <w:p w14:paraId="4E9A1A4B" w14:textId="77777777" w:rsidR="00FC26A7" w:rsidRPr="00BC12C0" w:rsidRDefault="00FC26A7" w:rsidP="00302333">
            <w:pPr>
              <w:keepNext/>
              <w:spacing w:before="40"/>
              <w:outlineLvl w:val="0"/>
              <w:rPr>
                <w:bCs/>
                <w:sz w:val="26"/>
                <w:szCs w:val="26"/>
              </w:rPr>
            </w:pPr>
          </w:p>
          <w:p w14:paraId="08EF7DD9" w14:textId="77777777" w:rsidR="00FC26A7" w:rsidRPr="00BC12C0" w:rsidRDefault="00FC26A7" w:rsidP="00302333">
            <w:pPr>
              <w:keepNext/>
              <w:spacing w:before="40"/>
              <w:outlineLvl w:val="0"/>
              <w:rPr>
                <w:bCs/>
                <w:sz w:val="26"/>
                <w:szCs w:val="26"/>
              </w:rPr>
            </w:pPr>
          </w:p>
          <w:p w14:paraId="66BBB610" w14:textId="77777777" w:rsidR="00FC26A7" w:rsidRPr="00BC12C0" w:rsidRDefault="00FC26A7" w:rsidP="00302333">
            <w:pPr>
              <w:keepNext/>
              <w:spacing w:before="40"/>
              <w:outlineLvl w:val="0"/>
              <w:rPr>
                <w:bCs/>
                <w:sz w:val="26"/>
                <w:szCs w:val="26"/>
              </w:rPr>
            </w:pPr>
          </w:p>
          <w:p w14:paraId="4A44618C" w14:textId="77777777" w:rsidR="00FC26A7" w:rsidRPr="00BC12C0" w:rsidRDefault="00FC26A7" w:rsidP="00302333">
            <w:pPr>
              <w:keepNext/>
              <w:spacing w:before="40"/>
              <w:outlineLvl w:val="0"/>
              <w:rPr>
                <w:bCs/>
                <w:sz w:val="26"/>
                <w:szCs w:val="26"/>
              </w:rPr>
            </w:pPr>
          </w:p>
          <w:p w14:paraId="3C5F1A9E" w14:textId="77777777" w:rsidR="00FC26A7" w:rsidRPr="00BC12C0" w:rsidRDefault="00FC26A7" w:rsidP="00D17B1F">
            <w:pPr>
              <w:keepNext/>
              <w:spacing w:before="40"/>
              <w:jc w:val="both"/>
              <w:outlineLvl w:val="0"/>
              <w:rPr>
                <w:bCs/>
                <w:sz w:val="26"/>
                <w:szCs w:val="26"/>
              </w:rPr>
            </w:pPr>
            <w:r w:rsidRPr="00BC12C0">
              <w:rPr>
                <w:bCs/>
                <w:sz w:val="26"/>
                <w:szCs w:val="26"/>
              </w:rPr>
              <w:t xml:space="preserve">Trong đó: </w:t>
            </w:r>
          </w:p>
          <w:p w14:paraId="278CE250" w14:textId="77777777" w:rsidR="00FC26A7" w:rsidRPr="00BC12C0" w:rsidRDefault="00FC26A7" w:rsidP="00D17B1F">
            <w:pPr>
              <w:keepNext/>
              <w:spacing w:before="40"/>
              <w:jc w:val="both"/>
              <w:outlineLvl w:val="0"/>
              <w:rPr>
                <w:bCs/>
                <w:sz w:val="26"/>
                <w:szCs w:val="26"/>
              </w:rPr>
            </w:pPr>
            <w:r w:rsidRPr="00BC12C0">
              <w:rPr>
                <w:bCs/>
                <w:sz w:val="26"/>
                <w:szCs w:val="26"/>
              </w:rPr>
              <w:t>CU là chân nhận xung đếm lên.</w:t>
            </w:r>
          </w:p>
          <w:p w14:paraId="62D2D267" w14:textId="77777777" w:rsidR="00FC26A7" w:rsidRPr="00BC12C0" w:rsidRDefault="00FC26A7" w:rsidP="00D17B1F">
            <w:pPr>
              <w:keepNext/>
              <w:spacing w:before="40"/>
              <w:jc w:val="both"/>
              <w:outlineLvl w:val="0"/>
              <w:rPr>
                <w:bCs/>
                <w:sz w:val="26"/>
                <w:szCs w:val="26"/>
              </w:rPr>
            </w:pPr>
            <w:r w:rsidRPr="00BC12C0">
              <w:rPr>
                <w:bCs/>
                <w:sz w:val="26"/>
                <w:szCs w:val="26"/>
              </w:rPr>
              <w:t>R là chân reset. Chức năng reset giá trị đếm và Cbit của counter.</w:t>
            </w:r>
          </w:p>
          <w:p w14:paraId="4CDEB43A" w14:textId="77777777" w:rsidR="00FC26A7" w:rsidRPr="00BC12C0" w:rsidRDefault="00FC26A7" w:rsidP="00D17B1F">
            <w:pPr>
              <w:keepNext/>
              <w:spacing w:before="40"/>
              <w:jc w:val="both"/>
              <w:outlineLvl w:val="0"/>
              <w:rPr>
                <w:bCs/>
                <w:sz w:val="26"/>
                <w:szCs w:val="26"/>
              </w:rPr>
            </w:pPr>
            <w:r w:rsidRPr="00BC12C0">
              <w:rPr>
                <w:bCs/>
                <w:sz w:val="26"/>
                <w:szCs w:val="26"/>
              </w:rPr>
              <w:t>PV là nơi đặt giá trị đếm của counter.</w:t>
            </w:r>
          </w:p>
          <w:p w14:paraId="16B4E3BF" w14:textId="77777777" w:rsidR="00FC26A7" w:rsidRPr="00BC12C0" w:rsidRDefault="00FC26A7" w:rsidP="00D17B1F">
            <w:pPr>
              <w:keepNext/>
              <w:spacing w:before="40"/>
              <w:jc w:val="both"/>
              <w:outlineLvl w:val="0"/>
              <w:rPr>
                <w:b/>
                <w:bCs/>
                <w:sz w:val="26"/>
                <w:szCs w:val="26"/>
              </w:rPr>
            </w:pPr>
            <w:r w:rsidRPr="00BC12C0">
              <w:rPr>
                <w:b/>
                <w:bCs/>
                <w:sz w:val="26"/>
                <w:szCs w:val="26"/>
              </w:rPr>
              <w:t xml:space="preserve">Nguyên lý hoạt động của </w:t>
            </w:r>
            <w:smartTag w:uri="urn:schemas-microsoft-com:office:smarttags" w:element="stockticker">
              <w:r w:rsidRPr="00BC12C0">
                <w:rPr>
                  <w:b/>
                  <w:bCs/>
                  <w:sz w:val="26"/>
                  <w:szCs w:val="26"/>
                </w:rPr>
                <w:t>CTU</w:t>
              </w:r>
            </w:smartTag>
            <w:r w:rsidRPr="00BC12C0">
              <w:rPr>
                <w:b/>
                <w:bCs/>
                <w:sz w:val="26"/>
                <w:szCs w:val="26"/>
              </w:rPr>
              <w:t>:</w:t>
            </w:r>
          </w:p>
          <w:p w14:paraId="3491E596" w14:textId="77777777" w:rsidR="00FC26A7" w:rsidRPr="00BC12C0" w:rsidRDefault="00FC26A7" w:rsidP="00D17B1F">
            <w:pPr>
              <w:keepNext/>
              <w:spacing w:before="40"/>
              <w:jc w:val="both"/>
              <w:outlineLvl w:val="0"/>
              <w:rPr>
                <w:bCs/>
                <w:sz w:val="26"/>
                <w:szCs w:val="26"/>
              </w:rPr>
            </w:pPr>
            <w:r w:rsidRPr="00BC12C0">
              <w:rPr>
                <w:bCs/>
                <w:sz w:val="26"/>
                <w:szCs w:val="26"/>
              </w:rPr>
              <w:t xml:space="preserve">- </w:t>
            </w:r>
            <w:smartTag w:uri="urn:schemas-microsoft-com:office:smarttags" w:element="stockticker">
              <w:r w:rsidRPr="00BC12C0">
                <w:rPr>
                  <w:bCs/>
                  <w:sz w:val="26"/>
                  <w:szCs w:val="26"/>
                </w:rPr>
                <w:t>CTU</w:t>
              </w:r>
            </w:smartTag>
            <w:r w:rsidRPr="00BC12C0">
              <w:rPr>
                <w:bCs/>
                <w:sz w:val="26"/>
                <w:szCs w:val="26"/>
              </w:rPr>
              <w:t xml:space="preserve"> là bộ đếm sườ</w:t>
            </w:r>
            <w:r w:rsidR="002C7E01">
              <w:rPr>
                <w:bCs/>
                <w:sz w:val="26"/>
                <w:szCs w:val="26"/>
              </w:rPr>
              <w:t>n lên của xung tín hiệu đầu vào</w:t>
            </w:r>
            <w:r w:rsidRPr="00BC12C0">
              <w:rPr>
                <w:bCs/>
                <w:sz w:val="26"/>
                <w:szCs w:val="26"/>
              </w:rPr>
              <w:t>, mỗi lần nhận xung cạnh lên tại CTU thì giá trị counter tăng lên 1</w:t>
            </w:r>
            <w:r w:rsidR="002C7E01">
              <w:rPr>
                <w:bCs/>
                <w:sz w:val="26"/>
                <w:szCs w:val="26"/>
              </w:rPr>
              <w:t xml:space="preserve">. Giá trị đếm này được lưu vào </w:t>
            </w:r>
            <w:r w:rsidRPr="00BC12C0">
              <w:rPr>
                <w:bCs/>
                <w:sz w:val="26"/>
                <w:szCs w:val="26"/>
              </w:rPr>
              <w:t>vào thanh ghi 2 byte của bộ đếm gọi là thanh ghi C-word.</w:t>
            </w:r>
          </w:p>
          <w:p w14:paraId="5C21851B" w14:textId="77777777" w:rsidR="00FC26A7" w:rsidRPr="00BC12C0" w:rsidRDefault="00FC26A7" w:rsidP="00D17B1F">
            <w:pPr>
              <w:keepNext/>
              <w:spacing w:before="40"/>
              <w:jc w:val="both"/>
              <w:outlineLvl w:val="0"/>
              <w:rPr>
                <w:bCs/>
                <w:sz w:val="26"/>
                <w:szCs w:val="26"/>
              </w:rPr>
            </w:pPr>
            <w:r w:rsidRPr="00BC12C0">
              <w:rPr>
                <w:bCs/>
                <w:sz w:val="26"/>
                <w:szCs w:val="26"/>
              </w:rPr>
              <w:t>- Khi giá trị đếm của counter bằng giá trị đặt thì Cbi</w:t>
            </w:r>
            <w:r w:rsidR="002C7E01">
              <w:rPr>
                <w:bCs/>
                <w:sz w:val="26"/>
                <w:szCs w:val="26"/>
              </w:rPr>
              <w:t>t = 1</w:t>
            </w:r>
            <w:r w:rsidRPr="00BC12C0">
              <w:rPr>
                <w:bCs/>
                <w:sz w:val="26"/>
                <w:szCs w:val="26"/>
              </w:rPr>
              <w:t>.</w:t>
            </w:r>
          </w:p>
          <w:p w14:paraId="0CFC3FF1" w14:textId="77777777" w:rsidR="00FC26A7" w:rsidRPr="00BC12C0" w:rsidRDefault="00FC26A7" w:rsidP="00D17B1F">
            <w:pPr>
              <w:keepNext/>
              <w:spacing w:before="40"/>
              <w:jc w:val="both"/>
              <w:outlineLvl w:val="0"/>
              <w:rPr>
                <w:bCs/>
                <w:sz w:val="26"/>
                <w:szCs w:val="26"/>
              </w:rPr>
            </w:pPr>
            <w:r w:rsidRPr="00BC12C0">
              <w:rPr>
                <w:bCs/>
                <w:sz w:val="26"/>
                <w:szCs w:val="26"/>
              </w:rPr>
              <w:t>- Bộ đếm tiến CTU có chân thực hiện chức năng reset, khi đầu vào chân reset có giá trị logic bằng 1, lúc đó bộ đếm bị reset. Giá trị của C-word và C-bits đều bằng 0.</w:t>
            </w:r>
          </w:p>
          <w:p w14:paraId="442DBFF1" w14:textId="77777777" w:rsidR="00FC26A7" w:rsidRPr="00BC12C0" w:rsidRDefault="00FC26A7" w:rsidP="00D17B1F">
            <w:pPr>
              <w:keepNext/>
              <w:spacing w:before="40"/>
              <w:jc w:val="both"/>
              <w:outlineLvl w:val="0"/>
              <w:rPr>
                <w:bCs/>
                <w:sz w:val="26"/>
                <w:szCs w:val="26"/>
              </w:rPr>
            </w:pPr>
            <w:r w:rsidRPr="00BC12C0">
              <w:rPr>
                <w:bCs/>
                <w:sz w:val="26"/>
                <w:szCs w:val="26"/>
              </w:rPr>
              <w:t>- Bộ đếm ngừng đếm khi giá trị C-word đạt giá trị 32767.</w:t>
            </w:r>
          </w:p>
          <w:p w14:paraId="2A294DA7" w14:textId="77777777" w:rsidR="00FC26A7" w:rsidRPr="00BC12C0" w:rsidRDefault="00FC26A7" w:rsidP="00302333">
            <w:pPr>
              <w:keepNext/>
              <w:spacing w:before="40"/>
              <w:outlineLvl w:val="0"/>
              <w:rPr>
                <w:bCs/>
                <w:sz w:val="26"/>
                <w:szCs w:val="26"/>
              </w:rPr>
            </w:pPr>
          </w:p>
          <w:p w14:paraId="0D94D5FD" w14:textId="77777777" w:rsidR="00FC26A7" w:rsidRPr="00BC12C0" w:rsidRDefault="00FC26A7" w:rsidP="00302333">
            <w:pPr>
              <w:keepNext/>
              <w:spacing w:before="40"/>
              <w:outlineLvl w:val="0"/>
              <w:rPr>
                <w:b/>
                <w:bCs/>
                <w:sz w:val="26"/>
                <w:szCs w:val="26"/>
              </w:rPr>
            </w:pPr>
            <w:r w:rsidRPr="00BC12C0">
              <w:rPr>
                <w:b/>
                <w:bCs/>
                <w:sz w:val="26"/>
                <w:szCs w:val="26"/>
              </w:rPr>
              <w:t>Ví dụ về CTU:</w:t>
            </w:r>
          </w:p>
          <w:p w14:paraId="21E207FB" w14:textId="77777777" w:rsidR="00FC26A7" w:rsidRPr="00BC12C0" w:rsidRDefault="00AF5F7E" w:rsidP="00302333">
            <w:pPr>
              <w:keepNext/>
              <w:spacing w:before="40"/>
              <w:outlineLvl w:val="0"/>
              <w:rPr>
                <w:bCs/>
                <w:sz w:val="26"/>
                <w:szCs w:val="26"/>
              </w:rPr>
            </w:pPr>
            <w:r>
              <w:rPr>
                <w:b/>
                <w:bCs/>
                <w:noProof/>
                <w:szCs w:val="26"/>
              </w:rPr>
              <w:object w:dxaOrig="1440" w:dyaOrig="1440" w14:anchorId="20993558">
                <v:shape id="_x0000_s7608" type="#_x0000_t75" style="position:absolute;margin-left:61.3pt;margin-top:1.3pt;width:175.55pt;height:178.85pt;z-index:251681792" wrapcoords="-85 0 -85 21537 21600 21537 21600 0 -85 0">
                  <v:imagedata r:id="rId9" o:title=""/>
                  <w10:wrap type="tight"/>
                </v:shape>
                <o:OLEObject Type="Embed" ProgID="PBrush" ShapeID="_x0000_s7608" DrawAspect="Content" ObjectID="_1741281705" r:id="rId43"/>
              </w:object>
            </w:r>
          </w:p>
          <w:p w14:paraId="7758DD14" w14:textId="77777777" w:rsidR="00FC26A7" w:rsidRPr="00BC12C0" w:rsidRDefault="00FC26A7" w:rsidP="00302333">
            <w:pPr>
              <w:keepNext/>
              <w:spacing w:before="40"/>
              <w:outlineLvl w:val="0"/>
              <w:rPr>
                <w:bCs/>
                <w:sz w:val="26"/>
                <w:szCs w:val="26"/>
              </w:rPr>
            </w:pPr>
          </w:p>
          <w:p w14:paraId="2726519C" w14:textId="77777777" w:rsidR="00FC26A7" w:rsidRPr="00BC12C0" w:rsidRDefault="00FC26A7" w:rsidP="00302333">
            <w:pPr>
              <w:keepNext/>
              <w:spacing w:before="40"/>
              <w:outlineLvl w:val="0"/>
              <w:rPr>
                <w:bCs/>
                <w:sz w:val="26"/>
                <w:szCs w:val="26"/>
              </w:rPr>
            </w:pPr>
          </w:p>
          <w:p w14:paraId="0415A591" w14:textId="77777777" w:rsidR="00FC26A7" w:rsidRPr="00BC12C0" w:rsidRDefault="00FC26A7" w:rsidP="00302333">
            <w:pPr>
              <w:keepNext/>
              <w:spacing w:before="40"/>
              <w:outlineLvl w:val="0"/>
              <w:rPr>
                <w:bCs/>
                <w:sz w:val="26"/>
                <w:szCs w:val="26"/>
              </w:rPr>
            </w:pPr>
          </w:p>
          <w:p w14:paraId="4D7D61A0" w14:textId="77777777" w:rsidR="00FC26A7" w:rsidRPr="00BC12C0" w:rsidRDefault="00FC26A7" w:rsidP="00302333">
            <w:pPr>
              <w:keepNext/>
              <w:spacing w:before="40"/>
              <w:outlineLvl w:val="0"/>
              <w:rPr>
                <w:bCs/>
                <w:sz w:val="26"/>
                <w:szCs w:val="26"/>
              </w:rPr>
            </w:pPr>
          </w:p>
          <w:p w14:paraId="5E170892" w14:textId="77777777" w:rsidR="00FC26A7" w:rsidRPr="00BC12C0" w:rsidRDefault="00FC26A7" w:rsidP="00302333">
            <w:pPr>
              <w:keepNext/>
              <w:spacing w:before="40"/>
              <w:outlineLvl w:val="0"/>
              <w:rPr>
                <w:bCs/>
                <w:sz w:val="26"/>
                <w:szCs w:val="26"/>
              </w:rPr>
            </w:pPr>
          </w:p>
          <w:p w14:paraId="34B0B3E3" w14:textId="77777777" w:rsidR="00FC26A7" w:rsidRPr="00BC12C0" w:rsidRDefault="00FC26A7" w:rsidP="00302333">
            <w:pPr>
              <w:keepNext/>
              <w:spacing w:before="40"/>
              <w:outlineLvl w:val="0"/>
              <w:rPr>
                <w:bCs/>
                <w:sz w:val="26"/>
                <w:szCs w:val="26"/>
              </w:rPr>
            </w:pPr>
          </w:p>
          <w:p w14:paraId="79F1E60D" w14:textId="77777777" w:rsidR="00FC26A7" w:rsidRDefault="00FC26A7" w:rsidP="00302333">
            <w:pPr>
              <w:keepNext/>
              <w:spacing w:before="40"/>
              <w:outlineLvl w:val="0"/>
              <w:rPr>
                <w:bCs/>
                <w:sz w:val="26"/>
                <w:szCs w:val="26"/>
              </w:rPr>
            </w:pPr>
          </w:p>
          <w:p w14:paraId="501371B7" w14:textId="77777777" w:rsidR="002C7E01" w:rsidRDefault="002C7E01" w:rsidP="00302333">
            <w:pPr>
              <w:keepNext/>
              <w:spacing w:before="40"/>
              <w:outlineLvl w:val="0"/>
              <w:rPr>
                <w:bCs/>
                <w:sz w:val="26"/>
                <w:szCs w:val="26"/>
              </w:rPr>
            </w:pPr>
          </w:p>
          <w:p w14:paraId="14FE5007" w14:textId="77777777" w:rsidR="002C7E01" w:rsidRPr="00BC12C0" w:rsidRDefault="002C7E01" w:rsidP="00302333">
            <w:pPr>
              <w:keepNext/>
              <w:spacing w:before="40"/>
              <w:outlineLvl w:val="0"/>
              <w:rPr>
                <w:bCs/>
                <w:sz w:val="26"/>
                <w:szCs w:val="26"/>
              </w:rPr>
            </w:pPr>
          </w:p>
          <w:p w14:paraId="7B50C826" w14:textId="77777777" w:rsidR="00FC26A7" w:rsidRPr="00BC12C0" w:rsidRDefault="00FC26A7" w:rsidP="00302333">
            <w:pPr>
              <w:keepNext/>
              <w:spacing w:before="40"/>
              <w:outlineLvl w:val="0"/>
              <w:rPr>
                <w:bCs/>
                <w:sz w:val="26"/>
                <w:szCs w:val="26"/>
              </w:rPr>
            </w:pPr>
          </w:p>
          <w:p w14:paraId="651B4F11" w14:textId="77777777" w:rsidR="00FC26A7" w:rsidRPr="00BC12C0" w:rsidRDefault="00FC26A7" w:rsidP="00302333">
            <w:pPr>
              <w:keepNext/>
              <w:spacing w:before="40"/>
              <w:outlineLvl w:val="0"/>
              <w:rPr>
                <w:bCs/>
                <w:sz w:val="26"/>
                <w:szCs w:val="26"/>
              </w:rPr>
            </w:pPr>
            <w:r w:rsidRPr="00BC12C0">
              <w:rPr>
                <w:bCs/>
                <w:sz w:val="26"/>
                <w:szCs w:val="26"/>
              </w:rPr>
              <w:t>Tương tự là couter đếm xuống CTD ký hiệu:</w:t>
            </w:r>
          </w:p>
          <w:p w14:paraId="63B5235A" w14:textId="77777777" w:rsidR="00FC26A7" w:rsidRPr="00BC12C0" w:rsidRDefault="00FC26A7" w:rsidP="00302333">
            <w:pPr>
              <w:keepNext/>
              <w:spacing w:before="40"/>
              <w:jc w:val="center"/>
              <w:outlineLvl w:val="0"/>
              <w:rPr>
                <w:bCs/>
                <w:sz w:val="26"/>
                <w:szCs w:val="26"/>
              </w:rPr>
            </w:pPr>
          </w:p>
          <w:p w14:paraId="371A2E47" w14:textId="77777777" w:rsidR="00FC26A7" w:rsidRPr="00BC12C0" w:rsidRDefault="00FC26A7" w:rsidP="00302333">
            <w:pPr>
              <w:keepNext/>
              <w:spacing w:before="40"/>
              <w:jc w:val="center"/>
              <w:outlineLvl w:val="0"/>
              <w:rPr>
                <w:bCs/>
                <w:sz w:val="26"/>
                <w:szCs w:val="26"/>
              </w:rPr>
            </w:pPr>
            <w:r w:rsidRPr="00BC12C0">
              <w:rPr>
                <w:noProof/>
                <w:szCs w:val="26"/>
              </w:rPr>
              <w:drawing>
                <wp:inline distT="0" distB="0" distL="0" distR="0" wp14:anchorId="30A023D9" wp14:editId="39FD3172">
                  <wp:extent cx="1476190" cy="138095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76190" cy="1380952"/>
                          </a:xfrm>
                          <a:prstGeom prst="rect">
                            <a:avLst/>
                          </a:prstGeom>
                        </pic:spPr>
                      </pic:pic>
                    </a:graphicData>
                  </a:graphic>
                </wp:inline>
              </w:drawing>
            </w:r>
          </w:p>
          <w:p w14:paraId="026E39EE" w14:textId="77777777" w:rsidR="00FC26A7" w:rsidRPr="00BC12C0" w:rsidRDefault="00FC26A7" w:rsidP="00D17B1F">
            <w:pPr>
              <w:keepNext/>
              <w:spacing w:before="40"/>
              <w:jc w:val="both"/>
              <w:outlineLvl w:val="0"/>
              <w:rPr>
                <w:bCs/>
                <w:sz w:val="26"/>
                <w:szCs w:val="26"/>
              </w:rPr>
            </w:pPr>
            <w:r w:rsidRPr="00BC12C0">
              <w:rPr>
                <w:bCs/>
                <w:sz w:val="26"/>
                <w:szCs w:val="26"/>
              </w:rPr>
              <w:t xml:space="preserve">Trong đó </w:t>
            </w:r>
          </w:p>
          <w:p w14:paraId="59B114A9" w14:textId="77777777" w:rsidR="00FC26A7" w:rsidRPr="00BC12C0" w:rsidRDefault="00FC26A7" w:rsidP="00D17B1F">
            <w:pPr>
              <w:keepNext/>
              <w:spacing w:before="40"/>
              <w:jc w:val="both"/>
              <w:outlineLvl w:val="0"/>
              <w:rPr>
                <w:bCs/>
                <w:sz w:val="26"/>
                <w:szCs w:val="26"/>
              </w:rPr>
            </w:pPr>
            <w:r w:rsidRPr="00BC12C0">
              <w:rPr>
                <w:bCs/>
                <w:sz w:val="26"/>
                <w:szCs w:val="26"/>
              </w:rPr>
              <w:t>CD là chân nhận xung đếm xuống.</w:t>
            </w:r>
          </w:p>
          <w:p w14:paraId="79726FE2" w14:textId="77777777" w:rsidR="00FC26A7" w:rsidRPr="00BC12C0" w:rsidRDefault="00FC26A7" w:rsidP="00D17B1F">
            <w:pPr>
              <w:keepNext/>
              <w:spacing w:before="40"/>
              <w:jc w:val="both"/>
              <w:outlineLvl w:val="0"/>
              <w:rPr>
                <w:bCs/>
                <w:sz w:val="26"/>
                <w:szCs w:val="26"/>
              </w:rPr>
            </w:pPr>
            <w:r w:rsidRPr="00BC12C0">
              <w:rPr>
                <w:bCs/>
                <w:sz w:val="26"/>
                <w:szCs w:val="26"/>
              </w:rPr>
              <w:t>LD là chân Load. Khi có xung cạnh lên tại đây, giá trị counter bằng giá trị đặt.</w:t>
            </w:r>
          </w:p>
          <w:p w14:paraId="363B35CD" w14:textId="77777777" w:rsidR="00FC26A7" w:rsidRPr="00BC12C0" w:rsidRDefault="00FC26A7" w:rsidP="00D17B1F">
            <w:pPr>
              <w:keepNext/>
              <w:spacing w:before="40"/>
              <w:jc w:val="both"/>
              <w:outlineLvl w:val="0"/>
              <w:rPr>
                <w:bCs/>
                <w:sz w:val="26"/>
                <w:szCs w:val="26"/>
              </w:rPr>
            </w:pPr>
            <w:r w:rsidRPr="00BC12C0">
              <w:rPr>
                <w:bCs/>
                <w:sz w:val="26"/>
                <w:szCs w:val="26"/>
              </w:rPr>
              <w:t>PV là nơi đặt giá trị đếm của counter.</w:t>
            </w:r>
          </w:p>
          <w:p w14:paraId="188BC753" w14:textId="77777777" w:rsidR="00FC26A7" w:rsidRPr="00BC12C0" w:rsidRDefault="00FC26A7" w:rsidP="00D17B1F">
            <w:pPr>
              <w:keepNext/>
              <w:spacing w:before="40"/>
              <w:jc w:val="both"/>
              <w:outlineLvl w:val="0"/>
              <w:rPr>
                <w:b/>
                <w:bCs/>
                <w:sz w:val="26"/>
                <w:szCs w:val="26"/>
              </w:rPr>
            </w:pPr>
            <w:r w:rsidRPr="00BC12C0">
              <w:rPr>
                <w:b/>
                <w:bCs/>
                <w:sz w:val="26"/>
                <w:szCs w:val="26"/>
              </w:rPr>
              <w:t>Nguyên lý hoạt động của CTD:</w:t>
            </w:r>
          </w:p>
          <w:p w14:paraId="456A8A6D" w14:textId="77777777" w:rsidR="00FC26A7" w:rsidRPr="00BC12C0" w:rsidRDefault="00FC26A7" w:rsidP="00D17B1F">
            <w:pPr>
              <w:keepNext/>
              <w:spacing w:before="40"/>
              <w:jc w:val="both"/>
              <w:outlineLvl w:val="0"/>
              <w:rPr>
                <w:bCs/>
                <w:sz w:val="26"/>
                <w:szCs w:val="26"/>
              </w:rPr>
            </w:pPr>
            <w:r w:rsidRPr="00BC12C0">
              <w:rPr>
                <w:bCs/>
                <w:sz w:val="26"/>
                <w:szCs w:val="26"/>
              </w:rPr>
              <w:t>- CTD là bộ đếm sườ</w:t>
            </w:r>
            <w:r w:rsidR="002C7E01">
              <w:rPr>
                <w:bCs/>
                <w:sz w:val="26"/>
                <w:szCs w:val="26"/>
              </w:rPr>
              <w:t>n lên của xung tín hiệu đầu vào</w:t>
            </w:r>
            <w:r w:rsidRPr="00BC12C0">
              <w:rPr>
                <w:bCs/>
                <w:sz w:val="26"/>
                <w:szCs w:val="26"/>
              </w:rPr>
              <w:t>, mỗi lần nhận xung cạnh lên tại CTU thì giá trị counter giảm xuống 1</w:t>
            </w:r>
            <w:r w:rsidR="002C7E01">
              <w:rPr>
                <w:bCs/>
                <w:sz w:val="26"/>
                <w:szCs w:val="26"/>
              </w:rPr>
              <w:t xml:space="preserve">. Giá trị đếm này được lưu vào </w:t>
            </w:r>
            <w:r w:rsidRPr="00BC12C0">
              <w:rPr>
                <w:bCs/>
                <w:sz w:val="26"/>
                <w:szCs w:val="26"/>
              </w:rPr>
              <w:t>vào thanh ghi 2 byte của bộ đếm gọi là thanh ghi C-word.</w:t>
            </w:r>
          </w:p>
          <w:p w14:paraId="234D582F" w14:textId="77777777" w:rsidR="00FC26A7" w:rsidRPr="00BC12C0" w:rsidRDefault="00FC26A7" w:rsidP="00D17B1F">
            <w:pPr>
              <w:keepNext/>
              <w:spacing w:before="40"/>
              <w:jc w:val="both"/>
              <w:outlineLvl w:val="0"/>
              <w:rPr>
                <w:bCs/>
                <w:sz w:val="26"/>
                <w:szCs w:val="26"/>
              </w:rPr>
            </w:pPr>
            <w:r w:rsidRPr="00BC12C0">
              <w:rPr>
                <w:bCs/>
                <w:sz w:val="26"/>
                <w:szCs w:val="26"/>
              </w:rPr>
              <w:t xml:space="preserve">- Bộ đếm </w:t>
            </w:r>
            <w:r w:rsidR="002C7E01">
              <w:rPr>
                <w:bCs/>
                <w:sz w:val="26"/>
                <w:szCs w:val="26"/>
              </w:rPr>
              <w:t>tiến CTD có chân LD</w:t>
            </w:r>
            <w:r w:rsidRPr="00BC12C0">
              <w:rPr>
                <w:bCs/>
                <w:sz w:val="26"/>
                <w:szCs w:val="26"/>
              </w:rPr>
              <w:t xml:space="preserve">, khi đầu vào chân LD có giá trị logic bằng </w:t>
            </w:r>
            <w:r w:rsidRPr="00BC12C0">
              <w:rPr>
                <w:bCs/>
                <w:sz w:val="26"/>
                <w:szCs w:val="26"/>
              </w:rPr>
              <w:lastRenderedPageBreak/>
              <w:t xml:space="preserve">1, lúc đó bộ đếm </w:t>
            </w:r>
            <w:r w:rsidR="002C7E01">
              <w:rPr>
                <w:bCs/>
                <w:sz w:val="26"/>
                <w:szCs w:val="26"/>
              </w:rPr>
              <w:t>có giá trị bằng giá trị đặt (PV</w:t>
            </w:r>
            <w:r w:rsidR="00D17B1F">
              <w:rPr>
                <w:bCs/>
                <w:sz w:val="26"/>
                <w:szCs w:val="26"/>
              </w:rPr>
              <w:t xml:space="preserve">) </w:t>
            </w:r>
            <w:r w:rsidRPr="00BC12C0">
              <w:rPr>
                <w:bCs/>
                <w:sz w:val="26"/>
                <w:szCs w:val="26"/>
              </w:rPr>
              <w:t>và C-bits bằng 0.</w:t>
            </w:r>
          </w:p>
          <w:p w14:paraId="693CBBB8" w14:textId="77777777" w:rsidR="00FC26A7" w:rsidRPr="00BC12C0" w:rsidRDefault="00FC26A7" w:rsidP="00D17B1F">
            <w:pPr>
              <w:keepNext/>
              <w:spacing w:before="40"/>
              <w:jc w:val="both"/>
              <w:outlineLvl w:val="0"/>
              <w:rPr>
                <w:bCs/>
                <w:sz w:val="26"/>
                <w:szCs w:val="26"/>
              </w:rPr>
            </w:pPr>
            <w:r w:rsidRPr="00BC12C0">
              <w:rPr>
                <w:bCs/>
                <w:sz w:val="26"/>
                <w:szCs w:val="26"/>
              </w:rPr>
              <w:t xml:space="preserve">- Khi giá trị đếm của counter </w:t>
            </w:r>
            <w:r w:rsidR="002C7E01">
              <w:rPr>
                <w:bCs/>
                <w:sz w:val="26"/>
                <w:szCs w:val="26"/>
              </w:rPr>
              <w:t>bằng 0 giá trị đặt thì Cbit = 1</w:t>
            </w:r>
            <w:r w:rsidRPr="00BC12C0">
              <w:rPr>
                <w:bCs/>
                <w:sz w:val="26"/>
                <w:szCs w:val="26"/>
              </w:rPr>
              <w:t>.</w:t>
            </w:r>
          </w:p>
          <w:p w14:paraId="59FA67F8" w14:textId="77777777" w:rsidR="00FC26A7" w:rsidRPr="00BC12C0" w:rsidRDefault="00FC26A7" w:rsidP="00D17B1F">
            <w:pPr>
              <w:keepNext/>
              <w:spacing w:before="40"/>
              <w:jc w:val="both"/>
              <w:outlineLvl w:val="0"/>
              <w:rPr>
                <w:bCs/>
                <w:sz w:val="26"/>
                <w:szCs w:val="26"/>
              </w:rPr>
            </w:pPr>
            <w:r w:rsidRPr="00BC12C0">
              <w:rPr>
                <w:bCs/>
                <w:sz w:val="26"/>
                <w:szCs w:val="26"/>
              </w:rPr>
              <w:t>- Bộ đếm ngừng đếm khi giá trị C-word giảm xuống còn 0.</w:t>
            </w:r>
          </w:p>
          <w:p w14:paraId="76738509" w14:textId="77777777" w:rsidR="00FC26A7" w:rsidRPr="00BC12C0" w:rsidRDefault="00FC26A7" w:rsidP="00302333">
            <w:pPr>
              <w:keepNext/>
              <w:spacing w:before="40"/>
              <w:outlineLvl w:val="0"/>
              <w:rPr>
                <w:bCs/>
                <w:sz w:val="26"/>
                <w:szCs w:val="26"/>
              </w:rPr>
            </w:pPr>
            <w:r w:rsidRPr="00BC12C0">
              <w:rPr>
                <w:bCs/>
                <w:sz w:val="26"/>
                <w:szCs w:val="26"/>
              </w:rPr>
              <w:t>Ví dụ về CTD:</w:t>
            </w:r>
          </w:p>
          <w:p w14:paraId="48C39258" w14:textId="77777777" w:rsidR="00FC26A7" w:rsidRPr="00BC12C0" w:rsidRDefault="00FC26A7" w:rsidP="00302333">
            <w:pPr>
              <w:keepNext/>
              <w:spacing w:before="40"/>
              <w:outlineLvl w:val="0"/>
              <w:rPr>
                <w:bCs/>
                <w:sz w:val="26"/>
                <w:szCs w:val="26"/>
              </w:rPr>
            </w:pPr>
            <w:r w:rsidRPr="00BC12C0">
              <w:rPr>
                <w:noProof/>
                <w:szCs w:val="26"/>
              </w:rPr>
              <w:drawing>
                <wp:inline distT="0" distB="0" distL="0" distR="0" wp14:anchorId="37540542" wp14:editId="415EAE51">
                  <wp:extent cx="4944745" cy="3666490"/>
                  <wp:effectExtent l="0" t="0" r="825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44745" cy="3666490"/>
                          </a:xfrm>
                          <a:prstGeom prst="rect">
                            <a:avLst/>
                          </a:prstGeom>
                        </pic:spPr>
                      </pic:pic>
                    </a:graphicData>
                  </a:graphic>
                </wp:inline>
              </w:drawing>
            </w:r>
          </w:p>
          <w:p w14:paraId="11D21F5A" w14:textId="77777777" w:rsidR="00FC26A7" w:rsidRPr="00BC12C0" w:rsidRDefault="00FC26A7" w:rsidP="00302333">
            <w:pPr>
              <w:keepNext/>
              <w:spacing w:before="40"/>
              <w:outlineLvl w:val="0"/>
              <w:rPr>
                <w:bCs/>
                <w:sz w:val="26"/>
                <w:szCs w:val="26"/>
              </w:rPr>
            </w:pPr>
            <w:r w:rsidRPr="00BC12C0">
              <w:rPr>
                <w:bCs/>
                <w:sz w:val="26"/>
                <w:szCs w:val="26"/>
              </w:rPr>
              <w:t>Ví dụ theo yêu cầu của đề:</w:t>
            </w:r>
          </w:p>
          <w:p w14:paraId="450969F4" w14:textId="77777777" w:rsidR="00FC26A7" w:rsidRPr="00BC12C0" w:rsidRDefault="00FC26A7" w:rsidP="00302333">
            <w:pPr>
              <w:keepNext/>
              <w:spacing w:before="40"/>
              <w:outlineLvl w:val="0"/>
              <w:rPr>
                <w:bCs/>
                <w:sz w:val="26"/>
                <w:szCs w:val="26"/>
              </w:rPr>
            </w:pPr>
            <w:r w:rsidRPr="00BC12C0">
              <w:rPr>
                <w:noProof/>
                <w:szCs w:val="26"/>
              </w:rPr>
              <w:drawing>
                <wp:inline distT="0" distB="0" distL="0" distR="0" wp14:anchorId="03F532D2" wp14:editId="68523356">
                  <wp:extent cx="4944745" cy="4738370"/>
                  <wp:effectExtent l="0" t="0" r="8255"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44745" cy="4738370"/>
                          </a:xfrm>
                          <a:prstGeom prst="rect">
                            <a:avLst/>
                          </a:prstGeom>
                        </pic:spPr>
                      </pic:pic>
                    </a:graphicData>
                  </a:graphic>
                </wp:inline>
              </w:drawing>
            </w:r>
          </w:p>
          <w:p w14:paraId="1532A091" w14:textId="77777777" w:rsidR="00FC26A7" w:rsidRPr="00BC12C0" w:rsidRDefault="00FC26A7" w:rsidP="00302333">
            <w:pPr>
              <w:keepNext/>
              <w:spacing w:before="40"/>
              <w:outlineLvl w:val="0"/>
              <w:rPr>
                <w:bCs/>
                <w:sz w:val="26"/>
                <w:szCs w:val="26"/>
              </w:rPr>
            </w:pPr>
          </w:p>
        </w:tc>
        <w:tc>
          <w:tcPr>
            <w:tcW w:w="1008" w:type="dxa"/>
          </w:tcPr>
          <w:p w14:paraId="524695DE" w14:textId="77777777" w:rsidR="00FC26A7" w:rsidRPr="00BC12C0" w:rsidRDefault="00FC26A7" w:rsidP="00302333">
            <w:pPr>
              <w:jc w:val="center"/>
              <w:rPr>
                <w:sz w:val="26"/>
                <w:szCs w:val="26"/>
              </w:rPr>
            </w:pPr>
            <w:r w:rsidRPr="00BC12C0">
              <w:rPr>
                <w:sz w:val="26"/>
                <w:szCs w:val="26"/>
              </w:rPr>
              <w:lastRenderedPageBreak/>
              <w:t>0,5</w:t>
            </w:r>
          </w:p>
          <w:p w14:paraId="78F05284" w14:textId="77777777" w:rsidR="00FC26A7" w:rsidRPr="00BC12C0" w:rsidRDefault="00FC26A7" w:rsidP="00302333">
            <w:pPr>
              <w:jc w:val="center"/>
              <w:rPr>
                <w:sz w:val="26"/>
                <w:szCs w:val="26"/>
              </w:rPr>
            </w:pPr>
          </w:p>
          <w:p w14:paraId="369A8F3C" w14:textId="77777777" w:rsidR="00FC26A7" w:rsidRPr="00BC12C0" w:rsidRDefault="00FC26A7" w:rsidP="00302333">
            <w:pPr>
              <w:jc w:val="center"/>
              <w:rPr>
                <w:sz w:val="26"/>
                <w:szCs w:val="26"/>
              </w:rPr>
            </w:pPr>
          </w:p>
          <w:p w14:paraId="6275BF3F" w14:textId="77777777" w:rsidR="00FC26A7" w:rsidRPr="00BC12C0" w:rsidRDefault="00FC26A7" w:rsidP="00302333">
            <w:pPr>
              <w:jc w:val="center"/>
              <w:rPr>
                <w:sz w:val="26"/>
                <w:szCs w:val="26"/>
              </w:rPr>
            </w:pPr>
          </w:p>
          <w:p w14:paraId="5A36B48B" w14:textId="77777777" w:rsidR="00FC26A7" w:rsidRPr="00BC12C0" w:rsidRDefault="00FC26A7" w:rsidP="00302333">
            <w:pPr>
              <w:jc w:val="center"/>
              <w:rPr>
                <w:sz w:val="26"/>
                <w:szCs w:val="26"/>
              </w:rPr>
            </w:pPr>
          </w:p>
          <w:p w14:paraId="7FB91E78" w14:textId="77777777" w:rsidR="00FC26A7" w:rsidRPr="00BC12C0" w:rsidRDefault="00FC26A7" w:rsidP="00302333">
            <w:pPr>
              <w:jc w:val="center"/>
              <w:rPr>
                <w:sz w:val="26"/>
                <w:szCs w:val="26"/>
              </w:rPr>
            </w:pPr>
          </w:p>
          <w:p w14:paraId="7BD2E9F6" w14:textId="77777777" w:rsidR="00FC26A7" w:rsidRPr="00BC12C0" w:rsidRDefault="00FC26A7" w:rsidP="00302333">
            <w:pPr>
              <w:jc w:val="center"/>
              <w:rPr>
                <w:sz w:val="26"/>
                <w:szCs w:val="26"/>
              </w:rPr>
            </w:pPr>
          </w:p>
          <w:p w14:paraId="656672AF" w14:textId="77777777" w:rsidR="00FC26A7" w:rsidRPr="00BC12C0" w:rsidRDefault="00FC26A7" w:rsidP="00302333">
            <w:pPr>
              <w:jc w:val="center"/>
              <w:rPr>
                <w:sz w:val="26"/>
                <w:szCs w:val="26"/>
              </w:rPr>
            </w:pPr>
          </w:p>
          <w:p w14:paraId="264A8834" w14:textId="77777777" w:rsidR="00FC26A7" w:rsidRPr="00BC12C0" w:rsidRDefault="00FC26A7" w:rsidP="00302333">
            <w:pPr>
              <w:jc w:val="center"/>
              <w:rPr>
                <w:sz w:val="26"/>
                <w:szCs w:val="26"/>
              </w:rPr>
            </w:pPr>
          </w:p>
          <w:p w14:paraId="14580A8F" w14:textId="77777777" w:rsidR="00FC26A7" w:rsidRPr="00BC12C0" w:rsidRDefault="00FC26A7" w:rsidP="00302333">
            <w:pPr>
              <w:jc w:val="center"/>
              <w:rPr>
                <w:sz w:val="26"/>
                <w:szCs w:val="26"/>
              </w:rPr>
            </w:pPr>
          </w:p>
          <w:p w14:paraId="1099D75C" w14:textId="77777777" w:rsidR="00FC26A7" w:rsidRPr="00BC12C0" w:rsidRDefault="00FC26A7" w:rsidP="00302333">
            <w:pPr>
              <w:jc w:val="center"/>
              <w:rPr>
                <w:sz w:val="26"/>
                <w:szCs w:val="26"/>
              </w:rPr>
            </w:pPr>
          </w:p>
          <w:p w14:paraId="78E79BDE" w14:textId="77777777" w:rsidR="00FC26A7" w:rsidRPr="00BC12C0" w:rsidRDefault="00FC26A7" w:rsidP="00302333">
            <w:pPr>
              <w:jc w:val="center"/>
              <w:rPr>
                <w:sz w:val="26"/>
                <w:szCs w:val="26"/>
              </w:rPr>
            </w:pPr>
          </w:p>
          <w:p w14:paraId="68537D5F" w14:textId="77777777" w:rsidR="00FC26A7" w:rsidRPr="00BC12C0" w:rsidRDefault="00FC26A7" w:rsidP="00302333">
            <w:pPr>
              <w:jc w:val="center"/>
              <w:rPr>
                <w:sz w:val="26"/>
                <w:szCs w:val="26"/>
              </w:rPr>
            </w:pPr>
          </w:p>
          <w:p w14:paraId="65FD8ABD" w14:textId="77777777" w:rsidR="00FC26A7" w:rsidRPr="00BC12C0" w:rsidRDefault="00FC26A7" w:rsidP="00302333">
            <w:pPr>
              <w:jc w:val="center"/>
              <w:rPr>
                <w:sz w:val="26"/>
                <w:szCs w:val="26"/>
              </w:rPr>
            </w:pPr>
          </w:p>
          <w:p w14:paraId="4AC05DB6" w14:textId="77777777" w:rsidR="00FC26A7" w:rsidRPr="00BC12C0" w:rsidRDefault="00FC26A7" w:rsidP="00302333">
            <w:pPr>
              <w:jc w:val="center"/>
              <w:rPr>
                <w:sz w:val="26"/>
                <w:szCs w:val="26"/>
              </w:rPr>
            </w:pPr>
          </w:p>
          <w:p w14:paraId="50D7DBEB" w14:textId="77777777" w:rsidR="00FC26A7" w:rsidRPr="00BC12C0" w:rsidRDefault="00FC26A7" w:rsidP="00302333">
            <w:pPr>
              <w:jc w:val="center"/>
              <w:rPr>
                <w:sz w:val="26"/>
                <w:szCs w:val="26"/>
              </w:rPr>
            </w:pPr>
          </w:p>
          <w:p w14:paraId="041CA72F" w14:textId="77777777" w:rsidR="00FC26A7" w:rsidRPr="00BC12C0" w:rsidRDefault="00FC26A7" w:rsidP="00302333">
            <w:pPr>
              <w:jc w:val="center"/>
              <w:rPr>
                <w:sz w:val="26"/>
                <w:szCs w:val="26"/>
              </w:rPr>
            </w:pPr>
          </w:p>
          <w:p w14:paraId="5A465D43" w14:textId="77777777" w:rsidR="00FC26A7" w:rsidRPr="00BC12C0" w:rsidRDefault="00FC26A7" w:rsidP="00302333">
            <w:pPr>
              <w:jc w:val="center"/>
              <w:rPr>
                <w:sz w:val="26"/>
                <w:szCs w:val="26"/>
              </w:rPr>
            </w:pPr>
          </w:p>
          <w:p w14:paraId="5874AD1A" w14:textId="77777777" w:rsidR="00FC26A7" w:rsidRPr="00BC12C0" w:rsidRDefault="00FC26A7" w:rsidP="00302333">
            <w:pPr>
              <w:jc w:val="center"/>
              <w:rPr>
                <w:sz w:val="26"/>
                <w:szCs w:val="26"/>
              </w:rPr>
            </w:pPr>
          </w:p>
          <w:p w14:paraId="0F21AF84" w14:textId="77777777" w:rsidR="00FC26A7" w:rsidRPr="00BC12C0" w:rsidRDefault="00FC26A7" w:rsidP="00302333">
            <w:pPr>
              <w:jc w:val="center"/>
              <w:rPr>
                <w:sz w:val="26"/>
                <w:szCs w:val="26"/>
              </w:rPr>
            </w:pPr>
          </w:p>
          <w:p w14:paraId="1A57121A" w14:textId="77777777" w:rsidR="00FC26A7" w:rsidRPr="00BC12C0" w:rsidRDefault="00FC26A7" w:rsidP="00302333">
            <w:pPr>
              <w:jc w:val="center"/>
              <w:rPr>
                <w:sz w:val="26"/>
                <w:szCs w:val="26"/>
              </w:rPr>
            </w:pPr>
          </w:p>
          <w:p w14:paraId="195E3D4C" w14:textId="77777777" w:rsidR="00FC26A7" w:rsidRPr="00BC12C0" w:rsidRDefault="00FC26A7" w:rsidP="00302333">
            <w:pPr>
              <w:jc w:val="center"/>
              <w:rPr>
                <w:sz w:val="26"/>
                <w:szCs w:val="26"/>
              </w:rPr>
            </w:pPr>
            <w:r w:rsidRPr="00BC12C0">
              <w:rPr>
                <w:sz w:val="26"/>
                <w:szCs w:val="26"/>
              </w:rPr>
              <w:t>1,0</w:t>
            </w:r>
          </w:p>
          <w:p w14:paraId="4F625BE2" w14:textId="77777777" w:rsidR="00FC26A7" w:rsidRPr="00BC12C0" w:rsidRDefault="00FC26A7" w:rsidP="00302333">
            <w:pPr>
              <w:jc w:val="center"/>
              <w:rPr>
                <w:sz w:val="26"/>
                <w:szCs w:val="26"/>
              </w:rPr>
            </w:pPr>
          </w:p>
          <w:p w14:paraId="0B6BCDB0" w14:textId="77777777" w:rsidR="00FC26A7" w:rsidRPr="00BC12C0" w:rsidRDefault="00FC26A7" w:rsidP="00302333">
            <w:pPr>
              <w:jc w:val="center"/>
              <w:rPr>
                <w:sz w:val="26"/>
                <w:szCs w:val="26"/>
              </w:rPr>
            </w:pPr>
          </w:p>
          <w:p w14:paraId="41BE9195" w14:textId="77777777" w:rsidR="00FC26A7" w:rsidRPr="00BC12C0" w:rsidRDefault="00FC26A7" w:rsidP="00302333">
            <w:pPr>
              <w:jc w:val="center"/>
              <w:rPr>
                <w:sz w:val="26"/>
                <w:szCs w:val="26"/>
              </w:rPr>
            </w:pPr>
          </w:p>
          <w:p w14:paraId="46E3E742" w14:textId="77777777" w:rsidR="00FC26A7" w:rsidRPr="00BC12C0" w:rsidRDefault="00FC26A7" w:rsidP="00302333">
            <w:pPr>
              <w:jc w:val="center"/>
              <w:rPr>
                <w:sz w:val="26"/>
                <w:szCs w:val="26"/>
              </w:rPr>
            </w:pPr>
          </w:p>
          <w:p w14:paraId="302B988F" w14:textId="77777777" w:rsidR="00FC26A7" w:rsidRPr="00BC12C0" w:rsidRDefault="00FC26A7" w:rsidP="00302333">
            <w:pPr>
              <w:jc w:val="center"/>
              <w:rPr>
                <w:sz w:val="26"/>
                <w:szCs w:val="26"/>
              </w:rPr>
            </w:pPr>
          </w:p>
          <w:p w14:paraId="138867AA" w14:textId="77777777" w:rsidR="00FC26A7" w:rsidRPr="00BC12C0" w:rsidRDefault="00FC26A7" w:rsidP="00302333">
            <w:pPr>
              <w:jc w:val="center"/>
              <w:rPr>
                <w:sz w:val="26"/>
                <w:szCs w:val="26"/>
              </w:rPr>
            </w:pPr>
          </w:p>
          <w:p w14:paraId="72FDA3B2" w14:textId="77777777" w:rsidR="00FC26A7" w:rsidRPr="00BC12C0" w:rsidRDefault="00FC26A7" w:rsidP="00302333">
            <w:pPr>
              <w:jc w:val="center"/>
              <w:rPr>
                <w:sz w:val="26"/>
                <w:szCs w:val="26"/>
              </w:rPr>
            </w:pPr>
          </w:p>
          <w:p w14:paraId="077DD3B0" w14:textId="77777777" w:rsidR="00FC26A7" w:rsidRPr="00BC12C0" w:rsidRDefault="00FC26A7" w:rsidP="00302333">
            <w:pPr>
              <w:jc w:val="center"/>
              <w:rPr>
                <w:sz w:val="26"/>
                <w:szCs w:val="26"/>
              </w:rPr>
            </w:pPr>
          </w:p>
          <w:p w14:paraId="012EA955" w14:textId="77777777" w:rsidR="00FC26A7" w:rsidRPr="00BC12C0" w:rsidRDefault="00FC26A7" w:rsidP="00302333">
            <w:pPr>
              <w:jc w:val="center"/>
              <w:rPr>
                <w:sz w:val="26"/>
                <w:szCs w:val="26"/>
              </w:rPr>
            </w:pPr>
          </w:p>
          <w:p w14:paraId="7622E3AA" w14:textId="77777777" w:rsidR="00FC26A7" w:rsidRPr="00BC12C0" w:rsidRDefault="00FC26A7" w:rsidP="00302333">
            <w:pPr>
              <w:jc w:val="center"/>
              <w:rPr>
                <w:sz w:val="26"/>
                <w:szCs w:val="26"/>
              </w:rPr>
            </w:pPr>
          </w:p>
          <w:p w14:paraId="3384DD08" w14:textId="77777777" w:rsidR="00FC26A7" w:rsidRDefault="00FC26A7" w:rsidP="00302333">
            <w:pPr>
              <w:rPr>
                <w:sz w:val="26"/>
                <w:szCs w:val="26"/>
              </w:rPr>
            </w:pPr>
          </w:p>
          <w:p w14:paraId="0B204D0F" w14:textId="77777777" w:rsidR="002C7E01" w:rsidRDefault="002C7E01" w:rsidP="00302333">
            <w:pPr>
              <w:rPr>
                <w:sz w:val="26"/>
                <w:szCs w:val="26"/>
              </w:rPr>
            </w:pPr>
          </w:p>
          <w:p w14:paraId="7138E10F" w14:textId="77777777" w:rsidR="002C7E01" w:rsidRDefault="002C7E01" w:rsidP="00302333">
            <w:pPr>
              <w:rPr>
                <w:sz w:val="26"/>
                <w:szCs w:val="26"/>
              </w:rPr>
            </w:pPr>
          </w:p>
          <w:p w14:paraId="2E1EE786" w14:textId="77777777" w:rsidR="002C7E01" w:rsidRDefault="002C7E01" w:rsidP="00302333">
            <w:pPr>
              <w:rPr>
                <w:sz w:val="26"/>
                <w:szCs w:val="26"/>
              </w:rPr>
            </w:pPr>
          </w:p>
          <w:p w14:paraId="72A4C8E2" w14:textId="77777777" w:rsidR="002C7E01" w:rsidRDefault="002C7E01" w:rsidP="00302333">
            <w:pPr>
              <w:rPr>
                <w:sz w:val="26"/>
                <w:szCs w:val="26"/>
              </w:rPr>
            </w:pPr>
          </w:p>
          <w:p w14:paraId="36BB71B3" w14:textId="77777777" w:rsidR="002C7E01" w:rsidRDefault="002C7E01" w:rsidP="00302333">
            <w:pPr>
              <w:rPr>
                <w:sz w:val="26"/>
                <w:szCs w:val="26"/>
              </w:rPr>
            </w:pPr>
          </w:p>
          <w:p w14:paraId="5005B392" w14:textId="77777777" w:rsidR="002C7E01" w:rsidRDefault="002C7E01" w:rsidP="00302333">
            <w:pPr>
              <w:rPr>
                <w:sz w:val="26"/>
                <w:szCs w:val="26"/>
              </w:rPr>
            </w:pPr>
          </w:p>
          <w:p w14:paraId="05C6D630" w14:textId="77777777" w:rsidR="002C7E01" w:rsidRPr="00BC12C0" w:rsidRDefault="002C7E01" w:rsidP="00302333">
            <w:pPr>
              <w:rPr>
                <w:sz w:val="26"/>
                <w:szCs w:val="26"/>
              </w:rPr>
            </w:pPr>
          </w:p>
          <w:p w14:paraId="3813A35D" w14:textId="77777777" w:rsidR="00FC26A7" w:rsidRPr="00BC12C0" w:rsidRDefault="00FC26A7" w:rsidP="00302333">
            <w:pPr>
              <w:jc w:val="center"/>
              <w:rPr>
                <w:sz w:val="26"/>
                <w:szCs w:val="26"/>
              </w:rPr>
            </w:pPr>
            <w:r w:rsidRPr="00BC12C0">
              <w:rPr>
                <w:sz w:val="26"/>
                <w:szCs w:val="26"/>
              </w:rPr>
              <w:t>0,5</w:t>
            </w:r>
          </w:p>
          <w:p w14:paraId="646EFBE7" w14:textId="77777777" w:rsidR="00FC26A7" w:rsidRPr="00BC12C0" w:rsidRDefault="00FC26A7" w:rsidP="00302333">
            <w:pPr>
              <w:jc w:val="center"/>
              <w:rPr>
                <w:sz w:val="26"/>
                <w:szCs w:val="26"/>
              </w:rPr>
            </w:pPr>
          </w:p>
          <w:p w14:paraId="10C2B3F3" w14:textId="77777777" w:rsidR="00FC26A7" w:rsidRPr="00BC12C0" w:rsidRDefault="00FC26A7" w:rsidP="00302333">
            <w:pPr>
              <w:jc w:val="center"/>
              <w:rPr>
                <w:sz w:val="26"/>
                <w:szCs w:val="26"/>
              </w:rPr>
            </w:pPr>
          </w:p>
          <w:p w14:paraId="187E1B64" w14:textId="77777777" w:rsidR="00FC26A7" w:rsidRPr="00BC12C0" w:rsidRDefault="00FC26A7" w:rsidP="00302333">
            <w:pPr>
              <w:jc w:val="center"/>
              <w:rPr>
                <w:sz w:val="26"/>
                <w:szCs w:val="26"/>
              </w:rPr>
            </w:pPr>
          </w:p>
          <w:p w14:paraId="38ED81F4" w14:textId="77777777" w:rsidR="00FC26A7" w:rsidRPr="00BC12C0" w:rsidRDefault="00FC26A7" w:rsidP="00302333">
            <w:pPr>
              <w:jc w:val="center"/>
              <w:rPr>
                <w:sz w:val="26"/>
                <w:szCs w:val="26"/>
              </w:rPr>
            </w:pPr>
          </w:p>
          <w:p w14:paraId="0A9F3114" w14:textId="77777777" w:rsidR="00FC26A7" w:rsidRPr="00BC12C0" w:rsidRDefault="00FC26A7" w:rsidP="00302333">
            <w:pPr>
              <w:jc w:val="center"/>
              <w:rPr>
                <w:sz w:val="26"/>
                <w:szCs w:val="26"/>
              </w:rPr>
            </w:pPr>
          </w:p>
          <w:p w14:paraId="182A9207" w14:textId="77777777" w:rsidR="00FC26A7" w:rsidRPr="00BC12C0" w:rsidRDefault="00FC26A7" w:rsidP="00302333">
            <w:pPr>
              <w:jc w:val="center"/>
              <w:rPr>
                <w:sz w:val="26"/>
                <w:szCs w:val="26"/>
              </w:rPr>
            </w:pPr>
          </w:p>
          <w:p w14:paraId="3430CE24" w14:textId="77777777" w:rsidR="00FC26A7" w:rsidRPr="00BC12C0" w:rsidRDefault="00FC26A7" w:rsidP="00302333">
            <w:pPr>
              <w:jc w:val="center"/>
              <w:rPr>
                <w:sz w:val="26"/>
                <w:szCs w:val="26"/>
              </w:rPr>
            </w:pPr>
          </w:p>
          <w:p w14:paraId="4F610C60" w14:textId="77777777" w:rsidR="00FC26A7" w:rsidRPr="00BC12C0" w:rsidRDefault="00FC26A7" w:rsidP="00302333">
            <w:pPr>
              <w:jc w:val="center"/>
              <w:rPr>
                <w:sz w:val="26"/>
                <w:szCs w:val="26"/>
              </w:rPr>
            </w:pPr>
          </w:p>
          <w:p w14:paraId="59249BC9" w14:textId="77777777" w:rsidR="00FC26A7" w:rsidRPr="00BC12C0" w:rsidRDefault="00FC26A7" w:rsidP="00302333">
            <w:pPr>
              <w:jc w:val="center"/>
              <w:rPr>
                <w:sz w:val="26"/>
                <w:szCs w:val="26"/>
              </w:rPr>
            </w:pPr>
          </w:p>
          <w:p w14:paraId="6C7950D9" w14:textId="77777777" w:rsidR="00FC26A7" w:rsidRPr="00BC12C0" w:rsidRDefault="00FC26A7" w:rsidP="00302333">
            <w:pPr>
              <w:jc w:val="center"/>
              <w:rPr>
                <w:sz w:val="26"/>
                <w:szCs w:val="26"/>
              </w:rPr>
            </w:pPr>
          </w:p>
          <w:p w14:paraId="051F8514" w14:textId="77777777" w:rsidR="00FC26A7" w:rsidRPr="00BC12C0" w:rsidRDefault="00FC26A7" w:rsidP="00302333">
            <w:pPr>
              <w:jc w:val="center"/>
              <w:rPr>
                <w:sz w:val="26"/>
                <w:szCs w:val="26"/>
              </w:rPr>
            </w:pPr>
          </w:p>
          <w:p w14:paraId="254107A4" w14:textId="77777777" w:rsidR="00FC26A7" w:rsidRPr="00BC12C0" w:rsidRDefault="00FC26A7" w:rsidP="00302333">
            <w:pPr>
              <w:jc w:val="center"/>
              <w:rPr>
                <w:sz w:val="26"/>
                <w:szCs w:val="26"/>
              </w:rPr>
            </w:pPr>
          </w:p>
          <w:p w14:paraId="4ACEDAF8" w14:textId="77777777" w:rsidR="00FC26A7" w:rsidRPr="00BC12C0" w:rsidRDefault="00FC26A7" w:rsidP="00302333">
            <w:pPr>
              <w:jc w:val="center"/>
              <w:rPr>
                <w:sz w:val="26"/>
                <w:szCs w:val="26"/>
              </w:rPr>
            </w:pPr>
          </w:p>
          <w:p w14:paraId="7CB3455D" w14:textId="77777777" w:rsidR="00FC26A7" w:rsidRPr="00BC12C0" w:rsidRDefault="00FC26A7" w:rsidP="00302333">
            <w:pPr>
              <w:jc w:val="center"/>
              <w:rPr>
                <w:sz w:val="26"/>
                <w:szCs w:val="26"/>
              </w:rPr>
            </w:pPr>
          </w:p>
          <w:p w14:paraId="047908DC" w14:textId="77777777" w:rsidR="00FC26A7" w:rsidRPr="00BC12C0" w:rsidRDefault="00FC26A7" w:rsidP="00302333">
            <w:pPr>
              <w:jc w:val="center"/>
              <w:rPr>
                <w:sz w:val="26"/>
                <w:szCs w:val="26"/>
              </w:rPr>
            </w:pPr>
          </w:p>
          <w:p w14:paraId="32558E01" w14:textId="77777777" w:rsidR="00FC26A7" w:rsidRDefault="00FC26A7" w:rsidP="00302333">
            <w:pPr>
              <w:jc w:val="center"/>
              <w:rPr>
                <w:sz w:val="26"/>
                <w:szCs w:val="26"/>
              </w:rPr>
            </w:pPr>
          </w:p>
          <w:p w14:paraId="17358B0A" w14:textId="77777777" w:rsidR="002C7E01" w:rsidRDefault="002C7E01" w:rsidP="00302333">
            <w:pPr>
              <w:jc w:val="center"/>
              <w:rPr>
                <w:sz w:val="26"/>
                <w:szCs w:val="26"/>
              </w:rPr>
            </w:pPr>
          </w:p>
          <w:p w14:paraId="7C23CDD4" w14:textId="77777777" w:rsidR="002C7E01" w:rsidRDefault="002C7E01" w:rsidP="00302333">
            <w:pPr>
              <w:jc w:val="center"/>
              <w:rPr>
                <w:sz w:val="26"/>
                <w:szCs w:val="26"/>
              </w:rPr>
            </w:pPr>
          </w:p>
          <w:p w14:paraId="049C3DFF" w14:textId="77777777" w:rsidR="002C7E01" w:rsidRDefault="002C7E01" w:rsidP="00302333">
            <w:pPr>
              <w:jc w:val="center"/>
              <w:rPr>
                <w:sz w:val="26"/>
                <w:szCs w:val="26"/>
              </w:rPr>
            </w:pPr>
          </w:p>
          <w:p w14:paraId="79031C67" w14:textId="77777777" w:rsidR="002C7E01" w:rsidRDefault="002C7E01" w:rsidP="00302333">
            <w:pPr>
              <w:jc w:val="center"/>
              <w:rPr>
                <w:sz w:val="26"/>
                <w:szCs w:val="26"/>
              </w:rPr>
            </w:pPr>
          </w:p>
          <w:p w14:paraId="0765812D" w14:textId="77777777" w:rsidR="002C7E01" w:rsidRDefault="002C7E01" w:rsidP="00302333">
            <w:pPr>
              <w:jc w:val="center"/>
              <w:rPr>
                <w:sz w:val="26"/>
                <w:szCs w:val="26"/>
              </w:rPr>
            </w:pPr>
          </w:p>
          <w:p w14:paraId="5C19423C" w14:textId="77777777" w:rsidR="002C7E01" w:rsidRDefault="002C7E01" w:rsidP="00302333">
            <w:pPr>
              <w:jc w:val="center"/>
              <w:rPr>
                <w:sz w:val="26"/>
                <w:szCs w:val="26"/>
              </w:rPr>
            </w:pPr>
          </w:p>
          <w:p w14:paraId="500EDC0D" w14:textId="77777777" w:rsidR="002C7E01" w:rsidRDefault="002C7E01" w:rsidP="00302333">
            <w:pPr>
              <w:jc w:val="center"/>
              <w:rPr>
                <w:sz w:val="26"/>
                <w:szCs w:val="26"/>
              </w:rPr>
            </w:pPr>
          </w:p>
          <w:p w14:paraId="651CB9E9" w14:textId="77777777" w:rsidR="002C7E01" w:rsidRDefault="002C7E01" w:rsidP="00302333">
            <w:pPr>
              <w:jc w:val="center"/>
              <w:rPr>
                <w:sz w:val="26"/>
                <w:szCs w:val="26"/>
              </w:rPr>
            </w:pPr>
          </w:p>
          <w:p w14:paraId="1A14FBA9" w14:textId="77777777" w:rsidR="002C7E01" w:rsidRDefault="002C7E01" w:rsidP="00302333">
            <w:pPr>
              <w:jc w:val="center"/>
              <w:rPr>
                <w:sz w:val="26"/>
                <w:szCs w:val="26"/>
              </w:rPr>
            </w:pPr>
          </w:p>
          <w:p w14:paraId="320737F8" w14:textId="77777777" w:rsidR="002C7E01" w:rsidRDefault="002C7E01" w:rsidP="00302333">
            <w:pPr>
              <w:jc w:val="center"/>
              <w:rPr>
                <w:sz w:val="26"/>
                <w:szCs w:val="26"/>
              </w:rPr>
            </w:pPr>
          </w:p>
          <w:p w14:paraId="59FAFA10" w14:textId="77777777" w:rsidR="002C7E01" w:rsidRDefault="002C7E01" w:rsidP="00302333">
            <w:pPr>
              <w:jc w:val="center"/>
              <w:rPr>
                <w:sz w:val="26"/>
                <w:szCs w:val="26"/>
              </w:rPr>
            </w:pPr>
          </w:p>
          <w:p w14:paraId="0C5810E8" w14:textId="77777777" w:rsidR="002C7E01" w:rsidRDefault="002C7E01" w:rsidP="00302333">
            <w:pPr>
              <w:jc w:val="center"/>
              <w:rPr>
                <w:sz w:val="26"/>
                <w:szCs w:val="26"/>
              </w:rPr>
            </w:pPr>
          </w:p>
          <w:p w14:paraId="298D46A2" w14:textId="77777777" w:rsidR="002C7E01" w:rsidRDefault="002C7E01" w:rsidP="00302333">
            <w:pPr>
              <w:jc w:val="center"/>
              <w:rPr>
                <w:sz w:val="26"/>
                <w:szCs w:val="26"/>
              </w:rPr>
            </w:pPr>
          </w:p>
          <w:p w14:paraId="2BDB9117" w14:textId="77777777" w:rsidR="002C7E01" w:rsidRDefault="002C7E01" w:rsidP="00302333">
            <w:pPr>
              <w:jc w:val="center"/>
              <w:rPr>
                <w:sz w:val="26"/>
                <w:szCs w:val="26"/>
              </w:rPr>
            </w:pPr>
          </w:p>
          <w:p w14:paraId="2159E9D6" w14:textId="77777777" w:rsidR="002C7E01" w:rsidRDefault="002C7E01" w:rsidP="00302333">
            <w:pPr>
              <w:jc w:val="center"/>
              <w:rPr>
                <w:sz w:val="26"/>
                <w:szCs w:val="26"/>
              </w:rPr>
            </w:pPr>
          </w:p>
          <w:p w14:paraId="116C7F5A" w14:textId="77777777" w:rsidR="002C7E01" w:rsidRDefault="002C7E01" w:rsidP="00302333">
            <w:pPr>
              <w:jc w:val="center"/>
              <w:rPr>
                <w:sz w:val="26"/>
                <w:szCs w:val="26"/>
              </w:rPr>
            </w:pPr>
          </w:p>
          <w:p w14:paraId="0A5E538D" w14:textId="77777777" w:rsidR="002C7E01" w:rsidRDefault="002C7E01" w:rsidP="00302333">
            <w:pPr>
              <w:jc w:val="center"/>
              <w:rPr>
                <w:sz w:val="26"/>
                <w:szCs w:val="26"/>
              </w:rPr>
            </w:pPr>
          </w:p>
          <w:p w14:paraId="5FB7F002" w14:textId="77777777" w:rsidR="002C7E01" w:rsidRDefault="002C7E01" w:rsidP="00302333">
            <w:pPr>
              <w:jc w:val="center"/>
              <w:rPr>
                <w:sz w:val="26"/>
                <w:szCs w:val="26"/>
              </w:rPr>
            </w:pPr>
          </w:p>
          <w:p w14:paraId="2E7F67E0" w14:textId="77777777" w:rsidR="002C7E01" w:rsidRDefault="002C7E01" w:rsidP="00302333">
            <w:pPr>
              <w:jc w:val="center"/>
              <w:rPr>
                <w:sz w:val="26"/>
                <w:szCs w:val="26"/>
              </w:rPr>
            </w:pPr>
          </w:p>
          <w:p w14:paraId="68C0CC79" w14:textId="77777777" w:rsidR="002C7E01" w:rsidRDefault="002C7E01" w:rsidP="00302333">
            <w:pPr>
              <w:jc w:val="center"/>
              <w:rPr>
                <w:sz w:val="26"/>
                <w:szCs w:val="26"/>
              </w:rPr>
            </w:pPr>
          </w:p>
          <w:p w14:paraId="47711E77" w14:textId="77777777" w:rsidR="002C7E01" w:rsidRDefault="002C7E01" w:rsidP="00302333">
            <w:pPr>
              <w:jc w:val="center"/>
              <w:rPr>
                <w:sz w:val="26"/>
                <w:szCs w:val="26"/>
              </w:rPr>
            </w:pPr>
          </w:p>
          <w:p w14:paraId="59AA9345" w14:textId="77777777" w:rsidR="002C7E01" w:rsidRDefault="002C7E01" w:rsidP="00302333">
            <w:pPr>
              <w:jc w:val="center"/>
              <w:rPr>
                <w:sz w:val="26"/>
                <w:szCs w:val="26"/>
              </w:rPr>
            </w:pPr>
          </w:p>
          <w:p w14:paraId="7FE0A850" w14:textId="77777777" w:rsidR="002C7E01" w:rsidRDefault="002C7E01" w:rsidP="00302333">
            <w:pPr>
              <w:jc w:val="center"/>
              <w:rPr>
                <w:sz w:val="26"/>
                <w:szCs w:val="26"/>
              </w:rPr>
            </w:pPr>
          </w:p>
          <w:p w14:paraId="68A5F4A1" w14:textId="77777777" w:rsidR="00FC26A7" w:rsidRPr="00BC12C0" w:rsidRDefault="00FC26A7" w:rsidP="002C7E01">
            <w:pPr>
              <w:rPr>
                <w:sz w:val="26"/>
                <w:szCs w:val="26"/>
              </w:rPr>
            </w:pPr>
            <w:r w:rsidRPr="00BC12C0">
              <w:rPr>
                <w:sz w:val="26"/>
                <w:szCs w:val="26"/>
              </w:rPr>
              <w:t>1,0</w:t>
            </w:r>
          </w:p>
        </w:tc>
      </w:tr>
      <w:tr w:rsidR="004D0FB9" w:rsidRPr="00BC12C0" w14:paraId="12473518" w14:textId="77777777" w:rsidTr="00952A67">
        <w:trPr>
          <w:trHeight w:val="591"/>
        </w:trPr>
        <w:tc>
          <w:tcPr>
            <w:tcW w:w="817" w:type="dxa"/>
          </w:tcPr>
          <w:p w14:paraId="32C0EF69" w14:textId="77777777" w:rsidR="004D0FB9" w:rsidRPr="00BC12C0" w:rsidRDefault="004D0FB9" w:rsidP="00302333">
            <w:pPr>
              <w:jc w:val="center"/>
              <w:rPr>
                <w:sz w:val="26"/>
                <w:szCs w:val="26"/>
              </w:rPr>
            </w:pPr>
            <w:r w:rsidRPr="00BC12C0">
              <w:rPr>
                <w:sz w:val="26"/>
                <w:szCs w:val="26"/>
              </w:rPr>
              <w:lastRenderedPageBreak/>
              <w:t>4</w:t>
            </w:r>
          </w:p>
        </w:tc>
        <w:tc>
          <w:tcPr>
            <w:tcW w:w="8003" w:type="dxa"/>
          </w:tcPr>
          <w:p w14:paraId="2EAD52CE" w14:textId="77777777" w:rsidR="004D0FB9" w:rsidRDefault="004D0FB9" w:rsidP="00302333">
            <w:pPr>
              <w:rPr>
                <w:sz w:val="26"/>
                <w:szCs w:val="26"/>
              </w:rPr>
            </w:pPr>
            <w:r w:rsidRPr="00BC12C0">
              <w:rPr>
                <w:sz w:val="26"/>
                <w:szCs w:val="26"/>
              </w:rPr>
              <w:t>- Hoạt động counter của bộ TIMER0 trong vi điều khiển chế độ 16 bit:</w:t>
            </w:r>
          </w:p>
          <w:p w14:paraId="4A4E8380" w14:textId="77777777" w:rsidR="002C7E01" w:rsidRPr="00BC12C0" w:rsidRDefault="002C7E01" w:rsidP="00302333">
            <w:pPr>
              <w:rPr>
                <w:sz w:val="26"/>
                <w:szCs w:val="26"/>
              </w:rPr>
            </w:pPr>
          </w:p>
          <w:p w14:paraId="41179719" w14:textId="77777777" w:rsidR="004D0FB9" w:rsidRPr="00BC12C0" w:rsidRDefault="005B5CA1" w:rsidP="00302333">
            <w:pPr>
              <w:pStyle w:val="mucto"/>
              <w:rPr>
                <w:rFonts w:ascii="Times New Roman" w:hAnsi="Times New Roman"/>
                <w:sz w:val="26"/>
                <w:szCs w:val="26"/>
                <w:lang w:val="pt-BR"/>
              </w:rPr>
            </w:pPr>
            <w:r>
              <w:rPr>
                <w:rFonts w:ascii="Times New Roman" w:hAnsi="Times New Roman"/>
                <w:noProof/>
                <w:szCs w:val="26"/>
              </w:rPr>
              <mc:AlternateContent>
                <mc:Choice Requires="wpg">
                  <w:drawing>
                    <wp:anchor distT="0" distB="0" distL="114300" distR="114300" simplePos="0" relativeHeight="251618816" behindDoc="0" locked="0" layoutInCell="1" allowOverlap="1" wp14:anchorId="77A73624" wp14:editId="3488693F">
                      <wp:simplePos x="0" y="0"/>
                      <wp:positionH relativeFrom="column">
                        <wp:posOffset>169545</wp:posOffset>
                      </wp:positionH>
                      <wp:positionV relativeFrom="paragraph">
                        <wp:posOffset>51435</wp:posOffset>
                      </wp:positionV>
                      <wp:extent cx="1011555" cy="390525"/>
                      <wp:effectExtent l="7620" t="13335" r="9525" b="0"/>
                      <wp:wrapNone/>
                      <wp:docPr id="850" name="Group 6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1555" cy="390525"/>
                                <a:chOff x="1491" y="6409"/>
                                <a:chExt cx="1593" cy="615"/>
                              </a:xfrm>
                            </wpg:grpSpPr>
                            <wpg:grpSp>
                              <wpg:cNvPr id="851" name="Group 6491"/>
                              <wpg:cNvGrpSpPr>
                                <a:grpSpLocks/>
                              </wpg:cNvGrpSpPr>
                              <wpg:grpSpPr bwMode="auto">
                                <a:xfrm>
                                  <a:off x="1491" y="6409"/>
                                  <a:ext cx="750" cy="615"/>
                                  <a:chOff x="8721" y="8824"/>
                                  <a:chExt cx="750" cy="615"/>
                                </a:xfrm>
                              </wpg:grpSpPr>
                              <wps:wsp>
                                <wps:cNvPr id="852" name="AutoShape 6492"/>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3" name="Text Box 6493"/>
                                <wps:cNvSpPr txBox="1">
                                  <a:spLocks noChangeArrowheads="1"/>
                                </wps:cNvSpPr>
                                <wps:spPr bwMode="auto">
                                  <a:xfrm>
                                    <a:off x="8751" y="889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C23A3" w14:textId="77777777" w:rsidR="00F06F1D" w:rsidRDefault="00F06F1D" w:rsidP="00D13C2A">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854" name="Text Box 6494"/>
                              <wps:cNvSpPr txBox="1">
                                <a:spLocks noChangeArrowheads="1"/>
                              </wps:cNvSpPr>
                              <wps:spPr bwMode="auto">
                                <a:xfrm>
                                  <a:off x="2421" y="6424"/>
                                  <a:ext cx="663" cy="482"/>
                                </a:xfrm>
                                <a:prstGeom prst="rect">
                                  <a:avLst/>
                                </a:prstGeom>
                                <a:solidFill>
                                  <a:srgbClr val="FFFFFF"/>
                                </a:solidFill>
                                <a:ln w="9525">
                                  <a:solidFill>
                                    <a:srgbClr val="000000"/>
                                  </a:solidFill>
                                  <a:miter lim="800000"/>
                                  <a:headEnd/>
                                  <a:tailEnd/>
                                </a:ln>
                              </wps:spPr>
                              <wps:txbx>
                                <w:txbxContent>
                                  <w:p w14:paraId="2F172341" w14:textId="77777777" w:rsidR="00F06F1D" w:rsidRDefault="00F06F1D" w:rsidP="00D13C2A">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A73624" id="Group 6490" o:spid="_x0000_s1553" style="position:absolute;margin-left:13.35pt;margin-top:4.05pt;width:79.65pt;height:30.75pt;z-index:251618816;mso-position-horizontal-relative:text;mso-position-vertical-relative:text" coordorigin="1491,6409" coordsize="159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">
                      <v:group id="Group 6491" o:spid="_x0000_s1554" style="position:absolute;left:1491;top:6409;width:750;height:615" coordorigin="8721,8824" coordsize="75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roundrect id="AutoShape 6492" o:spid="_x0000_s1555" style="position:absolute;left:8721;top:8824;width:720;height:5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J2UsQA&#10;AADcAAAADwAAAGRycy9kb3ducmV2LnhtbESPQWsCMRSE7wX/Q3hCbzVRUOzWKCK09FZcPXh83bzu&#10;Lm5e1iS7bvvrG0HwOMzMN8xqM9hG9ORD7VjDdKJAEBfO1FxqOB7eX5YgQkQ22DgmDb8UYLMePa0w&#10;M+7Ke+rzWIoE4ZChhirGNpMyFBVZDBPXEifvx3mLMUlfSuPxmuC2kTOlFtJizWmhwpZ2FRXnvLMa&#10;CqM65U/91+v3POZ/fXdh+XHR+nk8bN9ARBriI3xvfxoNy/kMbmfS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idlLEAAAA3AAAAA8AAAAAAAAAAAAAAAAAmAIAAGRycy9k&#10;b3ducmV2LnhtbFBLBQYAAAAABAAEAPUAAACJAwAAAAA=&#10;"/>
                        <v:shape id="Text Box 6493" o:spid="_x0000_s1556" type="#_x0000_t202" style="position:absolute;left:8751;top:889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i6PcQA&#10;AADcAAAADwAAAGRycy9kb3ducmV2LnhtbESPQUvDQBSE70L/w/IK3uxuK0qI3ZZWaNFjooceH9ln&#10;NjT7NmSfbfTXu4LgcZiZb5j1dgq9utCYusgWlgsDiriJruPWwvvb4a4AlQTZYR+ZLHxRgu1mdrPG&#10;0sUrV3SppVUZwqlEC15kKLVOjaeAaREH4ux9xDGgZDm22o14zfDQ65Uxjzpgx3nB40DPnppz/Rks&#10;tGZVLSvjv/vTcV8Vr7XI6eysvZ1PuydQQpP8h//aL85C8XAP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4uj3EAAAA3AAAAA8AAAAAAAAAAAAAAAAAmAIAAGRycy9k&#10;b3ducmV2LnhtbFBLBQYAAAAABAAEAPUAAACJAwAAAAA=&#10;" filled="f" stroked="f">
                          <v:textbox inset=".5mm,.3mm,.5mm,.3mm">
                            <w:txbxContent>
                              <w:p w14:paraId="4ABC23A3" w14:textId="77777777" w:rsidR="00F06F1D" w:rsidRDefault="00F06F1D" w:rsidP="00D13C2A">
                                <w:pPr>
                                  <w:jc w:val="center"/>
                                  <w:rPr>
                                    <w:rFonts w:ascii=".VnArial" w:hAnsi=".VnArial"/>
                                  </w:rPr>
                                </w:pPr>
                                <w:r>
                                  <w:rPr>
                                    <w:rFonts w:ascii=".VnArial" w:hAnsi=".VnArial"/>
                                  </w:rPr>
                                  <w:t>osc</w:t>
                                </w:r>
                              </w:p>
                            </w:txbxContent>
                          </v:textbox>
                        </v:shape>
                      </v:group>
                      <v:shape id="Text Box 6494" o:spid="_x0000_s1557" type="#_x0000_t202" style="position:absolute;left:2421;top:6424;width:663;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dXEcYA&#10;AADcAAAADwAAAGRycy9kb3ducmV2LnhtbESPQWsCMRSE74L/ITyhF6nZ2lpka5QiVhS8qKX0+Ni8&#10;bpZuXpZNdGN/vREKHoeZ+YaZLaKtxZlaXzlW8DTKQBAXTldcKvg8fjxOQfiArLF2TAou5GEx7/dm&#10;mGvX8Z7Oh1CKBGGfowITQpNL6QtDFv3INcTJ+3GtxZBkW0rdYpfgtpbjLHuVFitOCwYbWhoqfg8n&#10;q4Cet+PV5Duu18PuUu7il8n+TnulHgbx/Q1EoBju4f/2RiuYTl7gdiYd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dXEcYAAADcAAAADwAAAAAAAAAAAAAAAACYAgAAZHJz&#10;L2Rvd25yZXYueG1sUEsFBgAAAAAEAAQA9QAAAIsDAAAAAA==&#10;">
                        <v:textbox inset="0,1mm,0,0">
                          <w:txbxContent>
                            <w:p w14:paraId="2F172341" w14:textId="77777777" w:rsidR="00F06F1D" w:rsidRDefault="00F06F1D" w:rsidP="00D13C2A">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noProof/>
                <w:szCs w:val="26"/>
              </w:rPr>
              <w:drawing>
                <wp:inline distT="0" distB="0" distL="0" distR="0" wp14:anchorId="583F91AE" wp14:editId="703A6B27">
                  <wp:extent cx="5572760" cy="1475105"/>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2760" cy="1475105"/>
                          </a:xfrm>
                          <a:prstGeom prst="rect">
                            <a:avLst/>
                          </a:prstGeom>
                          <a:noFill/>
                          <a:ln>
                            <a:noFill/>
                          </a:ln>
                        </pic:spPr>
                      </pic:pic>
                    </a:graphicData>
                  </a:graphic>
                </wp:inline>
              </w:drawing>
            </w:r>
          </w:p>
          <w:p w14:paraId="410C6C81" w14:textId="77777777" w:rsidR="002C7E01" w:rsidRDefault="002C7E01" w:rsidP="00302333">
            <w:pPr>
              <w:pStyle w:val="binhthuong"/>
              <w:rPr>
                <w:rFonts w:ascii="Times New Roman" w:hAnsi="Times New Roman"/>
                <w:sz w:val="26"/>
                <w:lang w:val="pt-BR"/>
              </w:rPr>
            </w:pPr>
          </w:p>
          <w:p w14:paraId="14AB6336" w14:textId="77777777" w:rsidR="002C7E01" w:rsidRDefault="002C7E01" w:rsidP="00302333">
            <w:pPr>
              <w:pStyle w:val="binhthuong"/>
              <w:rPr>
                <w:rFonts w:ascii="Times New Roman" w:hAnsi="Times New Roman"/>
                <w:sz w:val="26"/>
                <w:lang w:val="pt-BR"/>
              </w:rPr>
            </w:pPr>
          </w:p>
          <w:p w14:paraId="0E09DA00" w14:textId="77777777" w:rsidR="002C7E01" w:rsidRPr="001135F4" w:rsidRDefault="002C7E01" w:rsidP="002C7E01">
            <w:pPr>
              <w:spacing w:before="60" w:after="60"/>
              <w:ind w:firstLine="567"/>
              <w:jc w:val="both"/>
              <w:rPr>
                <w:sz w:val="26"/>
                <w:szCs w:val="26"/>
              </w:rPr>
            </w:pPr>
            <w:r w:rsidRPr="001135F4">
              <w:rPr>
                <w:sz w:val="26"/>
                <w:szCs w:val="26"/>
                <w:lang w:val="pt-BR"/>
              </w:rPr>
              <w:t xml:space="preserve">Trong chế độ 1, bộ Timer dùng cả 2 thanh ghi TH0 và TL0 để chứa giá trị đếm vì vậy chế độ này còn được gọi là chế độ định thời 16 bit. </w:t>
            </w:r>
            <w:r w:rsidRPr="001135F4">
              <w:rPr>
                <w:sz w:val="26"/>
                <w:szCs w:val="26"/>
              </w:rPr>
              <w:t>Bit MSB sẽ là bit D7 của TH0 còn bit LSB là D0 của TL0.</w:t>
            </w:r>
          </w:p>
          <w:p w14:paraId="2AFCDB23" w14:textId="77777777" w:rsidR="002C7E01" w:rsidRPr="001135F4" w:rsidRDefault="002C7E01" w:rsidP="002C7E01">
            <w:pPr>
              <w:spacing w:before="60" w:after="60"/>
              <w:ind w:firstLine="567"/>
              <w:jc w:val="both"/>
              <w:rPr>
                <w:sz w:val="26"/>
                <w:szCs w:val="26"/>
              </w:rPr>
            </w:pPr>
            <w:r w:rsidRPr="001135F4">
              <w:rPr>
                <w:sz w:val="26"/>
                <w:szCs w:val="26"/>
              </w:rPr>
              <w:t xml:space="preserve">Hình trên mô tả hoạt động của các Timer ở chế độ 1: Nguồn xung clock được đưa tới Timer từ một trong cách phụ thuộc vào bit C-/T0 trong thanh ghi </w:t>
            </w:r>
            <w:smartTag w:uri="urn:schemas-microsoft-com:office:smarttags" w:element="stockticker">
              <w:r w:rsidRPr="001135F4">
                <w:rPr>
                  <w:sz w:val="26"/>
                  <w:szCs w:val="26"/>
                </w:rPr>
                <w:t>TMOD</w:t>
              </w:r>
            </w:smartTag>
            <w:r w:rsidRPr="001135F4">
              <w:rPr>
                <w:sz w:val="26"/>
                <w:szCs w:val="26"/>
              </w:rPr>
              <w:t>:</w:t>
            </w:r>
          </w:p>
          <w:p w14:paraId="416F9CD7" w14:textId="77777777" w:rsidR="002C7E01" w:rsidRPr="001135F4" w:rsidRDefault="002C7E01" w:rsidP="002C7E01">
            <w:pPr>
              <w:numPr>
                <w:ilvl w:val="0"/>
                <w:numId w:val="1"/>
              </w:numPr>
              <w:tabs>
                <w:tab w:val="clear" w:pos="1287"/>
              </w:tabs>
              <w:spacing w:before="60" w:after="60"/>
              <w:ind w:left="567" w:hanging="283"/>
              <w:jc w:val="both"/>
              <w:rPr>
                <w:sz w:val="26"/>
                <w:szCs w:val="26"/>
              </w:rPr>
            </w:pPr>
            <w:r w:rsidRPr="001135F4">
              <w:rPr>
                <w:sz w:val="26"/>
                <w:szCs w:val="26"/>
              </w:rPr>
              <w:t>C-/T0 = 1, xung clock sẽ được lấy từ bộ tạo xung bên ngoài qua chân T0.</w:t>
            </w:r>
          </w:p>
          <w:p w14:paraId="71E0B6C0" w14:textId="77777777" w:rsidR="002C7E01" w:rsidRPr="001135F4" w:rsidRDefault="002C7E01" w:rsidP="002C7E01">
            <w:pPr>
              <w:spacing w:before="60" w:after="60"/>
              <w:ind w:firstLine="567"/>
              <w:jc w:val="both"/>
              <w:rPr>
                <w:sz w:val="26"/>
                <w:szCs w:val="26"/>
              </w:rPr>
            </w:pPr>
            <w:r w:rsidRPr="001135F4">
              <w:rPr>
                <w:sz w:val="26"/>
                <w:szCs w:val="26"/>
              </w:rPr>
              <w:t>Nguồn xung clock nói trên sẽ được điều khiển để đưa tới các Timer bằng các bit: TR0, GATE và mức logic trên các chân INT0:</w:t>
            </w:r>
          </w:p>
          <w:p w14:paraId="54CFCB00" w14:textId="77777777" w:rsidR="002C7E01" w:rsidRPr="001135F4" w:rsidRDefault="002C7E01" w:rsidP="002C7E01">
            <w:pPr>
              <w:numPr>
                <w:ilvl w:val="0"/>
                <w:numId w:val="2"/>
              </w:numPr>
              <w:spacing w:before="60" w:after="60"/>
              <w:jc w:val="both"/>
              <w:rPr>
                <w:sz w:val="26"/>
                <w:szCs w:val="26"/>
              </w:rPr>
            </w:pPr>
            <w:r w:rsidRPr="001135F4">
              <w:rPr>
                <w:sz w:val="26"/>
                <w:szCs w:val="26"/>
              </w:rPr>
              <w:t>Nếu TR0=0, các Timer sẽ bị cấm mà không cần quan tâm tới GATE và mức logic trên các chân INT0 (thể hiện bằng “cổng AND”).</w:t>
            </w:r>
          </w:p>
          <w:p w14:paraId="42ABA487" w14:textId="77777777" w:rsidR="002C7E01" w:rsidRPr="001135F4" w:rsidRDefault="002C7E01" w:rsidP="002C7E01">
            <w:pPr>
              <w:numPr>
                <w:ilvl w:val="0"/>
                <w:numId w:val="2"/>
              </w:numPr>
              <w:spacing w:before="60" w:after="60"/>
              <w:jc w:val="both"/>
              <w:rPr>
                <w:sz w:val="26"/>
                <w:szCs w:val="26"/>
              </w:rPr>
            </w:pPr>
            <w:r w:rsidRPr="001135F4">
              <w:rPr>
                <w:sz w:val="26"/>
                <w:szCs w:val="26"/>
              </w:rPr>
              <w:t xml:space="preserve">Nếu TR0=1, các Timer sẽ hoạt động với một trong 2 điều kiện sau xảy ra (thể hiện bằng cổng ‘OR”): Thứ nhất: bit </w:t>
            </w:r>
            <w:smartTag w:uri="urn:schemas-microsoft-com:office:smarttags" w:element="stockticker">
              <w:r w:rsidRPr="001135F4">
                <w:rPr>
                  <w:sz w:val="26"/>
                  <w:szCs w:val="26"/>
                </w:rPr>
                <w:t>GATE</w:t>
              </w:r>
            </w:smartTag>
            <w:r w:rsidRPr="001135F4">
              <w:rPr>
                <w:sz w:val="26"/>
                <w:szCs w:val="26"/>
              </w:rPr>
              <w:t>=1; thứ hai: trên chân INT0 có mức logic 1.</w:t>
            </w:r>
          </w:p>
          <w:p w14:paraId="4DD3AD9A" w14:textId="77777777" w:rsidR="002C7E01" w:rsidRPr="001135F4" w:rsidRDefault="002C7E01" w:rsidP="002C7E01">
            <w:pPr>
              <w:spacing w:before="60" w:after="60"/>
              <w:ind w:firstLine="567"/>
              <w:jc w:val="both"/>
              <w:rPr>
                <w:sz w:val="26"/>
                <w:szCs w:val="26"/>
              </w:rPr>
            </w:pPr>
            <w:r w:rsidRPr="001135F4">
              <w:rPr>
                <w:sz w:val="26"/>
                <w:szCs w:val="26"/>
              </w:rPr>
              <w:t>Với chế độ 1, giá trị lớn nhất mà các Timer chứa được là 65535</w:t>
            </w:r>
            <w:r w:rsidR="004766C4">
              <w:rPr>
                <w:sz w:val="26"/>
                <w:szCs w:val="26"/>
              </w:rPr>
              <w:t xml:space="preserve"> </w:t>
            </w:r>
            <w:r w:rsidRPr="001135F4">
              <w:rPr>
                <w:sz w:val="26"/>
                <w:szCs w:val="26"/>
              </w:rPr>
              <w:t>(tương ứng FFFF</w:t>
            </w:r>
            <w:r w:rsidR="004766C4">
              <w:rPr>
                <w:sz w:val="26"/>
                <w:szCs w:val="26"/>
              </w:rPr>
              <w:t xml:space="preserve"> (H)), khi đếm </w:t>
            </w:r>
            <w:r w:rsidRPr="001135F4">
              <w:rPr>
                <w:sz w:val="26"/>
                <w:szCs w:val="26"/>
              </w:rPr>
              <w:t>quá giá trị này sẽ xảy ra tràn, khi cờ tràn TF0 sẽ được đặt bằng 1. Sau khi xảy ra tràn, nếu muốn Timer tiếp tục đếm, chương trình phải có câu lệnh nạp lại giá trị khởi tạo sau khi đã dừng Timer bằng cách xoá bit TR0.</w:t>
            </w:r>
          </w:p>
          <w:p w14:paraId="4CB7CFA0" w14:textId="77777777" w:rsidR="002C7E01" w:rsidRDefault="002C7E01" w:rsidP="002C7E01">
            <w:pPr>
              <w:spacing w:before="60" w:after="60"/>
              <w:rPr>
                <w:sz w:val="26"/>
                <w:szCs w:val="26"/>
              </w:rPr>
            </w:pPr>
            <w:r w:rsidRPr="001135F4">
              <w:rPr>
                <w:sz w:val="26"/>
                <w:szCs w:val="26"/>
              </w:rPr>
              <w:t>- Hoạt động counter của bộ TIMER0 trong vi điều khiển chế độ 8 bit:</w:t>
            </w:r>
          </w:p>
          <w:p w14:paraId="42A50F6E" w14:textId="77777777" w:rsidR="002C7E01" w:rsidRPr="001135F4" w:rsidRDefault="002C7E01" w:rsidP="002C7E01">
            <w:pPr>
              <w:spacing w:before="60" w:after="60"/>
              <w:rPr>
                <w:sz w:val="26"/>
                <w:szCs w:val="26"/>
              </w:rPr>
            </w:pPr>
          </w:p>
          <w:p w14:paraId="514DD4CA" w14:textId="77777777" w:rsidR="004D0FB9" w:rsidRPr="00BC12C0" w:rsidRDefault="005B5CA1" w:rsidP="00302333">
            <w:pPr>
              <w:pStyle w:val="mucto"/>
              <w:rPr>
                <w:rFonts w:ascii="Times New Roman" w:hAnsi="Times New Roman"/>
                <w:sz w:val="26"/>
                <w:szCs w:val="26"/>
                <w:lang w:val="pt-BR"/>
              </w:rPr>
            </w:pPr>
            <w:r>
              <w:rPr>
                <w:rFonts w:ascii="Times New Roman" w:hAnsi="Times New Roman"/>
                <w:b w:val="0"/>
                <w:noProof/>
                <w:szCs w:val="26"/>
              </w:rPr>
              <w:drawing>
                <wp:inline distT="0" distB="0" distL="0" distR="0" wp14:anchorId="2A9265A4" wp14:editId="0C2DAC22">
                  <wp:extent cx="5572760" cy="1466215"/>
                  <wp:effectExtent l="0" t="0" r="8890"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72760" cy="1466215"/>
                          </a:xfrm>
                          <a:prstGeom prst="rect">
                            <a:avLst/>
                          </a:prstGeom>
                          <a:noFill/>
                          <a:ln>
                            <a:noFill/>
                          </a:ln>
                        </pic:spPr>
                      </pic:pic>
                    </a:graphicData>
                  </a:graphic>
                </wp:inline>
              </w:drawing>
            </w:r>
          </w:p>
          <w:p w14:paraId="31E91D74" w14:textId="77777777" w:rsidR="004D0FB9" w:rsidRPr="00BC12C0" w:rsidRDefault="004D0FB9" w:rsidP="00302333">
            <w:pPr>
              <w:pStyle w:val="binhthuong"/>
              <w:ind w:firstLine="0"/>
              <w:jc w:val="center"/>
              <w:rPr>
                <w:rFonts w:ascii="Times New Roman" w:hAnsi="Times New Roman"/>
                <w:b/>
                <w:i/>
                <w:sz w:val="26"/>
                <w:lang w:val="pt-BR"/>
              </w:rPr>
            </w:pPr>
          </w:p>
          <w:p w14:paraId="571BBD56" w14:textId="77777777" w:rsidR="002C7E01" w:rsidRDefault="002C7E01" w:rsidP="00302333">
            <w:pPr>
              <w:pStyle w:val="binhthuong"/>
              <w:rPr>
                <w:rFonts w:ascii="Times New Roman" w:hAnsi="Times New Roman"/>
                <w:sz w:val="26"/>
                <w:lang w:val="pt-BR"/>
              </w:rPr>
            </w:pPr>
          </w:p>
          <w:p w14:paraId="5E3B700C" w14:textId="77777777" w:rsidR="002C7E01" w:rsidRPr="001135F4" w:rsidRDefault="002C7E01" w:rsidP="002C7E01">
            <w:pPr>
              <w:spacing w:before="60" w:after="60"/>
              <w:ind w:firstLine="567"/>
              <w:jc w:val="both"/>
              <w:rPr>
                <w:sz w:val="26"/>
                <w:szCs w:val="26"/>
                <w:lang w:val="pt-BR"/>
              </w:rPr>
            </w:pPr>
            <w:r w:rsidRPr="001135F4">
              <w:rPr>
                <w:sz w:val="26"/>
                <w:szCs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14:paraId="2946541A" w14:textId="77777777" w:rsidR="002C7E01" w:rsidRPr="001135F4" w:rsidRDefault="002C7E01" w:rsidP="002C7E01">
            <w:pPr>
              <w:spacing w:before="60" w:after="60"/>
              <w:ind w:firstLine="567"/>
              <w:jc w:val="both"/>
              <w:rPr>
                <w:sz w:val="26"/>
                <w:szCs w:val="26"/>
                <w:lang w:val="pt-BR"/>
              </w:rPr>
            </w:pPr>
            <w:r w:rsidRPr="001135F4">
              <w:rPr>
                <w:sz w:val="26"/>
                <w:szCs w:val="26"/>
                <w:lang w:val="pt-BR"/>
              </w:rPr>
              <w:t xml:space="preserve">Hình trên mô tả hoạt động của các Timer ở chế độ 2: Nguồn xung </w:t>
            </w:r>
            <w:r w:rsidRPr="001135F4">
              <w:rPr>
                <w:sz w:val="26"/>
                <w:szCs w:val="26"/>
                <w:lang w:val="pt-BR"/>
              </w:rPr>
              <w:lastRenderedPageBreak/>
              <w:t xml:space="preserve">clock được đưa tới Timer từ một trong cách phụ thuộc vào bit C-/T0 trong thanh ghi </w:t>
            </w:r>
            <w:smartTag w:uri="urn:schemas-microsoft-com:office:smarttags" w:element="stockticker">
              <w:r w:rsidRPr="001135F4">
                <w:rPr>
                  <w:sz w:val="26"/>
                  <w:szCs w:val="26"/>
                  <w:lang w:val="pt-BR"/>
                </w:rPr>
                <w:t>TMOD</w:t>
              </w:r>
            </w:smartTag>
            <w:r w:rsidRPr="001135F4">
              <w:rPr>
                <w:sz w:val="26"/>
                <w:szCs w:val="26"/>
                <w:lang w:val="pt-BR"/>
              </w:rPr>
              <w:t>:</w:t>
            </w:r>
          </w:p>
          <w:p w14:paraId="0A1537D3" w14:textId="77777777" w:rsidR="002C7E01" w:rsidRPr="001135F4" w:rsidRDefault="002C7E01" w:rsidP="002C7E01">
            <w:pPr>
              <w:numPr>
                <w:ilvl w:val="0"/>
                <w:numId w:val="1"/>
              </w:numPr>
              <w:tabs>
                <w:tab w:val="clear" w:pos="1287"/>
              </w:tabs>
              <w:spacing w:before="60" w:after="60"/>
              <w:ind w:left="567" w:hanging="283"/>
              <w:jc w:val="both"/>
              <w:rPr>
                <w:sz w:val="26"/>
                <w:szCs w:val="26"/>
                <w:lang w:val="pt-BR"/>
              </w:rPr>
            </w:pPr>
            <w:r w:rsidRPr="001135F4">
              <w:rPr>
                <w:sz w:val="26"/>
                <w:szCs w:val="26"/>
                <w:lang w:val="pt-BR"/>
              </w:rPr>
              <w:t>C-/T0 = 1, xung clock sẽ được lấy từ bộ tạo xung bên ngoài qua chân T0.</w:t>
            </w:r>
          </w:p>
          <w:p w14:paraId="6B0B4CFA" w14:textId="77777777" w:rsidR="002C7E01" w:rsidRPr="001135F4" w:rsidRDefault="002C7E01" w:rsidP="002C7E01">
            <w:pPr>
              <w:spacing w:before="60" w:after="60"/>
              <w:ind w:firstLine="567"/>
              <w:jc w:val="both"/>
              <w:rPr>
                <w:sz w:val="26"/>
                <w:szCs w:val="26"/>
                <w:lang w:val="pt-BR"/>
              </w:rPr>
            </w:pPr>
            <w:r w:rsidRPr="001135F4">
              <w:rPr>
                <w:sz w:val="26"/>
                <w:szCs w:val="26"/>
                <w:lang w:val="pt-BR"/>
              </w:rPr>
              <w:t>Nguồn xung clock nói trên sẽ được điều khiển để đưa tới các Timer bằng các bit: TR0, GATE và mức logic trên các chân INT0:</w:t>
            </w:r>
          </w:p>
          <w:p w14:paraId="2B94FCEC" w14:textId="77777777" w:rsidR="002C7E01" w:rsidRPr="001135F4" w:rsidRDefault="002C7E01" w:rsidP="002C7E01">
            <w:pPr>
              <w:numPr>
                <w:ilvl w:val="0"/>
                <w:numId w:val="2"/>
              </w:numPr>
              <w:spacing w:before="60" w:after="60"/>
              <w:jc w:val="both"/>
              <w:rPr>
                <w:sz w:val="26"/>
                <w:szCs w:val="26"/>
                <w:lang w:val="pt-BR"/>
              </w:rPr>
            </w:pPr>
            <w:r w:rsidRPr="001135F4">
              <w:rPr>
                <w:sz w:val="26"/>
                <w:szCs w:val="26"/>
                <w:lang w:val="pt-BR"/>
              </w:rPr>
              <w:t>Nếu TR0=0, các Timer sẽ bị cấm mà không cần quan tâm tới GATE và mức logic trên các chân INT0 (thể hiện bằng “cổng AND”).</w:t>
            </w:r>
          </w:p>
          <w:p w14:paraId="0DB7A502" w14:textId="77777777" w:rsidR="002C7E01" w:rsidRDefault="002C7E01" w:rsidP="002C7E01">
            <w:pPr>
              <w:numPr>
                <w:ilvl w:val="0"/>
                <w:numId w:val="2"/>
              </w:numPr>
              <w:spacing w:before="60" w:after="60"/>
              <w:jc w:val="both"/>
              <w:rPr>
                <w:sz w:val="26"/>
                <w:szCs w:val="26"/>
                <w:lang w:val="pt-BR"/>
              </w:rPr>
            </w:pPr>
            <w:r w:rsidRPr="001135F4">
              <w:rPr>
                <w:sz w:val="26"/>
                <w:szCs w:val="26"/>
                <w:lang w:val="pt-BR"/>
              </w:rPr>
              <w:t xml:space="preserve">Nếu TR0=1, các Timer sẽ hoạt động với một trong 2 điều kiện sau xảy ra (thể hiện bằng cổng ‘OR”): Thứ nhất: bit </w:t>
            </w:r>
            <w:smartTag w:uri="urn:schemas-microsoft-com:office:smarttags" w:element="stockticker">
              <w:r w:rsidRPr="001135F4">
                <w:rPr>
                  <w:sz w:val="26"/>
                  <w:szCs w:val="26"/>
                  <w:lang w:val="pt-BR"/>
                </w:rPr>
                <w:t>GATE</w:t>
              </w:r>
            </w:smartTag>
            <w:r w:rsidRPr="001135F4">
              <w:rPr>
                <w:sz w:val="26"/>
                <w:szCs w:val="26"/>
                <w:lang w:val="pt-BR"/>
              </w:rPr>
              <w:t>=1; thứ hai: trên chân INT0 có mức logic 1.</w:t>
            </w:r>
          </w:p>
          <w:p w14:paraId="5941E4D7" w14:textId="77777777" w:rsidR="002C7E01" w:rsidRDefault="002C7E01" w:rsidP="002C7E01">
            <w:pPr>
              <w:spacing w:before="60" w:after="60"/>
              <w:jc w:val="both"/>
              <w:rPr>
                <w:sz w:val="26"/>
                <w:szCs w:val="26"/>
                <w:lang w:val="pt-BR"/>
              </w:rPr>
            </w:pPr>
          </w:p>
          <w:p w14:paraId="4FF4DEE7" w14:textId="77777777" w:rsidR="004D0FB9" w:rsidRPr="00BC12C0" w:rsidRDefault="004D0FB9" w:rsidP="00302333">
            <w:pPr>
              <w:ind w:left="360"/>
              <w:rPr>
                <w:sz w:val="26"/>
                <w:szCs w:val="26"/>
                <w:lang w:val="pt-BR"/>
              </w:rPr>
            </w:pPr>
            <w:r w:rsidRPr="00BC12C0">
              <w:rPr>
                <w:b/>
                <w:i/>
                <w:sz w:val="26"/>
                <w:szCs w:val="26"/>
                <w:lang w:val="pt-BR"/>
              </w:rPr>
              <w:t xml:space="preserve">- </w:t>
            </w:r>
            <w:r w:rsidRPr="00BC12C0">
              <w:rPr>
                <w:sz w:val="26"/>
                <w:szCs w:val="26"/>
                <w:lang w:val="pt-BR"/>
              </w:rPr>
              <w:t>Viết chương trình đếm xung chân T0 hiển thị giá trị Port 1 và Port 2:</w:t>
            </w:r>
          </w:p>
          <w:p w14:paraId="001812BF" w14:textId="77777777" w:rsidR="004D0FB9" w:rsidRPr="00BC12C0" w:rsidRDefault="004D0FB9" w:rsidP="00302333">
            <w:pPr>
              <w:ind w:left="360"/>
              <w:rPr>
                <w:sz w:val="26"/>
                <w:szCs w:val="26"/>
                <w:lang w:val="pt-BR"/>
              </w:rPr>
            </w:pPr>
          </w:p>
          <w:p w14:paraId="3693E029" w14:textId="77777777" w:rsidR="004D0FB9" w:rsidRPr="00BC12C0" w:rsidRDefault="004D0FB9" w:rsidP="00302333">
            <w:pPr>
              <w:ind w:left="360"/>
              <w:rPr>
                <w:sz w:val="26"/>
                <w:szCs w:val="26"/>
              </w:rPr>
            </w:pPr>
            <w:r w:rsidRPr="00BC12C0">
              <w:rPr>
                <w:sz w:val="26"/>
                <w:szCs w:val="26"/>
              </w:rPr>
              <w:t>#include &lt;reg52.h&gt;</w:t>
            </w:r>
          </w:p>
          <w:p w14:paraId="620B5644" w14:textId="77777777" w:rsidR="004D0FB9" w:rsidRPr="00BC12C0" w:rsidRDefault="004D0FB9" w:rsidP="00302333">
            <w:pPr>
              <w:ind w:left="360"/>
              <w:rPr>
                <w:sz w:val="26"/>
                <w:szCs w:val="26"/>
              </w:rPr>
            </w:pPr>
          </w:p>
          <w:p w14:paraId="67F96038" w14:textId="77777777" w:rsidR="004D0FB9" w:rsidRPr="00BC12C0" w:rsidRDefault="004D0FB9" w:rsidP="00302333">
            <w:pPr>
              <w:ind w:left="360"/>
              <w:rPr>
                <w:sz w:val="26"/>
                <w:szCs w:val="26"/>
              </w:rPr>
            </w:pPr>
            <w:r w:rsidRPr="00BC12C0">
              <w:rPr>
                <w:sz w:val="26"/>
                <w:szCs w:val="26"/>
              </w:rPr>
              <w:t>void main (void)</w:t>
            </w:r>
          </w:p>
          <w:p w14:paraId="64ED254D" w14:textId="77777777" w:rsidR="004D0FB9" w:rsidRPr="00BC12C0" w:rsidRDefault="004D0FB9" w:rsidP="00302333">
            <w:pPr>
              <w:ind w:left="360"/>
              <w:rPr>
                <w:sz w:val="26"/>
                <w:szCs w:val="26"/>
              </w:rPr>
            </w:pPr>
            <w:r w:rsidRPr="00BC12C0">
              <w:rPr>
                <w:sz w:val="26"/>
                <w:szCs w:val="26"/>
              </w:rPr>
              <w:t>{</w:t>
            </w:r>
          </w:p>
          <w:p w14:paraId="78BCD675" w14:textId="77777777" w:rsidR="004D0FB9" w:rsidRPr="00BC12C0" w:rsidRDefault="004D0FB9" w:rsidP="00302333">
            <w:pPr>
              <w:ind w:left="360"/>
              <w:rPr>
                <w:sz w:val="26"/>
                <w:szCs w:val="26"/>
              </w:rPr>
            </w:pPr>
            <w:r w:rsidRPr="00BC12C0">
              <w:rPr>
                <w:sz w:val="26"/>
                <w:szCs w:val="26"/>
              </w:rPr>
              <w:t xml:space="preserve">TMOD =0x05;    </w:t>
            </w:r>
          </w:p>
          <w:p w14:paraId="7F7C3E63" w14:textId="77777777" w:rsidR="004D0FB9" w:rsidRPr="00BC12C0" w:rsidRDefault="004D0FB9" w:rsidP="00302333">
            <w:pPr>
              <w:ind w:left="360"/>
              <w:rPr>
                <w:sz w:val="26"/>
                <w:szCs w:val="26"/>
              </w:rPr>
            </w:pPr>
            <w:r w:rsidRPr="00BC12C0">
              <w:rPr>
                <w:sz w:val="26"/>
                <w:szCs w:val="26"/>
              </w:rPr>
              <w:t>TR0 = 1;</w:t>
            </w:r>
          </w:p>
          <w:p w14:paraId="5C724DC8" w14:textId="77777777" w:rsidR="004D0FB9" w:rsidRPr="00BC12C0" w:rsidRDefault="004D0FB9" w:rsidP="00302333">
            <w:pPr>
              <w:ind w:left="360"/>
              <w:rPr>
                <w:sz w:val="26"/>
                <w:szCs w:val="26"/>
              </w:rPr>
            </w:pPr>
            <w:r w:rsidRPr="00BC12C0">
              <w:rPr>
                <w:sz w:val="26"/>
                <w:szCs w:val="26"/>
              </w:rPr>
              <w:t>while (1)</w:t>
            </w:r>
          </w:p>
          <w:p w14:paraId="281EC833" w14:textId="77777777" w:rsidR="004D0FB9" w:rsidRPr="00BC12C0" w:rsidRDefault="004D0FB9" w:rsidP="00302333">
            <w:pPr>
              <w:ind w:left="360"/>
              <w:rPr>
                <w:sz w:val="26"/>
                <w:szCs w:val="26"/>
              </w:rPr>
            </w:pPr>
            <w:r w:rsidRPr="00BC12C0">
              <w:rPr>
                <w:sz w:val="26"/>
                <w:szCs w:val="26"/>
              </w:rPr>
              <w:t xml:space="preserve">   {</w:t>
            </w:r>
          </w:p>
          <w:p w14:paraId="3FF31E80" w14:textId="77777777" w:rsidR="004D0FB9" w:rsidRPr="00BC12C0" w:rsidRDefault="004D0FB9" w:rsidP="00302333">
            <w:pPr>
              <w:ind w:left="360"/>
              <w:rPr>
                <w:sz w:val="26"/>
                <w:szCs w:val="26"/>
              </w:rPr>
            </w:pPr>
            <w:r w:rsidRPr="00BC12C0">
              <w:rPr>
                <w:sz w:val="26"/>
                <w:szCs w:val="26"/>
              </w:rPr>
              <w:t xml:space="preserve">   P1=TL0; </w:t>
            </w:r>
          </w:p>
          <w:p w14:paraId="6CE5E366" w14:textId="77777777" w:rsidR="004D0FB9" w:rsidRPr="00BC12C0" w:rsidRDefault="004D0FB9" w:rsidP="00302333">
            <w:pPr>
              <w:ind w:left="360"/>
              <w:rPr>
                <w:sz w:val="26"/>
                <w:szCs w:val="26"/>
              </w:rPr>
            </w:pPr>
            <w:r w:rsidRPr="00BC12C0">
              <w:rPr>
                <w:sz w:val="26"/>
                <w:szCs w:val="26"/>
              </w:rPr>
              <w:t xml:space="preserve">   P2=TH0; </w:t>
            </w:r>
          </w:p>
          <w:p w14:paraId="4A51A429" w14:textId="77777777" w:rsidR="004D0FB9" w:rsidRPr="00BC12C0" w:rsidRDefault="004D0FB9" w:rsidP="00302333">
            <w:pPr>
              <w:ind w:left="360"/>
              <w:rPr>
                <w:sz w:val="26"/>
                <w:szCs w:val="26"/>
              </w:rPr>
            </w:pPr>
            <w:r w:rsidRPr="00BC12C0">
              <w:rPr>
                <w:sz w:val="26"/>
                <w:szCs w:val="26"/>
              </w:rPr>
              <w:t xml:space="preserve">   }</w:t>
            </w:r>
          </w:p>
          <w:p w14:paraId="39138625" w14:textId="77777777" w:rsidR="004D0FB9" w:rsidRPr="00BC12C0" w:rsidRDefault="004D0FB9" w:rsidP="00302333">
            <w:pPr>
              <w:ind w:left="360"/>
              <w:rPr>
                <w:sz w:val="26"/>
                <w:szCs w:val="26"/>
              </w:rPr>
            </w:pPr>
            <w:r w:rsidRPr="00BC12C0">
              <w:rPr>
                <w:sz w:val="26"/>
                <w:szCs w:val="26"/>
              </w:rPr>
              <w:t>}</w:t>
            </w:r>
          </w:p>
          <w:p w14:paraId="3D0E1DB2" w14:textId="77777777" w:rsidR="004D0FB9" w:rsidRPr="00BC12C0" w:rsidRDefault="004D0FB9" w:rsidP="00302333">
            <w:pPr>
              <w:rPr>
                <w:sz w:val="26"/>
                <w:szCs w:val="26"/>
              </w:rPr>
            </w:pPr>
          </w:p>
        </w:tc>
        <w:tc>
          <w:tcPr>
            <w:tcW w:w="1008" w:type="dxa"/>
          </w:tcPr>
          <w:p w14:paraId="619610DA" w14:textId="77777777" w:rsidR="004D0FB9" w:rsidRPr="00BC12C0" w:rsidRDefault="004D0FB9" w:rsidP="00302333">
            <w:pPr>
              <w:jc w:val="center"/>
              <w:rPr>
                <w:sz w:val="26"/>
                <w:szCs w:val="26"/>
              </w:rPr>
            </w:pPr>
          </w:p>
          <w:p w14:paraId="55115735" w14:textId="77777777" w:rsidR="004D0FB9" w:rsidRPr="00BC12C0" w:rsidRDefault="004D0FB9" w:rsidP="00302333">
            <w:pPr>
              <w:jc w:val="center"/>
              <w:rPr>
                <w:sz w:val="26"/>
                <w:szCs w:val="26"/>
              </w:rPr>
            </w:pPr>
          </w:p>
          <w:p w14:paraId="154B6832" w14:textId="77777777" w:rsidR="004D0FB9" w:rsidRPr="00BC12C0" w:rsidRDefault="004D0FB9" w:rsidP="00302333">
            <w:pPr>
              <w:jc w:val="center"/>
              <w:rPr>
                <w:sz w:val="26"/>
                <w:szCs w:val="26"/>
              </w:rPr>
            </w:pPr>
            <w:r w:rsidRPr="00BC12C0">
              <w:rPr>
                <w:sz w:val="26"/>
                <w:szCs w:val="26"/>
              </w:rPr>
              <w:t>0,25</w:t>
            </w:r>
          </w:p>
          <w:p w14:paraId="08E8F4C6" w14:textId="77777777" w:rsidR="004D0FB9" w:rsidRPr="00BC12C0" w:rsidRDefault="004D0FB9" w:rsidP="00302333">
            <w:pPr>
              <w:jc w:val="center"/>
              <w:rPr>
                <w:sz w:val="26"/>
                <w:szCs w:val="26"/>
              </w:rPr>
            </w:pPr>
          </w:p>
          <w:p w14:paraId="6C0302A7" w14:textId="77777777" w:rsidR="004D0FB9" w:rsidRPr="00BC12C0" w:rsidRDefault="004D0FB9" w:rsidP="00302333">
            <w:pPr>
              <w:jc w:val="center"/>
              <w:rPr>
                <w:sz w:val="26"/>
                <w:szCs w:val="26"/>
              </w:rPr>
            </w:pPr>
          </w:p>
          <w:p w14:paraId="4A89BFBF" w14:textId="77777777" w:rsidR="004D0FB9" w:rsidRPr="00BC12C0" w:rsidRDefault="004D0FB9" w:rsidP="00302333">
            <w:pPr>
              <w:jc w:val="center"/>
              <w:rPr>
                <w:sz w:val="26"/>
                <w:szCs w:val="26"/>
              </w:rPr>
            </w:pPr>
          </w:p>
          <w:p w14:paraId="218DDEA0" w14:textId="77777777" w:rsidR="004D0FB9" w:rsidRPr="00BC12C0" w:rsidRDefault="004D0FB9" w:rsidP="00302333">
            <w:pPr>
              <w:jc w:val="center"/>
              <w:rPr>
                <w:sz w:val="26"/>
                <w:szCs w:val="26"/>
              </w:rPr>
            </w:pPr>
          </w:p>
          <w:p w14:paraId="5AA26A9A" w14:textId="77777777" w:rsidR="00A73859" w:rsidRPr="00BC12C0" w:rsidRDefault="00A73859" w:rsidP="00302333">
            <w:pPr>
              <w:jc w:val="center"/>
              <w:rPr>
                <w:sz w:val="26"/>
                <w:szCs w:val="26"/>
              </w:rPr>
            </w:pPr>
          </w:p>
          <w:p w14:paraId="23E084EB" w14:textId="77777777" w:rsidR="00A73859" w:rsidRPr="00BC12C0" w:rsidRDefault="00A73859" w:rsidP="00302333">
            <w:pPr>
              <w:jc w:val="center"/>
              <w:rPr>
                <w:sz w:val="26"/>
                <w:szCs w:val="26"/>
              </w:rPr>
            </w:pPr>
          </w:p>
          <w:p w14:paraId="7757DF38" w14:textId="77777777" w:rsidR="00A73859" w:rsidRPr="00BC12C0" w:rsidRDefault="00A73859" w:rsidP="00302333">
            <w:pPr>
              <w:jc w:val="center"/>
              <w:rPr>
                <w:sz w:val="26"/>
                <w:szCs w:val="26"/>
              </w:rPr>
            </w:pPr>
          </w:p>
          <w:p w14:paraId="011B5BDD" w14:textId="77777777" w:rsidR="00A73859" w:rsidRPr="00BC12C0" w:rsidRDefault="00A73859" w:rsidP="00302333">
            <w:pPr>
              <w:jc w:val="center"/>
              <w:rPr>
                <w:sz w:val="26"/>
                <w:szCs w:val="26"/>
              </w:rPr>
            </w:pPr>
          </w:p>
          <w:p w14:paraId="119FCBC9" w14:textId="77777777" w:rsidR="00A73859" w:rsidRPr="00BC12C0" w:rsidRDefault="00A73859" w:rsidP="00302333">
            <w:pPr>
              <w:jc w:val="center"/>
              <w:rPr>
                <w:sz w:val="26"/>
                <w:szCs w:val="26"/>
              </w:rPr>
            </w:pPr>
          </w:p>
          <w:p w14:paraId="3A598EBA" w14:textId="77777777" w:rsidR="004D0FB9" w:rsidRPr="00BC12C0" w:rsidRDefault="004D0FB9" w:rsidP="00302333">
            <w:pPr>
              <w:jc w:val="center"/>
              <w:rPr>
                <w:sz w:val="26"/>
                <w:szCs w:val="26"/>
              </w:rPr>
            </w:pPr>
            <w:r w:rsidRPr="00BC12C0">
              <w:rPr>
                <w:sz w:val="26"/>
                <w:szCs w:val="26"/>
              </w:rPr>
              <w:t>0,25</w:t>
            </w:r>
          </w:p>
          <w:p w14:paraId="18C53719" w14:textId="77777777" w:rsidR="004D0FB9" w:rsidRPr="00BC12C0" w:rsidRDefault="004D0FB9" w:rsidP="00302333">
            <w:pPr>
              <w:jc w:val="center"/>
              <w:rPr>
                <w:sz w:val="26"/>
                <w:szCs w:val="26"/>
              </w:rPr>
            </w:pPr>
          </w:p>
          <w:p w14:paraId="60DF7AD2" w14:textId="77777777" w:rsidR="004D0FB9" w:rsidRPr="00BC12C0" w:rsidRDefault="004D0FB9" w:rsidP="00302333">
            <w:pPr>
              <w:jc w:val="center"/>
              <w:rPr>
                <w:sz w:val="26"/>
                <w:szCs w:val="26"/>
              </w:rPr>
            </w:pPr>
          </w:p>
          <w:p w14:paraId="7877A1BA" w14:textId="77777777" w:rsidR="004D0FB9" w:rsidRPr="00BC12C0" w:rsidRDefault="004D0FB9" w:rsidP="00302333">
            <w:pPr>
              <w:jc w:val="center"/>
              <w:rPr>
                <w:sz w:val="26"/>
                <w:szCs w:val="26"/>
              </w:rPr>
            </w:pPr>
          </w:p>
          <w:p w14:paraId="20845BCD" w14:textId="77777777" w:rsidR="00A73859" w:rsidRPr="00BC12C0" w:rsidRDefault="00A73859" w:rsidP="00302333">
            <w:pPr>
              <w:jc w:val="center"/>
              <w:rPr>
                <w:sz w:val="26"/>
                <w:szCs w:val="26"/>
              </w:rPr>
            </w:pPr>
          </w:p>
          <w:p w14:paraId="10C28B70" w14:textId="77777777" w:rsidR="00A73859" w:rsidRPr="00BC12C0" w:rsidRDefault="00A73859" w:rsidP="00302333">
            <w:pPr>
              <w:jc w:val="center"/>
              <w:rPr>
                <w:sz w:val="26"/>
                <w:szCs w:val="26"/>
              </w:rPr>
            </w:pPr>
          </w:p>
          <w:p w14:paraId="126BF180" w14:textId="77777777" w:rsidR="00A73859" w:rsidRPr="00BC12C0" w:rsidRDefault="00A73859" w:rsidP="00302333">
            <w:pPr>
              <w:jc w:val="center"/>
              <w:rPr>
                <w:sz w:val="26"/>
                <w:szCs w:val="26"/>
              </w:rPr>
            </w:pPr>
          </w:p>
          <w:p w14:paraId="521C7C9D" w14:textId="77777777" w:rsidR="00A73859" w:rsidRPr="00BC12C0" w:rsidRDefault="00A73859" w:rsidP="00302333">
            <w:pPr>
              <w:jc w:val="center"/>
              <w:rPr>
                <w:sz w:val="26"/>
                <w:szCs w:val="26"/>
              </w:rPr>
            </w:pPr>
          </w:p>
          <w:p w14:paraId="29E566F5" w14:textId="77777777" w:rsidR="00A73859" w:rsidRPr="00BC12C0" w:rsidRDefault="00A73859" w:rsidP="00302333">
            <w:pPr>
              <w:jc w:val="center"/>
              <w:rPr>
                <w:sz w:val="26"/>
                <w:szCs w:val="26"/>
              </w:rPr>
            </w:pPr>
          </w:p>
          <w:p w14:paraId="60AB8943" w14:textId="77777777" w:rsidR="00A73859" w:rsidRPr="00BC12C0" w:rsidRDefault="00A73859" w:rsidP="00302333">
            <w:pPr>
              <w:jc w:val="center"/>
              <w:rPr>
                <w:sz w:val="26"/>
                <w:szCs w:val="26"/>
              </w:rPr>
            </w:pPr>
          </w:p>
          <w:p w14:paraId="2FBDBB63" w14:textId="77777777" w:rsidR="00A73859" w:rsidRPr="00BC12C0" w:rsidRDefault="00A73859" w:rsidP="00302333">
            <w:pPr>
              <w:jc w:val="center"/>
              <w:rPr>
                <w:sz w:val="26"/>
                <w:szCs w:val="26"/>
              </w:rPr>
            </w:pPr>
          </w:p>
          <w:p w14:paraId="1CCA9BF6" w14:textId="77777777" w:rsidR="00A73859" w:rsidRPr="00BC12C0" w:rsidRDefault="00A73859" w:rsidP="00302333">
            <w:pPr>
              <w:jc w:val="center"/>
              <w:rPr>
                <w:sz w:val="26"/>
                <w:szCs w:val="26"/>
              </w:rPr>
            </w:pPr>
          </w:p>
          <w:p w14:paraId="23CDDB6D" w14:textId="77777777" w:rsidR="00A73859" w:rsidRPr="00BC12C0" w:rsidRDefault="00A73859" w:rsidP="00302333">
            <w:pPr>
              <w:jc w:val="center"/>
              <w:rPr>
                <w:sz w:val="26"/>
                <w:szCs w:val="26"/>
              </w:rPr>
            </w:pPr>
          </w:p>
          <w:p w14:paraId="2B679AC6" w14:textId="77777777" w:rsidR="00A73859" w:rsidRPr="00BC12C0" w:rsidRDefault="00A73859" w:rsidP="00302333">
            <w:pPr>
              <w:jc w:val="center"/>
              <w:rPr>
                <w:sz w:val="26"/>
                <w:szCs w:val="26"/>
              </w:rPr>
            </w:pPr>
          </w:p>
          <w:p w14:paraId="40A95DEB" w14:textId="77777777" w:rsidR="00A73859" w:rsidRPr="00BC12C0" w:rsidRDefault="00A73859" w:rsidP="00302333">
            <w:pPr>
              <w:jc w:val="center"/>
              <w:rPr>
                <w:sz w:val="26"/>
                <w:szCs w:val="26"/>
              </w:rPr>
            </w:pPr>
          </w:p>
          <w:p w14:paraId="3C84DEDB" w14:textId="77777777" w:rsidR="004D0FB9" w:rsidRPr="00BC12C0" w:rsidRDefault="004D0FB9" w:rsidP="00302333">
            <w:pPr>
              <w:jc w:val="center"/>
              <w:rPr>
                <w:sz w:val="26"/>
                <w:szCs w:val="26"/>
              </w:rPr>
            </w:pPr>
            <w:r w:rsidRPr="00BC12C0">
              <w:rPr>
                <w:sz w:val="26"/>
                <w:szCs w:val="26"/>
              </w:rPr>
              <w:t>0,25</w:t>
            </w:r>
          </w:p>
          <w:p w14:paraId="50665345" w14:textId="77777777" w:rsidR="004D0FB9" w:rsidRPr="00BC12C0" w:rsidRDefault="004D0FB9" w:rsidP="00302333">
            <w:pPr>
              <w:jc w:val="center"/>
              <w:rPr>
                <w:sz w:val="26"/>
                <w:szCs w:val="26"/>
              </w:rPr>
            </w:pPr>
          </w:p>
          <w:p w14:paraId="0095647F" w14:textId="77777777" w:rsidR="00A73859" w:rsidRPr="00BC12C0" w:rsidRDefault="00A73859" w:rsidP="00302333">
            <w:pPr>
              <w:jc w:val="center"/>
              <w:rPr>
                <w:sz w:val="26"/>
                <w:szCs w:val="26"/>
              </w:rPr>
            </w:pPr>
          </w:p>
          <w:p w14:paraId="7E3D1B39" w14:textId="77777777" w:rsidR="00A73859" w:rsidRPr="00BC12C0" w:rsidRDefault="00A73859" w:rsidP="00302333">
            <w:pPr>
              <w:jc w:val="center"/>
              <w:rPr>
                <w:sz w:val="26"/>
                <w:szCs w:val="26"/>
              </w:rPr>
            </w:pPr>
          </w:p>
          <w:p w14:paraId="094A57AB" w14:textId="77777777" w:rsidR="00A73859" w:rsidRPr="00BC12C0" w:rsidRDefault="00A73859" w:rsidP="00302333">
            <w:pPr>
              <w:jc w:val="center"/>
              <w:rPr>
                <w:sz w:val="26"/>
                <w:szCs w:val="26"/>
              </w:rPr>
            </w:pPr>
          </w:p>
          <w:p w14:paraId="0411E0D0" w14:textId="77777777" w:rsidR="004D0FB9" w:rsidRPr="00BC12C0" w:rsidRDefault="004D0FB9" w:rsidP="00302333">
            <w:pPr>
              <w:jc w:val="center"/>
              <w:rPr>
                <w:sz w:val="26"/>
                <w:szCs w:val="26"/>
              </w:rPr>
            </w:pPr>
            <w:r w:rsidRPr="00BC12C0">
              <w:rPr>
                <w:sz w:val="26"/>
                <w:szCs w:val="26"/>
              </w:rPr>
              <w:t>0,25</w:t>
            </w:r>
          </w:p>
          <w:p w14:paraId="3CEA4D0D" w14:textId="77777777" w:rsidR="004D0FB9" w:rsidRPr="00BC12C0" w:rsidRDefault="004D0FB9" w:rsidP="00302333">
            <w:pPr>
              <w:jc w:val="center"/>
              <w:rPr>
                <w:sz w:val="26"/>
                <w:szCs w:val="26"/>
              </w:rPr>
            </w:pPr>
          </w:p>
          <w:p w14:paraId="039ABC20" w14:textId="77777777" w:rsidR="00A73859" w:rsidRPr="00BC12C0" w:rsidRDefault="00A73859" w:rsidP="00302333">
            <w:pPr>
              <w:jc w:val="center"/>
              <w:rPr>
                <w:sz w:val="26"/>
                <w:szCs w:val="26"/>
              </w:rPr>
            </w:pPr>
          </w:p>
          <w:p w14:paraId="622FC747" w14:textId="77777777" w:rsidR="00A73859" w:rsidRPr="00BC12C0" w:rsidRDefault="00A73859" w:rsidP="00302333">
            <w:pPr>
              <w:jc w:val="center"/>
              <w:rPr>
                <w:sz w:val="26"/>
                <w:szCs w:val="26"/>
              </w:rPr>
            </w:pPr>
          </w:p>
          <w:p w14:paraId="5DFCDCB6" w14:textId="77777777" w:rsidR="00A73859" w:rsidRPr="00BC12C0" w:rsidRDefault="00A73859" w:rsidP="00302333">
            <w:pPr>
              <w:jc w:val="center"/>
              <w:rPr>
                <w:sz w:val="26"/>
                <w:szCs w:val="26"/>
              </w:rPr>
            </w:pPr>
          </w:p>
          <w:p w14:paraId="48AC1DDD" w14:textId="77777777" w:rsidR="00A73859" w:rsidRPr="00BC12C0" w:rsidRDefault="00A73859" w:rsidP="00302333">
            <w:pPr>
              <w:jc w:val="center"/>
              <w:rPr>
                <w:sz w:val="26"/>
                <w:szCs w:val="26"/>
              </w:rPr>
            </w:pPr>
          </w:p>
          <w:p w14:paraId="0E0288C5" w14:textId="77777777" w:rsidR="00A73859" w:rsidRPr="00BC12C0" w:rsidRDefault="00A73859" w:rsidP="00302333">
            <w:pPr>
              <w:jc w:val="center"/>
              <w:rPr>
                <w:sz w:val="26"/>
                <w:szCs w:val="26"/>
              </w:rPr>
            </w:pPr>
          </w:p>
          <w:p w14:paraId="1245AD1C" w14:textId="77777777" w:rsidR="00A73859" w:rsidRPr="00BC12C0" w:rsidRDefault="00A73859" w:rsidP="00302333">
            <w:pPr>
              <w:jc w:val="center"/>
              <w:rPr>
                <w:sz w:val="26"/>
                <w:szCs w:val="26"/>
              </w:rPr>
            </w:pPr>
          </w:p>
          <w:p w14:paraId="160EBFD9" w14:textId="77777777" w:rsidR="00A73859" w:rsidRPr="00BC12C0" w:rsidRDefault="00A73859" w:rsidP="00302333">
            <w:pPr>
              <w:jc w:val="center"/>
              <w:rPr>
                <w:sz w:val="26"/>
                <w:szCs w:val="26"/>
              </w:rPr>
            </w:pPr>
          </w:p>
          <w:p w14:paraId="4EE2B5E8" w14:textId="77777777" w:rsidR="004D0FB9" w:rsidRPr="00BC12C0" w:rsidRDefault="004D0FB9" w:rsidP="00302333">
            <w:pPr>
              <w:rPr>
                <w:sz w:val="26"/>
                <w:szCs w:val="26"/>
              </w:rPr>
            </w:pPr>
          </w:p>
          <w:p w14:paraId="6A696975" w14:textId="77777777" w:rsidR="004D0FB9" w:rsidRPr="00BC12C0" w:rsidRDefault="004D0FB9" w:rsidP="00302333">
            <w:pPr>
              <w:jc w:val="center"/>
              <w:rPr>
                <w:sz w:val="26"/>
                <w:szCs w:val="26"/>
              </w:rPr>
            </w:pPr>
            <w:r w:rsidRPr="00BC12C0">
              <w:rPr>
                <w:sz w:val="26"/>
                <w:szCs w:val="26"/>
              </w:rPr>
              <w:t>0,25</w:t>
            </w:r>
          </w:p>
          <w:p w14:paraId="68FFA816" w14:textId="77777777" w:rsidR="004D0FB9" w:rsidRPr="00BC12C0" w:rsidRDefault="004D0FB9" w:rsidP="00302333">
            <w:pPr>
              <w:jc w:val="center"/>
              <w:rPr>
                <w:sz w:val="26"/>
                <w:szCs w:val="26"/>
              </w:rPr>
            </w:pPr>
          </w:p>
          <w:p w14:paraId="32E03420" w14:textId="77777777" w:rsidR="004D0FB9" w:rsidRPr="00BC12C0" w:rsidRDefault="004D0FB9" w:rsidP="00302333">
            <w:pPr>
              <w:jc w:val="center"/>
              <w:rPr>
                <w:sz w:val="26"/>
                <w:szCs w:val="26"/>
              </w:rPr>
            </w:pPr>
          </w:p>
          <w:p w14:paraId="5E3C8B30" w14:textId="77777777" w:rsidR="004D0FB9" w:rsidRPr="00BC12C0" w:rsidRDefault="004D0FB9" w:rsidP="00302333">
            <w:pPr>
              <w:jc w:val="center"/>
              <w:rPr>
                <w:sz w:val="26"/>
                <w:szCs w:val="26"/>
              </w:rPr>
            </w:pPr>
          </w:p>
          <w:p w14:paraId="53B488ED" w14:textId="77777777" w:rsidR="004D0FB9" w:rsidRPr="00BC12C0" w:rsidRDefault="004D0FB9" w:rsidP="00302333">
            <w:pPr>
              <w:jc w:val="center"/>
              <w:rPr>
                <w:sz w:val="26"/>
                <w:szCs w:val="26"/>
              </w:rPr>
            </w:pPr>
          </w:p>
          <w:p w14:paraId="4FF5D9CB" w14:textId="77777777" w:rsidR="00A73859" w:rsidRPr="00BC12C0" w:rsidRDefault="00A73859" w:rsidP="00302333">
            <w:pPr>
              <w:jc w:val="center"/>
              <w:rPr>
                <w:sz w:val="26"/>
                <w:szCs w:val="26"/>
              </w:rPr>
            </w:pPr>
          </w:p>
          <w:p w14:paraId="25B11797" w14:textId="77777777" w:rsidR="004D0FB9" w:rsidRPr="00BC12C0" w:rsidRDefault="004D0FB9" w:rsidP="00302333">
            <w:pPr>
              <w:jc w:val="center"/>
              <w:rPr>
                <w:sz w:val="26"/>
                <w:szCs w:val="26"/>
              </w:rPr>
            </w:pPr>
            <w:r w:rsidRPr="00BC12C0">
              <w:rPr>
                <w:sz w:val="26"/>
                <w:szCs w:val="26"/>
              </w:rPr>
              <w:t>0,25</w:t>
            </w:r>
          </w:p>
          <w:p w14:paraId="15E2C357" w14:textId="77777777" w:rsidR="004D0FB9" w:rsidRPr="00BC12C0" w:rsidRDefault="004D0FB9" w:rsidP="00302333">
            <w:pPr>
              <w:jc w:val="center"/>
              <w:rPr>
                <w:sz w:val="26"/>
                <w:szCs w:val="26"/>
              </w:rPr>
            </w:pPr>
          </w:p>
          <w:p w14:paraId="376C9F06" w14:textId="77777777" w:rsidR="004D0FB9" w:rsidRPr="00BC12C0" w:rsidRDefault="004D0FB9" w:rsidP="00302333">
            <w:pPr>
              <w:jc w:val="center"/>
              <w:rPr>
                <w:sz w:val="26"/>
                <w:szCs w:val="26"/>
              </w:rPr>
            </w:pPr>
          </w:p>
          <w:p w14:paraId="5D1D686B" w14:textId="77777777" w:rsidR="004D0FB9" w:rsidRPr="00BC12C0" w:rsidRDefault="004D0FB9" w:rsidP="00302333">
            <w:pPr>
              <w:jc w:val="center"/>
              <w:rPr>
                <w:sz w:val="26"/>
                <w:szCs w:val="26"/>
              </w:rPr>
            </w:pPr>
          </w:p>
          <w:p w14:paraId="4C3BB666" w14:textId="77777777" w:rsidR="00A73859" w:rsidRPr="00BC12C0" w:rsidRDefault="00A73859" w:rsidP="00302333">
            <w:pPr>
              <w:jc w:val="center"/>
              <w:rPr>
                <w:sz w:val="26"/>
                <w:szCs w:val="26"/>
              </w:rPr>
            </w:pPr>
          </w:p>
          <w:p w14:paraId="29D1459E" w14:textId="77777777" w:rsidR="004D0FB9" w:rsidRPr="00BC12C0" w:rsidRDefault="004D0FB9" w:rsidP="00302333">
            <w:pPr>
              <w:jc w:val="center"/>
              <w:rPr>
                <w:sz w:val="26"/>
                <w:szCs w:val="26"/>
              </w:rPr>
            </w:pPr>
            <w:r w:rsidRPr="00BC12C0">
              <w:rPr>
                <w:sz w:val="26"/>
                <w:szCs w:val="26"/>
              </w:rPr>
              <w:t>0,25</w:t>
            </w:r>
          </w:p>
          <w:p w14:paraId="5C687AB7" w14:textId="77777777" w:rsidR="004D0FB9" w:rsidRPr="00BC12C0" w:rsidRDefault="004D0FB9" w:rsidP="00302333">
            <w:pPr>
              <w:jc w:val="center"/>
              <w:rPr>
                <w:sz w:val="26"/>
                <w:szCs w:val="26"/>
              </w:rPr>
            </w:pPr>
          </w:p>
          <w:p w14:paraId="2F38A0CA" w14:textId="77777777" w:rsidR="00A73859" w:rsidRPr="00BC12C0" w:rsidRDefault="00A73859" w:rsidP="00302333">
            <w:pPr>
              <w:jc w:val="center"/>
              <w:rPr>
                <w:sz w:val="26"/>
                <w:szCs w:val="26"/>
              </w:rPr>
            </w:pPr>
          </w:p>
          <w:p w14:paraId="2A7D24D9" w14:textId="77777777" w:rsidR="00A73859" w:rsidRPr="00BC12C0" w:rsidRDefault="00A73859" w:rsidP="00302333">
            <w:pPr>
              <w:jc w:val="center"/>
              <w:rPr>
                <w:sz w:val="26"/>
                <w:szCs w:val="26"/>
              </w:rPr>
            </w:pPr>
          </w:p>
          <w:p w14:paraId="1DFB6CE7" w14:textId="77777777" w:rsidR="00A73859" w:rsidRPr="00BC12C0" w:rsidRDefault="00A73859" w:rsidP="00302333">
            <w:pPr>
              <w:jc w:val="center"/>
              <w:rPr>
                <w:sz w:val="26"/>
                <w:szCs w:val="26"/>
              </w:rPr>
            </w:pPr>
          </w:p>
          <w:p w14:paraId="518DAC1D" w14:textId="77777777" w:rsidR="00A73859" w:rsidRPr="00BC12C0" w:rsidRDefault="00A73859" w:rsidP="00302333">
            <w:pPr>
              <w:rPr>
                <w:sz w:val="26"/>
                <w:szCs w:val="26"/>
              </w:rPr>
            </w:pPr>
          </w:p>
          <w:p w14:paraId="4310B857" w14:textId="77777777" w:rsidR="00A73859" w:rsidRPr="00BC12C0" w:rsidRDefault="00A73859" w:rsidP="00302333">
            <w:pPr>
              <w:jc w:val="center"/>
              <w:rPr>
                <w:sz w:val="26"/>
                <w:szCs w:val="26"/>
              </w:rPr>
            </w:pPr>
          </w:p>
          <w:p w14:paraId="737CB958" w14:textId="77777777" w:rsidR="004D0FB9" w:rsidRPr="00BC12C0" w:rsidRDefault="004D0FB9" w:rsidP="00302333">
            <w:pPr>
              <w:jc w:val="center"/>
              <w:rPr>
                <w:sz w:val="26"/>
                <w:szCs w:val="26"/>
              </w:rPr>
            </w:pPr>
            <w:r w:rsidRPr="00BC12C0">
              <w:rPr>
                <w:sz w:val="26"/>
                <w:szCs w:val="26"/>
              </w:rPr>
              <w:t>0,25</w:t>
            </w:r>
          </w:p>
          <w:p w14:paraId="12DF59B6" w14:textId="77777777" w:rsidR="004D0FB9" w:rsidRPr="00BC12C0" w:rsidRDefault="004D0FB9" w:rsidP="00302333">
            <w:pPr>
              <w:jc w:val="center"/>
              <w:rPr>
                <w:sz w:val="26"/>
                <w:szCs w:val="26"/>
              </w:rPr>
            </w:pPr>
          </w:p>
          <w:p w14:paraId="1D814E98" w14:textId="77777777" w:rsidR="00A73859" w:rsidRPr="00BC12C0" w:rsidRDefault="00A73859" w:rsidP="00302333">
            <w:pPr>
              <w:rPr>
                <w:sz w:val="26"/>
                <w:szCs w:val="26"/>
              </w:rPr>
            </w:pPr>
          </w:p>
          <w:p w14:paraId="04B0EEE5" w14:textId="77777777" w:rsidR="004D0FB9" w:rsidRDefault="004D0FB9" w:rsidP="00302333">
            <w:pPr>
              <w:rPr>
                <w:sz w:val="26"/>
                <w:szCs w:val="26"/>
              </w:rPr>
            </w:pPr>
          </w:p>
          <w:p w14:paraId="12C97A38" w14:textId="77777777" w:rsidR="002C7E01" w:rsidRDefault="002C7E01" w:rsidP="00302333">
            <w:pPr>
              <w:rPr>
                <w:sz w:val="26"/>
                <w:szCs w:val="26"/>
              </w:rPr>
            </w:pPr>
          </w:p>
          <w:p w14:paraId="56628491" w14:textId="77777777" w:rsidR="002C7E01" w:rsidRDefault="002C7E01" w:rsidP="00302333">
            <w:pPr>
              <w:rPr>
                <w:sz w:val="26"/>
                <w:szCs w:val="26"/>
              </w:rPr>
            </w:pPr>
          </w:p>
          <w:p w14:paraId="1C84A0CB" w14:textId="77777777" w:rsidR="002C7E01" w:rsidRPr="00BC12C0" w:rsidRDefault="002C7E01" w:rsidP="00302333">
            <w:pPr>
              <w:rPr>
                <w:sz w:val="26"/>
                <w:szCs w:val="26"/>
              </w:rPr>
            </w:pPr>
          </w:p>
          <w:p w14:paraId="271957BA" w14:textId="77777777" w:rsidR="004D0FB9" w:rsidRPr="00BC12C0" w:rsidRDefault="004D0FB9" w:rsidP="00302333">
            <w:pPr>
              <w:jc w:val="center"/>
              <w:rPr>
                <w:sz w:val="26"/>
                <w:szCs w:val="26"/>
              </w:rPr>
            </w:pPr>
            <w:r w:rsidRPr="00BC12C0">
              <w:rPr>
                <w:sz w:val="26"/>
                <w:szCs w:val="26"/>
              </w:rPr>
              <w:t>1</w:t>
            </w:r>
          </w:p>
        </w:tc>
      </w:tr>
    </w:tbl>
    <w:p w14:paraId="50CC87E0" w14:textId="77777777" w:rsidR="009B1B3E" w:rsidRDefault="009B1B3E" w:rsidP="00302333">
      <w:pPr>
        <w:spacing w:line="240" w:lineRule="auto"/>
        <w:rPr>
          <w:rFonts w:cs="Times New Roman"/>
          <w:b/>
          <w:szCs w:val="26"/>
        </w:rPr>
      </w:pPr>
    </w:p>
    <w:p w14:paraId="51857204" w14:textId="09AC583C" w:rsidR="002C7E01" w:rsidRPr="00BC12C0" w:rsidRDefault="00AF5F7E" w:rsidP="002C7E01">
      <w:pPr>
        <w:tabs>
          <w:tab w:val="left" w:pos="5416"/>
        </w:tabs>
        <w:jc w:val="right"/>
        <w:rPr>
          <w:rFonts w:cs="Times New Roman"/>
          <w:i/>
          <w:szCs w:val="26"/>
        </w:rPr>
      </w:pPr>
      <w:r>
        <w:rPr>
          <w:rFonts w:cs="Times New Roman"/>
          <w:i/>
          <w:szCs w:val="26"/>
        </w:rPr>
        <w:t>Cần Thơ, ngày   tháng   năm 2023</w:t>
      </w:r>
    </w:p>
    <w:tbl>
      <w:tblPr>
        <w:tblW w:w="10234" w:type="dxa"/>
        <w:jc w:val="center"/>
        <w:tblLook w:val="04A0" w:firstRow="1" w:lastRow="0" w:firstColumn="1" w:lastColumn="0" w:noHBand="0" w:noVBand="1"/>
      </w:tblPr>
      <w:tblGrid>
        <w:gridCol w:w="4253"/>
        <w:gridCol w:w="2295"/>
        <w:gridCol w:w="3686"/>
      </w:tblGrid>
      <w:tr w:rsidR="00333DBF" w:rsidRPr="00C61CC0" w14:paraId="52BE273C" w14:textId="77777777" w:rsidTr="00F06F1D">
        <w:trPr>
          <w:jc w:val="center"/>
        </w:trPr>
        <w:tc>
          <w:tcPr>
            <w:tcW w:w="4253" w:type="dxa"/>
            <w:shd w:val="clear" w:color="auto" w:fill="auto"/>
          </w:tcPr>
          <w:p w14:paraId="0773F4E6" w14:textId="77777777" w:rsidR="00333DBF" w:rsidRDefault="00333DBF" w:rsidP="00F06F1D">
            <w:pPr>
              <w:jc w:val="center"/>
              <w:rPr>
                <w:b/>
                <w:szCs w:val="26"/>
              </w:rPr>
            </w:pPr>
            <w:r>
              <w:rPr>
                <w:b/>
                <w:szCs w:val="26"/>
              </w:rPr>
              <w:t xml:space="preserve">PHÓ </w:t>
            </w:r>
            <w:r w:rsidRPr="00C61CC0">
              <w:rPr>
                <w:b/>
                <w:szCs w:val="26"/>
              </w:rPr>
              <w:t>CHỦ TỊCH HỘI ĐỒNG</w:t>
            </w:r>
            <w:r>
              <w:rPr>
                <w:b/>
                <w:szCs w:val="26"/>
              </w:rPr>
              <w:t xml:space="preserve"> THI</w:t>
            </w:r>
          </w:p>
          <w:p w14:paraId="0686CF2F" w14:textId="77777777" w:rsidR="00333DBF" w:rsidRPr="00C61CC0" w:rsidRDefault="00333DBF" w:rsidP="00F06F1D">
            <w:pPr>
              <w:jc w:val="center"/>
              <w:rPr>
                <w:b/>
                <w:szCs w:val="26"/>
              </w:rPr>
            </w:pPr>
            <w:r>
              <w:rPr>
                <w:b/>
                <w:szCs w:val="26"/>
              </w:rPr>
              <w:t>TRƯỞNG BAN ĐỀ THI</w:t>
            </w:r>
          </w:p>
        </w:tc>
        <w:tc>
          <w:tcPr>
            <w:tcW w:w="2295" w:type="dxa"/>
          </w:tcPr>
          <w:p w14:paraId="7CC6F751" w14:textId="77777777" w:rsidR="00333DBF" w:rsidRPr="00C61CC0" w:rsidRDefault="00333DBF" w:rsidP="00F06F1D">
            <w:pPr>
              <w:jc w:val="center"/>
              <w:rPr>
                <w:b/>
                <w:szCs w:val="26"/>
              </w:rPr>
            </w:pPr>
            <w:r w:rsidRPr="00C61CC0">
              <w:rPr>
                <w:b/>
                <w:szCs w:val="26"/>
              </w:rPr>
              <w:t>KHOA ĐIỆN TỬ</w:t>
            </w:r>
          </w:p>
        </w:tc>
        <w:tc>
          <w:tcPr>
            <w:tcW w:w="3686" w:type="dxa"/>
            <w:shd w:val="clear" w:color="auto" w:fill="auto"/>
          </w:tcPr>
          <w:p w14:paraId="780AD5EF" w14:textId="77777777" w:rsidR="00333DBF" w:rsidRPr="00C61CC0" w:rsidRDefault="00333DBF" w:rsidP="00F06F1D">
            <w:pPr>
              <w:jc w:val="center"/>
              <w:rPr>
                <w:b/>
                <w:szCs w:val="26"/>
              </w:rPr>
            </w:pPr>
            <w:r>
              <w:rPr>
                <w:b/>
                <w:szCs w:val="26"/>
              </w:rPr>
              <w:t>TRƯỞNG TIỂU BAN ĐỀ THI</w:t>
            </w:r>
          </w:p>
        </w:tc>
      </w:tr>
      <w:tr w:rsidR="00333DBF" w:rsidRPr="00C61CC0" w14:paraId="72A018F3" w14:textId="77777777" w:rsidTr="00F06F1D">
        <w:trPr>
          <w:jc w:val="center"/>
        </w:trPr>
        <w:tc>
          <w:tcPr>
            <w:tcW w:w="4253" w:type="dxa"/>
            <w:shd w:val="clear" w:color="auto" w:fill="auto"/>
          </w:tcPr>
          <w:p w14:paraId="63F41AE9" w14:textId="77777777" w:rsidR="00333DBF" w:rsidRDefault="00333DBF" w:rsidP="00F06F1D">
            <w:pPr>
              <w:jc w:val="center"/>
              <w:rPr>
                <w:b/>
                <w:szCs w:val="26"/>
              </w:rPr>
            </w:pPr>
          </w:p>
          <w:p w14:paraId="26B94EFD" w14:textId="77777777" w:rsidR="00333DBF" w:rsidRPr="00A04ECB" w:rsidRDefault="00333DBF" w:rsidP="00F06F1D">
            <w:pPr>
              <w:rPr>
                <w:szCs w:val="26"/>
              </w:rPr>
            </w:pPr>
          </w:p>
          <w:p w14:paraId="2E17FA6E" w14:textId="77777777" w:rsidR="00333DBF" w:rsidRDefault="00333DBF" w:rsidP="00F06F1D">
            <w:pPr>
              <w:rPr>
                <w:szCs w:val="26"/>
              </w:rPr>
            </w:pPr>
          </w:p>
          <w:p w14:paraId="68EF227A" w14:textId="77777777" w:rsidR="00333DBF" w:rsidRDefault="00333DBF" w:rsidP="00F06F1D">
            <w:pPr>
              <w:jc w:val="center"/>
              <w:rPr>
                <w:szCs w:val="26"/>
              </w:rPr>
            </w:pPr>
          </w:p>
          <w:p w14:paraId="390A9E54" w14:textId="77777777" w:rsidR="00333DBF" w:rsidRDefault="00333DBF" w:rsidP="00F06F1D">
            <w:pPr>
              <w:jc w:val="center"/>
              <w:rPr>
                <w:szCs w:val="26"/>
              </w:rPr>
            </w:pPr>
          </w:p>
          <w:p w14:paraId="6768C797" w14:textId="77777777" w:rsidR="00333DBF" w:rsidRPr="00A04ECB" w:rsidRDefault="00333DBF" w:rsidP="00F06F1D">
            <w:pPr>
              <w:rPr>
                <w:szCs w:val="26"/>
              </w:rPr>
            </w:pPr>
          </w:p>
        </w:tc>
        <w:tc>
          <w:tcPr>
            <w:tcW w:w="2295" w:type="dxa"/>
          </w:tcPr>
          <w:p w14:paraId="39BDEC35" w14:textId="77777777" w:rsidR="00333DBF" w:rsidRPr="00C61CC0" w:rsidRDefault="00333DBF" w:rsidP="00F06F1D">
            <w:pPr>
              <w:rPr>
                <w:b/>
                <w:szCs w:val="26"/>
              </w:rPr>
            </w:pPr>
          </w:p>
          <w:p w14:paraId="461B8CDD" w14:textId="77777777" w:rsidR="00333DBF" w:rsidRPr="00C61CC0" w:rsidRDefault="00333DBF" w:rsidP="00F06F1D">
            <w:pPr>
              <w:jc w:val="center"/>
              <w:rPr>
                <w:b/>
                <w:szCs w:val="26"/>
              </w:rPr>
            </w:pPr>
          </w:p>
          <w:p w14:paraId="29F7CB6F"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2244304D" w14:textId="77777777" w:rsidR="00333DBF" w:rsidRPr="00C61CC0" w:rsidRDefault="00333DBF" w:rsidP="00F06F1D">
            <w:pPr>
              <w:jc w:val="center"/>
              <w:rPr>
                <w:b/>
                <w:szCs w:val="26"/>
              </w:rPr>
            </w:pPr>
          </w:p>
        </w:tc>
        <w:tc>
          <w:tcPr>
            <w:tcW w:w="3686" w:type="dxa"/>
            <w:shd w:val="clear" w:color="auto" w:fill="auto"/>
          </w:tcPr>
          <w:p w14:paraId="2CFDBEAF" w14:textId="77777777" w:rsidR="00333DBF" w:rsidRDefault="00333DBF" w:rsidP="00F06F1D">
            <w:pPr>
              <w:rPr>
                <w:b/>
                <w:szCs w:val="26"/>
              </w:rPr>
            </w:pPr>
          </w:p>
          <w:p w14:paraId="1D8908B5" w14:textId="77777777" w:rsidR="00333DBF" w:rsidRPr="00C61CC0" w:rsidRDefault="00333DBF" w:rsidP="00F06F1D">
            <w:pPr>
              <w:rPr>
                <w:b/>
                <w:szCs w:val="26"/>
              </w:rPr>
            </w:pPr>
          </w:p>
          <w:p w14:paraId="2D1FC605"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36FC857C" w14:textId="77777777" w:rsidR="00333DBF" w:rsidRPr="00C61CC0" w:rsidRDefault="00333DBF" w:rsidP="00F06F1D">
            <w:pPr>
              <w:jc w:val="center"/>
              <w:rPr>
                <w:b/>
                <w:szCs w:val="26"/>
              </w:rPr>
            </w:pPr>
          </w:p>
          <w:p w14:paraId="1099AD75" w14:textId="77777777" w:rsidR="00333DBF" w:rsidRPr="00C61CC0" w:rsidRDefault="00333DBF" w:rsidP="00F06F1D">
            <w:pPr>
              <w:jc w:val="center"/>
              <w:rPr>
                <w:b/>
                <w:szCs w:val="26"/>
              </w:rPr>
            </w:pPr>
          </w:p>
        </w:tc>
      </w:tr>
    </w:tbl>
    <w:p w14:paraId="02EA0C01" w14:textId="77777777" w:rsidR="002C7E01" w:rsidRDefault="002C7E01" w:rsidP="00302333">
      <w:pPr>
        <w:spacing w:line="240" w:lineRule="auto"/>
        <w:rPr>
          <w:rFonts w:cs="Times New Roman"/>
          <w:b/>
          <w:szCs w:val="26"/>
        </w:rPr>
      </w:pPr>
    </w:p>
    <w:p w14:paraId="67DB413A" w14:textId="77777777" w:rsidR="002C7E01" w:rsidRDefault="002C7E01" w:rsidP="00302333">
      <w:pPr>
        <w:spacing w:line="240" w:lineRule="auto"/>
        <w:rPr>
          <w:rFonts w:cs="Times New Roman"/>
          <w:b/>
          <w:szCs w:val="26"/>
        </w:rPr>
      </w:pPr>
    </w:p>
    <w:p w14:paraId="6162371F" w14:textId="77777777" w:rsidR="002C7E01" w:rsidRDefault="002C7E01" w:rsidP="00302333">
      <w:pPr>
        <w:spacing w:line="240" w:lineRule="auto"/>
        <w:rPr>
          <w:rFonts w:cs="Times New Roman"/>
          <w:b/>
          <w:szCs w:val="26"/>
        </w:rPr>
      </w:pPr>
    </w:p>
    <w:p w14:paraId="0FE98412" w14:textId="77777777" w:rsidR="002C7E01" w:rsidRDefault="002C7E01" w:rsidP="00302333">
      <w:pPr>
        <w:spacing w:line="240" w:lineRule="auto"/>
        <w:rPr>
          <w:rFonts w:cs="Times New Roman"/>
          <w:b/>
          <w:szCs w:val="26"/>
        </w:rPr>
      </w:pPr>
    </w:p>
    <w:p w14:paraId="0C7C57EC" w14:textId="77777777" w:rsidR="002C7E01" w:rsidRDefault="002C7E01" w:rsidP="00302333">
      <w:pPr>
        <w:spacing w:line="240" w:lineRule="auto"/>
        <w:rPr>
          <w:rFonts w:cs="Times New Roman"/>
          <w:b/>
          <w:szCs w:val="26"/>
        </w:rPr>
      </w:pPr>
    </w:p>
    <w:p w14:paraId="1945A0C0" w14:textId="77777777" w:rsidR="002C7E01" w:rsidRDefault="002C7E01" w:rsidP="00302333">
      <w:pPr>
        <w:spacing w:line="240" w:lineRule="auto"/>
        <w:rPr>
          <w:rFonts w:cs="Times New Roman"/>
          <w:b/>
          <w:szCs w:val="26"/>
        </w:rPr>
      </w:pPr>
    </w:p>
    <w:p w14:paraId="1F349914" w14:textId="77777777" w:rsidR="002C7E01" w:rsidRPr="00302333" w:rsidRDefault="00333DBF" w:rsidP="00E70098">
      <w:pPr>
        <w:spacing w:after="0" w:line="240" w:lineRule="auto"/>
        <w:rPr>
          <w:rFonts w:eastAsia="Times New Roman" w:cs="Times New Roman"/>
          <w:szCs w:val="26"/>
        </w:rPr>
      </w:pPr>
      <w:r>
        <w:rPr>
          <w:rFonts w:eastAsia="Times New Roman" w:cs="Times New Roman"/>
          <w:szCs w:val="26"/>
        </w:rPr>
        <w:lastRenderedPageBreak/>
        <w:t xml:space="preserve">      </w:t>
      </w:r>
      <w:r w:rsidR="002C7E01" w:rsidRPr="00302333">
        <w:rPr>
          <w:rFonts w:eastAsia="Times New Roman" w:cs="Times New Roman"/>
          <w:szCs w:val="26"/>
        </w:rPr>
        <w:t xml:space="preserve">UBND TP CẦN THƠ  </w:t>
      </w:r>
      <w:r w:rsidR="002C7E01" w:rsidRPr="00302333">
        <w:rPr>
          <w:rFonts w:eastAsia="Times New Roman" w:cs="Times New Roman"/>
          <w:szCs w:val="26"/>
        </w:rPr>
        <w:tab/>
        <w:t xml:space="preserve">           </w:t>
      </w:r>
      <w:r w:rsidR="002C7E01" w:rsidRPr="00302333">
        <w:rPr>
          <w:rFonts w:eastAsia="Times New Roman" w:cs="Times New Roman"/>
          <w:b/>
          <w:szCs w:val="26"/>
        </w:rPr>
        <w:t xml:space="preserve">CỘNG HOÀ XÃ HỘI CHỦ NGHĨA VIỆT </w:t>
      </w:r>
      <w:smartTag w:uri="urn:schemas-microsoft-com:office:smarttags" w:element="place">
        <w:smartTag w:uri="urn:schemas-microsoft-com:office:smarttags" w:element="country-region">
          <w:r w:rsidR="002C7E01" w:rsidRPr="00302333">
            <w:rPr>
              <w:rFonts w:eastAsia="Times New Roman" w:cs="Times New Roman"/>
              <w:b/>
              <w:szCs w:val="26"/>
            </w:rPr>
            <w:t>NAM</w:t>
          </w:r>
        </w:smartTag>
      </w:smartTag>
    </w:p>
    <w:p w14:paraId="3FE15800" w14:textId="77777777" w:rsidR="002C7E01" w:rsidRPr="00302333" w:rsidRDefault="005B5CA1" w:rsidP="00E70098">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645440" behindDoc="0" locked="0" layoutInCell="1" allowOverlap="1" wp14:anchorId="5F77824C" wp14:editId="4F315CA8">
                <wp:simplePos x="0" y="0"/>
                <wp:positionH relativeFrom="column">
                  <wp:posOffset>301625</wp:posOffset>
                </wp:positionH>
                <wp:positionV relativeFrom="paragraph">
                  <wp:posOffset>191134</wp:posOffset>
                </wp:positionV>
                <wp:extent cx="1257300" cy="0"/>
                <wp:effectExtent l="0" t="0" r="19050" b="19050"/>
                <wp:wrapNone/>
                <wp:docPr id="849"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12F201" id="Straight Connector 30" o:spid="_x0000_s1026" style="position:absolute;z-index:251645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"/>
            </w:pict>
          </mc:Fallback>
        </mc:AlternateContent>
      </w:r>
      <w:r w:rsidR="002C7E01" w:rsidRPr="00302333">
        <w:rPr>
          <w:rFonts w:eastAsia="Times New Roman" w:cs="Times New Roman"/>
          <w:b/>
          <w:szCs w:val="26"/>
        </w:rPr>
        <w:t>TRƯỜNG CĐN CẦN THƠ</w:t>
      </w:r>
      <w:r w:rsidR="002C7E01" w:rsidRPr="00302333">
        <w:rPr>
          <w:rFonts w:eastAsia="Times New Roman" w:cs="Times New Roman"/>
          <w:b/>
          <w:szCs w:val="26"/>
        </w:rPr>
        <w:tab/>
        <w:t xml:space="preserve">                 Độc lập-Tự do-Hạnh phúc</w:t>
      </w:r>
    </w:p>
    <w:p w14:paraId="42F9D9A2" w14:textId="77777777" w:rsidR="002C7E01" w:rsidRPr="00302333" w:rsidRDefault="005B5CA1" w:rsidP="00E70098">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643392" behindDoc="0" locked="0" layoutInCell="1" allowOverlap="1" wp14:anchorId="39EEA6C5" wp14:editId="33BC7DBC">
                <wp:simplePos x="0" y="0"/>
                <wp:positionH relativeFrom="column">
                  <wp:posOffset>2959735</wp:posOffset>
                </wp:positionH>
                <wp:positionV relativeFrom="paragraph">
                  <wp:posOffset>3809</wp:posOffset>
                </wp:positionV>
                <wp:extent cx="1943100" cy="0"/>
                <wp:effectExtent l="0" t="0" r="19050" b="19050"/>
                <wp:wrapNone/>
                <wp:docPr id="848"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CB9055" id="Straight Connector 50" o:spid="_x0000_s1026" style="position:absolute;z-index:251643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5AQIAIAADk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"/>
            </w:pict>
          </mc:Fallback>
        </mc:AlternateContent>
      </w:r>
    </w:p>
    <w:p w14:paraId="061EE955" w14:textId="3B6F7EAE" w:rsidR="002C7E01" w:rsidRPr="00302333" w:rsidRDefault="00AF5F7E" w:rsidP="00E70098">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6AEA0E4F" w14:textId="77777777" w:rsidR="002C7E01" w:rsidRPr="00302333" w:rsidRDefault="002C7E01" w:rsidP="00E70098">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3033E1E3" w14:textId="77777777" w:rsidR="002C7E01" w:rsidRPr="00302333" w:rsidRDefault="002C7E01" w:rsidP="00E70098">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516D9E9A" w14:textId="77777777" w:rsidR="002C7E01" w:rsidRDefault="002C7E01" w:rsidP="002C7E01">
      <w:pPr>
        <w:spacing w:after="0" w:line="240" w:lineRule="auto"/>
        <w:jc w:val="center"/>
        <w:rPr>
          <w:rFonts w:eastAsia="Times New Roman" w:cs="Times New Roman"/>
          <w:b/>
          <w:szCs w:val="26"/>
        </w:rPr>
      </w:pPr>
      <w:r w:rsidRPr="00302333">
        <w:rPr>
          <w:rFonts w:eastAsia="Times New Roman" w:cs="Times New Roman"/>
          <w:b/>
          <w:szCs w:val="26"/>
        </w:rPr>
        <w:t>Mã đề thi: CĐT – LT0</w:t>
      </w:r>
      <w:r>
        <w:rPr>
          <w:rFonts w:eastAsia="Times New Roman" w:cs="Times New Roman"/>
          <w:b/>
          <w:szCs w:val="26"/>
        </w:rPr>
        <w:t>5</w:t>
      </w:r>
    </w:p>
    <w:p w14:paraId="756A4B51" w14:textId="77777777" w:rsidR="002C7E01" w:rsidRPr="00302333" w:rsidRDefault="002C7E01" w:rsidP="002C7E01">
      <w:pPr>
        <w:spacing w:after="0" w:line="240" w:lineRule="auto"/>
        <w:jc w:val="center"/>
        <w:rPr>
          <w:rFonts w:eastAsia="Times New Roman" w:cs="Times New Roman"/>
          <w:b/>
          <w:szCs w:val="26"/>
        </w:rPr>
      </w:pPr>
    </w:p>
    <w:tbl>
      <w:tblPr>
        <w:tblStyle w:val="TableGrid"/>
        <w:tblW w:w="9828" w:type="dxa"/>
        <w:tblLayout w:type="fixed"/>
        <w:tblLook w:val="01E0" w:firstRow="1" w:lastRow="1" w:firstColumn="1" w:lastColumn="1" w:noHBand="0" w:noVBand="0"/>
      </w:tblPr>
      <w:tblGrid>
        <w:gridCol w:w="817"/>
        <w:gridCol w:w="8003"/>
        <w:gridCol w:w="1008"/>
      </w:tblGrid>
      <w:tr w:rsidR="00611995" w:rsidRPr="00BC12C0" w14:paraId="7ABFEDFD" w14:textId="77777777" w:rsidTr="00952A67">
        <w:tc>
          <w:tcPr>
            <w:tcW w:w="817" w:type="dxa"/>
          </w:tcPr>
          <w:p w14:paraId="09D8464F" w14:textId="77777777" w:rsidR="00611995" w:rsidRPr="00BC12C0" w:rsidRDefault="00611995" w:rsidP="00302333">
            <w:pPr>
              <w:jc w:val="center"/>
              <w:rPr>
                <w:b/>
                <w:sz w:val="26"/>
                <w:szCs w:val="26"/>
              </w:rPr>
            </w:pPr>
            <w:r w:rsidRPr="00BC12C0">
              <w:rPr>
                <w:b/>
                <w:sz w:val="26"/>
                <w:szCs w:val="26"/>
              </w:rPr>
              <w:t>Câu</w:t>
            </w:r>
          </w:p>
        </w:tc>
        <w:tc>
          <w:tcPr>
            <w:tcW w:w="8003" w:type="dxa"/>
          </w:tcPr>
          <w:p w14:paraId="490DFD1F" w14:textId="77777777" w:rsidR="00611995" w:rsidRPr="00BC12C0" w:rsidRDefault="00611995" w:rsidP="00302333">
            <w:pPr>
              <w:jc w:val="center"/>
              <w:rPr>
                <w:b/>
                <w:sz w:val="26"/>
                <w:szCs w:val="26"/>
              </w:rPr>
            </w:pPr>
            <w:r w:rsidRPr="00BC12C0">
              <w:rPr>
                <w:b/>
                <w:sz w:val="26"/>
                <w:szCs w:val="26"/>
              </w:rPr>
              <w:t>Đáp án</w:t>
            </w:r>
          </w:p>
        </w:tc>
        <w:tc>
          <w:tcPr>
            <w:tcW w:w="1008" w:type="dxa"/>
          </w:tcPr>
          <w:p w14:paraId="38B45F7C" w14:textId="77777777" w:rsidR="00611995" w:rsidRPr="00BC12C0" w:rsidRDefault="00611995" w:rsidP="00302333">
            <w:pPr>
              <w:jc w:val="center"/>
              <w:rPr>
                <w:b/>
                <w:sz w:val="26"/>
                <w:szCs w:val="26"/>
              </w:rPr>
            </w:pPr>
            <w:r w:rsidRPr="00BC12C0">
              <w:rPr>
                <w:b/>
                <w:sz w:val="26"/>
                <w:szCs w:val="26"/>
              </w:rPr>
              <w:t>Điểm</w:t>
            </w:r>
          </w:p>
        </w:tc>
      </w:tr>
      <w:tr w:rsidR="00EB2C84" w:rsidRPr="00BC12C0" w14:paraId="63649901" w14:textId="77777777" w:rsidTr="00952A67">
        <w:tc>
          <w:tcPr>
            <w:tcW w:w="817" w:type="dxa"/>
          </w:tcPr>
          <w:p w14:paraId="3019E9DD" w14:textId="77777777" w:rsidR="00EB2C84" w:rsidRPr="00BC12C0" w:rsidRDefault="00EB2C84" w:rsidP="00302333">
            <w:pPr>
              <w:jc w:val="center"/>
              <w:rPr>
                <w:sz w:val="26"/>
                <w:szCs w:val="26"/>
              </w:rPr>
            </w:pPr>
            <w:r w:rsidRPr="00BC12C0">
              <w:rPr>
                <w:sz w:val="26"/>
                <w:szCs w:val="26"/>
              </w:rPr>
              <w:t>1</w:t>
            </w:r>
          </w:p>
        </w:tc>
        <w:tc>
          <w:tcPr>
            <w:tcW w:w="8003" w:type="dxa"/>
          </w:tcPr>
          <w:p w14:paraId="6D2D8CF0" w14:textId="77777777" w:rsidR="002C7E01" w:rsidRPr="001135F4" w:rsidRDefault="002C7E01" w:rsidP="002C7E01">
            <w:pPr>
              <w:spacing w:before="60" w:after="60"/>
              <w:rPr>
                <w:sz w:val="26"/>
                <w:szCs w:val="26"/>
              </w:rPr>
            </w:pPr>
            <w:r w:rsidRPr="001135F4">
              <w:rPr>
                <w:sz w:val="26"/>
                <w:szCs w:val="26"/>
              </w:rPr>
              <w:t>Đồ hình trạng thái:</w:t>
            </w:r>
          </w:p>
          <w:p w14:paraId="0784C23C" w14:textId="77777777" w:rsidR="00EB2C84" w:rsidRPr="00BC12C0" w:rsidRDefault="005B5CA1" w:rsidP="00302333">
            <w:pPr>
              <w:rPr>
                <w:sz w:val="26"/>
                <w:szCs w:val="26"/>
              </w:rPr>
            </w:pPr>
            <w:r>
              <w:rPr>
                <w:noProof/>
                <w:szCs w:val="26"/>
              </w:rPr>
              <mc:AlternateContent>
                <mc:Choice Requires="wpg">
                  <w:drawing>
                    <wp:anchor distT="0" distB="0" distL="114300" distR="114300" simplePos="0" relativeHeight="251613696" behindDoc="0" locked="0" layoutInCell="1" allowOverlap="1" wp14:anchorId="48307B7B" wp14:editId="613073EE">
                      <wp:simplePos x="0" y="0"/>
                      <wp:positionH relativeFrom="column">
                        <wp:posOffset>1047750</wp:posOffset>
                      </wp:positionH>
                      <wp:positionV relativeFrom="paragraph">
                        <wp:posOffset>-2540</wp:posOffset>
                      </wp:positionV>
                      <wp:extent cx="2838450" cy="571500"/>
                      <wp:effectExtent l="9525" t="6985" r="9525" b="12065"/>
                      <wp:wrapNone/>
                      <wp:docPr id="837" name="Group 6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8450" cy="571500"/>
                                <a:chOff x="2337" y="2367"/>
                                <a:chExt cx="4470" cy="900"/>
                              </a:xfrm>
                            </wpg:grpSpPr>
                            <wps:wsp>
                              <wps:cNvPr id="838" name="Text Box 6185"/>
                              <wps:cNvSpPr txBox="1">
                                <a:spLocks noChangeArrowheads="1"/>
                              </wps:cNvSpPr>
                              <wps:spPr bwMode="auto">
                                <a:xfrm>
                                  <a:off x="233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40154E0" w14:textId="77777777" w:rsidR="00F06F1D" w:rsidRDefault="00F06F1D" w:rsidP="003F3404">
                                    <w:pPr>
                                      <w:jc w:val="center"/>
                                    </w:pPr>
                                    <w:r>
                                      <w:t>00</w:t>
                                    </w:r>
                                  </w:p>
                                </w:txbxContent>
                              </wps:txbx>
                              <wps:bodyPr rot="0" vert="horz" wrap="square" lIns="91440" tIns="45720" rIns="91440" bIns="45720" anchor="t" anchorCtr="0" upright="1">
                                <a:noAutofit/>
                              </wps:bodyPr>
                            </wps:wsp>
                            <wps:wsp>
                              <wps:cNvPr id="839" name="Text Box 6186"/>
                              <wps:cNvSpPr txBox="1">
                                <a:spLocks noChangeArrowheads="1"/>
                              </wps:cNvSpPr>
                              <wps:spPr bwMode="auto">
                                <a:xfrm>
                                  <a:off x="359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F411059" w14:textId="77777777" w:rsidR="00F06F1D" w:rsidRDefault="00F06F1D" w:rsidP="003F3404">
                                    <w:pPr>
                                      <w:jc w:val="center"/>
                                    </w:pPr>
                                    <w:r>
                                      <w:t>01</w:t>
                                    </w:r>
                                  </w:p>
                                </w:txbxContent>
                              </wps:txbx>
                              <wps:bodyPr rot="0" vert="horz" wrap="square" lIns="91440" tIns="45720" rIns="91440" bIns="45720" anchor="t" anchorCtr="0" upright="1">
                                <a:noAutofit/>
                              </wps:bodyPr>
                            </wps:wsp>
                            <wps:wsp>
                              <wps:cNvPr id="840" name="Text Box 6187"/>
                              <wps:cNvSpPr txBox="1">
                                <a:spLocks noChangeArrowheads="1"/>
                              </wps:cNvSpPr>
                              <wps:spPr bwMode="auto">
                                <a:xfrm>
                                  <a:off x="4842"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5079E6C" w14:textId="77777777" w:rsidR="00F06F1D" w:rsidRDefault="00F06F1D" w:rsidP="003F3404">
                                    <w:pPr>
                                      <w:jc w:val="center"/>
                                    </w:pPr>
                                    <w:r>
                                      <w:t>10</w:t>
                                    </w:r>
                                  </w:p>
                                </w:txbxContent>
                              </wps:txbx>
                              <wps:bodyPr rot="0" vert="horz" wrap="square" lIns="91440" tIns="45720" rIns="91440" bIns="45720" anchor="t" anchorCtr="0" upright="1">
                                <a:noAutofit/>
                              </wps:bodyPr>
                            </wps:wsp>
                            <wps:wsp>
                              <wps:cNvPr id="841" name="Text Box 6188"/>
                              <wps:cNvSpPr txBox="1">
                                <a:spLocks noChangeArrowheads="1"/>
                              </wps:cNvSpPr>
                              <wps:spPr bwMode="auto">
                                <a:xfrm>
                                  <a:off x="608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784C9BC" w14:textId="77777777" w:rsidR="00F06F1D" w:rsidRDefault="00F06F1D" w:rsidP="003F3404">
                                    <w:pPr>
                                      <w:jc w:val="center"/>
                                    </w:pPr>
                                    <w:r>
                                      <w:t>11</w:t>
                                    </w:r>
                                  </w:p>
                                </w:txbxContent>
                              </wps:txbx>
                              <wps:bodyPr rot="0" vert="horz" wrap="square" lIns="91440" tIns="45720" rIns="91440" bIns="45720" anchor="t" anchorCtr="0" upright="1">
                                <a:noAutofit/>
                              </wps:bodyPr>
                            </wps:wsp>
                            <wps:wsp>
                              <wps:cNvPr id="842" name="Line 6189"/>
                              <wps:cNvCnPr/>
                              <wps:spPr bwMode="auto">
                                <a:xfrm>
                                  <a:off x="3057" y="262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3" name="Line 6190"/>
                              <wps:cNvCnPr/>
                              <wps:spPr bwMode="auto">
                                <a:xfrm>
                                  <a:off x="4317" y="260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4" name="Line 6191"/>
                              <wps:cNvCnPr/>
                              <wps:spPr bwMode="auto">
                                <a:xfrm>
                                  <a:off x="5547" y="260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5" name="Line 6192"/>
                              <wps:cNvCnPr/>
                              <wps:spPr bwMode="auto">
                                <a:xfrm>
                                  <a:off x="6477" y="290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6193"/>
                              <wps:cNvCnPr/>
                              <wps:spPr bwMode="auto">
                                <a:xfrm>
                                  <a:off x="2697" y="3267"/>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 name="Line 6194"/>
                              <wps:cNvCnPr/>
                              <wps:spPr bwMode="auto">
                                <a:xfrm flipV="1">
                                  <a:off x="2697" y="290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8307B7B" id="Group 6184" o:spid="_x0000_s1558" style="position:absolute;margin-left:82.5pt;margin-top:-.2pt;width:223.5pt;height:45pt;z-index:251613696;mso-position-horizontal-relative:text;mso-position-vertical-relative:text" coordorigin="2337,2367" coordsize="447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">
                      <v:shape id="Text Box 6185" o:spid="_x0000_s1559" type="#_x0000_t202" style="position:absolute;left:233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X2MMUA&#10;AADcAAAADwAAAGRycy9kb3ducmV2LnhtbESPwW7CMAyG75N4h8hIu410VBqsEBCCTdqRFQZX05i2&#10;WuNUTQbdnh4fJnG0fv+fP8+XvWvUhbpQezbwPEpAERfe1lwa2O/en6agQkS22HgmA78UYLkYPMwx&#10;s/7Kn3TJY6kEwiFDA1WMbaZ1KCpyGEa+JZbs7DuHUcau1LbDq8Bdo8dJ8qId1iwXKmxpXVHxnf84&#10;0Rgf9+lmm9Nkgqd08/b39Xo+NMY8DvvVDFSkPt6X/9sf1sA0FVt5Rgi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fYwxQAAANwAAAAPAAAAAAAAAAAAAAAAAJgCAABkcnMv&#10;ZG93bnJldi54bWxQSwUGAAAAAAQABAD1AAAAigMAAAAA&#10;" filled="f">
                        <v:textbox>
                          <w:txbxContent>
                            <w:p w14:paraId="740154E0" w14:textId="77777777" w:rsidR="00F06F1D" w:rsidRDefault="00F06F1D" w:rsidP="003F3404">
                              <w:pPr>
                                <w:jc w:val="center"/>
                              </w:pPr>
                              <w:r>
                                <w:t>00</w:t>
                              </w:r>
                            </w:p>
                          </w:txbxContent>
                        </v:textbox>
                      </v:shape>
                      <v:shape id="Text Box 6186" o:spid="_x0000_s1560" type="#_x0000_t202" style="position:absolute;left:359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lTq8YA&#10;AADcAAAADwAAAGRycy9kb3ducmV2LnhtbESPS2/CMBCE75X6H6ytxK04JRKPEIOqQiWOkKbtdYk3&#10;DzVeR7ELaX89RkLiOJqdb3bS9WBacaLeNZYVvIwjEMSF1Q1XCvKP9+c5COeRNbaWScEfOVivHh9S&#10;TLQ984FOma9EgLBLUEHtfZdI6YqaDLqx7YiDV9reoA+yr6Tu8RzgppWTKJpKgw2Hhho7equp+Ml+&#10;TXhj8p3Hm31Gsxke4832/3NRfrVKjZ6G1yUIT4O/H9/SO61gHi/gOiYQQK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lTq8YAAADcAAAADwAAAAAAAAAAAAAAAACYAgAAZHJz&#10;L2Rvd25yZXYueG1sUEsFBgAAAAAEAAQA9QAAAIsDAAAAAA==&#10;" filled="f">
                        <v:textbox>
                          <w:txbxContent>
                            <w:p w14:paraId="1F411059" w14:textId="77777777" w:rsidR="00F06F1D" w:rsidRDefault="00F06F1D" w:rsidP="003F3404">
                              <w:pPr>
                                <w:jc w:val="center"/>
                              </w:pPr>
                              <w:r>
                                <w:t>01</w:t>
                              </w:r>
                            </w:p>
                          </w:txbxContent>
                        </v:textbox>
                      </v:shape>
                      <v:shape id="Text Box 6187" o:spid="_x0000_s1561" type="#_x0000_t202" style="position:absolute;left:4842;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WJS8UA&#10;AADcAAAADwAAAGRycy9kb3ducmV2LnhtbESPy27CQAxF95X6DyMjdVcmPFQgZUBVaSWWJby2bsYk&#10;UTOeKDOFwNfXi0osret7fDxfdq5WZ2pD5dnAoJ+AIs69rbgwsNt+Pk9BhYhssfZMBq4UYLl4fJhj&#10;av2FN3TOYqEEwiFFA2WMTap1yEtyGPq+IZbs5FuHUca20LbFi8BdrYdJ8qIdViwXSmzovaT8J/t1&#10;ojE87karr4wmE/werT5u+9npUBvz1OveXkFF6uJ9+b+9tgamY9GXZ4QAe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1YlLxQAAANwAAAAPAAAAAAAAAAAAAAAAAJgCAABkcnMv&#10;ZG93bnJldi54bWxQSwUGAAAAAAQABAD1AAAAigMAAAAA&#10;" filled="f">
                        <v:textbox>
                          <w:txbxContent>
                            <w:p w14:paraId="55079E6C" w14:textId="77777777" w:rsidR="00F06F1D" w:rsidRDefault="00F06F1D" w:rsidP="003F3404">
                              <w:pPr>
                                <w:jc w:val="center"/>
                              </w:pPr>
                              <w:r>
                                <w:t>10</w:t>
                              </w:r>
                            </w:p>
                          </w:txbxContent>
                        </v:textbox>
                      </v:shape>
                      <v:shape id="Text Box 6188" o:spid="_x0000_s1562" type="#_x0000_t202" style="position:absolute;left:608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ks0MYA&#10;AADcAAAADwAAAGRycy9kb3ducmV2LnhtbESPzW7CMBCE70i8g7WVegMHqEpIY1BVQOJYUgrXJd78&#10;iHgdxS6kPH1dqVKPo9n5Zidd9aYRV+pcbVnBZByBIM6trrlUcPjYjmIQziNrbCyTgm9ysFoOBykm&#10;2t54T9fMlyJA2CWooPK+TaR0eUUG3di2xMErbGfQB9mVUnd4C3DTyGkUPUuDNYeGClt6qyi/ZF8m&#10;vDE9HWbr94zmczzP1pv756I4Nko9PvSvLyA89f7/+C+90wripwn8jgkE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5ks0MYAAADcAAAADwAAAAAAAAAAAAAAAACYAgAAZHJz&#10;L2Rvd25yZXYueG1sUEsFBgAAAAAEAAQA9QAAAIsDAAAAAA==&#10;" filled="f">
                        <v:textbox>
                          <w:txbxContent>
                            <w:p w14:paraId="0784C9BC" w14:textId="77777777" w:rsidR="00F06F1D" w:rsidRDefault="00F06F1D" w:rsidP="003F3404">
                              <w:pPr>
                                <w:jc w:val="center"/>
                              </w:pPr>
                              <w:r>
                                <w:t>11</w:t>
                              </w:r>
                            </w:p>
                          </w:txbxContent>
                        </v:textbox>
                      </v:shape>
                      <v:line id="Line 6189" o:spid="_x0000_s1563" style="position:absolute;visibility:visible;mso-wrap-style:square" from="3057,2622" to="359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oEyMUAAADcAAAADwAAAGRycy9kb3ducmV2LnhtbESPT2sCMRTE74V+h/AK3mpWEf+sRild&#10;BA+2oBbPz81zs3TzsmzSNX57Uyj0OMzMb5jVJtpG9NT52rGC0TADQVw6XXOl4Ou0fZ2D8AFZY+OY&#10;FNzJw2b9/LTCXLsbH6g/hkokCPscFZgQ2lxKXxqy6IeuJU7e1XUWQ5JdJXWHtwS3jRxn2VRarDkt&#10;GGzp3VD5ffyxCmamOMiZLPanz6KvR4v4Ec+XhVKDl/i2BBEohv/wX3unFcwn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oEyMUAAADcAAAADwAAAAAAAAAA&#10;AAAAAAChAgAAZHJzL2Rvd25yZXYueG1sUEsFBgAAAAAEAAQA+QAAAJMDAAAAAA==&#10;">
                        <v:stroke endarrow="block"/>
                      </v:line>
                      <v:line id="Line 6190" o:spid="_x0000_s1564" style="position:absolute;visibility:visible;mso-wrap-style:square" from="4317,2607" to="485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ahU8YAAADcAAAADwAAAGRycy9kb3ducmV2LnhtbESPS2vDMBCE74H8B7GF3hI5bcnDjRJC&#10;TaGHJJAHPW+trWVqrYylOuq/rwKBHIeZ+YZZrqNtRE+drx0rmIwzEMSl0zVXCs6n99EchA/IGhvH&#10;pOCPPKxXw8ESc+0ufKD+GCqRIOxzVGBCaHMpfWnIoh+7ljh5366zGJLsKqk7vCS4beRTlk2lxZrT&#10;gsGW3gyVP8dfq2BmioOcyWJ72hd9PVnEXfz8Wij1+BA3ryACxXAP39ofWsH85R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GoVPGAAAA3AAAAA8AAAAAAAAA&#10;AAAAAAAAoQIAAGRycy9kb3ducmV2LnhtbFBLBQYAAAAABAAEAPkAAACUAwAAAAA=&#10;">
                        <v:stroke endarrow="block"/>
                      </v:line>
                      <v:line id="Line 6191" o:spid="_x0000_s1565" style="position:absolute;visibility:visible;mso-wrap-style:square" from="5547,2607" to="608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85J8UAAADcAAAADwAAAGRycy9kb3ducmV2LnhtbESPT2sCMRTE7wW/Q3iCt5q1SNWtUaSL&#10;4KEW/EPPr5vXzeLmZdnENf32jVDwOMzMb5jlOtpG9NT52rGCyTgDQVw6XXOl4HzaPs9B+ICssXFM&#10;Cn7Jw3o1eFpirt2ND9QfQyUShH2OCkwIbS6lLw1Z9GPXEifvx3UWQ5JdJXWHtwS3jXzJsldpsea0&#10;YLCld0Pl5Xi1CmamOMiZLD5On0VfTxZxH7++F0qNhnHzBiJQDI/wf3unFcynU7ifS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85J8UAAADcAAAADwAAAAAAAAAA&#10;AAAAAAChAgAAZHJzL2Rvd25yZXYueG1sUEsFBgAAAAAEAAQA+QAAAJMDAAAAAA==&#10;">
                        <v:stroke endarrow="block"/>
                      </v:line>
                      <v:line id="Line 6192" o:spid="_x0000_s1566" style="position:absolute;visibility:visible;mso-wrap-style:square" from="6477,2907" to="647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MKMcAAADcAAAADwAAAGRycy9kb3ducmV2LnhtbESPQWvCQBSE74L/YXlCb7qptUFSVxFL&#10;QXso1Rba4zP7mkSzb8PumqT/3hUKPQ4z8w2zWPWmFi05X1lWcD9JQBDnVldcKPj8eBnPQfiArLG2&#10;TAp+ycNqORwsMNO24z21h1CICGGfoYIyhCaT0uclGfQT2xBH78c6gyFKV0jtsItwU8tpkqTSYMVx&#10;ocSGNiXl58PFKHh7eE/b9e5123/t0mP+vD9+nzqn1N2oXz+BCNSH//Bfe6sVzGe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G0woxwAAANwAAAAPAAAAAAAA&#10;AAAAAAAAAKECAABkcnMvZG93bnJldi54bWxQSwUGAAAAAAQABAD5AAAAlQMAAAAA&#10;"/>
                      <v:line id="Line 6193" o:spid="_x0000_s1567" style="position:absolute;visibility:visible;mso-wrap-style:square" from="2697,3267" to="647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nSX8YAAADcAAAADwAAAGRycy9kb3ducmV2LnhtbESPQWvCQBSE74L/YXmCN91YS5DUVaSl&#10;oD2UqoX2+Mw+k2j2bdjdJum/7xYEj8PMfMMs172pRUvOV5YVzKYJCOLc6ooLBZ/H18kChA/IGmvL&#10;pOCXPKxXw8ESM2073lN7CIWIEPYZKihDaDIpfV6SQT+1DXH0ztYZDFG6QmqHXYSbWj4kSSoNVhwX&#10;SmzouaT8evgxCt7nH2m72b1t+69despf9qfvS+eUGo/6zROIQH24h2/trVaweEz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0l/GAAAA3AAAAA8AAAAAAAAA&#10;AAAAAAAAoQIAAGRycy9kb3ducmV2LnhtbFBLBQYAAAAABAAEAPkAAACUAwAAAAA=&#10;"/>
                      <v:line id="Line 6194" o:spid="_x0000_s1568" style="position:absolute;flip:y;visibility:visible;mso-wrap-style:square" from="2697,2907" to="269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Lgw8UAAADcAAAADwAAAGRycy9kb3ducmV2LnhtbESPQWvCQBCF70L/wzIFL0E3rVJt6iqt&#10;VhCkB7WHHofsNAnNzobsqOm/dwXB4+PN+9682aJztTpRGyrPBp6GKSji3NuKCwPfh/VgCioIssXa&#10;Mxn4pwCL+UNvhpn1Z97RaS+FihAOGRooRZpM65CX5DAMfUMcvV/fOpQo20LbFs8R7mr9nKYv2mHF&#10;saHEhpYl5X/7o4tvrL94NRolH04nySt9/sg21WJM/7F7fwMl1Mn9+JbeWAPT8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Lgw8UAAADcAAAADwAAAAAAAAAA&#10;AAAAAAChAgAAZHJzL2Rvd25yZXYueG1sUEsFBgAAAAAEAAQA+QAAAJMDAAAAAA==&#10;">
                        <v:stroke endarrow="block"/>
                      </v:line>
                    </v:group>
                  </w:pict>
                </mc:Fallback>
              </mc:AlternateContent>
            </w:r>
          </w:p>
          <w:p w14:paraId="0B1C32C5" w14:textId="77777777" w:rsidR="00EB2C84" w:rsidRPr="00BC12C0" w:rsidRDefault="00EB2C84" w:rsidP="00302333">
            <w:pPr>
              <w:rPr>
                <w:sz w:val="26"/>
                <w:szCs w:val="26"/>
              </w:rPr>
            </w:pPr>
          </w:p>
          <w:p w14:paraId="53D4612B" w14:textId="77777777" w:rsidR="00EB2C84" w:rsidRPr="00BC12C0" w:rsidRDefault="002C7E01" w:rsidP="00302333">
            <w:pPr>
              <w:rPr>
                <w:sz w:val="26"/>
                <w:szCs w:val="26"/>
              </w:rPr>
            </w:pPr>
            <w:r>
              <w:rPr>
                <w:sz w:val="26"/>
                <w:szCs w:val="26"/>
              </w:rPr>
              <w:t>Hàm kích</w:t>
            </w:r>
            <w:r w:rsidR="00EB2C84" w:rsidRPr="00BC12C0">
              <w:rPr>
                <w:sz w:val="26"/>
                <w:szCs w:val="26"/>
              </w:rPr>
              <w:t>:</w:t>
            </w:r>
          </w:p>
          <w:p w14:paraId="15A091E7" w14:textId="77777777" w:rsidR="00EB2C84" w:rsidRPr="00BC12C0" w:rsidRDefault="005B5CA1" w:rsidP="00302333">
            <w:pPr>
              <w:rPr>
                <w:sz w:val="26"/>
                <w:szCs w:val="26"/>
              </w:rPr>
            </w:pPr>
            <w:r>
              <w:rPr>
                <w:noProof/>
                <w:szCs w:val="26"/>
              </w:rPr>
              <mc:AlternateContent>
                <mc:Choice Requires="wpg">
                  <w:drawing>
                    <wp:anchor distT="0" distB="0" distL="114300" distR="114300" simplePos="0" relativeHeight="251615744" behindDoc="0" locked="0" layoutInCell="1" allowOverlap="1" wp14:anchorId="5A946440" wp14:editId="1ADC5B1D">
                      <wp:simplePos x="0" y="0"/>
                      <wp:positionH relativeFrom="column">
                        <wp:posOffset>1714500</wp:posOffset>
                      </wp:positionH>
                      <wp:positionV relativeFrom="paragraph">
                        <wp:posOffset>40005</wp:posOffset>
                      </wp:positionV>
                      <wp:extent cx="2628900" cy="1714500"/>
                      <wp:effectExtent l="0" t="1905" r="0" b="0"/>
                      <wp:wrapNone/>
                      <wp:docPr id="778" name="Group 6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714500"/>
                                <a:chOff x="4497" y="10647"/>
                                <a:chExt cx="4140" cy="2700"/>
                              </a:xfrm>
                            </wpg:grpSpPr>
                            <wpg:grpSp>
                              <wpg:cNvPr id="779" name="Canvas 6196"/>
                              <wpg:cNvGrpSpPr>
                                <a:grpSpLocks noChangeAspect="1"/>
                              </wpg:cNvGrpSpPr>
                              <wpg:grpSpPr bwMode="auto">
                                <a:xfrm>
                                  <a:off x="4497" y="10785"/>
                                  <a:ext cx="4140" cy="2562"/>
                                  <a:chOff x="4497" y="10785"/>
                                  <a:chExt cx="4140" cy="2562"/>
                                </a:xfrm>
                              </wpg:grpSpPr>
                              <wps:wsp>
                                <wps:cNvPr id="780" name="AutoShape 6197"/>
                                <wps:cNvSpPr>
                                  <a:spLocks noChangeAspect="1" noChangeArrowheads="1" noTextEdit="1"/>
                                </wps:cNvSpPr>
                                <wps:spPr bwMode="auto">
                                  <a:xfrm>
                                    <a:off x="4497" y="10785"/>
                                    <a:ext cx="4140" cy="256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1" name="Line 6198"/>
                                <wps:cNvCnPr/>
                                <wps:spPr bwMode="auto">
                                  <a:xfrm flipH="1">
                                    <a:off x="4697" y="13183"/>
                                    <a:ext cx="7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Oval 6199"/>
                                <wps:cNvSpPr>
                                  <a:spLocks noChangeArrowheads="1"/>
                                </wps:cNvSpPr>
                                <wps:spPr bwMode="auto">
                                  <a:xfrm>
                                    <a:off x="5387" y="13140"/>
                                    <a:ext cx="72"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3" name="Line 6200"/>
                                <wps:cNvCnPr/>
                                <wps:spPr bwMode="auto">
                                  <a:xfrm flipH="1">
                                    <a:off x="5423" y="11919"/>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Line 6201"/>
                                <wps:cNvCnPr/>
                                <wps:spPr bwMode="auto">
                                  <a:xfrm>
                                    <a:off x="5423" y="11919"/>
                                    <a:ext cx="0" cy="12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Line 6202"/>
                                <wps:cNvCnPr/>
                                <wps:spPr bwMode="auto">
                                  <a:xfrm>
                                    <a:off x="5423" y="13183"/>
                                    <a:ext cx="2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Line 6203"/>
                                <wps:cNvCnPr/>
                                <wps:spPr bwMode="auto">
                                  <a:xfrm flipV="1">
                                    <a:off x="7439" y="11940"/>
                                    <a:ext cx="0" cy="1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Oval 6204"/>
                                <wps:cNvSpPr>
                                  <a:spLocks noChangeArrowheads="1"/>
                                </wps:cNvSpPr>
                                <wps:spPr bwMode="auto">
                                  <a:xfrm>
                                    <a:off x="5496" y="11876"/>
                                    <a:ext cx="72"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8" name="Oval 6205"/>
                                <wps:cNvSpPr>
                                  <a:spLocks noChangeArrowheads="1"/>
                                </wps:cNvSpPr>
                                <wps:spPr bwMode="auto">
                                  <a:xfrm>
                                    <a:off x="7402" y="11898"/>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9" name="Line 6206"/>
                                <wps:cNvCnPr/>
                                <wps:spPr bwMode="auto">
                                  <a:xfrm flipV="1">
                                    <a:off x="5260" y="10892"/>
                                    <a:ext cx="0" cy="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Oval 6207"/>
                                <wps:cNvSpPr>
                                  <a:spLocks noChangeArrowheads="1"/>
                                </wps:cNvSpPr>
                                <wps:spPr bwMode="auto">
                                  <a:xfrm>
                                    <a:off x="5223" y="11684"/>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1" name="Line 6208"/>
                                <wps:cNvCnPr/>
                                <wps:spPr bwMode="auto">
                                  <a:xfrm>
                                    <a:off x="6531" y="11726"/>
                                    <a:ext cx="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6209"/>
                                <wps:cNvCnPr/>
                                <wps:spPr bwMode="auto">
                                  <a:xfrm>
                                    <a:off x="6531" y="11748"/>
                                    <a:ext cx="5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Oval 6210"/>
                                <wps:cNvSpPr>
                                  <a:spLocks noChangeArrowheads="1"/>
                                </wps:cNvSpPr>
                                <wps:spPr bwMode="auto">
                                  <a:xfrm>
                                    <a:off x="6494" y="11684"/>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4" name="Oval 6211"/>
                                <wps:cNvSpPr>
                                  <a:spLocks noChangeArrowheads="1"/>
                                </wps:cNvSpPr>
                                <wps:spPr bwMode="auto">
                                  <a:xfrm>
                                    <a:off x="7075" y="11705"/>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5" name="Line 6212"/>
                                <wps:cNvCnPr/>
                                <wps:spPr bwMode="auto">
                                  <a:xfrm flipH="1">
                                    <a:off x="7112" y="11748"/>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Line 6213"/>
                                <wps:cNvCnPr/>
                                <wps:spPr bwMode="auto">
                                  <a:xfrm>
                                    <a:off x="7112" y="11748"/>
                                    <a:ext cx="0"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 name="Line 6214"/>
                                <wps:cNvCnPr/>
                                <wps:spPr bwMode="auto">
                                  <a:xfrm flipH="1">
                                    <a:off x="7094" y="11791"/>
                                    <a:ext cx="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Line 6215"/>
                                <wps:cNvCnPr/>
                                <wps:spPr bwMode="auto">
                                  <a:xfrm>
                                    <a:off x="7094" y="11791"/>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 name="Line 6216"/>
                                <wps:cNvCnPr/>
                                <wps:spPr bwMode="auto">
                                  <a:xfrm>
                                    <a:off x="7094" y="12133"/>
                                    <a:ext cx="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Oval 6217"/>
                                <wps:cNvSpPr>
                                  <a:spLocks noChangeArrowheads="1"/>
                                </wps:cNvSpPr>
                                <wps:spPr bwMode="auto">
                                  <a:xfrm>
                                    <a:off x="7529" y="11705"/>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1" name="Oval 6218"/>
                                <wps:cNvSpPr>
                                  <a:spLocks noChangeArrowheads="1"/>
                                </wps:cNvSpPr>
                                <wps:spPr bwMode="auto">
                                  <a:xfrm>
                                    <a:off x="7529" y="12090"/>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2" name="Line 6219"/>
                                <wps:cNvCnPr/>
                                <wps:spPr bwMode="auto">
                                  <a:xfrm flipH="1">
                                    <a:off x="5241" y="11726"/>
                                    <a:ext cx="4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6220"/>
                                <wps:cNvCnPr/>
                                <wps:spPr bwMode="auto">
                                  <a:xfrm>
                                    <a:off x="5241" y="11726"/>
                                    <a:ext cx="0" cy="3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6221"/>
                                <wps:cNvCnPr/>
                                <wps:spPr bwMode="auto">
                                  <a:xfrm>
                                    <a:off x="5241" y="12112"/>
                                    <a:ext cx="4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Oval 6222"/>
                                <wps:cNvSpPr>
                                  <a:spLocks noChangeArrowheads="1"/>
                                </wps:cNvSpPr>
                                <wps:spPr bwMode="auto">
                                  <a:xfrm>
                                    <a:off x="5623" y="11684"/>
                                    <a:ext cx="72"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6" name="Oval 6223"/>
                                <wps:cNvSpPr>
                                  <a:spLocks noChangeArrowheads="1"/>
                                </wps:cNvSpPr>
                                <wps:spPr bwMode="auto">
                                  <a:xfrm>
                                    <a:off x="5623" y="12069"/>
                                    <a:ext cx="72"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7" name="Rectangle 6224"/>
                                <wps:cNvSpPr>
                                  <a:spLocks noChangeArrowheads="1"/>
                                </wps:cNvSpPr>
                                <wps:spPr bwMode="auto">
                                  <a:xfrm>
                                    <a:off x="7675" y="11427"/>
                                    <a:ext cx="636" cy="10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8" name="Line 6225"/>
                                <wps:cNvCnPr/>
                                <wps:spPr bwMode="auto">
                                  <a:xfrm flipH="1">
                                    <a:off x="7566" y="11748"/>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Rectangle 6226"/>
                                <wps:cNvSpPr>
                                  <a:spLocks noChangeArrowheads="1"/>
                                </wps:cNvSpPr>
                                <wps:spPr bwMode="auto">
                                  <a:xfrm>
                                    <a:off x="7693" y="11689"/>
                                    <a:ext cx="40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2CBE9" w14:textId="77777777" w:rsidR="00F06F1D" w:rsidRDefault="00F06F1D" w:rsidP="003F3404">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810" name="Line 6227"/>
                                <wps:cNvCnPr/>
                                <wps:spPr bwMode="auto">
                                  <a:xfrm flipH="1">
                                    <a:off x="7439" y="1194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Oval 6228"/>
                                <wps:cNvSpPr>
                                  <a:spLocks noChangeArrowheads="1"/>
                                </wps:cNvSpPr>
                                <wps:spPr bwMode="auto">
                                  <a:xfrm>
                                    <a:off x="7548" y="11876"/>
                                    <a:ext cx="90"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2" name="Rectangle 6229"/>
                                <wps:cNvSpPr>
                                  <a:spLocks noChangeArrowheads="1"/>
                                </wps:cNvSpPr>
                                <wps:spPr bwMode="auto">
                                  <a:xfrm>
                                    <a:off x="7675" y="11833"/>
                                    <a:ext cx="23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32C77" w14:textId="77777777" w:rsidR="00F06F1D" w:rsidRDefault="00F06F1D" w:rsidP="003F3404">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813" name="Line 6230"/>
                                <wps:cNvCnPr/>
                                <wps:spPr bwMode="auto">
                                  <a:xfrm flipH="1">
                                    <a:off x="7566" y="12133"/>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Rectangle 6231"/>
                                <wps:cNvSpPr>
                                  <a:spLocks noChangeArrowheads="1"/>
                                </wps:cNvSpPr>
                                <wps:spPr bwMode="auto">
                                  <a:xfrm>
                                    <a:off x="7693" y="12087"/>
                                    <a:ext cx="22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E1215" w14:textId="77777777" w:rsidR="00F06F1D" w:rsidRDefault="00F06F1D" w:rsidP="003F3404">
                                      <w:smartTag w:uri="urn:schemas-microsoft-com:office:smarttags" w:element="place">
                                        <w:r>
                                          <w:rPr>
                                            <w:rFonts w:ascii="Courier New" w:hAnsi="Courier New" w:cs="Courier New"/>
                                            <w:color w:val="000000"/>
                                            <w:sz w:val="16"/>
                                            <w:szCs w:val="16"/>
                                          </w:rPr>
                                          <w:t>K2</w:t>
                                        </w:r>
                                      </w:smartTag>
                                    </w:p>
                                  </w:txbxContent>
                                </wps:txbx>
                                <wps:bodyPr rot="0" vert="horz" wrap="square" lIns="0" tIns="0" rIns="0" bIns="0" anchor="t" anchorCtr="0" upright="1">
                                  <a:noAutofit/>
                                </wps:bodyPr>
                              </wps:wsp>
                              <wps:wsp>
                                <wps:cNvPr id="815" name="Line 6232"/>
                                <wps:cNvCnPr/>
                                <wps:spPr bwMode="auto">
                                  <a:xfrm>
                                    <a:off x="8438" y="12133"/>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6" name="Oval 6233"/>
                                <wps:cNvSpPr>
                                  <a:spLocks noChangeArrowheads="1"/>
                                </wps:cNvSpPr>
                                <wps:spPr bwMode="auto">
                                  <a:xfrm>
                                    <a:off x="8330" y="12069"/>
                                    <a:ext cx="90"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7" name="Rectangle 6234"/>
                                <wps:cNvSpPr>
                                  <a:spLocks noChangeArrowheads="1"/>
                                </wps:cNvSpPr>
                                <wps:spPr bwMode="auto">
                                  <a:xfrm>
                                    <a:off x="8097" y="12026"/>
                                    <a:ext cx="40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59BA2" w14:textId="77777777" w:rsidR="00F06F1D" w:rsidRDefault="00F06F1D" w:rsidP="003F3404">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818" name="Rectangle 6235"/>
                                <wps:cNvSpPr>
                                  <a:spLocks noChangeArrowheads="1"/>
                                </wps:cNvSpPr>
                                <wps:spPr bwMode="auto">
                                  <a:xfrm>
                                    <a:off x="8202" y="11812"/>
                                    <a:ext cx="11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07E6D" w14:textId="77777777" w:rsidR="00F06F1D" w:rsidRDefault="00F06F1D" w:rsidP="003F3404">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819" name="Line 6236"/>
                                <wps:cNvCnPr/>
                                <wps:spPr bwMode="auto">
                                  <a:xfrm>
                                    <a:off x="8330" y="11748"/>
                                    <a:ext cx="1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Rectangle 6237"/>
                                <wps:cNvSpPr>
                                  <a:spLocks noChangeArrowheads="1"/>
                                </wps:cNvSpPr>
                                <wps:spPr bwMode="auto">
                                  <a:xfrm>
                                    <a:off x="8082" y="11641"/>
                                    <a:ext cx="4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F15B9" w14:textId="77777777" w:rsidR="00F06F1D" w:rsidRDefault="00F06F1D" w:rsidP="003F3404">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821" name="Rectangle 6238"/>
                                <wps:cNvSpPr>
                                  <a:spLocks noChangeArrowheads="1"/>
                                </wps:cNvSpPr>
                                <wps:spPr bwMode="auto">
                                  <a:xfrm>
                                    <a:off x="4497" y="12701"/>
                                    <a:ext cx="292"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6B1CA" w14:textId="77777777" w:rsidR="00F06F1D" w:rsidRPr="001A32E8" w:rsidRDefault="00F06F1D" w:rsidP="003F3404">
                                      <w:pPr>
                                        <w:rPr>
                                          <w:sz w:val="28"/>
                                        </w:rPr>
                                      </w:pPr>
                                      <w:r w:rsidRPr="001A32E8">
                                        <w:rPr>
                                          <w:rFonts w:ascii="Courier New" w:hAnsi="Courier New" w:cs="Courier New"/>
                                          <w:color w:val="000000"/>
                                          <w:sz w:val="20"/>
                                          <w:szCs w:val="16"/>
                                        </w:rPr>
                                        <w:t>Cp</w:t>
                                      </w:r>
                                    </w:p>
                                  </w:txbxContent>
                                </wps:txbx>
                                <wps:bodyPr rot="0" vert="horz" wrap="square" lIns="0" tIns="0" rIns="0" bIns="0" anchor="t" anchorCtr="0" upright="1">
                                  <a:noAutofit/>
                                </wps:bodyPr>
                              </wps:wsp>
                              <wps:wsp>
                                <wps:cNvPr id="822" name="Rectangle 6239"/>
                                <wps:cNvSpPr>
                                  <a:spLocks noChangeArrowheads="1"/>
                                </wps:cNvSpPr>
                                <wps:spPr bwMode="auto">
                                  <a:xfrm>
                                    <a:off x="5768" y="11406"/>
                                    <a:ext cx="636" cy="106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3" name="Line 6240"/>
                                <wps:cNvCnPr/>
                                <wps:spPr bwMode="auto">
                                  <a:xfrm flipH="1">
                                    <a:off x="5659" y="1172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Rectangle 6241"/>
                                <wps:cNvSpPr>
                                  <a:spLocks noChangeArrowheads="1"/>
                                </wps:cNvSpPr>
                                <wps:spPr bwMode="auto">
                                  <a:xfrm>
                                    <a:off x="5786" y="11652"/>
                                    <a:ext cx="33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17B9E" w14:textId="77777777" w:rsidR="00F06F1D" w:rsidRDefault="00F06F1D" w:rsidP="003F3404">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825" name="Line 6242"/>
                                <wps:cNvCnPr/>
                                <wps:spPr bwMode="auto">
                                  <a:xfrm flipH="1">
                                    <a:off x="5532" y="11919"/>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Oval 6243"/>
                                <wps:cNvSpPr>
                                  <a:spLocks noChangeArrowheads="1"/>
                                </wps:cNvSpPr>
                                <wps:spPr bwMode="auto">
                                  <a:xfrm>
                                    <a:off x="5641" y="11855"/>
                                    <a:ext cx="91"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7" name="Rectangle 6244"/>
                                <wps:cNvSpPr>
                                  <a:spLocks noChangeArrowheads="1"/>
                                </wps:cNvSpPr>
                                <wps:spPr bwMode="auto">
                                  <a:xfrm>
                                    <a:off x="5768" y="11812"/>
                                    <a:ext cx="23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643FF" w14:textId="77777777" w:rsidR="00F06F1D" w:rsidRDefault="00F06F1D" w:rsidP="003F3404">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828" name="Line 6245"/>
                                <wps:cNvCnPr/>
                                <wps:spPr bwMode="auto">
                                  <a:xfrm flipH="1">
                                    <a:off x="5659" y="12112"/>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Rectangle 6246"/>
                                <wps:cNvSpPr>
                                  <a:spLocks noChangeArrowheads="1"/>
                                </wps:cNvSpPr>
                                <wps:spPr bwMode="auto">
                                  <a:xfrm>
                                    <a:off x="5786" y="12005"/>
                                    <a:ext cx="5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1C971" w14:textId="77777777" w:rsidR="00F06F1D" w:rsidRDefault="00F06F1D" w:rsidP="003F3404">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830" name="Line 6247"/>
                                <wps:cNvCnPr/>
                                <wps:spPr bwMode="auto">
                                  <a:xfrm>
                                    <a:off x="6531" y="12112"/>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Oval 6248"/>
                                <wps:cNvSpPr>
                                  <a:spLocks noChangeArrowheads="1"/>
                                </wps:cNvSpPr>
                                <wps:spPr bwMode="auto">
                                  <a:xfrm>
                                    <a:off x="6422" y="12047"/>
                                    <a:ext cx="91"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2" name="Rectangle 6249"/>
                                <wps:cNvSpPr>
                                  <a:spLocks noChangeArrowheads="1"/>
                                </wps:cNvSpPr>
                                <wps:spPr bwMode="auto">
                                  <a:xfrm>
                                    <a:off x="6212" y="11975"/>
                                    <a:ext cx="47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A4C52" w14:textId="77777777" w:rsidR="00F06F1D" w:rsidRDefault="00F06F1D" w:rsidP="003F3404">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833" name="Rectangle 6250"/>
                                <wps:cNvSpPr>
                                  <a:spLocks noChangeArrowheads="1"/>
                                </wps:cNvSpPr>
                                <wps:spPr bwMode="auto">
                                  <a:xfrm>
                                    <a:off x="6295" y="11791"/>
                                    <a:ext cx="11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6E345" w14:textId="77777777" w:rsidR="00F06F1D" w:rsidRDefault="00F06F1D" w:rsidP="003F3404">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834" name="Line 6251"/>
                                <wps:cNvCnPr/>
                                <wps:spPr bwMode="auto">
                                  <a:xfrm>
                                    <a:off x="6422" y="1172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5" name="Rectangle 6252"/>
                                <wps:cNvSpPr>
                                  <a:spLocks noChangeArrowheads="1"/>
                                </wps:cNvSpPr>
                                <wps:spPr bwMode="auto">
                                  <a:xfrm>
                                    <a:off x="6183" y="11637"/>
                                    <a:ext cx="47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5E8C9" w14:textId="77777777" w:rsidR="00F06F1D" w:rsidRDefault="00F06F1D" w:rsidP="003F3404">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836" name="Rectangle 6253"/>
                              <wps:cNvSpPr>
                                <a:spLocks noChangeArrowheads="1"/>
                              </wps:cNvSpPr>
                              <wps:spPr bwMode="auto">
                                <a:xfrm>
                                  <a:off x="5059" y="10647"/>
                                  <a:ext cx="1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244AF" w14:textId="77777777" w:rsidR="00F06F1D" w:rsidRPr="001A32E8" w:rsidRDefault="00F06F1D" w:rsidP="003F3404">
                                    <w:pPr>
                                      <w:rPr>
                                        <w:sz w:val="28"/>
                                      </w:rPr>
                                    </w:pPr>
                                    <w:r w:rsidRPr="001A32E8">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946440" id="Group 6195" o:spid="_x0000_s1569" style="position:absolute;margin-left:135pt;margin-top:3.15pt;width:207pt;height:135pt;z-index:251615744;mso-position-horizontal-relative:text;mso-position-vertical-relative:text" coordorigin="4497,10647" coordsize="414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">
                      <v:group id="Canvas 6196" o:spid="_x0000_s1570" style="position:absolute;left:4497;top:10785;width:4140;height:2562" coordorigin="4497,10785" coordsize="4140,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o:lock v:ext="edit" aspectratio="t"/>
                        <v:rect id="AutoShape 6197" o:spid="_x0000_s1571" style="position:absolute;left:4497;top:10785;width:4140;height:2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asMMA&#10;AADcAAAADwAAAGRycy9kb3ducmV2LnhtbERPTWuDQBC9F/Iflgn0UuLaHNpgsgkhECqlIDWt58Gd&#10;qMSdVXej9t93D4UeH+97d5hNK0YaXGNZwXMUgyAurW64UvB1Oa82IJxH1thaJgU/5OCwXzzsMNF2&#10;4k8ac1+JEMIuQQW1910ipStrMugi2xEH7moHgz7AoZJ6wCmEm1au4/hFGmw4NNTY0amm8pbfjYKp&#10;zMbi8vEms6citdyn/Sn/flfqcTkftyA8zf5f/OdOtYLXTZgf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pasMMAAADcAAAADwAAAAAAAAAAAAAAAACYAgAAZHJzL2Rv&#10;d25yZXYueG1sUEsFBgAAAAAEAAQA9QAAAIgDAAAAAA==&#10;" filled="f" stroked="f">
                          <o:lock v:ext="edit" aspectratio="t" text="t"/>
                        </v:rect>
                        <v:line id="Line 6198" o:spid="_x0000_s1572" style="position:absolute;flip:x;visibility:visible;mso-wrap-style:square" from="4697,13183" to="5423,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lmMcAAADcAAAADwAAAGRycy9kb3ducmV2LnhtbESPQWsCMRSE74X+h/CEXkrNWkq7rkYR&#10;QejBS1VWvD03z82ym5dtkur23zeFQo/DzHzDzJeD7cSVfGgcK5iMMxDEldMN1woO+81TDiJEZI2d&#10;Y1LwTQGWi/u7ORba3fiDrrtYiwThUKACE2NfSBkqQxbD2PXEybs4bzEm6WupPd4S3HbyOctepcWG&#10;04LBntaGqnb3ZRXIfPv46Vfnl7Zsj8epKauyP22VehgNqxmISEP8D/+137WCt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CeWYxwAAANwAAAAPAAAAAAAA&#10;AAAAAAAAAKECAABkcnMvZG93bnJldi54bWxQSwUGAAAAAAQABAD5AAAAlQMAAAAA&#10;"/>
                        <v:oval id="Oval 6199" o:spid="_x0000_s1573" style="position:absolute;left:5387;top:13140;width:7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8JpMMA&#10;AADcAAAADwAAAGRycy9kb3ducmV2LnhtbESPQWvCQBSE74L/YXkFL1I3CtWQuooEFK9Nc/D4mn1N&#10;QrNvw+5qkn/vFgo9DjPzDbM/jqYTD3K+taxgvUpAEFdWt1wrKD/PrykIH5A1dpZJwUQejof5bI+Z&#10;tgN/0KMItYgQ9hkqaELoMyl91ZBBv7I9cfS+rTMYonS11A6HCDed3CTJVhpsOS402FPeUPVT3I0C&#10;t+ynfLrm5/UXX4q3IdW3bamVWryMp3cQgcbwH/5rX7WCXbqB3zPxCM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8JpMMAAADcAAAADwAAAAAAAAAAAAAAAACYAgAAZHJzL2Rv&#10;d25yZXYueG1sUEsFBgAAAAAEAAQA9QAAAIgDAAAAAA==&#10;" fillcolor="black"/>
                        <v:line id="Line 6200" o:spid="_x0000_s1574" style="position:absolute;flip:x;visibility:visible;mso-wrap-style:square" from="5423,11919" to="5532,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fedMcAAADcAAAADwAAAGRycy9kb3ducmV2LnhtbESPT2sCMRTE74V+h/AKvRTN9g913RpF&#10;CoUevGjLirfn5rlZdvOyTVJdv70RCj0OM/MbZrYYbCeO5EPjWMHjOANBXDndcK3g++tjlIMIEVlj&#10;55gUnCnAYn57M8NCuxOv6biJtUgQDgUqMDH2hZShMmQxjF1PnLyD8xZjkr6W2uMpwW0nn7LsVVps&#10;OC0Y7OndUNVufq0Cma8efvxy/9KW7XY7NWVV9ruVUvd3w/INRKQh/of/2p9awSR/hu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l950xwAAANwAAAAPAAAAAAAA&#10;AAAAAAAAAKECAABkcnMvZG93bnJldi54bWxQSwUGAAAAAAQABAD5AAAAlQMAAAAA&#10;"/>
                        <v:line id="Line 6201" o:spid="_x0000_s1575" style="position:absolute;visibility:visible;mso-wrap-style:square" from="5423,11919" to="5423,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rHf8cAAADcAAAADwAAAGRycy9kb3ducmV2LnhtbESPQWvCQBSE7wX/w/KE3uqmVlJJXUUs&#10;Be2hqC20x2f2NYlm34bdNUn/vSsUPA4z8w0zW/SmFi05X1lW8DhKQBDnVldcKPj6fHuYgvABWWNt&#10;mRT8kYfFfHA3w0zbjnfU7kMhIoR9hgrKEJpMSp+XZNCPbEMcvV/rDIYoXSG1wy7CTS3HSZJKgxXH&#10;hRIbWpWUn/Zno+DjaZu2y837uv/epIf8dXf4OXZOqfthv3wBEagPt/B/e60VPE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Wsd/xwAAANwAAAAPAAAAAAAA&#10;AAAAAAAAAKECAABkcnMvZG93bnJldi54bWxQSwUGAAAAAAQABAD5AAAAlQMAAAAA&#10;"/>
                        <v:line id="Line 6202" o:spid="_x0000_s1576" style="position:absolute;visibility:visible;mso-wrap-style:square" from="5423,13183" to="7439,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Zi5McAAADcAAAADwAAAGRycy9kb3ducmV2LnhtbESPQWvCQBSE7wX/w/KE3uqmFlNJXUUs&#10;Be2hqC20x2f2NYlm34bdNUn/vSsUPA4z8w0zW/SmFi05X1lW8DhKQBDnVldcKPj6fHuYgvABWWNt&#10;mRT8kYfFfHA3w0zbjnfU7kMhIoR9hgrKEJpMSp+XZNCPbEMcvV/rDIYoXSG1wy7CTS3HSZJKgxXH&#10;hRIbWpWUn/Zno+DjaZu2y837uv/epIf8dXf4OXZOqfthv3wBEagPt/B/e60VPE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FmLkxwAAANwAAAAPAAAAAAAA&#10;AAAAAAAAAKECAABkcnMvZG93bnJldi54bWxQSwUGAAAAAAQABAD5AAAAlQMAAAAA&#10;"/>
                        <v:line id="Line 6203" o:spid="_x0000_s1577" style="position:absolute;flip:y;visibility:visible;mso-wrap-style:square" from="7439,11940" to="7439,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B97McAAADcAAAADwAAAGRycy9kb3ducmV2LnhtbESPQWsCMRSE74X+h/CEXkrNVopdV6NI&#10;QejBS21Z8fbcPDfLbl62SarrvzeFQo/DzHzDLFaD7cSZfGgcK3geZyCIK6cbrhV8fW6echAhImvs&#10;HJOCKwVYLe/vFlhod+EPOu9iLRKEQ4EKTIx9IWWoDFkMY9cTJ+/kvMWYpK+l9nhJcNvJSZZNpcWG&#10;04LBnt4MVe3uxyqQ+fbx26+PL23Z7vczU1Zlf9gq9TAa1nMQkYb4H/5rv2sFr/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4H3sxwAAANwAAAAPAAAAAAAA&#10;AAAAAAAAAKECAABkcnMvZG93bnJldi54bWxQSwUGAAAAAAQABAD5AAAAlQMAAAAA&#10;"/>
                        <v:oval id="Oval 6204" o:spid="_x0000_s1578" style="position:absolute;left:5496;top:11876;width:7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iqPMMA&#10;AADcAAAADwAAAGRycy9kb3ducmV2LnhtbESPQWvCQBSE74L/YXlCL6IbhWpIXUUCitdGDz2+Zp9J&#10;aPZt2F1N8u+7hYLHYWa+YXaHwbTiSc43lhWslgkI4tLqhisFt+tpkYLwAVlja5kUjOThsJ9Odphp&#10;2/MnPYtQiQhhn6GCOoQuk9KXNRn0S9sRR+9uncEQpaukdthHuGnlOkk20mDDcaHGjvKayp/iYRS4&#10;eTfm4yU/rb75XLz3qf7a3LRSb7Ph+AEi0BBe4f/2RSvYpl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iqPMMAAADcAAAADwAAAAAAAAAAAAAAAACYAgAAZHJzL2Rv&#10;d25yZXYueG1sUEsFBgAAAAAEAAQA9QAAAIgDAAAAAA==&#10;" fillcolor="black"/>
                        <v:oval id="Oval 6205" o:spid="_x0000_s1579" style="position:absolute;left:7402;top:11898;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sAA&#10;AADcAAAADwAAAGRycy9kb3ducmV2LnhtbERPTYvCMBC9L/gfwix4WdZUQS3VKFJw8Wr14HG2Gduy&#10;zaQkWdv+e3MQPD7e93Y/mFY8yPnGsoL5LAFBXFrdcKXgejl+pyB8QNbYWiYFI3nY7yYfW8y07flM&#10;jyJUIoawz1BBHUKXSenLmgz6me2II3e3zmCI0FVSO+xjuGnlIklW0mDDsaHGjvKayr/i3yhwX92Y&#10;j6f8OP/ln2LZp/q2umqlpp/DYQMi0BDe4pf7pBWs07g2nolHQO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TsAAAADcAAAADwAAAAAAAAAAAAAAAACYAgAAZHJzL2Rvd25y&#10;ZXYueG1sUEsFBgAAAAAEAAQA9QAAAIUDAAAAAA==&#10;" fillcolor="black"/>
                        <v:line id="Line 6206" o:spid="_x0000_s1580" style="position:absolute;flip:y;visibility:visible;mso-wrap-style:square" from="5260,10892" to="5260,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nscAAADcAAAADwAAAGRycy9kb3ducmV2LnhtbESPQWsCMRSE74X+h/AKXqRmK6VdV6OI&#10;IHjwUltWenvdPDfLbl62SdTtv28KQo/DzHzDLFaD7cSFfGgcK3iaZCCIK6cbrhV8vG8fcxAhImvs&#10;HJOCHwqwWt7fLbDQ7spvdDnEWiQIhwIVmBj7QspQGbIYJq4nTt7JeYsxSV9L7fGa4LaT0yx7kRYb&#10;TgsGe9oYqtrD2SqQ+X787ddfz23ZHo8zU1Zl/7lXavQwrOcgIg3xP3xr77SC1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f+mexwAAANwAAAAPAAAAAAAA&#10;AAAAAAAAAKECAABkcnMvZG93bnJldi54bWxQSwUGAAAAAAQABAD5AAAAlQMAAAAA&#10;"/>
                        <v:oval id="Oval 6207" o:spid="_x0000_s1581" style="position:absolute;left:5223;top:11684;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klcAA&#10;AADcAAAADwAAAGRycy9kb3ducmV2LnhtbERPTYvCMBC9C/sfwix4EU0VdLUaZSm4eLV62OPYjG2x&#10;mZQka9t/vzkIHh/ve3foTSOe5HxtWcF8loAgLqyuuVRwvRynaxA+IGtsLJOCgTwc9h+jHabadnym&#10;Zx5KEUPYp6igCqFNpfRFRQb9zLbEkbtbZzBE6EqpHXYx3DRykSQrabDm2FBhS1lFxSP/MwrcpB2y&#10;4ZQd5zf+yZfdWv+urlqp8Wf/vQURqA9v8ct90gq+NnF+PBOPgN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iklcAAAADcAAAADwAAAAAAAAAAAAAAAACYAgAAZHJzL2Rvd25y&#10;ZXYueG1sUEsFBgAAAAAEAAQA9QAAAIUDAAAAAA==&#10;" fillcolor="black"/>
                        <v:line id="Line 6208" o:spid="_x0000_s1582" style="position:absolute;visibility:visible;mso-wrap-style:square" from="6531,11726" to="6531,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yOscAAADcAAAADwAAAGRycy9kb3ducmV2LnhtbESPQWvCQBSE70L/w/IKvenGFtIaXUVa&#10;CtpDUSvo8Zl9JtHs27C7TdJ/3y0UPA4z8w0zW/SmFi05X1lWMB4lIIhzqysuFOy/3ocvIHxA1lhb&#10;JgU/5GExvxvMMNO24y21u1CICGGfoYIyhCaT0uclGfQj2xBH72ydwRClK6R22EW4qeVjkqTSYMVx&#10;ocSGXkvKr7tvo+DzaZO2y/XHqj+s01P+tj0dL51T6uG+X05BBOrDLfzfXmkFz5M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9PI6xwAAANwAAAAPAAAAAAAA&#10;AAAAAAAAAKECAABkcnMvZG93bnJldi54bWxQSwUGAAAAAAQABAD5AAAAlQMAAAAA&#10;"/>
                        <v:line id="Line 6209" o:spid="_x0000_s1583" style="position:absolute;visibility:visible;mso-wrap-style:square" from="6531,11748" to="7112,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sTccAAADcAAAADwAAAGRycy9kb3ducmV2LnhtbESPQWvCQBSE7wX/w/IKvdVNLaQ1uopY&#10;CtpDUSvo8Zl9JtHs27C7TdJ/3y0UPA4z8w0znfemFi05X1lW8DRMQBDnVldcKNh/vT++gvABWWNt&#10;mRT8kIf5bHA3xUzbjrfU7kIhIoR9hgrKEJpMSp+XZNAPbUMcvbN1BkOUrpDaYRfhppajJEmlwYrj&#10;QokNLUvKr7tvo+DzeZO2i/XHqj+s01P+tj0dL51T6uG+X0xABOrDLfzfXmk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JmxNxwAAANwAAAAPAAAAAAAA&#10;AAAAAAAAAKECAABkcnMvZG93bnJldi54bWxQSwUGAAAAAAQABAD5AAAAlQMAAAAA&#10;"/>
                        <v:oval id="Oval 6210" o:spid="_x0000_s1584" style="position:absolute;left:6494;top:11684;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o64sUA&#10;AADcAAAADwAAAGRycy9kb3ducmV2LnhtbESPQWvCQBSE70L/w/IKvUjdWKnaNBuRgMVrowePr9nX&#10;JDT7NuyuJvn3XaHQ4zAz3zDZbjSduJHzrWUFy0UCgriyuuVawfl0eN6C8AFZY2eZFEzkYZc/zDJM&#10;tR34k25lqEWEsE9RQRNCn0rpq4YM+oXtiaP3bZ3BEKWrpXY4RLjp5EuSrKXBluNCgz0VDVU/5dUo&#10;cPN+KqZjcVh+8Uf5Omz1ZX3WSj09jvt3EIHG8B/+ax+1gs3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SjrixQAAANwAAAAPAAAAAAAAAAAAAAAAAJgCAABkcnMv&#10;ZG93bnJldi54bWxQSwUGAAAAAAQABAD1AAAAigMAAAAA&#10;" fillcolor="black"/>
                        <v:oval id="Oval 6211" o:spid="_x0000_s1585" style="position:absolute;left:7075;top:11705;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lsUA&#10;AADcAAAADwAAAGRycy9kb3ducmV2LnhtbESPQWvCQBSE70L/w/IKvUjdWKzaNBuRgMVrowePr9nX&#10;JDT7NuyuJvn3XaHQ4zAz3zDZbjSduJHzrWUFy0UCgriyuuVawfl0eN6C8AFZY2eZFEzkYZc/zDJM&#10;tR34k25lqEWEsE9RQRNCn0rpq4YM+oXtiaP3bZ3BEKWrpXY4RLjp5EuSrKXBluNCgz0VDVU/5dUo&#10;cPN+KqZjcVh+8Uf5Omz1ZX3WSj09jvt3EIHG8B/+ax+1gs3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6KWxQAAANwAAAAPAAAAAAAAAAAAAAAAAJgCAABkcnMv&#10;ZG93bnJldi54bWxQSwUGAAAAAAQABAD1AAAAigMAAAAA&#10;" fillcolor="black"/>
                        <v:line id="Line 6212" o:spid="_x0000_s1586" style="position:absolute;flip:x;visibility:visible;mso-wrap-style:square" from="7112,11748" to="7566,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t1RscAAADcAAAADwAAAGRycy9kb3ducmV2LnhtbESPQWsCMRSE74X+h/AKvRTNtrRVt0aR&#10;QqEHL1pZ8fbcPDfLbl62SarrvzeC0OMwM98w03lvW3EkH2rHCp6HGQji0umaKwWbn6/BGESIyBpb&#10;x6TgTAHms/u7KebanXhFx3WsRIJwyFGBibHLpQylIYth6Dri5B2ctxiT9JXUHk8Jblv5kmXv0mLN&#10;acFgR5+Gymb9ZxXI8fLp1y/2r03RbLcTU5RFt1sq9fjQLz5AROrjf/jW/tYKRpM3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63VGxwAAANwAAAAPAAAAAAAA&#10;AAAAAAAAAKECAABkcnMvZG93bnJldi54bWxQSwUGAAAAAAQABAD5AAAAlQMAAAAA&#10;"/>
                        <v:line id="Line 6213" o:spid="_x0000_s1587" style="position:absolute;visibility:visible;mso-wrap-style:square" from="7112,11748" to="7112,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1qTscAAADcAAAADwAAAGRycy9kb3ducmV2LnhtbESPQWvCQBSE74L/YXlCb7ppC7FNXUVa&#10;CupB1Bba4zP7mkSzb8PumqT/visIPQ4z8w0zW/SmFi05X1lWcD9JQBDnVldcKPj8eB8/gfABWWNt&#10;mRT8kofFfDiYYaZtx3tqD6EQEcI+QwVlCE0mpc9LMugntiGO3o91BkOUrpDaYRfhppYPSZJKgxXH&#10;hRIbei0pPx8uRsH2cZe2y/Vm1X+t02P+tj9+nzqn1N2oX76ACNSH//CtvdIKps8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HWpOxwAAANwAAAAPAAAAAAAA&#10;AAAAAAAAAKECAABkcnMvZG93bnJldi54bWxQSwUGAAAAAAQABAD5AAAAlQMAAAAA&#10;"/>
                        <v:line id="Line 6214" o:spid="_x0000_s1588" style="position:absolute;flip:x;visibility:visible;mso-wrap-style:square" from="7094,11791" to="7112,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VOqsYAAADcAAAADwAAAGRycy9kb3ducmV2LnhtbESPQWsCMRSE74X+h/AKXqRmlVJ1NYoU&#10;Cj14qZYVb8/Nc7Ps5mVNUt3++6Yg9DjMzDfMct3bVlzJh9qxgvEoA0FcOl1zpeBr//48AxEissbW&#10;MSn4oQDr1ePDEnPtbvxJ112sRIJwyFGBibHLpQylIYth5Dri5J2dtxiT9JXUHm8Jbls5ybJXabHm&#10;tGCwozdDZbP7tgrkbDu8+M3ppSmaw2FuirLojlulBk/9ZgEiUh//w/f2h1Ywn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1TqrGAAAA3AAAAA8AAAAAAAAA&#10;AAAAAAAAoQIAAGRycy9kb3ducmV2LnhtbFBLBQYAAAAABAAEAPkAAACUAwAAAAA=&#10;"/>
                        <v:line id="Line 6215" o:spid="_x0000_s1589" style="position:absolute;visibility:visible;mso-wrap-style:square" from="7094,11791" to="7094,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5bp8QAAADcAAAADwAAAGRycy9kb3ducmV2LnhtbERPz2vCMBS+D/wfwht4m+kmdFtnFHEI&#10;uoOoG+jx2by11ealJLHt/ntzGHj8+H5PZr2pRUvOV5YVPI8SEMS51RUXCn6+l09vIHxA1lhbJgV/&#10;5GE2HTxMMNO24x21+1CIGMI+QwVlCE0mpc9LMuhHtiGO3K91BkOErpDaYRfDTS1fkiSVBiuODSU2&#10;tCgpv+yvRsFmvE3b+fpr1R/W6Sn/3J2O5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zlunxAAAANwAAAAPAAAAAAAAAAAA&#10;AAAAAKECAABkcnMvZG93bnJldi54bWxQSwUGAAAAAAQABAD5AAAAkgMAAAAA&#10;"/>
                        <v:line id="Line 6216" o:spid="_x0000_s1590" style="position:absolute;visibility:visible;mso-wrap-style:square" from="7094,12133" to="756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L+PMcAAADcAAAADwAAAGRycy9kb3ducmV2LnhtbESPQWvCQBSE74L/YXlCb7qphbSmriKW&#10;gnooagvt8Zl9TaLZt2F3TdJ/3y0UPA4z8w0zX/amFi05X1lWcD9JQBDnVldcKPh4fx0/gfABWWNt&#10;mRT8kIflYjiYY6Ztxwdqj6EQEcI+QwVlCE0mpc9LMugntiGO3rd1BkOUrpDaYRfhppbTJEmlwYrj&#10;QokNrUvKL8erUfD2sE/b1Xa36T+36Sl/OZy+zp1T6m7Ur55BBOrDLfzf3mgFj7MZ/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gv48xwAAANwAAAAPAAAAAAAA&#10;AAAAAAAAAKECAABkcnMvZG93bnJldi54bWxQSwUGAAAAAAQABAD5AAAAlQMAAAAA&#10;"/>
                        <v:oval id="Oval 6217" o:spid="_x0000_s1591" style="position:absolute;left:7529;top:11705;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alRL8A&#10;AADcAAAADwAAAGRycy9kb3ducmV2LnhtbERPTYvCMBC9L/gfwgheFk0VVko1ihQUr3Y9eBybsS02&#10;k5JE2/57c1jY4+N9b/eDacWbnG8sK1guEhDEpdUNVwquv8d5CsIHZI2tZVIwkof9bvK1xUzbni/0&#10;LkIlYgj7DBXUIXSZlL6syaBf2I44cg/rDIYIXSW1wz6Gm1aukmQtDTYcG2rsKK+pfBYvo8B9d2M+&#10;nvPj8s6n4qdP9W191UrNpsNhAyLQEP7Ff+6zVpAmcX48E4+A3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JqVEvwAAANwAAAAPAAAAAAAAAAAAAAAAAJgCAABkcnMvZG93bnJl&#10;di54bWxQSwUGAAAAAAQABAD1AAAAhAMAAAAA&#10;" fillcolor="black"/>
                        <v:oval id="Oval 6218" o:spid="_x0000_s1592" style="position:absolute;left:7529;top:12090;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oA38MA&#10;AADcAAAADwAAAGRycy9kb3ducmV2LnhtbESPQWvCQBSE7wX/w/IEL0U3KVRCdBUJWLyaeujxNftM&#10;gtm3YXc1yb93hUKPw8x8w2z3o+nEg5xvLStIVwkI4srqlmsFl+/jMgPhA7LGzjIpmMjDfjd722Ku&#10;7cBnepShFhHCPkcFTQh9LqWvGjLoV7Ynjt7VOoMhSldL7XCIcNPJjyRZS4Mtx4UGeyoaqm7l3Shw&#10;7/1UTKfimP7yV/k5ZPpnfdFKLebjYQMi0Bj+w3/tk1aQJSm8zs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oA38MAAADcAAAADwAAAAAAAAAAAAAAAACYAgAAZHJzL2Rv&#10;d25yZXYueG1sUEsFBgAAAAAEAAQA9QAAAIgDAAAAAA==&#10;" fillcolor="black"/>
                        <v:line id="Line 6219" o:spid="_x0000_s1593" style="position:absolute;flip:x;visibility:visible;mso-wrap-style:square" from="5241,11726" to="5659,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zs48YAAADcAAAADwAAAGRycy9kb3ducmV2LnhtbESPQWsCMRSE74X+h/CEXopmK0XW1ShS&#10;KPTgpVpWentunptlNy/bJNXtv28EweMwM98wy/VgO3EmHxrHCl4mGQjiyumGawVf+/dxDiJEZI2d&#10;Y1LwRwHWq8eHJRbaXfiTzrtYiwThUKACE2NfSBkqQxbDxPXEyTs5bzEm6WupPV4S3HZymmUzabHh&#10;tGCwpzdDVbv7tQpkvn3+8Zvja1u2h8PclFXZf2+VehoNmwWISEO8h2/tD60gz6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87OPGAAAA3AAAAA8AAAAAAAAA&#10;AAAAAAAAoQIAAGRycy9kb3ducmV2LnhtbFBLBQYAAAAABAAEAPkAAACUAwAAAAA=&#10;"/>
                        <v:line id="Line 6220" o:spid="_x0000_s1594" style="position:absolute;visibility:visible;mso-wrap-style:square" from="5241,11726" to="5241,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B8YAAADcAAAADwAAAGRycy9kb3ducmV2LnhtbESPQWvCQBSE70L/w/IK3nSjQpDUVUQR&#10;tIeittAen9nXJG32bdjdJum/dwXB4zAz3zCLVW9q0ZLzlWUFk3ECgji3uuJCwcf7bjQH4QOyxtoy&#10;KfgnD6vl02CBmbYdn6g9h0JECPsMFZQhNJmUPi/JoB/bhjh639YZDFG6QmqHXYSbWk6TJJUGK44L&#10;JTa0KSn/Pf8ZBW+zY9quD6/7/vOQXvLt6fL10zmlhs/9+gVEoD48wvf2XiuYJ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yAfGAAAA3AAAAA8AAAAAAAAA&#10;AAAAAAAAoQIAAGRycy9kb3ducmV2LnhtbFBLBQYAAAAABAAEAPkAAACUAwAAAAA=&#10;"/>
                        <v:line id="Line 6221" o:spid="_x0000_s1595" style="position:absolute;visibility:visible;mso-wrap-style:square" from="5241,12112" to="5659,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1Qc8YAAADcAAAADwAAAGRycy9kb3ducmV2LnhtbESPQWvCQBSE74L/YXmCN91YS5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9UHPGAAAA3AAAAA8AAAAAAAAA&#10;AAAAAAAAoQIAAGRycy9kb3ducmV2LnhtbFBLBQYAAAAABAAEAPkAAACUAwAAAAA=&#10;"/>
                        <v:oval id="Oval 6222" o:spid="_x0000_s1596" style="position:absolute;left:5623;top:11684;width:7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EG3MIA&#10;AADcAAAADwAAAGRycy9kb3ducmV2LnhtbESPQYvCMBSE7wv+h/AEL4umCkqpRpGC4nW7Hjw+m2db&#10;bF5KEm377zcLC3scZuYbZncYTCve5HxjWcFykYAgLq1uuFJw/T7NUxA+IGtsLZOCkTwc9pOPHWba&#10;9vxF7yJUIkLYZ6igDqHLpPRlTQb9wnbE0XtYZzBE6SqpHfYRblq5SpKNNNhwXKixo7ym8lm8jAL3&#10;2Y35eMlPyzufi3Wf6tvmqpWaTYfjFkSgIfyH/9oXrSBN1vB7Jh4B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UQbcwgAAANwAAAAPAAAAAAAAAAAAAAAAAJgCAABkcnMvZG93&#10;bnJldi54bWxQSwUGAAAAAAQABAD1AAAAhwMAAAAA&#10;" fillcolor="black"/>
                        <v:oval id="Oval 6223" o:spid="_x0000_s1597" style="position:absolute;left:5623;top:12069;width:7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OYq8MA&#10;AADcAAAADwAAAGRycy9kb3ducmV2LnhtbESPQWvCQBSE7wX/w/IEL0U3FhpCdBUJWLyaeujxNftM&#10;gtm3YXc1yb93hUKPw8x8w2z3o+nEg5xvLStYrxIQxJXVLdcKLt/HZQbCB2SNnWVSMJGH/W72tsVc&#10;24HP9ChDLSKEfY4KmhD6XEpfNWTQr2xPHL2rdQZDlK6W2uEQ4aaTH0mSSoMtx4UGeyoaqm7l3Shw&#10;7/1UTKfiuP7lr/JzyPRPetFKLebjYQMi0Bj+w3/tk1aQJSm8zs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OYq8MAAADcAAAADwAAAAAAAAAAAAAAAACYAgAAZHJzL2Rv&#10;d25yZXYueG1sUEsFBgAAAAAEAAQA9QAAAIgDAAAAAA==&#10;" fillcolor="black"/>
                        <v:rect id="Rectangle 6224" o:spid="_x0000_s1598" style="position:absolute;left:7675;top:11427;width:636;height:1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mxSMQA&#10;AADcAAAADwAAAGRycy9kb3ducmV2LnhtbESPQWsCMRSE7wX/Q3iCt5pUoepqlFJR9Kjrxdtz89xd&#10;u3lZNlHX/nojFHocZuYbZrZobSVu1PjSsYaPvgJBnDlTcq7hkK7exyB8QDZYOSYND/KwmHfeZpgY&#10;d+cd3fYhFxHCPkENRQh1IqXPCrLo+64mjt7ZNRZDlE0uTYP3CLeVHCj1KS2WHBcKrOm7oOxnf7Ua&#10;TuXggL+7dK3sZDUM2za9XI9LrXvd9msKIlAb/sN/7Y3RMFYjeJ2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5sUjEAAAA3AAAAA8AAAAAAAAAAAAAAAAAmAIAAGRycy9k&#10;b3ducmV2LnhtbFBLBQYAAAAABAAEAPUAAACJAwAAAAA=&#10;"/>
                        <v:line id="Line 6225" o:spid="_x0000_s1599" style="position:absolute;flip:x;visibility:visible;mso-wrap-style:square" from="7566,11748" to="7675,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TbCcMAAADcAAAADwAAAGRycy9kb3ducmV2LnhtbERPz2vCMBS+D/wfwhO8jJkqY9TOKCII&#10;O3iZk4q3t+atKW1eapJp998vB8Hjx/d7uR5sJ67kQ+NYwWyagSCunG64VnD82r3kIEJE1tg5JgV/&#10;FGC9Gj0tsdDuxp90PcRapBAOBSowMfaFlKEyZDFMXU+cuB/nLcYEfS21x1sKt52cZ9mbtNhwajDY&#10;09ZQ1R5+rQKZ758vfvP92pbt6bQwZVX2571Sk/GweQcRaYgP8d39oRXkWVqbzq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U2wnDAAAA3AAAAA8AAAAAAAAAAAAA&#10;AAAAoQIAAGRycy9kb3ducmV2LnhtbFBLBQYAAAAABAAEAPkAAACRAwAAAAA=&#10;"/>
                        <v:rect id="Rectangle 6226" o:spid="_x0000_s1600" style="position:absolute;left:7693;top:11689;width:404;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4TecQA&#10;AADcAAAADwAAAGRycy9kb3ducmV2LnhtbESPQYvCMBSE7wv+h/AEb2vqHqStRhF10aOrgnp7NM+2&#10;2LyUJtrqr98sLHgcZuYbZjrvTCUe1LjSsoLRMAJBnFldcq7gePj+jEE4j6yxskwKnuRgPut9TDHV&#10;tuUfeux9LgKEXYoKCu/rVEqXFWTQDW1NHLyrbQz6IJtc6gbbADeV/IqisTRYclgosKZlQdltfzcK&#10;NnG9OG/tq82r9WVz2p2S1SHxSg363WICwlPn3+H/9lYriKME/s6EI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E3nEAAAA3AAAAA8AAAAAAAAAAAAAAAAAmAIAAGRycy9k&#10;b3ducmV2LnhtbFBLBQYAAAAABAAEAPUAAACJAwAAAAA=&#10;" filled="f" stroked="f">
                          <v:textbox inset="0,0,0,0">
                            <w:txbxContent>
                              <w:p w14:paraId="7142CBE9" w14:textId="77777777" w:rsidR="00F06F1D" w:rsidRDefault="00F06F1D" w:rsidP="003F3404">
                                <w:r>
                                  <w:rPr>
                                    <w:rFonts w:ascii="Courier New" w:hAnsi="Courier New" w:cs="Courier New"/>
                                    <w:color w:val="000000"/>
                                    <w:sz w:val="16"/>
                                    <w:szCs w:val="16"/>
                                  </w:rPr>
                                  <w:t>J2</w:t>
                                </w:r>
                              </w:p>
                            </w:txbxContent>
                          </v:textbox>
                        </v:rect>
                        <v:line id="Line 6227" o:spid="_x0000_s1601" style="position:absolute;flip:x;visibility:visible;mso-wrap-style:square" from="7439,11940" to="7548,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tB0sMAAADcAAAADwAAAGRycy9kb3ducmV2LnhtbERPz2vCMBS+D/Y/hCd4GTNVxuiqUUQQ&#10;PHjRjcpuz+bZlDYvXRK1/vfLYbDjx/d7sRpsJ27kQ+NYwXSSgSCunG64VvD1uX3NQYSIrLFzTAoe&#10;FGC1fH5aYKHdnQ90O8ZapBAOBSowMfaFlKEyZDFMXE+cuIvzFmOCvpba4z2F207OsuxdWmw4NRjs&#10;aWOoao9Xq0Dm+5cfvz6/tWV7On2Ysir7771S49GwnoOINMR/8Z97pxXk0z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7QdLDAAAA3AAAAA8AAAAAAAAAAAAA&#10;AAAAoQIAAGRycy9kb3ducmV2LnhtbFBLBQYAAAAABAAEAPkAAACRAwAAAAA=&#10;"/>
                        <v:oval id="Oval 6228" o:spid="_x0000_s1602" style="position:absolute;left:7548;top:11876;width:90;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sMBsQA&#10;AADcAAAADwAAAGRycy9kb3ducmV2LnhtbESPwWrDMBBE74X+g9hCb43smoTgRg6hoZAeeojT3hdr&#10;YxtbK2NtHefvo0Ihx2Fm3jCb7ex6NdEYWs8G0kUCirjytuXawPfp42UNKgiyxd4zGbhSgG3x+LDB&#10;3PoLH2kqpVYRwiFHA43IkGsdqoYchoUfiKN39qNDiXKstR3xEuGu169JstIOW44LDQ703lDVlb/O&#10;wL7elatJZ7LMzvuDLLufr88sNeb5ad69gRKa5R7+bx+sgXWawt+ZeAR0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LDAbEAAAA3AAAAA8AAAAAAAAAAAAAAAAAmAIAAGRycy9k&#10;b3ducmV2LnhtbFBLBQYAAAAABAAEAPUAAACJAwAAAAA=&#10;"/>
                        <v:rect id="Rectangle 6229" o:spid="_x0000_s1603" style="position:absolute;left:7675;top:11833;width:233;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MX1cQA&#10;AADcAAAADwAAAGRycy9kb3ducmV2LnhtbESPT4vCMBTE7wt+h/AEb2uqB6nVKKK76HH9A+rt0Tzb&#10;YvNSmmjrfnojCB6HmfkNM523phR3ql1hWcGgH4EgTq0uOFNw2P9+xyCcR9ZYWiYFD3Iwn3W+ppho&#10;2/CW7jufiQBhl6CC3PsqkdKlORl0fVsRB+9ia4M+yDqTusYmwE0ph1E0kgYLDgs5VrTMKb3ubkbB&#10;Oq4Wp439b7Ly57w+/h3Hq/3YK9XrtosJCE+t/4Tf7Y1WEA+G8Do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DF9XEAAAA3AAAAA8AAAAAAAAAAAAAAAAAmAIAAGRycy9k&#10;b3ducmV2LnhtbFBLBQYAAAAABAAEAPUAAACJAwAAAAA=&#10;" filled="f" stroked="f">
                          <v:textbox inset="0,0,0,0">
                            <w:txbxContent>
                              <w:p w14:paraId="46632C77" w14:textId="77777777" w:rsidR="00F06F1D" w:rsidRDefault="00F06F1D" w:rsidP="003F3404">
                                <w:r>
                                  <w:rPr>
                                    <w:rFonts w:ascii="Courier New" w:hAnsi="Courier New" w:cs="Courier New"/>
                                    <w:color w:val="000000"/>
                                    <w:sz w:val="16"/>
                                    <w:szCs w:val="16"/>
                                  </w:rPr>
                                  <w:t>CP</w:t>
                                </w:r>
                              </w:p>
                            </w:txbxContent>
                          </v:textbox>
                        </v:rect>
                        <v:line id="Line 6230" o:spid="_x0000_s1604" style="position:absolute;flip:x;visibility:visible;mso-wrap-style:square" from="7566,12133" to="7675,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nfpccAAADcAAAADwAAAGRycy9kb3ducmV2LnhtbESPQWsCMRSE74X+h/CEXkrN2payrkYR&#10;QejBS1VWvD03z82ym5dtkur23zeFQo/DzHzDzJeD7cSVfGgcK5iMMxDEldMN1woO+81TDiJEZI2d&#10;Y1LwTQGWi/u7ORba3fiDrrtYiwThUKACE2NfSBkqQxbD2PXEybs4bzEm6WupPd4S3HbyOcvepMWG&#10;04LBntaGqnb3ZRXIfPv46Vfn17Zsj8epKauyP22VehgNqxmISEP8D/+137WCfPI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Kd+lxwAAANwAAAAPAAAAAAAA&#10;AAAAAAAAAKECAABkcnMvZG93bnJldi54bWxQSwUGAAAAAAQABAD5AAAAlQMAAAAA&#10;"/>
                        <v:rect id="Rectangle 6231" o:spid="_x0000_s1605" style="position:absolute;left:7693;top:12087;width:22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qOsQA&#10;AADcAAAADwAAAGRycy9kb3ducmV2LnhtbESPQYvCMBSE74L/ITxhb5q6yFKrUcRV9OiqoN4ezbMt&#10;Ni+liba7v94sCB6HmfmGmc5bU4oH1a6wrGA4iEAQp1YXnCk4Htb9GITzyBpLy6TglxzMZ93OFBNt&#10;G/6hx95nIkDYJagg975KpHRpTgbdwFbEwbva2qAPss6krrEJcFPKzyj6kgYLDgs5VrTMKb3t70bB&#10;Jq4W5639a7Jyddmcdqfx92HslfrotYsJCE+tf4df7a1WEA9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mKjrEAAAA3AAAAA8AAAAAAAAAAAAAAAAAmAIAAGRycy9k&#10;b3ducmV2LnhtbFBLBQYAAAAABAAEAPUAAACJAwAAAAA=&#10;" filled="f" stroked="f">
                          <v:textbox inset="0,0,0,0">
                            <w:txbxContent>
                              <w:p w14:paraId="513E1215" w14:textId="77777777" w:rsidR="00F06F1D" w:rsidRDefault="00F06F1D" w:rsidP="003F3404">
                                <w:smartTag w:uri="urn:schemas-microsoft-com:office:smarttags" w:element="place">
                                  <w:r>
                                    <w:rPr>
                                      <w:rFonts w:ascii="Courier New" w:hAnsi="Courier New" w:cs="Courier New"/>
                                      <w:color w:val="000000"/>
                                      <w:sz w:val="16"/>
                                      <w:szCs w:val="16"/>
                                    </w:rPr>
                                    <w:t>K2</w:t>
                                  </w:r>
                                </w:smartTag>
                              </w:p>
                            </w:txbxContent>
                          </v:textbox>
                        </v:rect>
                        <v:line id="Line 6232" o:spid="_x0000_s1606" style="position:absolute;visibility:visible;mso-wrap-style:square" from="8438,12133" to="8547,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hjNcYAAADcAAAADwAAAGRycy9kb3ducmV2LnhtbESPQWvCQBSE74L/YXkFb7pRMUjqKqII&#10;2kOpttAen9nXJDX7Nuxuk/jvu4VCj8PMfMOsNr2pRUvOV5YVTCcJCOLc6ooLBW+vh/EShA/IGmvL&#10;pOBOHjbr4WCFmbYdn6m9hEJECPsMFZQhNJmUPi/JoJ/Yhjh6n9YZDFG6QmqHXYSbWs6SJJUGK44L&#10;JTa0Kym/Xb6Nguf5S9puT0/H/v2UXvP9+frx1TmlRg/99hFEoD78h//aR61gOV3A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oYzXGAAAA3AAAAA8AAAAAAAAA&#10;AAAAAAAAoQIAAGRycy9kb3ducmV2LnhtbFBLBQYAAAAABAAEAPkAAACUAwAAAAA=&#10;"/>
                        <v:oval id="Oval 6233" o:spid="_x0000_s1607" style="position:absolute;left:8330;top:12069;width:90;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csQA&#10;AADcAAAADwAAAGRycy9kb3ducmV2LnhtbESPQWvCQBSE7wX/w/IK3uomDQZJXUUUwR56MLb3R/aZ&#10;BLNvQ/Y1pv++Wyh4HGbmG2a9nVynRhpC69lAukhAEVfetlwb+LwcX1aggiBb7DyTgR8KsN3MntZY&#10;WH/nM42l1CpCOBRooBHpC61D1ZDDsPA9cfSufnAoUQ61tgPeI9x1+jVJcu2w5bjQYE/7hqpb+e0M&#10;HOpdmY86k2V2PZxkefv6eM9SY+bP0+4NlNAkj/B/+2QNrNIc/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ilHLEAAAA3AAAAA8AAAAAAAAAAAAAAAAAmAIAAGRycy9k&#10;b3ducmV2LnhtbFBLBQYAAAAABAAEAPUAAACJAwAAAAA=&#10;"/>
                        <v:rect id="Rectangle 6234" o:spid="_x0000_s1608" style="position:absolute;left:8097;top:12026;width:403;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S0TcQA&#10;AADcAAAADwAAAGRycy9kb3ducmV2LnhtbESPQYvCMBSE74L/ITxhb5q6B7dWo4ir6NFVQb09mmdb&#10;bF5KE213f71ZEDwOM/MNM523phQPql1hWcFwEIEgTq0uOFNwPKz7MQjnkTWWlknBLzmYz7qdKSba&#10;NvxDj73PRICwS1BB7n2VSOnSnAy6ga2Ig3e1tUEfZJ1JXWMT4KaUn1E0kgYLDgs5VrTMKb3t70bB&#10;Jq4W5639a7Jyddmcdqfx92HslfrotYsJCE+tf4df7a1WEA+/4P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0tE3EAAAA3AAAAA8AAAAAAAAAAAAAAAAAmAIAAGRycy9k&#10;b3ducmV2LnhtbFBLBQYAAAAABAAEAPUAAACJAwAAAAA=&#10;" filled="f" stroked="f">
                          <v:textbox inset="0,0,0,0">
                            <w:txbxContent>
                              <w:p w14:paraId="5CC59BA2" w14:textId="77777777" w:rsidR="00F06F1D" w:rsidRDefault="00F06F1D" w:rsidP="003F3404">
                                <w:r>
                                  <w:rPr>
                                    <w:rFonts w:ascii="Courier New" w:hAnsi="Courier New" w:cs="Courier New"/>
                                    <w:color w:val="000000"/>
                                    <w:sz w:val="16"/>
                                    <w:szCs w:val="16"/>
                                  </w:rPr>
                                  <w:t>Q2</w:t>
                                </w:r>
                              </w:p>
                            </w:txbxContent>
                          </v:textbox>
                        </v:rect>
                        <v:rect id="Rectangle 6235" o:spid="_x0000_s1609" style="position:absolute;left:8202;top:11812;width:118;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sgP8AA&#10;AADcAAAADwAAAGRycy9kb3ducmV2LnhtbERPy4rCMBTdC/5DuII7TXUhtRpFRkWXvkBnd2nutGWa&#10;m9JEW/16sxBcHs57vmxNKR5Uu8KygtEwAkGcWl1wpuBy3g5iEM4jaywtk4InOVguup05Jto2fKTH&#10;yWcihLBLUEHufZVI6dKcDLqhrYgD92drgz7AOpO6xiaEm1KOo2giDRYcGnKs6Cen9P90Nwp2cbW6&#10;7e2rycrN7+56uE7X56lXqt9rVzMQnlr/FX/ce60gHoW14Uw4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GsgP8AAAADcAAAADwAAAAAAAAAAAAAAAACYAgAAZHJzL2Rvd25y&#10;ZXYueG1sUEsFBgAAAAAEAAQA9QAAAIUDAAAAAA==&#10;" filled="f" stroked="f">
                          <v:textbox inset="0,0,0,0">
                            <w:txbxContent>
                              <w:p w14:paraId="5B107E6D" w14:textId="77777777" w:rsidR="00F06F1D" w:rsidRDefault="00F06F1D" w:rsidP="003F3404">
                                <w:r>
                                  <w:rPr>
                                    <w:rFonts w:ascii="Courier New" w:hAnsi="Courier New" w:cs="Courier New"/>
                                    <w:color w:val="000000"/>
                                    <w:sz w:val="16"/>
                                    <w:szCs w:val="16"/>
                                  </w:rPr>
                                  <w:t>_</w:t>
                                </w:r>
                              </w:p>
                            </w:txbxContent>
                          </v:textbox>
                        </v:rect>
                        <v:line id="Line 6236" o:spid="_x0000_s1610" style="position:absolute;visibility:visible;mso-wrap-style:square" from="8330,11748" to="8438,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rect id="Rectangle 6237" o:spid="_x0000_s1611" style="position:absolute;left:8082;top:11641;width:403;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mhMAA&#10;AADcAAAADwAAAGRycy9kb3ducmV2LnhtbERPy4rCMBTdD/gP4QruxlQXUqtRRGfQpS9Qd5fm2hab&#10;m9JEW/16sxBcHs57Om9NKR5Uu8KygkE/AkGcWl1wpuB4+P+NQTiPrLG0TAqe5GA+6/xMMdG24R09&#10;9j4TIYRdggpy76tESpfmZND1bUUcuKutDfoA60zqGpsQbko5jKKRNFhwaMixomVO6W1/NwrWcbU4&#10;b+yrycq/y/q0PY1Xh7FXqtdtFxMQnlr/FX/cG60gHob5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HHmhMAAAADcAAAADwAAAAAAAAAAAAAAAACYAgAAZHJzL2Rvd25y&#10;ZXYueG1sUEsFBgAAAAAEAAQA9QAAAIUDAAAAAA==&#10;" filled="f" stroked="f">
                          <v:textbox inset="0,0,0,0">
                            <w:txbxContent>
                              <w:p w14:paraId="7BEF15B9" w14:textId="77777777" w:rsidR="00F06F1D" w:rsidRDefault="00F06F1D" w:rsidP="003F3404">
                                <w:r>
                                  <w:rPr>
                                    <w:rFonts w:ascii="Courier New" w:hAnsi="Courier New" w:cs="Courier New"/>
                                    <w:color w:val="000000"/>
                                    <w:sz w:val="16"/>
                                    <w:szCs w:val="16"/>
                                  </w:rPr>
                                  <w:t>Q2</w:t>
                                </w:r>
                              </w:p>
                            </w:txbxContent>
                          </v:textbox>
                        </v:rect>
                        <v:rect id="Rectangle 6238" o:spid="_x0000_s1612" style="position:absolute;left:4497;top:12701;width:292;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1DH8QA&#10;AADcAAAADwAAAGRycy9kb3ducmV2LnhtbESPT4vCMBTE7wt+h/AEb2uqB6nVKKK76HH9A+rt0Tzb&#10;YvNSmmjrfnojCB6HmfkNM523phR3ql1hWcGgH4EgTq0uOFNw2P9+xyCcR9ZYWiYFD3Iwn3W+ppho&#10;2/CW7jufiQBhl6CC3PsqkdKlORl0fVsRB+9ia4M+yDqTusYmwE0ph1E0kgYLDgs5VrTMKb3ubkbB&#10;Oq4Wp439b7Ly57w+/h3Hq/3YK9XrtosJCE+t/4Tf7Y1WEA8H8Do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9Qx/EAAAA3AAAAA8AAAAAAAAAAAAAAAAAmAIAAGRycy9k&#10;b3ducmV2LnhtbFBLBQYAAAAABAAEAPUAAACJAwAAAAA=&#10;" filled="f" stroked="f">
                          <v:textbox inset="0,0,0,0">
                            <w:txbxContent>
                              <w:p w14:paraId="7F06B1CA" w14:textId="77777777" w:rsidR="00F06F1D" w:rsidRPr="001A32E8" w:rsidRDefault="00F06F1D" w:rsidP="003F3404">
                                <w:pPr>
                                  <w:rPr>
                                    <w:sz w:val="28"/>
                                  </w:rPr>
                                </w:pPr>
                                <w:r w:rsidRPr="001A32E8">
                                  <w:rPr>
                                    <w:rFonts w:ascii="Courier New" w:hAnsi="Courier New" w:cs="Courier New"/>
                                    <w:color w:val="000000"/>
                                    <w:sz w:val="20"/>
                                    <w:szCs w:val="16"/>
                                  </w:rPr>
                                  <w:t>Cp</w:t>
                                </w:r>
                              </w:p>
                            </w:txbxContent>
                          </v:textbox>
                        </v:rect>
                        <v:rect id="Rectangle 6239" o:spid="_x0000_s1613" style="position:absolute;left:5768;top:11406;width:636;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tOsMMA&#10;AADcAAAADwAAAGRycy9kb3ducmV2LnhtbESPQYvCMBSE74L/ITzBm6ZWEO0aRRTFPWq9eHvbvG27&#10;Ni+liVr31xtB8DjMzDfMfNmaStyocaVlBaNhBII4s7rkXMEp3Q6mIJxH1lhZJgUPcrBcdDtzTLS9&#10;84FuR5+LAGGXoILC+zqR0mUFGXRDWxMH79c2Bn2QTS51g/cAN5WMo2giDZYcFgqsaV1QdjlejYKf&#10;Mj7h/yHdRWa2HfvvNv27njdK9Xvt6guEp9Z/wu/2XiuYxjG8zo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ntOsMMAAADcAAAADwAAAAAAAAAAAAAAAACYAgAAZHJzL2Rv&#10;d25yZXYueG1sUEsFBgAAAAAEAAQA9QAAAIgDAAAAAA==&#10;"/>
                        <v:line id="Line 6240" o:spid="_x0000_s1614" style="position:absolute;flip:x;visibility:visible;mso-wrap-style:square" from="5659,11726" to="5768,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UVGMcAAADcAAAADwAAAGRycy9kb3ducmV2LnhtbESPQWsCMRSE74X+h/CEXkrN1payrkYR&#10;odCDl6qseHtunptlNy9rkur23zeFQo/DzHzDzJeD7cSVfGgcK3geZyCIK6cbrhXsd+9POYgQkTV2&#10;jknBNwVYLu7v5lhod+NPum5jLRKEQ4EKTIx9IWWoDFkMY9cTJ+/svMWYpK+l9nhLcNvJSZa9SYsN&#10;pwWDPa0NVe32yyqQ+ebx4len17ZsD4epKauyP26UehgNqxmISEP8D/+1P7SCfPI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RRUYxwAAANwAAAAPAAAAAAAA&#10;AAAAAAAAAKECAABkcnMvZG93bnJldi54bWxQSwUGAAAAAAQABAD5AAAAlQMAAAAA&#10;"/>
                        <v:rect id="Rectangle 6241" o:spid="_x0000_s1615" style="position:absolute;left:5786;top:11652;width:331;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rgh8YA&#10;AADcAAAADwAAAGRycy9kb3ducmV2LnhtbESPQWvCQBSE7wX/w/KE3uqmQUqMrhK0Eo+tCra3R/aZ&#10;hGbfhuw2SfvruwXB4zAz3zCrzWga0VPnassKnmcRCOLC6ppLBefT/ikB4TyyxsYyKfghB5v15GGF&#10;qbYDv1N/9KUIEHYpKqi8b1MpXVGRQTezLXHwrrYz6IPsSqk7HALcNDKOohdpsOawUGFL24qKr+O3&#10;UZAnbfZxsL9D2bx+5pe3y2J3WnilHqdjtgThafT38K190AqSe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rgh8YAAADcAAAADwAAAAAAAAAAAAAAAACYAgAAZHJz&#10;L2Rvd25yZXYueG1sUEsFBgAAAAAEAAQA9QAAAIsDAAAAAA==&#10;" filled="f" stroked="f">
                          <v:textbox inset="0,0,0,0">
                            <w:txbxContent>
                              <w:p w14:paraId="21917B9E" w14:textId="77777777" w:rsidR="00F06F1D" w:rsidRDefault="00F06F1D" w:rsidP="003F3404">
                                <w:r>
                                  <w:rPr>
                                    <w:rFonts w:ascii="Courier New" w:hAnsi="Courier New" w:cs="Courier New"/>
                                    <w:color w:val="000000"/>
                                    <w:sz w:val="16"/>
                                    <w:szCs w:val="16"/>
                                  </w:rPr>
                                  <w:t>J1</w:t>
                                </w:r>
                              </w:p>
                            </w:txbxContent>
                          </v:textbox>
                        </v:rect>
                        <v:line id="Line 6242" o:spid="_x0000_s1616" style="position:absolute;flip:x;visibility:visible;mso-wrap-style:square" from="5532,11919" to="5641,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Ao98cAAADcAAAADwAAAGRycy9kb3ducmV2LnhtbESPQWsCMRSE74X+h/CEXkrNVtqyrkYR&#10;odCDl6qseHtunptlNy9rkur23zeFQo/DzHzDzJeD7cSVfGgcK3geZyCIK6cbrhXsd+9POYgQkTV2&#10;jknBNwVYLu7v5lhod+NPum5jLRKEQ4EKTIx9IWWoDFkMY9cTJ+/svMWYpK+l9nhLcNvJSZa9SYsN&#10;pwWDPa0NVe32yyqQ+ebx4lenl7ZsD4epKauyP26UehgNqxmISEP8D/+1P7SCfPI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4Cj3xwAAANwAAAAPAAAAAAAA&#10;AAAAAAAAAKECAABkcnMvZG93bnJldi54bWxQSwUGAAAAAAQABAD5AAAAlQMAAAAA&#10;"/>
                        <v:oval id="Oval 6243" o:spid="_x0000_s1617" style="position:absolute;left:5641;top:11855;width:91;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5ez8QA&#10;AADcAAAADwAAAGRycy9kb3ducmV2LnhtbESPQWvCQBSE70L/w/IKvelGg0FSV5FKQQ8eGu39kX0m&#10;wezbkH2N6b/vCkKPw8x8w6y3o2vVQH1oPBuYzxJQxKW3DVcGLufP6QpUEGSLrWcy8EsBtpuXyRpz&#10;6+/8RUMhlYoQDjkaqEW6XOtQ1uQwzHxHHL2r7x1KlH2lbY/3CHetXiRJph02HBdq7OijpvJW/DgD&#10;+2pXZINOZZle9wdZ3r5Px3RuzNvruHsHJTTKf/jZPlgDq0UGjzPxCO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OXs/EAAAA3AAAAA8AAAAAAAAAAAAAAAAAmAIAAGRycy9k&#10;b3ducmV2LnhtbFBLBQYAAAAABAAEAPUAAACJAwAAAAA=&#10;"/>
                        <v:rect id="Rectangle 6244" o:spid="_x0000_s1618" style="position:absolute;left:5768;top:11812;width:234;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h+8MYA&#10;AADcAAAADwAAAGRycy9kb3ducmV2LnhtbESPQWvCQBSE7wX/w/KE3uqmOdgYXSVoJR5bFWxvj+wz&#10;Cc2+DdltkvbXdwuCx2FmvmFWm9E0oqfO1ZYVPM8iEMSF1TWXCs6n/VMCwnlkjY1lUvBDDjbrycMK&#10;U20Hfqf+6EsRIOxSVFB536ZSuqIig25mW+LgXW1n0AfZlVJ3OAS4aWQcRXNpsOawUGFL24qKr+O3&#10;UZAnbfZxsL9D2bx+5pe3y2J3WnilHqdjtgThafT38K190AqS+AX+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h+8MYAAADcAAAADwAAAAAAAAAAAAAAAACYAgAAZHJz&#10;L2Rvd25yZXYueG1sUEsFBgAAAAAEAAQA9QAAAIsDAAAAAA==&#10;" filled="f" stroked="f">
                          <v:textbox inset="0,0,0,0">
                            <w:txbxContent>
                              <w:p w14:paraId="6A0643FF" w14:textId="77777777" w:rsidR="00F06F1D" w:rsidRDefault="00F06F1D" w:rsidP="003F3404">
                                <w:r>
                                  <w:rPr>
                                    <w:rFonts w:ascii="Courier New" w:hAnsi="Courier New" w:cs="Courier New"/>
                                    <w:color w:val="000000"/>
                                    <w:sz w:val="16"/>
                                    <w:szCs w:val="16"/>
                                  </w:rPr>
                                  <w:t>CP</w:t>
                                </w:r>
                              </w:p>
                            </w:txbxContent>
                          </v:textbox>
                        </v:rect>
                        <v:line id="Line 6245" o:spid="_x0000_s1619" style="position:absolute;flip:x;visibility:visible;mso-wrap-style:square" from="5659,12112" to="5768,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GHacMAAADcAAAADwAAAGRycy9kb3ducmV2LnhtbERPz2vCMBS+D/Y/hCd4GTNVxuiqUUQQ&#10;PHjRjcpuz+bZlDYvXRK1/vfLYbDjx/d7sRpsJ27kQ+NYwXSSgSCunG64VvD1uX3NQYSIrLFzTAoe&#10;FGC1fH5aYKHdnQ90O8ZapBAOBSowMfaFlKEyZDFMXE+cuIvzFmOCvpba4z2F207OsuxdWmw4NRjs&#10;aWOoao9Xq0Dm+5cfvz6/tWV7On2Ysir7771S49GwnoOINMR/8Z97pxXks7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h2nDAAAA3AAAAA8AAAAAAAAAAAAA&#10;AAAAoQIAAGRycy9kb3ducmV2LnhtbFBLBQYAAAAABAAEAPkAAACRAwAAAAA=&#10;"/>
                        <v:rect id="Rectangle 6246" o:spid="_x0000_s1620" style="position:absolute;left:5786;top:12005;width:511;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PGcQA&#10;AADcAAAADwAAAGRycy9kb3ducmV2LnhtbESPQYvCMBSE7wv+h/AEb2uqB2mrUUR30eOuCurt0Tzb&#10;YvNSmmjr/vqNIHgcZuYbZrboTCXu1LjSsoLRMAJBnFldcq7gsP/+jEE4j6yxskwKHuRgMe99zDDV&#10;tuVfuu98LgKEXYoKCu/rVEqXFWTQDW1NHLyLbQz6IJtc6gbbADeVHEfRRBosOSwUWNOqoOy6uxkF&#10;m7henrb2r82rr/Pm+HNM1vvEKzXod8spCE+df4df7a1WEI8T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LTxnEAAAA3AAAAA8AAAAAAAAAAAAAAAAAmAIAAGRycy9k&#10;b3ducmV2LnhtbFBLBQYAAAAABAAEAPUAAACJAwAAAAA=&#10;" filled="f" stroked="f">
                          <v:textbox inset="0,0,0,0">
                            <w:txbxContent>
                              <w:p w14:paraId="6ED1C971" w14:textId="77777777" w:rsidR="00F06F1D" w:rsidRDefault="00F06F1D" w:rsidP="003F3404">
                                <w:r>
                                  <w:rPr>
                                    <w:rFonts w:ascii="Courier New" w:hAnsi="Courier New" w:cs="Courier New"/>
                                    <w:color w:val="000000"/>
                                    <w:sz w:val="16"/>
                                    <w:szCs w:val="16"/>
                                  </w:rPr>
                                  <w:t>K1</w:t>
                                </w:r>
                              </w:p>
                            </w:txbxContent>
                          </v:textbox>
                        </v:rect>
                        <v:line id="Line 6247" o:spid="_x0000_s1621" style="position:absolute;visibility:visible;mso-wrap-style:square" from="6531,12112" to="664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czcMAAADcAAAADwAAAGRycy9kb3ducmV2LnhtbERPz2vCMBS+C/4P4Qm7aeqEItUoogx0&#10;hzGdoMdn82yrzUtJsrb775fDYMeP7/dy3ZtatOR8ZVnBdJKAIM6trrhQcP56G89B+ICssbZMCn7I&#10;w3o1HCwx07bjI7WnUIgYwj5DBWUITSalz0sy6Ce2IY7c3TqDIUJXSO2wi+Gmlq9JkkqDFceGEhva&#10;lpQ/T99Gwcfs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nM3DAAAA3AAAAA8AAAAAAAAAAAAA&#10;AAAAoQIAAGRycy9kb3ducmV2LnhtbFBLBQYAAAAABAAEAPkAAACRAwAAAAA=&#10;"/>
                        <v:oval id="Oval 6248" o:spid="_x0000_s1622" style="position:absolute;left:6422;top:12047;width:91;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5QZsQA&#10;AADcAAAADwAAAGRycy9kb3ducmV2LnhtbESPwWrDMBBE74X+g9hCb43smoTgRg6hoZAeeojT3hdr&#10;YxtbK2NtHefvo0Ihx2Fm3jCb7ex6NdEYWs8G0kUCirjytuXawPfp42UNKgiyxd4zGbhSgG3x+LDB&#10;3PoLH2kqpVYRwiFHA43IkGsdqoYchoUfiKN39qNDiXKstR3xEuGu169JstIOW44LDQ703lDVlb/O&#10;wL7elatJZ7LMzvuDLLufr88sNeb5ad69gRKa5R7+bx+sgXWWwt+ZeAR0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UGbEAAAA3AAAAA8AAAAAAAAAAAAAAAAAmAIAAGRycy9k&#10;b3ducmV2LnhtbFBLBQYAAAAABAAEAPUAAACJAwAAAAA=&#10;"/>
                        <v:rect id="Rectangle 6249" o:spid="_x0000_s1623" style="position:absolute;left:6212;top:11975;width:47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ZLtcYA&#10;AADcAAAADwAAAGRycy9kb3ducmV2LnhtbESPQWvCQBSE7wX/w/KE3uqmEUqMrhK0Eo+tCra3R/aZ&#10;hGbfhuw2SfvruwXB4zAz3zCrzWga0VPnassKnmcRCOLC6ppLBefT/ikB4TyyxsYyKfghB5v15GGF&#10;qbYDv1N/9KUIEHYpKqi8b1MpXVGRQTezLXHwrrYz6IPsSqk7HALcNDKOohdpsOawUGFL24qKr+O3&#10;UZAnbfZxsL9D2bx+5pe3y2J3WnilHqdjtgThafT38K190A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ZLtcYAAADcAAAADwAAAAAAAAAAAAAAAACYAgAAZHJz&#10;L2Rvd25yZXYueG1sUEsFBgAAAAAEAAQA9QAAAIsDAAAAAA==&#10;" filled="f" stroked="f">
                          <v:textbox inset="0,0,0,0">
                            <w:txbxContent>
                              <w:p w14:paraId="422A4C52" w14:textId="77777777" w:rsidR="00F06F1D" w:rsidRDefault="00F06F1D" w:rsidP="003F3404">
                                <w:r>
                                  <w:rPr>
                                    <w:rFonts w:ascii="Courier New" w:hAnsi="Courier New" w:cs="Courier New"/>
                                    <w:color w:val="000000"/>
                                    <w:sz w:val="16"/>
                                    <w:szCs w:val="16"/>
                                  </w:rPr>
                                  <w:t>Q1</w:t>
                                </w:r>
                              </w:p>
                            </w:txbxContent>
                          </v:textbox>
                        </v:rect>
                        <v:rect id="Rectangle 6250" o:spid="_x0000_s1624" style="position:absolute;left:6295;top:11791;width:117;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uLsYA&#10;AADcAAAADwAAAGRycy9kb3ducmV2LnhtbESPQWvCQBSE7wX/w/KE3ppNK0i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ruLsYAAADcAAAADwAAAAAAAAAAAAAAAACYAgAAZHJz&#10;L2Rvd25yZXYueG1sUEsFBgAAAAAEAAQA9QAAAIsDAAAAAA==&#10;" filled="f" stroked="f">
                          <v:textbox inset="0,0,0,0">
                            <w:txbxContent>
                              <w:p w14:paraId="1256E345" w14:textId="77777777" w:rsidR="00F06F1D" w:rsidRDefault="00F06F1D" w:rsidP="003F3404">
                                <w:r>
                                  <w:rPr>
                                    <w:rFonts w:ascii="Courier New" w:hAnsi="Courier New" w:cs="Courier New"/>
                                    <w:color w:val="000000"/>
                                    <w:sz w:val="16"/>
                                    <w:szCs w:val="16"/>
                                  </w:rPr>
                                  <w:t>_</w:t>
                                </w:r>
                              </w:p>
                            </w:txbxContent>
                          </v:textbox>
                        </v:rect>
                        <v:line id="Line 6251" o:spid="_x0000_s1625" style="position:absolute;visibility:visible;mso-wrap-style:square" from="6422,11726" to="6531,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GazscAAADcAAAADwAAAGRycy9kb3ducmV2LnhtbESPT2vCQBTE7wW/w/KE3uqmtQSJriIt&#10;Be1B/Ad6fGafSdrs27C7TdJv7wqFHoeZ+Q0zW/SmFi05X1lW8DxKQBDnVldcKDgePp4mIHxA1lhb&#10;JgW/5GExHzzMMNO24x21+1CICGGfoYIyhCaT0uclGfQj2xBH72qdwRClK6R22EW4qeVLkqTSYMVx&#10;ocSG3krKv/c/RsFmvE3b5fpz1Z/W6SV/313OX51T6nHYL6cgAvXhP/zXXmkFk/E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UZrOxwAAANwAAAAPAAAAAAAA&#10;AAAAAAAAAKECAABkcnMvZG93bnJldi54bWxQSwUGAAAAAAQABAD5AAAAlQMAAAAA&#10;"/>
                        <v:rect id="Rectangle 6252" o:spid="_x0000_s1626" style="position:absolute;left:6183;top:11637;width:47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TwcYA&#10;AADcAAAADwAAAGRycy9kb3ducmV2LnhtbESPT2vCQBTE74V+h+UVvNWNFUuM2Yj0D3qsUVBvj+wz&#10;CWbfhuzWxH76bqHgcZiZ3zDpcjCNuFLnassKJuMIBHFhdc2lgv3u8zkG4TyyxsYyKbiRg2X2+JBi&#10;om3PW7rmvhQBwi5BBZX3bSKlKyoy6Ma2JQ7e2XYGfZBdKXWHfYCbRr5E0as0WHNYqLClt4qKS/5t&#10;FKzjdnXc2J++bD5O68PXYf6+m3ulRk/DagHC0+Dv4f/2RiuIpz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TwcYAAADcAAAADwAAAAAAAAAAAAAAAACYAgAAZHJz&#10;L2Rvd25yZXYueG1sUEsFBgAAAAAEAAQA9QAAAIsDAAAAAA==&#10;" filled="f" stroked="f">
                          <v:textbox inset="0,0,0,0">
                            <w:txbxContent>
                              <w:p w14:paraId="4915E8C9" w14:textId="77777777" w:rsidR="00F06F1D" w:rsidRDefault="00F06F1D" w:rsidP="003F3404">
                                <w:r>
                                  <w:rPr>
                                    <w:rFonts w:ascii="Courier New" w:hAnsi="Courier New" w:cs="Courier New"/>
                                    <w:color w:val="000000"/>
                                    <w:sz w:val="16"/>
                                    <w:szCs w:val="16"/>
                                  </w:rPr>
                                  <w:t>Q1</w:t>
                                </w:r>
                              </w:p>
                            </w:txbxContent>
                          </v:textbox>
                        </v:rect>
                      </v:group>
                      <v:rect id="Rectangle 6253" o:spid="_x0000_s1627" style="position:absolute;left:5059;top:10647;width:146;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1NtsUA&#10;AADcAAAADwAAAGRycy9kb3ducmV2LnhtbESPT4vCMBTE78J+h/AWvGmqgt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U22xQAAANwAAAAPAAAAAAAAAAAAAAAAAJgCAABkcnMv&#10;ZG93bnJldi54bWxQSwUGAAAAAAQABAD1AAAAigMAAAAA&#10;" filled="f" stroked="f">
                        <v:textbox inset="0,0,0,0">
                          <w:txbxContent>
                            <w:p w14:paraId="018244AF" w14:textId="77777777" w:rsidR="00F06F1D" w:rsidRPr="001A32E8" w:rsidRDefault="00F06F1D" w:rsidP="003F3404">
                              <w:pPr>
                                <w:rPr>
                                  <w:sz w:val="28"/>
                                </w:rPr>
                              </w:pPr>
                              <w:r w:rsidRPr="001A32E8">
                                <w:rPr>
                                  <w:rFonts w:ascii="Courier New" w:hAnsi="Courier New" w:cs="Courier New"/>
                                  <w:color w:val="000000"/>
                                  <w:sz w:val="20"/>
                                  <w:szCs w:val="16"/>
                                </w:rPr>
                                <w:t>1</w:t>
                              </w:r>
                            </w:p>
                          </w:txbxContent>
                        </v:textbox>
                      </v:rect>
                    </v:group>
                  </w:pict>
                </mc:Fallback>
              </mc:AlternateContent>
            </w:r>
            <w:r w:rsidR="00EB2C84" w:rsidRPr="00BC12C0">
              <w:rPr>
                <w:sz w:val="26"/>
                <w:szCs w:val="26"/>
              </w:rPr>
              <w:t>J</w:t>
            </w:r>
            <w:r w:rsidR="00EB2C84" w:rsidRPr="00BC12C0">
              <w:rPr>
                <w:sz w:val="26"/>
                <w:szCs w:val="26"/>
                <w:vertAlign w:val="subscript"/>
              </w:rPr>
              <w:t>1</w:t>
            </w:r>
            <w:r w:rsidR="00EB2C84" w:rsidRPr="00BC12C0">
              <w:rPr>
                <w:sz w:val="26"/>
                <w:szCs w:val="26"/>
              </w:rPr>
              <w:t xml:space="preserve"> = K</w:t>
            </w:r>
            <w:r w:rsidR="00EB2C84" w:rsidRPr="00BC12C0">
              <w:rPr>
                <w:sz w:val="26"/>
                <w:szCs w:val="26"/>
                <w:vertAlign w:val="subscript"/>
              </w:rPr>
              <w:t>1</w:t>
            </w:r>
            <w:r w:rsidR="00EB2C84" w:rsidRPr="00BC12C0">
              <w:rPr>
                <w:sz w:val="26"/>
                <w:szCs w:val="26"/>
              </w:rPr>
              <w:t xml:space="preserve"> = “ 1”</w:t>
            </w:r>
          </w:p>
          <w:p w14:paraId="4C0A183E" w14:textId="77777777" w:rsidR="00EB2C84" w:rsidRPr="00BC12C0" w:rsidRDefault="00EB2C84" w:rsidP="00302333">
            <w:pPr>
              <w:rPr>
                <w:sz w:val="26"/>
                <w:szCs w:val="26"/>
              </w:rPr>
            </w:pPr>
            <w:r w:rsidRPr="00BC12C0">
              <w:rPr>
                <w:sz w:val="26"/>
                <w:szCs w:val="26"/>
              </w:rPr>
              <w:t>J</w:t>
            </w:r>
            <w:r w:rsidRPr="00BC12C0">
              <w:rPr>
                <w:sz w:val="26"/>
                <w:szCs w:val="26"/>
                <w:vertAlign w:val="subscript"/>
              </w:rPr>
              <w:t>2</w:t>
            </w:r>
            <w:r w:rsidRPr="00BC12C0">
              <w:rPr>
                <w:sz w:val="26"/>
                <w:szCs w:val="26"/>
              </w:rPr>
              <w:t xml:space="preserve"> = K</w:t>
            </w:r>
            <w:r w:rsidRPr="00BC12C0">
              <w:rPr>
                <w:sz w:val="26"/>
                <w:szCs w:val="26"/>
                <w:vertAlign w:val="subscript"/>
              </w:rPr>
              <w:t>2</w:t>
            </w:r>
            <w:r w:rsidRPr="00BC12C0">
              <w:rPr>
                <w:sz w:val="26"/>
                <w:szCs w:val="26"/>
              </w:rPr>
              <w:t xml:space="preserve"> = Q</w:t>
            </w:r>
            <w:r w:rsidRPr="00BC12C0">
              <w:rPr>
                <w:sz w:val="26"/>
                <w:szCs w:val="26"/>
                <w:vertAlign w:val="subscript"/>
              </w:rPr>
              <w:t>1</w:t>
            </w:r>
          </w:p>
          <w:p w14:paraId="3A50EDBF" w14:textId="77777777" w:rsidR="00EB2C84" w:rsidRPr="00BC12C0" w:rsidRDefault="002C7E01" w:rsidP="00302333">
            <w:pPr>
              <w:rPr>
                <w:sz w:val="26"/>
                <w:szCs w:val="26"/>
              </w:rPr>
            </w:pPr>
            <w:r w:rsidRPr="002C7E01">
              <w:rPr>
                <w:sz w:val="26"/>
                <w:szCs w:val="26"/>
              </w:rPr>
              <w:t>Sơ đồ logic</w:t>
            </w:r>
            <w:r w:rsidR="00EB2C84" w:rsidRPr="00BC12C0">
              <w:rPr>
                <w:sz w:val="26"/>
                <w:szCs w:val="26"/>
              </w:rPr>
              <w:t>:</w:t>
            </w:r>
          </w:p>
          <w:p w14:paraId="4DBD8F74" w14:textId="77777777" w:rsidR="00EB2C84" w:rsidRPr="00BC12C0" w:rsidRDefault="00EB2C84" w:rsidP="00302333">
            <w:pPr>
              <w:rPr>
                <w:sz w:val="26"/>
                <w:szCs w:val="26"/>
              </w:rPr>
            </w:pPr>
          </w:p>
          <w:p w14:paraId="7C353186" w14:textId="77777777" w:rsidR="00EB2C84" w:rsidRPr="00BC12C0" w:rsidRDefault="00EB2C84" w:rsidP="00302333">
            <w:pPr>
              <w:rPr>
                <w:sz w:val="26"/>
                <w:szCs w:val="26"/>
              </w:rPr>
            </w:pPr>
          </w:p>
          <w:p w14:paraId="1FB9E076" w14:textId="77777777" w:rsidR="00EB2C84" w:rsidRPr="00BC12C0" w:rsidRDefault="00EB2C84" w:rsidP="00302333">
            <w:pPr>
              <w:rPr>
                <w:sz w:val="26"/>
                <w:szCs w:val="26"/>
              </w:rPr>
            </w:pPr>
          </w:p>
          <w:p w14:paraId="38E4CF3B" w14:textId="77777777" w:rsidR="00EB2C84" w:rsidRPr="00485782" w:rsidRDefault="00EB2C84" w:rsidP="00302333">
            <w:pPr>
              <w:jc w:val="both"/>
              <w:rPr>
                <w:sz w:val="26"/>
                <w:szCs w:val="26"/>
              </w:rPr>
            </w:pPr>
          </w:p>
          <w:p w14:paraId="3CEEE566" w14:textId="77777777" w:rsidR="00EB2C84" w:rsidRPr="00485782" w:rsidRDefault="00EB2C84" w:rsidP="00302333">
            <w:pPr>
              <w:jc w:val="both"/>
              <w:rPr>
                <w:sz w:val="26"/>
                <w:szCs w:val="26"/>
              </w:rPr>
            </w:pPr>
          </w:p>
          <w:p w14:paraId="33E3412A" w14:textId="77777777" w:rsidR="002C7E01" w:rsidRPr="00485782" w:rsidRDefault="002C7E01" w:rsidP="00302333">
            <w:pPr>
              <w:jc w:val="both"/>
              <w:rPr>
                <w:sz w:val="26"/>
                <w:szCs w:val="26"/>
              </w:rPr>
            </w:pPr>
          </w:p>
          <w:p w14:paraId="3047AA32" w14:textId="77777777" w:rsidR="00EB2C84" w:rsidRPr="00485782" w:rsidRDefault="00EB2C84" w:rsidP="00302333">
            <w:pPr>
              <w:jc w:val="both"/>
              <w:rPr>
                <w:sz w:val="26"/>
                <w:szCs w:val="26"/>
              </w:rPr>
            </w:pPr>
          </w:p>
        </w:tc>
        <w:tc>
          <w:tcPr>
            <w:tcW w:w="1008" w:type="dxa"/>
          </w:tcPr>
          <w:p w14:paraId="48591402" w14:textId="77777777" w:rsidR="00EB2C84" w:rsidRPr="00BC12C0" w:rsidRDefault="00EB2C84" w:rsidP="002C7E01">
            <w:pPr>
              <w:jc w:val="center"/>
              <w:rPr>
                <w:sz w:val="26"/>
                <w:szCs w:val="26"/>
                <w:lang w:val="fr-FR"/>
              </w:rPr>
            </w:pPr>
            <w:r w:rsidRPr="00BC12C0">
              <w:rPr>
                <w:sz w:val="26"/>
                <w:szCs w:val="26"/>
                <w:lang w:val="fr-FR"/>
              </w:rPr>
              <w:t>0,5</w:t>
            </w:r>
          </w:p>
          <w:p w14:paraId="1C617462" w14:textId="77777777" w:rsidR="00EB2C84" w:rsidRPr="00BC12C0" w:rsidRDefault="00EB2C84" w:rsidP="002C7E01">
            <w:pPr>
              <w:jc w:val="center"/>
              <w:rPr>
                <w:sz w:val="26"/>
                <w:szCs w:val="26"/>
                <w:lang w:val="fr-FR"/>
              </w:rPr>
            </w:pPr>
          </w:p>
          <w:p w14:paraId="61BA9D67" w14:textId="77777777" w:rsidR="00EB2C84" w:rsidRPr="00BC12C0" w:rsidRDefault="00EB2C84" w:rsidP="002C7E01">
            <w:pPr>
              <w:jc w:val="center"/>
              <w:rPr>
                <w:sz w:val="26"/>
                <w:szCs w:val="26"/>
                <w:lang w:val="fr-FR"/>
              </w:rPr>
            </w:pPr>
          </w:p>
          <w:p w14:paraId="4F357566" w14:textId="77777777" w:rsidR="00EB2C84" w:rsidRPr="00BC12C0" w:rsidRDefault="00EB2C84" w:rsidP="002C7E01">
            <w:pPr>
              <w:jc w:val="center"/>
              <w:rPr>
                <w:sz w:val="26"/>
                <w:szCs w:val="26"/>
                <w:lang w:val="fr-FR"/>
              </w:rPr>
            </w:pPr>
          </w:p>
          <w:p w14:paraId="50E5A2FE" w14:textId="77777777" w:rsidR="00EB2C84" w:rsidRPr="00BC12C0" w:rsidRDefault="00EB2C84" w:rsidP="002C7E01">
            <w:pPr>
              <w:jc w:val="center"/>
              <w:rPr>
                <w:sz w:val="26"/>
                <w:szCs w:val="26"/>
                <w:lang w:val="fr-FR"/>
              </w:rPr>
            </w:pPr>
          </w:p>
          <w:p w14:paraId="14AADB6B" w14:textId="77777777" w:rsidR="00EB2C84" w:rsidRPr="00BC12C0" w:rsidRDefault="00EB2C84" w:rsidP="002C7E01">
            <w:pPr>
              <w:jc w:val="center"/>
              <w:rPr>
                <w:sz w:val="26"/>
                <w:szCs w:val="26"/>
                <w:lang w:val="fr-FR"/>
              </w:rPr>
            </w:pPr>
          </w:p>
          <w:p w14:paraId="79B055FC" w14:textId="77777777" w:rsidR="00EB2C84" w:rsidRPr="00BC12C0" w:rsidRDefault="00EB2C84" w:rsidP="002C7E01">
            <w:pPr>
              <w:jc w:val="center"/>
              <w:rPr>
                <w:sz w:val="26"/>
                <w:szCs w:val="26"/>
                <w:lang w:val="fr-FR"/>
              </w:rPr>
            </w:pPr>
            <w:r w:rsidRPr="00BC12C0">
              <w:rPr>
                <w:sz w:val="26"/>
                <w:szCs w:val="26"/>
                <w:lang w:val="fr-FR"/>
              </w:rPr>
              <w:t>0,5</w:t>
            </w:r>
          </w:p>
          <w:p w14:paraId="7CDF94A3" w14:textId="77777777" w:rsidR="00EB2C84" w:rsidRPr="00BC12C0" w:rsidRDefault="00EB2C84" w:rsidP="002C7E01">
            <w:pPr>
              <w:jc w:val="center"/>
              <w:rPr>
                <w:sz w:val="26"/>
                <w:szCs w:val="26"/>
                <w:lang w:val="fr-FR"/>
              </w:rPr>
            </w:pPr>
          </w:p>
          <w:p w14:paraId="2856273B" w14:textId="77777777" w:rsidR="00EB2C84" w:rsidRPr="00BC12C0" w:rsidRDefault="00EB2C84" w:rsidP="002C7E01">
            <w:pPr>
              <w:jc w:val="center"/>
              <w:rPr>
                <w:sz w:val="26"/>
                <w:szCs w:val="26"/>
                <w:lang w:val="fr-FR"/>
              </w:rPr>
            </w:pPr>
          </w:p>
          <w:p w14:paraId="0C2BB936" w14:textId="77777777" w:rsidR="00EB2C84" w:rsidRPr="00BC12C0" w:rsidRDefault="00EB2C84" w:rsidP="002C7E01">
            <w:pPr>
              <w:jc w:val="center"/>
              <w:rPr>
                <w:sz w:val="26"/>
                <w:szCs w:val="26"/>
                <w:lang w:val="fr-FR"/>
              </w:rPr>
            </w:pPr>
          </w:p>
          <w:p w14:paraId="046CF7A1" w14:textId="77777777" w:rsidR="00EB2C84" w:rsidRPr="00BC12C0" w:rsidRDefault="00EB2C84" w:rsidP="002C7E01">
            <w:pPr>
              <w:jc w:val="center"/>
              <w:rPr>
                <w:sz w:val="26"/>
                <w:szCs w:val="26"/>
                <w:lang w:val="fr-FR"/>
              </w:rPr>
            </w:pPr>
            <w:r w:rsidRPr="00BC12C0">
              <w:rPr>
                <w:sz w:val="26"/>
                <w:szCs w:val="26"/>
                <w:lang w:val="fr-FR"/>
              </w:rPr>
              <w:t>1</w:t>
            </w:r>
          </w:p>
        </w:tc>
      </w:tr>
      <w:tr w:rsidR="00EB2C84" w:rsidRPr="00BC12C0" w14:paraId="62AA47D9" w14:textId="77777777" w:rsidTr="00952A67">
        <w:tc>
          <w:tcPr>
            <w:tcW w:w="817" w:type="dxa"/>
          </w:tcPr>
          <w:p w14:paraId="254E9A13" w14:textId="77777777" w:rsidR="00EB2C84" w:rsidRPr="00BC12C0" w:rsidRDefault="00EB2C84" w:rsidP="00302333">
            <w:pPr>
              <w:jc w:val="center"/>
              <w:rPr>
                <w:sz w:val="26"/>
                <w:szCs w:val="26"/>
              </w:rPr>
            </w:pPr>
            <w:r w:rsidRPr="00BC12C0">
              <w:rPr>
                <w:sz w:val="26"/>
                <w:szCs w:val="26"/>
              </w:rPr>
              <w:t>2</w:t>
            </w:r>
          </w:p>
        </w:tc>
        <w:tc>
          <w:tcPr>
            <w:tcW w:w="8003" w:type="dxa"/>
          </w:tcPr>
          <w:p w14:paraId="53799528" w14:textId="77777777" w:rsidR="00AC03EB" w:rsidRPr="00AC03EB" w:rsidRDefault="00AC03EB" w:rsidP="00AC03EB">
            <w:pPr>
              <w:spacing w:after="160" w:line="259" w:lineRule="auto"/>
              <w:rPr>
                <w:sz w:val="26"/>
                <w:szCs w:val="26"/>
              </w:rPr>
            </w:pPr>
            <w:r w:rsidRPr="00AC03EB">
              <w:rPr>
                <w:sz w:val="26"/>
                <w:szCs w:val="26"/>
              </w:rPr>
              <w:t>Lệnh MOVE</w:t>
            </w:r>
          </w:p>
          <w:p w14:paraId="7A5BF998" w14:textId="77777777" w:rsidR="00AC03EB" w:rsidRPr="005F1097" w:rsidRDefault="00AC03EB" w:rsidP="00AC03EB">
            <w:pPr>
              <w:rPr>
                <w:sz w:val="26"/>
                <w:szCs w:val="26"/>
              </w:rPr>
            </w:pPr>
            <w:r w:rsidRPr="005F1097">
              <w:rPr>
                <w:sz w:val="26"/>
                <w:szCs w:val="26"/>
              </w:rPr>
              <w:t xml:space="preserve">Lệnh di chuyển RB. </w:t>
            </w:r>
          </w:p>
          <w:p w14:paraId="358322CC" w14:textId="77777777" w:rsidR="00AC03EB" w:rsidRPr="005F1097" w:rsidRDefault="00AC03EB" w:rsidP="00AC03EB">
            <w:pPr>
              <w:rPr>
                <w:sz w:val="26"/>
                <w:szCs w:val="26"/>
              </w:rPr>
            </w:pPr>
            <w:r w:rsidRPr="005F1097">
              <w:rPr>
                <w:sz w:val="26"/>
                <w:szCs w:val="26"/>
              </w:rPr>
              <w:t xml:space="preserve">Có </w:t>
            </w:r>
            <w:r>
              <w:rPr>
                <w:sz w:val="26"/>
                <w:szCs w:val="26"/>
              </w:rPr>
              <w:t>3</w:t>
            </w:r>
            <w:r w:rsidRPr="005F1097">
              <w:rPr>
                <w:sz w:val="26"/>
                <w:szCs w:val="26"/>
              </w:rPr>
              <w:t xml:space="preserve"> dạng lệnh MOVE.</w:t>
            </w:r>
          </w:p>
          <w:p w14:paraId="02DAB937" w14:textId="77777777" w:rsidR="00AC03EB" w:rsidRPr="005F1097" w:rsidRDefault="00AC03EB" w:rsidP="00AC03EB">
            <w:pPr>
              <w:rPr>
                <w:sz w:val="26"/>
                <w:szCs w:val="26"/>
              </w:rPr>
            </w:pPr>
            <w:r w:rsidRPr="005F1097">
              <w:rPr>
                <w:sz w:val="26"/>
                <w:szCs w:val="26"/>
              </w:rPr>
              <w:t>Dạng 1: MoveL: di chuyển robot theo đường thẳng và dừng tại mỗi điểm đến một khoảng thời gian</w:t>
            </w:r>
          </w:p>
          <w:p w14:paraId="1C0022F0" w14:textId="77777777" w:rsidR="00AC03EB" w:rsidRPr="005F1097" w:rsidRDefault="00AC03EB" w:rsidP="00AC03EB">
            <w:pPr>
              <w:rPr>
                <w:sz w:val="26"/>
                <w:szCs w:val="26"/>
              </w:rPr>
            </w:pPr>
          </w:p>
          <w:p w14:paraId="4C490E42" w14:textId="77777777" w:rsidR="00AC03EB" w:rsidRPr="005F1097" w:rsidRDefault="00AC03EB" w:rsidP="00AC03EB">
            <w:pPr>
              <w:ind w:left="720" w:firstLine="720"/>
              <w:rPr>
                <w:sz w:val="26"/>
                <w:szCs w:val="26"/>
              </w:rPr>
            </w:pPr>
            <w:r w:rsidRPr="005F1097">
              <w:rPr>
                <w:noProof/>
                <w:szCs w:val="26"/>
              </w:rPr>
              <w:drawing>
                <wp:inline distT="0" distB="0" distL="0" distR="0" wp14:anchorId="14083ED8" wp14:editId="12A01F5C">
                  <wp:extent cx="3767609" cy="2480807"/>
                  <wp:effectExtent l="0" t="0" r="444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73886" cy="2484940"/>
                          </a:xfrm>
                          <a:prstGeom prst="rect">
                            <a:avLst/>
                          </a:prstGeom>
                        </pic:spPr>
                      </pic:pic>
                    </a:graphicData>
                  </a:graphic>
                </wp:inline>
              </w:drawing>
            </w:r>
          </w:p>
          <w:p w14:paraId="29B4C5E1" w14:textId="77777777" w:rsidR="00AC03EB" w:rsidRPr="005F1097" w:rsidRDefault="00AC03EB" w:rsidP="00AC03EB">
            <w:pPr>
              <w:rPr>
                <w:sz w:val="26"/>
                <w:szCs w:val="26"/>
              </w:rPr>
            </w:pPr>
          </w:p>
          <w:p w14:paraId="171822A8" w14:textId="77777777" w:rsidR="00AC03EB" w:rsidRPr="005F1097" w:rsidRDefault="00AC03EB" w:rsidP="00AC03EB">
            <w:pPr>
              <w:rPr>
                <w:sz w:val="26"/>
                <w:szCs w:val="26"/>
              </w:rPr>
            </w:pPr>
          </w:p>
          <w:p w14:paraId="13F63950" w14:textId="77777777" w:rsidR="00AC03EB" w:rsidRPr="005F1097" w:rsidRDefault="00AC03EB" w:rsidP="00AC03EB">
            <w:pPr>
              <w:rPr>
                <w:sz w:val="26"/>
                <w:szCs w:val="26"/>
              </w:rPr>
            </w:pPr>
          </w:p>
          <w:p w14:paraId="680160F7" w14:textId="77777777" w:rsidR="00AC03EB" w:rsidRPr="005F1097" w:rsidRDefault="00AC03EB" w:rsidP="00AC03EB">
            <w:pPr>
              <w:rPr>
                <w:sz w:val="26"/>
                <w:szCs w:val="26"/>
              </w:rPr>
            </w:pPr>
            <w:r w:rsidRPr="005F1097">
              <w:rPr>
                <w:sz w:val="26"/>
                <w:szCs w:val="26"/>
              </w:rPr>
              <w:t>Dạng 2: MoveJ: di chuyển robot theo đường cong</w:t>
            </w:r>
          </w:p>
          <w:p w14:paraId="17F1D8B2" w14:textId="77777777" w:rsidR="00AC03EB" w:rsidRPr="005F1097" w:rsidRDefault="00AC03EB" w:rsidP="00AC03EB">
            <w:pPr>
              <w:rPr>
                <w:sz w:val="26"/>
                <w:szCs w:val="26"/>
              </w:rPr>
            </w:pPr>
            <w:r w:rsidRPr="005F1097">
              <w:rPr>
                <w:noProof/>
                <w:szCs w:val="26"/>
              </w:rPr>
              <w:lastRenderedPageBreak/>
              <w:drawing>
                <wp:inline distT="0" distB="0" distL="0" distR="0" wp14:anchorId="3D355202" wp14:editId="23DFCC43">
                  <wp:extent cx="4850521" cy="2803585"/>
                  <wp:effectExtent l="0" t="0" r="762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60351" cy="2809267"/>
                          </a:xfrm>
                          <a:prstGeom prst="rect">
                            <a:avLst/>
                          </a:prstGeom>
                        </pic:spPr>
                      </pic:pic>
                    </a:graphicData>
                  </a:graphic>
                </wp:inline>
              </w:drawing>
            </w:r>
          </w:p>
          <w:p w14:paraId="3412ECE5" w14:textId="77777777" w:rsidR="00AC03EB" w:rsidRPr="005F1097" w:rsidRDefault="00AC03EB" w:rsidP="00AC03EB">
            <w:pPr>
              <w:rPr>
                <w:sz w:val="26"/>
                <w:szCs w:val="26"/>
              </w:rPr>
            </w:pPr>
            <w:r w:rsidRPr="005F1097">
              <w:rPr>
                <w:sz w:val="26"/>
                <w:szCs w:val="26"/>
              </w:rPr>
              <w:t>Dạng 3: MoveP: di chuyển robot theo cung tròn tại</w:t>
            </w:r>
            <w:r>
              <w:rPr>
                <w:sz w:val="26"/>
                <w:szCs w:val="26"/>
              </w:rPr>
              <w:t xml:space="preserve"> </w:t>
            </w:r>
            <w:r w:rsidRPr="005F1097">
              <w:rPr>
                <w:sz w:val="26"/>
                <w:szCs w:val="26"/>
              </w:rPr>
              <w:t>điểm đến</w:t>
            </w:r>
          </w:p>
          <w:p w14:paraId="5516EAED" w14:textId="77777777" w:rsidR="00AC03EB" w:rsidRPr="005F1097" w:rsidRDefault="00AC03EB" w:rsidP="00AC03EB">
            <w:pPr>
              <w:rPr>
                <w:sz w:val="26"/>
                <w:szCs w:val="26"/>
              </w:rPr>
            </w:pPr>
            <w:r w:rsidRPr="005F1097">
              <w:rPr>
                <w:noProof/>
                <w:szCs w:val="26"/>
              </w:rPr>
              <w:drawing>
                <wp:inline distT="0" distB="0" distL="0" distR="0" wp14:anchorId="7DEED118" wp14:editId="5BABF6E3">
                  <wp:extent cx="4776751" cy="3424687"/>
                  <wp:effectExtent l="0" t="0" r="5080" b="444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783419" cy="3429468"/>
                          </a:xfrm>
                          <a:prstGeom prst="rect">
                            <a:avLst/>
                          </a:prstGeom>
                        </pic:spPr>
                      </pic:pic>
                    </a:graphicData>
                  </a:graphic>
                </wp:inline>
              </w:drawing>
            </w:r>
          </w:p>
          <w:p w14:paraId="6B3F68DA" w14:textId="77777777" w:rsidR="00AC03EB" w:rsidRPr="005F1097" w:rsidRDefault="00AC03EB" w:rsidP="00AC03EB">
            <w:pPr>
              <w:rPr>
                <w:sz w:val="26"/>
                <w:szCs w:val="26"/>
              </w:rPr>
            </w:pPr>
            <w:r w:rsidRPr="005F1097">
              <w:rPr>
                <w:sz w:val="26"/>
                <w:szCs w:val="26"/>
              </w:rPr>
              <w:t>Muốn khai báo lệnh wait chúng ta phải vào Structure/Basics/</w:t>
            </w:r>
            <w:r>
              <w:rPr>
                <w:sz w:val="26"/>
                <w:szCs w:val="26"/>
              </w:rPr>
              <w:t>MOVE</w:t>
            </w:r>
            <w:r w:rsidRPr="005F1097">
              <w:rPr>
                <w:sz w:val="26"/>
                <w:szCs w:val="26"/>
              </w:rPr>
              <w:t>. Sau đó tùy chỉnh lệnh với tab Command.</w:t>
            </w:r>
          </w:p>
          <w:p w14:paraId="7AA65C77" w14:textId="77777777" w:rsidR="00EB2C84" w:rsidRPr="00485782" w:rsidRDefault="00EB2C84" w:rsidP="00302333">
            <w:pPr>
              <w:rPr>
                <w:sz w:val="26"/>
                <w:szCs w:val="26"/>
              </w:rPr>
            </w:pPr>
          </w:p>
        </w:tc>
        <w:tc>
          <w:tcPr>
            <w:tcW w:w="1008" w:type="dxa"/>
          </w:tcPr>
          <w:p w14:paraId="5B364960" w14:textId="77777777" w:rsidR="00AC03EB" w:rsidRPr="00485782" w:rsidRDefault="00AC03EB" w:rsidP="00302333">
            <w:pPr>
              <w:jc w:val="center"/>
              <w:rPr>
                <w:sz w:val="26"/>
                <w:szCs w:val="26"/>
              </w:rPr>
            </w:pPr>
          </w:p>
          <w:p w14:paraId="4CA9C35D" w14:textId="77777777" w:rsidR="00AC03EB" w:rsidRPr="00485782" w:rsidRDefault="00AC03EB" w:rsidP="00302333">
            <w:pPr>
              <w:jc w:val="center"/>
              <w:rPr>
                <w:sz w:val="26"/>
                <w:szCs w:val="26"/>
              </w:rPr>
            </w:pPr>
          </w:p>
          <w:p w14:paraId="27B8984F" w14:textId="77777777" w:rsidR="00EB2C84" w:rsidRDefault="00AC03EB" w:rsidP="00302333">
            <w:pPr>
              <w:jc w:val="center"/>
              <w:rPr>
                <w:sz w:val="26"/>
                <w:szCs w:val="26"/>
                <w:lang w:val="fr-FR"/>
              </w:rPr>
            </w:pPr>
            <w:r>
              <w:rPr>
                <w:sz w:val="26"/>
                <w:szCs w:val="26"/>
                <w:lang w:val="fr-FR"/>
              </w:rPr>
              <w:t>0.5</w:t>
            </w:r>
          </w:p>
          <w:p w14:paraId="6FB7DA26" w14:textId="77777777" w:rsidR="00AC03EB" w:rsidRPr="00BC12C0" w:rsidRDefault="00AC03EB" w:rsidP="00302333">
            <w:pPr>
              <w:jc w:val="center"/>
              <w:rPr>
                <w:sz w:val="26"/>
                <w:szCs w:val="26"/>
                <w:lang w:val="fr-FR"/>
              </w:rPr>
            </w:pPr>
            <w:r>
              <w:rPr>
                <w:sz w:val="26"/>
                <w:szCs w:val="26"/>
                <w:lang w:val="fr-FR"/>
              </w:rPr>
              <w:t>1.0</w:t>
            </w:r>
          </w:p>
          <w:p w14:paraId="7B38E0A2" w14:textId="77777777" w:rsidR="00EB2C84" w:rsidRPr="00BC12C0" w:rsidRDefault="00EB2C84" w:rsidP="00302333">
            <w:pPr>
              <w:jc w:val="center"/>
              <w:rPr>
                <w:sz w:val="26"/>
                <w:szCs w:val="26"/>
                <w:lang w:val="fr-FR"/>
              </w:rPr>
            </w:pPr>
          </w:p>
          <w:p w14:paraId="500E985E" w14:textId="77777777" w:rsidR="00EB2C84" w:rsidRPr="00BC12C0" w:rsidRDefault="00EB2C84" w:rsidP="00302333">
            <w:pPr>
              <w:jc w:val="center"/>
              <w:rPr>
                <w:sz w:val="26"/>
                <w:szCs w:val="26"/>
                <w:lang w:val="fr-FR"/>
              </w:rPr>
            </w:pPr>
          </w:p>
          <w:p w14:paraId="5AF82F2E" w14:textId="77777777" w:rsidR="00EB2C84" w:rsidRPr="00BC12C0" w:rsidRDefault="00EB2C84" w:rsidP="00302333">
            <w:pPr>
              <w:jc w:val="center"/>
              <w:rPr>
                <w:sz w:val="26"/>
                <w:szCs w:val="26"/>
                <w:lang w:val="fr-FR"/>
              </w:rPr>
            </w:pPr>
          </w:p>
          <w:p w14:paraId="7E36DA2A" w14:textId="77777777" w:rsidR="00EB2C84" w:rsidRPr="00BC12C0" w:rsidRDefault="00EB2C84" w:rsidP="00302333">
            <w:pPr>
              <w:jc w:val="center"/>
              <w:rPr>
                <w:sz w:val="26"/>
                <w:szCs w:val="26"/>
                <w:lang w:val="fr-FR"/>
              </w:rPr>
            </w:pPr>
          </w:p>
          <w:p w14:paraId="195C7106" w14:textId="77777777" w:rsidR="00EB2C84" w:rsidRPr="00BC12C0" w:rsidRDefault="00EB2C84" w:rsidP="00302333">
            <w:pPr>
              <w:jc w:val="center"/>
              <w:rPr>
                <w:sz w:val="26"/>
                <w:szCs w:val="26"/>
                <w:lang w:val="fr-FR"/>
              </w:rPr>
            </w:pPr>
          </w:p>
          <w:p w14:paraId="0A68BF16" w14:textId="77777777" w:rsidR="00EB2C84" w:rsidRPr="00BC12C0" w:rsidRDefault="00EB2C84" w:rsidP="00302333">
            <w:pPr>
              <w:jc w:val="center"/>
              <w:rPr>
                <w:sz w:val="26"/>
                <w:szCs w:val="26"/>
                <w:lang w:val="fr-FR"/>
              </w:rPr>
            </w:pPr>
          </w:p>
          <w:p w14:paraId="6F77628A" w14:textId="77777777" w:rsidR="00EB2C84" w:rsidRPr="00BC12C0" w:rsidRDefault="00EB2C84" w:rsidP="00302333">
            <w:pPr>
              <w:jc w:val="center"/>
              <w:rPr>
                <w:sz w:val="26"/>
                <w:szCs w:val="26"/>
                <w:lang w:val="fr-FR"/>
              </w:rPr>
            </w:pPr>
          </w:p>
          <w:p w14:paraId="520C4723" w14:textId="77777777" w:rsidR="00EB2C84" w:rsidRPr="00BC12C0" w:rsidRDefault="00EB2C84" w:rsidP="00302333">
            <w:pPr>
              <w:jc w:val="center"/>
              <w:rPr>
                <w:sz w:val="26"/>
                <w:szCs w:val="26"/>
                <w:lang w:val="fr-FR"/>
              </w:rPr>
            </w:pPr>
          </w:p>
          <w:p w14:paraId="3C11DF0F" w14:textId="77777777" w:rsidR="00EB2C84" w:rsidRPr="00BC12C0" w:rsidRDefault="00EB2C84" w:rsidP="00302333">
            <w:pPr>
              <w:jc w:val="center"/>
              <w:rPr>
                <w:sz w:val="26"/>
                <w:szCs w:val="26"/>
                <w:lang w:val="fr-FR"/>
              </w:rPr>
            </w:pPr>
          </w:p>
          <w:p w14:paraId="14A71805" w14:textId="77777777" w:rsidR="00EB2C84" w:rsidRDefault="00EB2C84" w:rsidP="00302333">
            <w:pPr>
              <w:jc w:val="center"/>
              <w:rPr>
                <w:sz w:val="26"/>
                <w:szCs w:val="26"/>
                <w:lang w:val="fr-FR"/>
              </w:rPr>
            </w:pPr>
          </w:p>
          <w:p w14:paraId="69513BED" w14:textId="77777777" w:rsidR="00AC03EB" w:rsidRDefault="00AC03EB" w:rsidP="00302333">
            <w:pPr>
              <w:jc w:val="center"/>
              <w:rPr>
                <w:sz w:val="26"/>
                <w:szCs w:val="26"/>
                <w:lang w:val="fr-FR"/>
              </w:rPr>
            </w:pPr>
          </w:p>
          <w:p w14:paraId="6C74D135" w14:textId="77777777" w:rsidR="00AC03EB" w:rsidRDefault="00AC03EB" w:rsidP="00302333">
            <w:pPr>
              <w:jc w:val="center"/>
              <w:rPr>
                <w:sz w:val="26"/>
                <w:szCs w:val="26"/>
                <w:lang w:val="fr-FR"/>
              </w:rPr>
            </w:pPr>
          </w:p>
          <w:p w14:paraId="588ABD7D" w14:textId="77777777" w:rsidR="00AC03EB" w:rsidRDefault="00AC03EB" w:rsidP="00302333">
            <w:pPr>
              <w:jc w:val="center"/>
              <w:rPr>
                <w:sz w:val="26"/>
                <w:szCs w:val="26"/>
                <w:lang w:val="fr-FR"/>
              </w:rPr>
            </w:pPr>
          </w:p>
          <w:p w14:paraId="5D943927" w14:textId="77777777" w:rsidR="00AC03EB" w:rsidRDefault="00AC03EB" w:rsidP="00302333">
            <w:pPr>
              <w:jc w:val="center"/>
              <w:rPr>
                <w:sz w:val="26"/>
                <w:szCs w:val="26"/>
                <w:lang w:val="fr-FR"/>
              </w:rPr>
            </w:pPr>
          </w:p>
          <w:p w14:paraId="1A6177B8" w14:textId="77777777" w:rsidR="00AC03EB" w:rsidRDefault="00AC03EB" w:rsidP="00302333">
            <w:pPr>
              <w:jc w:val="center"/>
              <w:rPr>
                <w:sz w:val="26"/>
                <w:szCs w:val="26"/>
                <w:lang w:val="fr-FR"/>
              </w:rPr>
            </w:pPr>
          </w:p>
          <w:p w14:paraId="283A8C8F" w14:textId="77777777" w:rsidR="00AC03EB" w:rsidRDefault="00AC03EB" w:rsidP="00302333">
            <w:pPr>
              <w:jc w:val="center"/>
              <w:rPr>
                <w:sz w:val="26"/>
                <w:szCs w:val="26"/>
                <w:lang w:val="fr-FR"/>
              </w:rPr>
            </w:pPr>
          </w:p>
          <w:p w14:paraId="692F250F" w14:textId="77777777" w:rsidR="00AC03EB" w:rsidRDefault="00AC03EB" w:rsidP="00302333">
            <w:pPr>
              <w:jc w:val="center"/>
              <w:rPr>
                <w:sz w:val="26"/>
                <w:szCs w:val="26"/>
                <w:lang w:val="fr-FR"/>
              </w:rPr>
            </w:pPr>
          </w:p>
          <w:p w14:paraId="50ADABDB" w14:textId="77777777" w:rsidR="00AC03EB" w:rsidRDefault="00AC03EB" w:rsidP="00302333">
            <w:pPr>
              <w:jc w:val="center"/>
              <w:rPr>
                <w:sz w:val="26"/>
                <w:szCs w:val="26"/>
                <w:lang w:val="fr-FR"/>
              </w:rPr>
            </w:pPr>
          </w:p>
          <w:p w14:paraId="31A6D09E" w14:textId="77777777" w:rsidR="00AC03EB" w:rsidRDefault="00AC03EB" w:rsidP="00302333">
            <w:pPr>
              <w:jc w:val="center"/>
              <w:rPr>
                <w:sz w:val="26"/>
                <w:szCs w:val="26"/>
                <w:lang w:val="fr-FR"/>
              </w:rPr>
            </w:pPr>
          </w:p>
          <w:p w14:paraId="679E11FE" w14:textId="77777777" w:rsidR="00AC03EB" w:rsidRDefault="00AC03EB" w:rsidP="00302333">
            <w:pPr>
              <w:jc w:val="center"/>
              <w:rPr>
                <w:sz w:val="26"/>
                <w:szCs w:val="26"/>
                <w:lang w:val="fr-FR"/>
              </w:rPr>
            </w:pPr>
          </w:p>
          <w:p w14:paraId="362519E3" w14:textId="77777777" w:rsidR="00AC03EB" w:rsidRDefault="00AC03EB" w:rsidP="00302333">
            <w:pPr>
              <w:jc w:val="center"/>
              <w:rPr>
                <w:sz w:val="26"/>
                <w:szCs w:val="26"/>
                <w:lang w:val="fr-FR"/>
              </w:rPr>
            </w:pPr>
          </w:p>
          <w:p w14:paraId="485EE06C" w14:textId="77777777" w:rsidR="00AC03EB" w:rsidRDefault="00AC03EB" w:rsidP="00302333">
            <w:pPr>
              <w:jc w:val="center"/>
              <w:rPr>
                <w:sz w:val="26"/>
                <w:szCs w:val="26"/>
                <w:lang w:val="fr-FR"/>
              </w:rPr>
            </w:pPr>
          </w:p>
          <w:p w14:paraId="7AD46998" w14:textId="77777777" w:rsidR="00AC03EB" w:rsidRDefault="00AC03EB" w:rsidP="00302333">
            <w:pPr>
              <w:jc w:val="center"/>
              <w:rPr>
                <w:sz w:val="26"/>
                <w:szCs w:val="26"/>
                <w:lang w:val="fr-FR"/>
              </w:rPr>
            </w:pPr>
          </w:p>
          <w:p w14:paraId="41E3EEAB" w14:textId="77777777" w:rsidR="00AC03EB" w:rsidRDefault="00AC03EB" w:rsidP="00302333">
            <w:pPr>
              <w:jc w:val="center"/>
              <w:rPr>
                <w:sz w:val="26"/>
                <w:szCs w:val="26"/>
                <w:lang w:val="fr-FR"/>
              </w:rPr>
            </w:pPr>
          </w:p>
          <w:p w14:paraId="6047F91A" w14:textId="77777777" w:rsidR="00AC03EB" w:rsidRDefault="00AC03EB" w:rsidP="00302333">
            <w:pPr>
              <w:jc w:val="center"/>
              <w:rPr>
                <w:sz w:val="26"/>
                <w:szCs w:val="26"/>
                <w:lang w:val="fr-FR"/>
              </w:rPr>
            </w:pPr>
          </w:p>
          <w:p w14:paraId="442C3243" w14:textId="77777777" w:rsidR="00AC03EB" w:rsidRDefault="00AC03EB" w:rsidP="00302333">
            <w:pPr>
              <w:jc w:val="center"/>
              <w:rPr>
                <w:sz w:val="26"/>
                <w:szCs w:val="26"/>
                <w:lang w:val="fr-FR"/>
              </w:rPr>
            </w:pPr>
          </w:p>
          <w:p w14:paraId="6E9109AE" w14:textId="77777777" w:rsidR="00AC03EB" w:rsidRDefault="00AC03EB" w:rsidP="00302333">
            <w:pPr>
              <w:jc w:val="center"/>
              <w:rPr>
                <w:sz w:val="26"/>
                <w:szCs w:val="26"/>
                <w:lang w:val="fr-FR"/>
              </w:rPr>
            </w:pPr>
          </w:p>
          <w:p w14:paraId="4D2D5424" w14:textId="77777777" w:rsidR="00AC03EB" w:rsidRDefault="00AC03EB" w:rsidP="00302333">
            <w:pPr>
              <w:jc w:val="center"/>
              <w:rPr>
                <w:sz w:val="26"/>
                <w:szCs w:val="26"/>
                <w:lang w:val="fr-FR"/>
              </w:rPr>
            </w:pPr>
          </w:p>
          <w:p w14:paraId="5F01D3B3" w14:textId="77777777" w:rsidR="00AC03EB" w:rsidRDefault="00AC03EB" w:rsidP="00302333">
            <w:pPr>
              <w:jc w:val="center"/>
              <w:rPr>
                <w:sz w:val="26"/>
                <w:szCs w:val="26"/>
                <w:lang w:val="fr-FR"/>
              </w:rPr>
            </w:pPr>
          </w:p>
          <w:p w14:paraId="64236612" w14:textId="77777777" w:rsidR="00AC03EB" w:rsidRDefault="00AC03EB" w:rsidP="00302333">
            <w:pPr>
              <w:jc w:val="center"/>
              <w:rPr>
                <w:sz w:val="26"/>
                <w:szCs w:val="26"/>
                <w:lang w:val="fr-FR"/>
              </w:rPr>
            </w:pPr>
          </w:p>
          <w:p w14:paraId="3D0FBDE5" w14:textId="77777777" w:rsidR="00AC03EB" w:rsidRDefault="00AC03EB" w:rsidP="00302333">
            <w:pPr>
              <w:jc w:val="center"/>
              <w:rPr>
                <w:sz w:val="26"/>
                <w:szCs w:val="26"/>
                <w:lang w:val="fr-FR"/>
              </w:rPr>
            </w:pPr>
          </w:p>
          <w:p w14:paraId="1FF4CF9D" w14:textId="77777777" w:rsidR="00AC03EB" w:rsidRDefault="00AC03EB" w:rsidP="00302333">
            <w:pPr>
              <w:jc w:val="center"/>
              <w:rPr>
                <w:sz w:val="26"/>
                <w:szCs w:val="26"/>
                <w:lang w:val="fr-FR"/>
              </w:rPr>
            </w:pPr>
          </w:p>
          <w:p w14:paraId="0DCD7036" w14:textId="77777777" w:rsidR="00AC03EB" w:rsidRDefault="00AC03EB" w:rsidP="00302333">
            <w:pPr>
              <w:jc w:val="center"/>
              <w:rPr>
                <w:sz w:val="26"/>
                <w:szCs w:val="26"/>
                <w:lang w:val="fr-FR"/>
              </w:rPr>
            </w:pPr>
          </w:p>
          <w:p w14:paraId="1D56879C" w14:textId="77777777" w:rsidR="00AC03EB" w:rsidRDefault="00AC03EB" w:rsidP="00302333">
            <w:pPr>
              <w:jc w:val="center"/>
              <w:rPr>
                <w:sz w:val="26"/>
                <w:szCs w:val="26"/>
                <w:lang w:val="fr-FR"/>
              </w:rPr>
            </w:pPr>
          </w:p>
          <w:p w14:paraId="1B9D23CC" w14:textId="77777777" w:rsidR="00AC03EB" w:rsidRDefault="00AC03EB" w:rsidP="00302333">
            <w:pPr>
              <w:jc w:val="center"/>
              <w:rPr>
                <w:sz w:val="26"/>
                <w:szCs w:val="26"/>
                <w:lang w:val="fr-FR"/>
              </w:rPr>
            </w:pPr>
          </w:p>
          <w:p w14:paraId="7672FE75" w14:textId="77777777" w:rsidR="00AC03EB" w:rsidRDefault="00AC03EB" w:rsidP="00302333">
            <w:pPr>
              <w:jc w:val="center"/>
              <w:rPr>
                <w:sz w:val="26"/>
                <w:szCs w:val="26"/>
                <w:lang w:val="fr-FR"/>
              </w:rPr>
            </w:pPr>
          </w:p>
          <w:p w14:paraId="3498B4EF" w14:textId="77777777" w:rsidR="00AC03EB" w:rsidRDefault="00AC03EB" w:rsidP="00302333">
            <w:pPr>
              <w:jc w:val="center"/>
              <w:rPr>
                <w:sz w:val="26"/>
                <w:szCs w:val="26"/>
                <w:lang w:val="fr-FR"/>
              </w:rPr>
            </w:pPr>
          </w:p>
          <w:p w14:paraId="6161F3FD" w14:textId="77777777" w:rsidR="00AC03EB" w:rsidRDefault="00AC03EB" w:rsidP="00302333">
            <w:pPr>
              <w:jc w:val="center"/>
              <w:rPr>
                <w:sz w:val="26"/>
                <w:szCs w:val="26"/>
                <w:lang w:val="fr-FR"/>
              </w:rPr>
            </w:pPr>
          </w:p>
          <w:p w14:paraId="05DA0F79" w14:textId="77777777" w:rsidR="00AC03EB" w:rsidRDefault="00AC03EB" w:rsidP="00302333">
            <w:pPr>
              <w:jc w:val="center"/>
              <w:rPr>
                <w:sz w:val="26"/>
                <w:szCs w:val="26"/>
                <w:lang w:val="fr-FR"/>
              </w:rPr>
            </w:pPr>
          </w:p>
          <w:p w14:paraId="19905147" w14:textId="77777777" w:rsidR="00AC03EB" w:rsidRDefault="00AC03EB" w:rsidP="00302333">
            <w:pPr>
              <w:jc w:val="center"/>
              <w:rPr>
                <w:sz w:val="26"/>
                <w:szCs w:val="26"/>
                <w:lang w:val="fr-FR"/>
              </w:rPr>
            </w:pPr>
          </w:p>
          <w:p w14:paraId="508ACCBC" w14:textId="77777777" w:rsidR="00AC03EB" w:rsidRDefault="00AC03EB" w:rsidP="00302333">
            <w:pPr>
              <w:jc w:val="center"/>
              <w:rPr>
                <w:sz w:val="26"/>
                <w:szCs w:val="26"/>
                <w:lang w:val="fr-FR"/>
              </w:rPr>
            </w:pPr>
          </w:p>
          <w:p w14:paraId="77DD2E1F" w14:textId="77777777" w:rsidR="00AC03EB" w:rsidRDefault="00AC03EB" w:rsidP="00302333">
            <w:pPr>
              <w:jc w:val="center"/>
              <w:rPr>
                <w:sz w:val="26"/>
                <w:szCs w:val="26"/>
                <w:lang w:val="fr-FR"/>
              </w:rPr>
            </w:pPr>
          </w:p>
          <w:p w14:paraId="7B3F55B1" w14:textId="77777777" w:rsidR="00AC03EB" w:rsidRDefault="00AC03EB" w:rsidP="00302333">
            <w:pPr>
              <w:jc w:val="center"/>
              <w:rPr>
                <w:sz w:val="26"/>
                <w:szCs w:val="26"/>
                <w:lang w:val="fr-FR"/>
              </w:rPr>
            </w:pPr>
          </w:p>
          <w:p w14:paraId="47C76003" w14:textId="77777777" w:rsidR="00AC03EB" w:rsidRDefault="00AC03EB" w:rsidP="00302333">
            <w:pPr>
              <w:jc w:val="center"/>
              <w:rPr>
                <w:sz w:val="26"/>
                <w:szCs w:val="26"/>
                <w:lang w:val="fr-FR"/>
              </w:rPr>
            </w:pPr>
          </w:p>
          <w:p w14:paraId="46BB1E8B" w14:textId="77777777" w:rsidR="00AC03EB" w:rsidRDefault="00AC03EB" w:rsidP="00302333">
            <w:pPr>
              <w:jc w:val="center"/>
              <w:rPr>
                <w:sz w:val="26"/>
                <w:szCs w:val="26"/>
                <w:lang w:val="fr-FR"/>
              </w:rPr>
            </w:pPr>
          </w:p>
          <w:p w14:paraId="138F90F7" w14:textId="77777777" w:rsidR="00AC03EB" w:rsidRDefault="00AC03EB" w:rsidP="00302333">
            <w:pPr>
              <w:jc w:val="center"/>
              <w:rPr>
                <w:sz w:val="26"/>
                <w:szCs w:val="26"/>
                <w:lang w:val="fr-FR"/>
              </w:rPr>
            </w:pPr>
          </w:p>
          <w:p w14:paraId="05B91EBD" w14:textId="77777777" w:rsidR="00AC03EB" w:rsidRDefault="00AC03EB" w:rsidP="00302333">
            <w:pPr>
              <w:jc w:val="center"/>
              <w:rPr>
                <w:sz w:val="26"/>
                <w:szCs w:val="26"/>
                <w:lang w:val="fr-FR"/>
              </w:rPr>
            </w:pPr>
          </w:p>
          <w:p w14:paraId="29DCE552" w14:textId="77777777" w:rsidR="00AC03EB" w:rsidRDefault="00AC03EB" w:rsidP="00302333">
            <w:pPr>
              <w:jc w:val="center"/>
              <w:rPr>
                <w:sz w:val="26"/>
                <w:szCs w:val="26"/>
                <w:lang w:val="fr-FR"/>
              </w:rPr>
            </w:pPr>
          </w:p>
          <w:p w14:paraId="1A563828" w14:textId="77777777" w:rsidR="00AC03EB" w:rsidRDefault="00AC03EB" w:rsidP="00302333">
            <w:pPr>
              <w:jc w:val="center"/>
              <w:rPr>
                <w:sz w:val="26"/>
                <w:szCs w:val="26"/>
                <w:lang w:val="fr-FR"/>
              </w:rPr>
            </w:pPr>
          </w:p>
          <w:p w14:paraId="78B5274D" w14:textId="77777777" w:rsidR="00AC03EB" w:rsidRDefault="00AC03EB" w:rsidP="00302333">
            <w:pPr>
              <w:jc w:val="center"/>
              <w:rPr>
                <w:sz w:val="26"/>
                <w:szCs w:val="26"/>
                <w:lang w:val="fr-FR"/>
              </w:rPr>
            </w:pPr>
          </w:p>
          <w:p w14:paraId="58B1ADD5" w14:textId="77777777" w:rsidR="00AC03EB" w:rsidRDefault="00AC03EB" w:rsidP="00302333">
            <w:pPr>
              <w:jc w:val="center"/>
              <w:rPr>
                <w:sz w:val="26"/>
                <w:szCs w:val="26"/>
                <w:lang w:val="fr-FR"/>
              </w:rPr>
            </w:pPr>
          </w:p>
          <w:p w14:paraId="33669DC5" w14:textId="77777777" w:rsidR="00AC03EB" w:rsidRDefault="00AC03EB" w:rsidP="00302333">
            <w:pPr>
              <w:jc w:val="center"/>
              <w:rPr>
                <w:sz w:val="26"/>
                <w:szCs w:val="26"/>
                <w:lang w:val="fr-FR"/>
              </w:rPr>
            </w:pPr>
          </w:p>
          <w:p w14:paraId="02BF5CCC" w14:textId="77777777" w:rsidR="00AC03EB" w:rsidRDefault="00AC03EB" w:rsidP="00302333">
            <w:pPr>
              <w:jc w:val="center"/>
              <w:rPr>
                <w:sz w:val="26"/>
                <w:szCs w:val="26"/>
                <w:lang w:val="fr-FR"/>
              </w:rPr>
            </w:pPr>
          </w:p>
          <w:p w14:paraId="0257A381" w14:textId="77777777" w:rsidR="00AC03EB" w:rsidRDefault="00AC03EB" w:rsidP="00302333">
            <w:pPr>
              <w:jc w:val="center"/>
              <w:rPr>
                <w:sz w:val="26"/>
                <w:szCs w:val="26"/>
                <w:lang w:val="fr-FR"/>
              </w:rPr>
            </w:pPr>
          </w:p>
          <w:p w14:paraId="7728317A" w14:textId="77777777" w:rsidR="00EB2C84" w:rsidRPr="00BC12C0" w:rsidRDefault="00EB2C84" w:rsidP="00AC03EB">
            <w:pPr>
              <w:rPr>
                <w:sz w:val="26"/>
                <w:szCs w:val="26"/>
                <w:lang w:val="fr-FR"/>
              </w:rPr>
            </w:pPr>
          </w:p>
          <w:p w14:paraId="5BFF0D33" w14:textId="77777777" w:rsidR="00EB2C84" w:rsidRPr="00BC12C0" w:rsidRDefault="00AC03EB" w:rsidP="00302333">
            <w:pPr>
              <w:jc w:val="center"/>
              <w:rPr>
                <w:sz w:val="26"/>
                <w:szCs w:val="26"/>
                <w:lang w:val="fr-FR"/>
              </w:rPr>
            </w:pPr>
            <w:r>
              <w:rPr>
                <w:sz w:val="26"/>
                <w:szCs w:val="26"/>
                <w:lang w:val="fr-FR"/>
              </w:rPr>
              <w:t>0.5</w:t>
            </w:r>
          </w:p>
        </w:tc>
      </w:tr>
      <w:tr w:rsidR="00EB2C84" w:rsidRPr="00BC12C0" w14:paraId="61685F8A" w14:textId="77777777" w:rsidTr="00952A67">
        <w:tc>
          <w:tcPr>
            <w:tcW w:w="817" w:type="dxa"/>
          </w:tcPr>
          <w:p w14:paraId="3993465F" w14:textId="77777777" w:rsidR="00EB2C84" w:rsidRPr="00BC12C0" w:rsidRDefault="00EB2C84" w:rsidP="00302333">
            <w:pPr>
              <w:jc w:val="center"/>
              <w:rPr>
                <w:sz w:val="26"/>
                <w:szCs w:val="26"/>
              </w:rPr>
            </w:pPr>
            <w:r w:rsidRPr="00BC12C0">
              <w:rPr>
                <w:sz w:val="26"/>
                <w:szCs w:val="26"/>
              </w:rPr>
              <w:lastRenderedPageBreak/>
              <w:t>3</w:t>
            </w:r>
          </w:p>
        </w:tc>
        <w:tc>
          <w:tcPr>
            <w:tcW w:w="8003" w:type="dxa"/>
          </w:tcPr>
          <w:p w14:paraId="61FF6B9F" w14:textId="77777777" w:rsidR="00EB2C84" w:rsidRPr="00BC12C0" w:rsidRDefault="00EB2C84" w:rsidP="00302333">
            <w:pPr>
              <w:spacing w:after="120"/>
              <w:ind w:firstLine="330"/>
              <w:jc w:val="both"/>
              <w:rPr>
                <w:sz w:val="26"/>
                <w:szCs w:val="26"/>
              </w:rPr>
            </w:pPr>
            <w:r w:rsidRPr="00BC12C0">
              <w:rPr>
                <w:sz w:val="26"/>
                <w:szCs w:val="26"/>
              </w:rPr>
              <w:t>Cách lập trình cho S7 – 200 n</w:t>
            </w:r>
            <w:r w:rsidR="00FC26A7" w:rsidRPr="00BC12C0">
              <w:rPr>
                <w:sz w:val="26"/>
                <w:szCs w:val="26"/>
              </w:rPr>
              <w:t>ói riêng và cho các PLC hãng Sie</w:t>
            </w:r>
            <w:r w:rsidRPr="00BC12C0">
              <w:rPr>
                <w:sz w:val="26"/>
                <w:szCs w:val="26"/>
              </w:rPr>
              <w:t xml:space="preserve">mens nói chung dựa trên 3 phương pháp cơ bản: Phương pháp hình thang (Ladder Logic viết tắt là </w:t>
            </w:r>
            <w:smartTag w:uri="urn:schemas-microsoft-com:office:smarttags" w:element="stockticker">
              <w:r w:rsidRPr="00BC12C0">
                <w:rPr>
                  <w:b/>
                  <w:sz w:val="26"/>
                  <w:szCs w:val="26"/>
                </w:rPr>
                <w:t>LAD</w:t>
              </w:r>
            </w:smartTag>
            <w:r w:rsidRPr="00BC12C0">
              <w:rPr>
                <w:sz w:val="26"/>
                <w:szCs w:val="26"/>
              </w:rPr>
              <w:t xml:space="preserve">) và Phương pháp liệt kê lệnh (Statement List viết tắt là </w:t>
            </w:r>
            <w:r w:rsidRPr="00BC12C0">
              <w:rPr>
                <w:b/>
                <w:sz w:val="26"/>
                <w:szCs w:val="26"/>
              </w:rPr>
              <w:t>STL</w:t>
            </w:r>
            <w:r w:rsidRPr="00BC12C0">
              <w:rPr>
                <w:sz w:val="26"/>
                <w:szCs w:val="26"/>
              </w:rPr>
              <w:t>). Ngoài ra, còn có Phương pháp lập trình theo sơ đồ khối</w:t>
            </w:r>
            <w:r w:rsidRPr="00BC12C0">
              <w:rPr>
                <w:b/>
                <w:sz w:val="26"/>
                <w:szCs w:val="26"/>
              </w:rPr>
              <w:t xml:space="preserve"> </w:t>
            </w:r>
            <w:r w:rsidRPr="00BC12C0">
              <w:rPr>
                <w:sz w:val="26"/>
                <w:szCs w:val="26"/>
              </w:rPr>
              <w:t>(Funtion Block Diagramm FBD) nhưng chỉ có trong Version 3.0 của phần mềm STEP 7.</w:t>
            </w:r>
          </w:p>
          <w:p w14:paraId="1ED0AD0C" w14:textId="77777777" w:rsidR="00EB2C84" w:rsidRPr="00BC12C0" w:rsidRDefault="00EB2C84" w:rsidP="00302333">
            <w:pPr>
              <w:spacing w:after="120"/>
              <w:ind w:firstLine="330"/>
              <w:jc w:val="both"/>
              <w:rPr>
                <w:sz w:val="26"/>
                <w:szCs w:val="26"/>
              </w:rPr>
            </w:pPr>
            <w:r w:rsidRPr="00BC12C0">
              <w:rPr>
                <w:sz w:val="26"/>
                <w:szCs w:val="26"/>
              </w:rPr>
              <w:t xml:space="preserve">Nếu chương trình được viết theo kiểu </w:t>
            </w:r>
            <w:smartTag w:uri="urn:schemas-microsoft-com:office:smarttags" w:element="stockticker">
              <w:r w:rsidRPr="00BC12C0">
                <w:rPr>
                  <w:sz w:val="26"/>
                  <w:szCs w:val="26"/>
                </w:rPr>
                <w:t>LAD</w:t>
              </w:r>
            </w:smartTag>
            <w:r w:rsidRPr="00BC12C0">
              <w:rPr>
                <w:sz w:val="26"/>
                <w:szCs w:val="26"/>
              </w:rPr>
              <w:t xml:space="preserve">, thiết bị lập trình sẽ tự tạo ra một chương trình theo kiểu STL tương ứng. Ngược lại không phải mọi chương trình được viết theo kiểu STL cũng có thể chuyển sang được dạng LAD. </w:t>
            </w:r>
          </w:p>
          <w:p w14:paraId="468B699E" w14:textId="77777777" w:rsidR="00EB2C84" w:rsidRPr="00BC12C0" w:rsidRDefault="00EB2C84" w:rsidP="00302333">
            <w:pPr>
              <w:spacing w:after="120"/>
              <w:ind w:firstLine="330"/>
              <w:jc w:val="both"/>
              <w:rPr>
                <w:sz w:val="26"/>
                <w:szCs w:val="26"/>
              </w:rPr>
            </w:pPr>
            <w:r w:rsidRPr="00BC12C0">
              <w:rPr>
                <w:sz w:val="26"/>
                <w:szCs w:val="26"/>
              </w:rPr>
              <w:t>Bộ lệnh của phương pháp STL được trình bày đều c</w:t>
            </w:r>
            <w:r w:rsidR="00BB64B2" w:rsidRPr="00BC12C0">
              <w:rPr>
                <w:sz w:val="26"/>
                <w:szCs w:val="26"/>
              </w:rPr>
              <w:t>ó một chức năng tương ứng với mộ</w:t>
            </w:r>
            <w:r w:rsidRPr="00BC12C0">
              <w:rPr>
                <w:sz w:val="26"/>
                <w:szCs w:val="26"/>
              </w:rPr>
              <w:t xml:space="preserve">t tiếp điểm, các cuộn dây và các hộp dùng trong </w:t>
            </w:r>
            <w:smartTag w:uri="urn:schemas-microsoft-com:office:smarttags" w:element="stockticker">
              <w:r w:rsidRPr="00BC12C0">
                <w:rPr>
                  <w:sz w:val="26"/>
                  <w:szCs w:val="26"/>
                </w:rPr>
                <w:t>LAD</w:t>
              </w:r>
            </w:smartTag>
            <w:r w:rsidRPr="00BC12C0">
              <w:rPr>
                <w:sz w:val="26"/>
                <w:szCs w:val="26"/>
              </w:rPr>
              <w:t xml:space="preserve">. Những lệnh này phải đọc và phối hợp được trạng thái của các tiếp điểm để </w:t>
            </w:r>
            <w:r w:rsidRPr="00BC12C0">
              <w:rPr>
                <w:sz w:val="26"/>
                <w:szCs w:val="26"/>
              </w:rPr>
              <w:lastRenderedPageBreak/>
              <w:t xml:space="preserve">đưa ra một quyết định về giá trị trạng thái đầu ra hoặc một giá trị logic cho phép, hoặc không cho phép thực hiện chức năng của một (hay nhiều) hộp. </w:t>
            </w:r>
          </w:p>
          <w:p w14:paraId="6D5FBE71" w14:textId="77777777" w:rsidR="00EB2C84" w:rsidRPr="00BC12C0" w:rsidRDefault="00EB2C84" w:rsidP="00302333">
            <w:pPr>
              <w:spacing w:after="120"/>
              <w:jc w:val="both"/>
              <w:rPr>
                <w:sz w:val="26"/>
                <w:szCs w:val="26"/>
              </w:rPr>
            </w:pPr>
            <w:r w:rsidRPr="00BC12C0">
              <w:rPr>
                <w:i/>
                <w:sz w:val="26"/>
                <w:szCs w:val="26"/>
              </w:rPr>
              <w:t xml:space="preserve">* Phương pháp lập trình </w:t>
            </w:r>
            <w:smartTag w:uri="urn:schemas-microsoft-com:office:smarttags" w:element="stockticker">
              <w:r w:rsidRPr="00BC12C0">
                <w:rPr>
                  <w:i/>
                  <w:sz w:val="26"/>
                  <w:szCs w:val="26"/>
                </w:rPr>
                <w:t>LAD</w:t>
              </w:r>
            </w:smartTag>
            <w:r w:rsidRPr="00BC12C0">
              <w:rPr>
                <w:sz w:val="26"/>
                <w:szCs w:val="26"/>
              </w:rPr>
              <w:t>:</w:t>
            </w:r>
          </w:p>
          <w:p w14:paraId="0D19F269" w14:textId="77777777" w:rsidR="00EB2C84" w:rsidRPr="00BC12C0" w:rsidRDefault="00EB2C84" w:rsidP="00302333">
            <w:pPr>
              <w:spacing w:after="120"/>
              <w:jc w:val="both"/>
              <w:rPr>
                <w:sz w:val="26"/>
                <w:szCs w:val="26"/>
              </w:rPr>
            </w:pPr>
            <w:r w:rsidRPr="00BC12C0">
              <w:rPr>
                <w:sz w:val="26"/>
                <w:szCs w:val="26"/>
              </w:rPr>
              <w:t xml:space="preserve">         </w:t>
            </w:r>
            <w:smartTag w:uri="urn:schemas-microsoft-com:office:smarttags" w:element="stockticker">
              <w:r w:rsidRPr="00BC12C0">
                <w:rPr>
                  <w:sz w:val="26"/>
                  <w:szCs w:val="26"/>
                </w:rPr>
                <w:t>LAD</w:t>
              </w:r>
            </w:smartTag>
            <w:r w:rsidRPr="00BC12C0">
              <w:rPr>
                <w:sz w:val="26"/>
                <w:szCs w:val="26"/>
              </w:rPr>
              <w:t xml:space="preserve"> là một ngôn ngữ lập trình bằng đồ hoạ. Những thành phần cơ bản dùng trong </w:t>
            </w:r>
            <w:smartTag w:uri="urn:schemas-microsoft-com:office:smarttags" w:element="stockticker">
              <w:r w:rsidRPr="00BC12C0">
                <w:rPr>
                  <w:sz w:val="26"/>
                  <w:szCs w:val="26"/>
                </w:rPr>
                <w:t>LAD</w:t>
              </w:r>
            </w:smartTag>
            <w:r w:rsidRPr="00BC12C0">
              <w:rPr>
                <w:sz w:val="26"/>
                <w:szCs w:val="26"/>
              </w:rPr>
              <w:t xml:space="preserve"> tương ứng với các</w:t>
            </w:r>
            <w:r w:rsidR="002C7E01">
              <w:rPr>
                <w:sz w:val="26"/>
                <w:szCs w:val="26"/>
              </w:rPr>
              <w:t xml:space="preserve"> thành phần của bảng điều khiển</w:t>
            </w:r>
            <w:r w:rsidRPr="00BC12C0">
              <w:rPr>
                <w:sz w:val="26"/>
                <w:szCs w:val="26"/>
              </w:rPr>
              <w:t xml:space="preserve"> dùng rơle. Trong chương trình </w:t>
            </w:r>
            <w:smartTag w:uri="urn:schemas-microsoft-com:office:smarttags" w:element="stockticker">
              <w:r w:rsidRPr="00BC12C0">
                <w:rPr>
                  <w:sz w:val="26"/>
                  <w:szCs w:val="26"/>
                </w:rPr>
                <w:t>LAD</w:t>
              </w:r>
            </w:smartTag>
            <w:r w:rsidRPr="00BC12C0">
              <w:rPr>
                <w:sz w:val="26"/>
                <w:szCs w:val="26"/>
              </w:rPr>
              <w:t xml:space="preserve"> các  phần tử  cơ bản dùng để biểu diễn lệnh logic như sau:</w:t>
            </w:r>
          </w:p>
          <w:p w14:paraId="37755546" w14:textId="77777777" w:rsidR="00EB2C84" w:rsidRPr="00BC12C0" w:rsidRDefault="00EB2C84" w:rsidP="00302333">
            <w:pPr>
              <w:spacing w:after="120"/>
              <w:jc w:val="both"/>
              <w:rPr>
                <w:sz w:val="26"/>
                <w:szCs w:val="26"/>
              </w:rPr>
            </w:pPr>
            <w:r w:rsidRPr="00BC12C0">
              <w:rPr>
                <w:sz w:val="26"/>
                <w:szCs w:val="26"/>
              </w:rPr>
              <w:t xml:space="preserve"> - </w:t>
            </w:r>
            <w:r w:rsidRPr="00BC12C0">
              <w:rPr>
                <w:i/>
                <w:sz w:val="26"/>
                <w:szCs w:val="26"/>
              </w:rPr>
              <w:t>Tiếp điểm</w:t>
            </w:r>
            <w:r w:rsidRPr="00BC12C0">
              <w:rPr>
                <w:sz w:val="26"/>
                <w:szCs w:val="26"/>
              </w:rPr>
              <w:t xml:space="preserve">: </w:t>
            </w:r>
          </w:p>
          <w:p w14:paraId="2B5541F0" w14:textId="77777777" w:rsidR="00EB2C84" w:rsidRPr="00BC12C0" w:rsidRDefault="00EB2C84" w:rsidP="00302333">
            <w:pPr>
              <w:spacing w:after="120"/>
              <w:jc w:val="both"/>
              <w:rPr>
                <w:sz w:val="26"/>
                <w:szCs w:val="26"/>
              </w:rPr>
            </w:pPr>
            <w:r w:rsidRPr="00BC12C0">
              <w:rPr>
                <w:sz w:val="26"/>
                <w:szCs w:val="26"/>
              </w:rPr>
              <w:t xml:space="preserve">         Là biểu tượng (symbol) mô tả các tiếp điểm của rơle. Các tiếp điểm đó có thể là thường đóng </w:t>
            </w:r>
            <w:r w:rsidR="005B5CA1">
              <w:rPr>
                <w:noProof/>
                <w:szCs w:val="26"/>
              </w:rPr>
              <w:drawing>
                <wp:inline distT="0" distB="0" distL="0" distR="0" wp14:anchorId="04887814" wp14:editId="6F2B466B">
                  <wp:extent cx="276225" cy="180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4766C4">
              <w:rPr>
                <w:sz w:val="26"/>
                <w:szCs w:val="26"/>
              </w:rPr>
              <w:t xml:space="preserve"> hay thường</w:t>
            </w:r>
            <w:r w:rsidR="005B5CA1">
              <w:rPr>
                <w:noProof/>
                <w:szCs w:val="26"/>
              </w:rPr>
              <w:drawing>
                <wp:inline distT="0" distB="0" distL="0" distR="0" wp14:anchorId="19FEE41B" wp14:editId="6A395C8C">
                  <wp:extent cx="241300" cy="146685"/>
                  <wp:effectExtent l="0" t="0" r="6350" b="571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1300" cy="146685"/>
                          </a:xfrm>
                          <a:prstGeom prst="rect">
                            <a:avLst/>
                          </a:prstGeom>
                          <a:noFill/>
                          <a:ln>
                            <a:noFill/>
                          </a:ln>
                        </pic:spPr>
                      </pic:pic>
                    </a:graphicData>
                  </a:graphic>
                </wp:inline>
              </w:drawing>
            </w:r>
            <w:r w:rsidRPr="00BC12C0">
              <w:rPr>
                <w:sz w:val="26"/>
                <w:szCs w:val="26"/>
              </w:rPr>
              <w:t>.</w:t>
            </w:r>
          </w:p>
          <w:p w14:paraId="00CF500F" w14:textId="77777777" w:rsidR="00EB2C84" w:rsidRPr="00BC12C0" w:rsidRDefault="00EB2C84" w:rsidP="00302333">
            <w:pPr>
              <w:spacing w:after="120"/>
              <w:jc w:val="both"/>
              <w:rPr>
                <w:sz w:val="26"/>
                <w:szCs w:val="26"/>
              </w:rPr>
            </w:pPr>
            <w:r w:rsidRPr="00BC12C0">
              <w:rPr>
                <w:sz w:val="26"/>
                <w:szCs w:val="26"/>
              </w:rPr>
              <w:t xml:space="preserve">- </w:t>
            </w:r>
            <w:r w:rsidRPr="00BC12C0">
              <w:rPr>
                <w:i/>
                <w:sz w:val="26"/>
                <w:szCs w:val="26"/>
              </w:rPr>
              <w:t>Cuộn dây (coil):</w:t>
            </w:r>
            <w:r w:rsidRPr="00BC12C0">
              <w:rPr>
                <w:sz w:val="26"/>
                <w:szCs w:val="26"/>
              </w:rPr>
              <w:t xml:space="preserve"> </w:t>
            </w:r>
          </w:p>
          <w:p w14:paraId="2C3F07F2" w14:textId="77777777" w:rsidR="00EB2C84" w:rsidRPr="00BC12C0" w:rsidRDefault="00EB2C84" w:rsidP="00302333">
            <w:pPr>
              <w:spacing w:after="120"/>
              <w:jc w:val="both"/>
              <w:rPr>
                <w:sz w:val="26"/>
                <w:szCs w:val="26"/>
              </w:rPr>
            </w:pPr>
            <w:r w:rsidRPr="00BC12C0">
              <w:rPr>
                <w:sz w:val="26"/>
                <w:szCs w:val="26"/>
              </w:rPr>
              <w:t xml:space="preserve">         Là biểu tượng </w:t>
            </w:r>
            <w:r w:rsidR="005B5CA1">
              <w:rPr>
                <w:noProof/>
                <w:szCs w:val="26"/>
              </w:rPr>
              <w:drawing>
                <wp:inline distT="0" distB="0" distL="0" distR="0" wp14:anchorId="2277839E" wp14:editId="35A0536E">
                  <wp:extent cx="327660" cy="1727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7660" cy="172720"/>
                          </a:xfrm>
                          <a:prstGeom prst="rect">
                            <a:avLst/>
                          </a:prstGeom>
                          <a:noFill/>
                          <a:ln>
                            <a:noFill/>
                          </a:ln>
                        </pic:spPr>
                      </pic:pic>
                    </a:graphicData>
                  </a:graphic>
                </wp:inline>
              </w:drawing>
            </w:r>
            <w:r w:rsidRPr="00BC12C0">
              <w:rPr>
                <w:sz w:val="26"/>
                <w:szCs w:val="26"/>
              </w:rPr>
              <w:t xml:space="preserve"> mô tả rơle được mắc theo chiều dòng điện cung cấp cho rơle.</w:t>
            </w:r>
          </w:p>
          <w:p w14:paraId="0920A71C" w14:textId="77777777" w:rsidR="00EB2C84" w:rsidRPr="00BC12C0" w:rsidRDefault="00EB2C84" w:rsidP="00302333">
            <w:pPr>
              <w:spacing w:after="120"/>
              <w:jc w:val="both"/>
              <w:rPr>
                <w:sz w:val="26"/>
                <w:szCs w:val="26"/>
              </w:rPr>
            </w:pPr>
            <w:r w:rsidRPr="00BC12C0">
              <w:rPr>
                <w:sz w:val="26"/>
                <w:szCs w:val="26"/>
              </w:rPr>
              <w:t xml:space="preserve">- </w:t>
            </w:r>
            <w:r w:rsidRPr="00BC12C0">
              <w:rPr>
                <w:i/>
                <w:sz w:val="26"/>
                <w:szCs w:val="26"/>
              </w:rPr>
              <w:t>Hộp (box):</w:t>
            </w:r>
            <w:r w:rsidRPr="00BC12C0">
              <w:rPr>
                <w:sz w:val="26"/>
                <w:szCs w:val="26"/>
              </w:rPr>
              <w:t xml:space="preserve"> </w:t>
            </w:r>
          </w:p>
          <w:p w14:paraId="44B79422" w14:textId="77777777" w:rsidR="00EB2C84" w:rsidRPr="00BC12C0" w:rsidRDefault="00EB2C84" w:rsidP="00302333">
            <w:pPr>
              <w:spacing w:after="120"/>
              <w:jc w:val="both"/>
              <w:rPr>
                <w:sz w:val="26"/>
                <w:szCs w:val="26"/>
              </w:rPr>
            </w:pPr>
            <w:r w:rsidRPr="00BC12C0">
              <w:rPr>
                <w:sz w:val="26"/>
                <w:szCs w:val="26"/>
              </w:rPr>
              <w:t xml:space="preserve">         Là biểu tượng mô tả các hàm khác nhau, nó làm việc khi có dòng điện chạy đến hộp.  Những dạng hàm thường được biểu diễn bằng hộp là bộ thời gian (Timer), bộ đếm (Counter) và các hàm toán học. Cuộn dây và các hộp phải mắc đúng chiều dòng điện.</w:t>
            </w:r>
          </w:p>
          <w:p w14:paraId="51BAABF6" w14:textId="77777777" w:rsidR="00EB2C84" w:rsidRPr="00BC12C0" w:rsidRDefault="00EB2C84" w:rsidP="00302333">
            <w:pPr>
              <w:spacing w:after="120"/>
              <w:jc w:val="both"/>
              <w:rPr>
                <w:sz w:val="26"/>
                <w:szCs w:val="26"/>
              </w:rPr>
            </w:pPr>
            <w:r w:rsidRPr="00BC12C0">
              <w:rPr>
                <w:sz w:val="26"/>
                <w:szCs w:val="26"/>
              </w:rPr>
              <w:t xml:space="preserve">- </w:t>
            </w:r>
            <w:r w:rsidRPr="00BC12C0">
              <w:rPr>
                <w:i/>
                <w:sz w:val="26"/>
                <w:szCs w:val="26"/>
              </w:rPr>
              <w:t>Mạng LAD:</w:t>
            </w:r>
            <w:r w:rsidRPr="00BC12C0">
              <w:rPr>
                <w:sz w:val="26"/>
                <w:szCs w:val="26"/>
              </w:rPr>
              <w:t xml:space="preserve"> </w:t>
            </w:r>
          </w:p>
          <w:p w14:paraId="0163E92B" w14:textId="77777777" w:rsidR="00EB2C84" w:rsidRPr="00BC12C0" w:rsidRDefault="00EB2C84" w:rsidP="00302333">
            <w:pPr>
              <w:spacing w:after="120"/>
              <w:jc w:val="both"/>
              <w:rPr>
                <w:sz w:val="26"/>
                <w:szCs w:val="26"/>
              </w:rPr>
            </w:pPr>
            <w:r w:rsidRPr="00BC12C0">
              <w:rPr>
                <w:sz w:val="26"/>
                <w:szCs w:val="26"/>
              </w:rPr>
              <w:t xml:space="preserve">           Là đường nối các phần tử thành các mạch hoàn thiện, đi từ đường nguồn bên trái đến đường nguồn bên phải. Đường nguồn bên trái là dây nóng, đường nguồn bên phải là dây trung hoà (neutral) hay là đường trở về nguồn cung cấp.</w:t>
            </w:r>
          </w:p>
          <w:p w14:paraId="70F4C034" w14:textId="77777777" w:rsidR="00EB2C84" w:rsidRPr="00BC12C0" w:rsidRDefault="00EB2C84" w:rsidP="00302333">
            <w:pPr>
              <w:spacing w:after="120"/>
              <w:jc w:val="both"/>
              <w:rPr>
                <w:sz w:val="26"/>
                <w:szCs w:val="26"/>
              </w:rPr>
            </w:pPr>
            <w:r w:rsidRPr="00BC12C0">
              <w:rPr>
                <w:i/>
                <w:sz w:val="26"/>
                <w:szCs w:val="26"/>
              </w:rPr>
              <w:t>* Phương pháp lập trình STL</w:t>
            </w:r>
          </w:p>
          <w:p w14:paraId="787E83D3" w14:textId="77777777" w:rsidR="002C7E01" w:rsidRPr="001A3BB9" w:rsidRDefault="00EB2C84" w:rsidP="00302333">
            <w:pPr>
              <w:spacing w:after="120"/>
              <w:jc w:val="both"/>
              <w:rPr>
                <w:sz w:val="26"/>
                <w:szCs w:val="26"/>
              </w:rPr>
            </w:pPr>
            <w:r w:rsidRPr="00BC12C0">
              <w:rPr>
                <w:sz w:val="26"/>
                <w:szCs w:val="26"/>
              </w:rPr>
              <w:t>Phương pháp liệt kê lệnh (STL) là phương pháp thể hiện chương trình dưới dạng tập hợp các câu lệnh. Mỗi câu lệnh trong chương trình, kể cả những câu lệnh hình thức biểu diễn một chức năng của PLC.</w:t>
            </w:r>
          </w:p>
          <w:p w14:paraId="2894217A" w14:textId="77777777" w:rsidR="00EB2C84" w:rsidRPr="00BC12C0" w:rsidRDefault="00EB2C84" w:rsidP="00302333">
            <w:pPr>
              <w:spacing w:after="120"/>
              <w:ind w:left="173"/>
              <w:jc w:val="both"/>
              <w:rPr>
                <w:i/>
                <w:sz w:val="26"/>
                <w:szCs w:val="26"/>
              </w:rPr>
            </w:pPr>
            <w:r w:rsidRPr="00BC12C0">
              <w:rPr>
                <w:i/>
                <w:sz w:val="26"/>
                <w:szCs w:val="26"/>
              </w:rPr>
              <w:t>Định nghĩa về ngăn xếp logic (logic stack):</w:t>
            </w:r>
          </w:p>
          <w:p w14:paraId="55D5077B" w14:textId="77777777" w:rsidR="00EB2C84" w:rsidRPr="00BC12C0" w:rsidRDefault="00EB2C84" w:rsidP="00302333">
            <w:pPr>
              <w:spacing w:after="120"/>
              <w:jc w:val="both"/>
              <w:rPr>
                <w:sz w:val="26"/>
                <w:szCs w:val="26"/>
              </w:rPr>
            </w:pPr>
          </w:p>
          <w:tbl>
            <w:tblPr>
              <w:tblW w:w="7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6770"/>
            </w:tblGrid>
            <w:tr w:rsidR="00EB2C84" w:rsidRPr="00BC12C0" w14:paraId="035F3722" w14:textId="77777777" w:rsidTr="00952A67">
              <w:trPr>
                <w:trHeight w:val="3164"/>
                <w:jc w:val="center"/>
              </w:trPr>
              <w:tc>
                <w:tcPr>
                  <w:tcW w:w="770" w:type="dxa"/>
                </w:tcPr>
                <w:p w14:paraId="688CE26E" w14:textId="77777777" w:rsidR="00EB2C84" w:rsidRPr="00BC12C0" w:rsidRDefault="00EB2C84" w:rsidP="00302333">
                  <w:pPr>
                    <w:spacing w:after="120" w:line="240" w:lineRule="auto"/>
                    <w:jc w:val="both"/>
                    <w:rPr>
                      <w:rFonts w:cs="Times New Roman"/>
                      <w:szCs w:val="26"/>
                    </w:rPr>
                  </w:pPr>
                  <w:r w:rsidRPr="00BC12C0">
                    <w:rPr>
                      <w:rFonts w:cs="Times New Roman"/>
                      <w:szCs w:val="26"/>
                    </w:rPr>
                    <w:t>S0</w:t>
                  </w:r>
                </w:p>
                <w:p w14:paraId="7FD7939D" w14:textId="77777777" w:rsidR="00EB2C84" w:rsidRPr="00BC12C0" w:rsidRDefault="00EB2C84" w:rsidP="00302333">
                  <w:pPr>
                    <w:spacing w:after="120" w:line="240" w:lineRule="auto"/>
                    <w:jc w:val="both"/>
                    <w:rPr>
                      <w:rFonts w:cs="Times New Roman"/>
                      <w:szCs w:val="26"/>
                    </w:rPr>
                  </w:pPr>
                  <w:r w:rsidRPr="00BC12C0">
                    <w:rPr>
                      <w:rFonts w:cs="Times New Roman"/>
                      <w:szCs w:val="26"/>
                    </w:rPr>
                    <w:t>S1</w:t>
                  </w:r>
                </w:p>
                <w:p w14:paraId="0C46DF55" w14:textId="77777777" w:rsidR="00EB2C84" w:rsidRPr="00BC12C0" w:rsidRDefault="00EB2C84" w:rsidP="00302333">
                  <w:pPr>
                    <w:spacing w:after="120" w:line="240" w:lineRule="auto"/>
                    <w:jc w:val="both"/>
                    <w:rPr>
                      <w:rFonts w:cs="Times New Roman"/>
                      <w:szCs w:val="26"/>
                    </w:rPr>
                  </w:pPr>
                  <w:r w:rsidRPr="00BC12C0">
                    <w:rPr>
                      <w:rFonts w:cs="Times New Roman"/>
                      <w:szCs w:val="26"/>
                    </w:rPr>
                    <w:t>S2</w:t>
                  </w:r>
                </w:p>
                <w:p w14:paraId="15F26592" w14:textId="77777777" w:rsidR="00EB2C84" w:rsidRPr="00BC12C0" w:rsidRDefault="00EB2C84" w:rsidP="00302333">
                  <w:pPr>
                    <w:spacing w:after="120" w:line="240" w:lineRule="auto"/>
                    <w:jc w:val="both"/>
                    <w:rPr>
                      <w:rFonts w:cs="Times New Roman"/>
                      <w:szCs w:val="26"/>
                    </w:rPr>
                  </w:pPr>
                  <w:r w:rsidRPr="00BC12C0">
                    <w:rPr>
                      <w:rFonts w:cs="Times New Roman"/>
                      <w:szCs w:val="26"/>
                    </w:rPr>
                    <w:t>S3</w:t>
                  </w:r>
                </w:p>
                <w:p w14:paraId="0F2F5388" w14:textId="77777777" w:rsidR="00EB2C84" w:rsidRPr="00BC12C0" w:rsidRDefault="00EB2C84" w:rsidP="00302333">
                  <w:pPr>
                    <w:spacing w:after="120" w:line="240" w:lineRule="auto"/>
                    <w:jc w:val="both"/>
                    <w:rPr>
                      <w:rFonts w:cs="Times New Roman"/>
                      <w:szCs w:val="26"/>
                    </w:rPr>
                  </w:pPr>
                  <w:r w:rsidRPr="00BC12C0">
                    <w:rPr>
                      <w:rFonts w:cs="Times New Roman"/>
                      <w:szCs w:val="26"/>
                    </w:rPr>
                    <w:t>S4</w:t>
                  </w:r>
                </w:p>
                <w:p w14:paraId="25A43271" w14:textId="77777777" w:rsidR="00EB2C84" w:rsidRPr="00BC12C0" w:rsidRDefault="00EB2C84" w:rsidP="00302333">
                  <w:pPr>
                    <w:spacing w:after="120" w:line="240" w:lineRule="auto"/>
                    <w:jc w:val="both"/>
                    <w:rPr>
                      <w:rFonts w:cs="Times New Roman"/>
                      <w:szCs w:val="26"/>
                    </w:rPr>
                  </w:pPr>
                  <w:r w:rsidRPr="00BC12C0">
                    <w:rPr>
                      <w:rFonts w:cs="Times New Roman"/>
                      <w:szCs w:val="26"/>
                    </w:rPr>
                    <w:t>S5</w:t>
                  </w:r>
                </w:p>
                <w:p w14:paraId="272FEF12" w14:textId="77777777" w:rsidR="00EB2C84" w:rsidRPr="00BC12C0" w:rsidRDefault="00EB2C84" w:rsidP="00302333">
                  <w:pPr>
                    <w:spacing w:after="120" w:line="240" w:lineRule="auto"/>
                    <w:jc w:val="both"/>
                    <w:rPr>
                      <w:rFonts w:cs="Times New Roman"/>
                      <w:szCs w:val="26"/>
                    </w:rPr>
                  </w:pPr>
                  <w:r w:rsidRPr="00BC12C0">
                    <w:rPr>
                      <w:rFonts w:cs="Times New Roman"/>
                      <w:szCs w:val="26"/>
                    </w:rPr>
                    <w:t>S6</w:t>
                  </w:r>
                </w:p>
                <w:p w14:paraId="74F34D18" w14:textId="77777777" w:rsidR="00EB2C84" w:rsidRPr="00BC12C0" w:rsidRDefault="00EB2C84" w:rsidP="00302333">
                  <w:pPr>
                    <w:spacing w:after="120" w:line="240" w:lineRule="auto"/>
                    <w:jc w:val="both"/>
                    <w:rPr>
                      <w:rFonts w:cs="Times New Roman"/>
                      <w:szCs w:val="26"/>
                    </w:rPr>
                  </w:pPr>
                  <w:r w:rsidRPr="00BC12C0">
                    <w:rPr>
                      <w:rFonts w:cs="Times New Roman"/>
                      <w:szCs w:val="26"/>
                    </w:rPr>
                    <w:t>S7</w:t>
                  </w:r>
                </w:p>
                <w:p w14:paraId="34E17D77" w14:textId="77777777" w:rsidR="00EB2C84" w:rsidRPr="00BC12C0" w:rsidRDefault="00EB2C84" w:rsidP="00302333">
                  <w:pPr>
                    <w:spacing w:after="120" w:line="240" w:lineRule="auto"/>
                    <w:jc w:val="both"/>
                    <w:rPr>
                      <w:rFonts w:cs="Times New Roman"/>
                      <w:szCs w:val="26"/>
                    </w:rPr>
                  </w:pPr>
                  <w:r w:rsidRPr="00BC12C0">
                    <w:rPr>
                      <w:rFonts w:cs="Times New Roman"/>
                      <w:szCs w:val="26"/>
                    </w:rPr>
                    <w:t>S8</w:t>
                  </w:r>
                </w:p>
              </w:tc>
              <w:tc>
                <w:tcPr>
                  <w:tcW w:w="6770" w:type="dxa"/>
                </w:tcPr>
                <w:p w14:paraId="49971FDD" w14:textId="77777777" w:rsidR="00EB2C84" w:rsidRPr="00BC12C0" w:rsidRDefault="00EB2C84" w:rsidP="00302333">
                  <w:pPr>
                    <w:spacing w:after="120" w:line="240" w:lineRule="auto"/>
                    <w:ind w:firstLine="330"/>
                    <w:jc w:val="both"/>
                    <w:rPr>
                      <w:rFonts w:cs="Times New Roman"/>
                      <w:szCs w:val="26"/>
                    </w:rPr>
                  </w:pPr>
                  <w:r w:rsidRPr="00BC12C0">
                    <w:rPr>
                      <w:rFonts w:cs="Times New Roman"/>
                      <w:szCs w:val="26"/>
                    </w:rPr>
                    <w:t>Stack 0 – bit đầu tiên hay bit trên cùng của ngăn xếp.</w:t>
                  </w:r>
                </w:p>
                <w:p w14:paraId="45AE2EC3" w14:textId="77777777" w:rsidR="00EB2C84" w:rsidRPr="00BC12C0" w:rsidRDefault="00EB2C84" w:rsidP="00302333">
                  <w:pPr>
                    <w:spacing w:after="120" w:line="240" w:lineRule="auto"/>
                    <w:ind w:firstLine="330"/>
                    <w:jc w:val="both"/>
                    <w:rPr>
                      <w:rFonts w:cs="Times New Roman"/>
                      <w:szCs w:val="26"/>
                    </w:rPr>
                  </w:pPr>
                  <w:r w:rsidRPr="00BC12C0">
                    <w:rPr>
                      <w:rFonts w:cs="Times New Roman"/>
                      <w:szCs w:val="26"/>
                    </w:rPr>
                    <w:t xml:space="preserve"> Stack 1 – bit thứ hai của ngăn xếp.</w:t>
                  </w:r>
                </w:p>
                <w:p w14:paraId="4644C1A3" w14:textId="77777777" w:rsidR="00EB2C84" w:rsidRPr="00BC12C0" w:rsidRDefault="00EB2C84" w:rsidP="00302333">
                  <w:pPr>
                    <w:spacing w:after="120" w:line="240" w:lineRule="auto"/>
                    <w:ind w:firstLine="330"/>
                    <w:jc w:val="both"/>
                    <w:rPr>
                      <w:rFonts w:cs="Times New Roman"/>
                      <w:szCs w:val="26"/>
                    </w:rPr>
                  </w:pPr>
                  <w:r w:rsidRPr="00BC12C0">
                    <w:rPr>
                      <w:rFonts w:cs="Times New Roman"/>
                      <w:szCs w:val="26"/>
                    </w:rPr>
                    <w:t xml:space="preserve"> Stack 2 – bit thứ ba của ngăn xếp.</w:t>
                  </w:r>
                </w:p>
                <w:p w14:paraId="56C5590A" w14:textId="77777777" w:rsidR="00EB2C84" w:rsidRPr="00BC12C0" w:rsidRDefault="00EB2C84" w:rsidP="00302333">
                  <w:pPr>
                    <w:spacing w:after="120" w:line="240" w:lineRule="auto"/>
                    <w:ind w:firstLine="330"/>
                    <w:jc w:val="both"/>
                    <w:rPr>
                      <w:rFonts w:cs="Times New Roman"/>
                      <w:szCs w:val="26"/>
                    </w:rPr>
                  </w:pPr>
                  <w:r w:rsidRPr="00BC12C0">
                    <w:rPr>
                      <w:rFonts w:cs="Times New Roman"/>
                      <w:szCs w:val="26"/>
                    </w:rPr>
                    <w:t xml:space="preserve"> Stack 3 – bit thứ tư của ngăn xếp.</w:t>
                  </w:r>
                </w:p>
                <w:p w14:paraId="6BF5B1C4" w14:textId="77777777" w:rsidR="00EB2C84" w:rsidRPr="00BC12C0" w:rsidRDefault="00EB2C84" w:rsidP="00302333">
                  <w:pPr>
                    <w:spacing w:after="120" w:line="240" w:lineRule="auto"/>
                    <w:ind w:firstLine="330"/>
                    <w:jc w:val="both"/>
                    <w:rPr>
                      <w:rFonts w:cs="Times New Roman"/>
                      <w:szCs w:val="26"/>
                    </w:rPr>
                  </w:pPr>
                  <w:r w:rsidRPr="00BC12C0">
                    <w:rPr>
                      <w:rFonts w:cs="Times New Roman"/>
                      <w:szCs w:val="26"/>
                    </w:rPr>
                    <w:t xml:space="preserve"> Stack 4 – bit thứ năm của ngăn xếp.</w:t>
                  </w:r>
                </w:p>
                <w:p w14:paraId="4BB1A3F0" w14:textId="77777777" w:rsidR="00EB2C84" w:rsidRPr="00BC12C0" w:rsidRDefault="00EB2C84" w:rsidP="00302333">
                  <w:pPr>
                    <w:spacing w:after="120" w:line="240" w:lineRule="auto"/>
                    <w:ind w:firstLine="330"/>
                    <w:jc w:val="both"/>
                    <w:rPr>
                      <w:rFonts w:cs="Times New Roman"/>
                      <w:szCs w:val="26"/>
                    </w:rPr>
                  </w:pPr>
                  <w:r w:rsidRPr="00BC12C0">
                    <w:rPr>
                      <w:rFonts w:cs="Times New Roman"/>
                      <w:szCs w:val="26"/>
                    </w:rPr>
                    <w:t xml:space="preserve"> Stack 5 – bit thứ sáu của ngăn xếp.</w:t>
                  </w:r>
                </w:p>
                <w:p w14:paraId="78EB1237" w14:textId="77777777" w:rsidR="00EB2C84" w:rsidRPr="00BC12C0" w:rsidRDefault="00EB2C84" w:rsidP="00302333">
                  <w:pPr>
                    <w:spacing w:after="120" w:line="240" w:lineRule="auto"/>
                    <w:ind w:firstLine="330"/>
                    <w:jc w:val="both"/>
                    <w:rPr>
                      <w:rFonts w:cs="Times New Roman"/>
                      <w:szCs w:val="26"/>
                    </w:rPr>
                  </w:pPr>
                  <w:r w:rsidRPr="00BC12C0">
                    <w:rPr>
                      <w:rFonts w:cs="Times New Roman"/>
                      <w:szCs w:val="26"/>
                    </w:rPr>
                    <w:t xml:space="preserve"> Stack 6 – bit thứ bảy của ngăn xếp.</w:t>
                  </w:r>
                </w:p>
                <w:p w14:paraId="6D26B4A0" w14:textId="77777777" w:rsidR="00EB2C84" w:rsidRPr="00BC12C0" w:rsidRDefault="00EB2C84" w:rsidP="00302333">
                  <w:pPr>
                    <w:spacing w:after="120" w:line="240" w:lineRule="auto"/>
                    <w:ind w:firstLine="330"/>
                    <w:jc w:val="both"/>
                    <w:rPr>
                      <w:rFonts w:cs="Times New Roman"/>
                      <w:szCs w:val="26"/>
                    </w:rPr>
                  </w:pPr>
                  <w:r w:rsidRPr="00BC12C0">
                    <w:rPr>
                      <w:rFonts w:cs="Times New Roman"/>
                      <w:szCs w:val="26"/>
                    </w:rPr>
                    <w:t xml:space="preserve"> Stack 7 – bit thứ tám của ngăn xếp.</w:t>
                  </w:r>
                </w:p>
                <w:p w14:paraId="00EC46A7" w14:textId="77777777" w:rsidR="00EB2C84" w:rsidRPr="00BC12C0" w:rsidRDefault="00EB2C84" w:rsidP="00302333">
                  <w:pPr>
                    <w:spacing w:after="120" w:line="240" w:lineRule="auto"/>
                    <w:jc w:val="both"/>
                    <w:rPr>
                      <w:rFonts w:cs="Times New Roman"/>
                      <w:szCs w:val="26"/>
                    </w:rPr>
                  </w:pPr>
                  <w:r w:rsidRPr="00BC12C0">
                    <w:rPr>
                      <w:rFonts w:cs="Times New Roman"/>
                      <w:szCs w:val="26"/>
                    </w:rPr>
                    <w:t xml:space="preserve">     Stack 8 – bit thứ chín của ngăn xếp.</w:t>
                  </w:r>
                </w:p>
              </w:tc>
            </w:tr>
          </w:tbl>
          <w:p w14:paraId="76D2CB3F" w14:textId="77777777" w:rsidR="00EB2C84" w:rsidRPr="00BC12C0" w:rsidRDefault="00EB2C84" w:rsidP="00302333">
            <w:pPr>
              <w:spacing w:after="120"/>
              <w:ind w:firstLine="330"/>
              <w:jc w:val="center"/>
              <w:rPr>
                <w:b/>
                <w:sz w:val="26"/>
                <w:szCs w:val="26"/>
              </w:rPr>
            </w:pPr>
            <w:r w:rsidRPr="00BC12C0">
              <w:rPr>
                <w:b/>
                <w:sz w:val="26"/>
                <w:szCs w:val="26"/>
              </w:rPr>
              <w:t>Bảng 2-1 : Bảng định nghĩa  về Ngăn xếp lôgic</w:t>
            </w:r>
          </w:p>
          <w:p w14:paraId="0FCC288F" w14:textId="77777777" w:rsidR="001A3BB9" w:rsidRDefault="00EB2C84" w:rsidP="00302333">
            <w:pPr>
              <w:spacing w:after="120"/>
              <w:ind w:firstLine="330"/>
              <w:jc w:val="both"/>
              <w:rPr>
                <w:sz w:val="26"/>
                <w:szCs w:val="26"/>
              </w:rPr>
            </w:pPr>
            <w:r w:rsidRPr="00BC12C0">
              <w:rPr>
                <w:sz w:val="26"/>
                <w:szCs w:val="26"/>
              </w:rPr>
              <w:t xml:space="preserve">  </w:t>
            </w:r>
          </w:p>
          <w:p w14:paraId="263CA322" w14:textId="77777777" w:rsidR="00EB2C84" w:rsidRPr="00BC12C0" w:rsidRDefault="00EB2C84" w:rsidP="00302333">
            <w:pPr>
              <w:spacing w:after="120"/>
              <w:ind w:firstLine="330"/>
              <w:jc w:val="both"/>
              <w:rPr>
                <w:b/>
                <w:i/>
                <w:sz w:val="26"/>
                <w:szCs w:val="26"/>
              </w:rPr>
            </w:pPr>
            <w:r w:rsidRPr="00BC12C0">
              <w:rPr>
                <w:sz w:val="26"/>
                <w:szCs w:val="26"/>
              </w:rPr>
              <w:lastRenderedPageBreak/>
              <w:t>Để tạo ra được một chương trình dạng STL, người lập trình cần phải hiểu rõ phương thức sử dụng 9 bit ngăn xếp logic của S</w:t>
            </w:r>
            <w:r w:rsidR="002C7E01">
              <w:rPr>
                <w:sz w:val="26"/>
                <w:szCs w:val="26"/>
              </w:rPr>
              <w:t xml:space="preserve">7 – 200. Ngăn xếp logic là một </w:t>
            </w:r>
            <w:r w:rsidRPr="00BC12C0">
              <w:rPr>
                <w:sz w:val="26"/>
                <w:szCs w:val="26"/>
              </w:rPr>
              <w:t>khối gồm 9 bit chồng lên nhau. Tất cả các thuật toán liên quan đến ngăn xếp đều chỉ làm việc với bit đầu tiên hoặc với bit đầu và bit thứ hai của ngăn xếp. Giá trị logic mới đều có thể được gởi (hoặc được nối thêm) vào ngăn xếp. Khi phối hợp hai bit đầu tiên của ngăn xếp, thì ngăn xếp sẽ được kéo lên một bit. Ngăn xếp và tên của từng bit trong ngăn xếp được biểu diễn trong hình trên.</w:t>
            </w:r>
          </w:p>
          <w:p w14:paraId="7F4B1721" w14:textId="77777777" w:rsidR="00EB2C84" w:rsidRPr="00BC12C0" w:rsidRDefault="00EB2C84" w:rsidP="00302333">
            <w:pPr>
              <w:spacing w:after="120"/>
              <w:jc w:val="both"/>
              <w:rPr>
                <w:sz w:val="26"/>
                <w:szCs w:val="26"/>
              </w:rPr>
            </w:pPr>
            <w:r w:rsidRPr="00BC12C0">
              <w:rPr>
                <w:i/>
                <w:sz w:val="26"/>
                <w:szCs w:val="26"/>
              </w:rPr>
              <w:t>* Phương pháp lập trình FBD</w:t>
            </w:r>
          </w:p>
          <w:p w14:paraId="7EC34DA3" w14:textId="77777777" w:rsidR="00EB2C84" w:rsidRPr="00BC12C0" w:rsidRDefault="00EB2C84" w:rsidP="00302333">
            <w:pPr>
              <w:spacing w:after="120"/>
              <w:jc w:val="both"/>
              <w:rPr>
                <w:sz w:val="26"/>
                <w:szCs w:val="26"/>
              </w:rPr>
            </w:pPr>
            <w:r w:rsidRPr="00BC12C0">
              <w:rPr>
                <w:sz w:val="26"/>
                <w:szCs w:val="26"/>
              </w:rPr>
              <w:t xml:space="preserve">          Phươn</w:t>
            </w:r>
            <w:r w:rsidR="002C7E01">
              <w:rPr>
                <w:sz w:val="26"/>
                <w:szCs w:val="26"/>
              </w:rPr>
              <w:t>g pháp sơ đồ khối sử dụng các “Hộp</w:t>
            </w:r>
            <w:r w:rsidRPr="00BC12C0">
              <w:rPr>
                <w:sz w:val="26"/>
                <w:szCs w:val="26"/>
              </w:rPr>
              <w:t>” cho từng chức năng. Ký tự trong hộp cho biết chức năng(thí dụ ký tự &amp; là phép toán logic AND) Ngôn ngữ lập trình này có ưu điểm là 1 người “ không chuyên lập trình “ như 1 kỹ thuật viên công nghệ cũng có thể sử dụng dạng thảo này.</w:t>
            </w:r>
          </w:p>
          <w:p w14:paraId="258661C6" w14:textId="77777777" w:rsidR="00EB2C84" w:rsidRPr="00BC12C0" w:rsidRDefault="00EB2C84" w:rsidP="00302333">
            <w:pPr>
              <w:spacing w:after="120"/>
              <w:ind w:firstLine="330"/>
              <w:jc w:val="both"/>
              <w:rPr>
                <w:sz w:val="26"/>
                <w:szCs w:val="26"/>
              </w:rPr>
            </w:pPr>
            <w:r w:rsidRPr="00BC12C0">
              <w:rPr>
                <w:sz w:val="26"/>
                <w:szCs w:val="26"/>
              </w:rPr>
              <w:t>Ví dụ:</w:t>
            </w:r>
          </w:p>
          <w:tbl>
            <w:tblPr>
              <w:tblW w:w="8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55"/>
              <w:gridCol w:w="2751"/>
              <w:gridCol w:w="2624"/>
            </w:tblGrid>
            <w:tr w:rsidR="00EB2C84" w:rsidRPr="00BC12C0" w14:paraId="497B2061" w14:textId="77777777" w:rsidTr="004766C4">
              <w:trPr>
                <w:trHeight w:val="369"/>
                <w:jc w:val="center"/>
              </w:trPr>
              <w:tc>
                <w:tcPr>
                  <w:tcW w:w="3055" w:type="dxa"/>
                  <w:tcBorders>
                    <w:top w:val="single" w:sz="4" w:space="0" w:color="auto"/>
                    <w:left w:val="single" w:sz="4" w:space="0" w:color="auto"/>
                    <w:bottom w:val="single" w:sz="4" w:space="0" w:color="auto"/>
                    <w:right w:val="single" w:sz="4" w:space="0" w:color="auto"/>
                  </w:tcBorders>
                </w:tcPr>
                <w:p w14:paraId="2F61B0A3" w14:textId="77777777" w:rsidR="00EB2C84" w:rsidRPr="00BC12C0" w:rsidRDefault="00EB2C84" w:rsidP="00302333">
                  <w:pPr>
                    <w:spacing w:line="240" w:lineRule="auto"/>
                    <w:jc w:val="center"/>
                    <w:rPr>
                      <w:rFonts w:cs="Times New Roman"/>
                      <w:b/>
                      <w:bCs/>
                      <w:szCs w:val="26"/>
                    </w:rPr>
                  </w:pPr>
                  <w:smartTag w:uri="urn:schemas-microsoft-com:office:smarttags" w:element="stockticker">
                    <w:r w:rsidRPr="00BC12C0">
                      <w:rPr>
                        <w:rFonts w:cs="Times New Roman"/>
                        <w:b/>
                        <w:bCs/>
                        <w:szCs w:val="26"/>
                      </w:rPr>
                      <w:t>LAD</w:t>
                    </w:r>
                  </w:smartTag>
                </w:p>
              </w:tc>
              <w:tc>
                <w:tcPr>
                  <w:tcW w:w="2751" w:type="dxa"/>
                  <w:tcBorders>
                    <w:top w:val="single" w:sz="4" w:space="0" w:color="auto"/>
                    <w:left w:val="single" w:sz="4" w:space="0" w:color="auto"/>
                    <w:bottom w:val="single" w:sz="4" w:space="0" w:color="auto"/>
                    <w:right w:val="single" w:sz="4" w:space="0" w:color="auto"/>
                  </w:tcBorders>
                </w:tcPr>
                <w:p w14:paraId="51C23089" w14:textId="77777777" w:rsidR="00EB2C84" w:rsidRPr="00BC12C0" w:rsidRDefault="00EB2C84" w:rsidP="00302333">
                  <w:pPr>
                    <w:spacing w:line="240" w:lineRule="auto"/>
                    <w:ind w:firstLine="2"/>
                    <w:jc w:val="center"/>
                    <w:rPr>
                      <w:rFonts w:cs="Times New Roman"/>
                      <w:b/>
                      <w:bCs/>
                      <w:szCs w:val="26"/>
                    </w:rPr>
                  </w:pPr>
                  <w:r w:rsidRPr="00BC12C0">
                    <w:rPr>
                      <w:rFonts w:cs="Times New Roman"/>
                      <w:b/>
                      <w:bCs/>
                      <w:szCs w:val="26"/>
                    </w:rPr>
                    <w:t>STL</w:t>
                  </w:r>
                </w:p>
              </w:tc>
              <w:tc>
                <w:tcPr>
                  <w:tcW w:w="2624" w:type="dxa"/>
                  <w:tcBorders>
                    <w:top w:val="single" w:sz="4" w:space="0" w:color="auto"/>
                    <w:left w:val="single" w:sz="4" w:space="0" w:color="auto"/>
                    <w:bottom w:val="single" w:sz="4" w:space="0" w:color="auto"/>
                    <w:right w:val="single" w:sz="4" w:space="0" w:color="auto"/>
                  </w:tcBorders>
                </w:tcPr>
                <w:p w14:paraId="21CCD103" w14:textId="77777777" w:rsidR="00EB2C84" w:rsidRPr="00BC12C0" w:rsidRDefault="00EB2C84" w:rsidP="00302333">
                  <w:pPr>
                    <w:spacing w:line="240" w:lineRule="auto"/>
                    <w:ind w:firstLine="2"/>
                    <w:jc w:val="center"/>
                    <w:rPr>
                      <w:rFonts w:cs="Times New Roman"/>
                      <w:b/>
                      <w:bCs/>
                      <w:szCs w:val="26"/>
                    </w:rPr>
                  </w:pPr>
                  <w:r w:rsidRPr="00BC12C0">
                    <w:rPr>
                      <w:rFonts w:cs="Times New Roman"/>
                      <w:b/>
                      <w:bCs/>
                      <w:szCs w:val="26"/>
                    </w:rPr>
                    <w:t>FBD</w:t>
                  </w:r>
                </w:p>
              </w:tc>
            </w:tr>
            <w:tr w:rsidR="00EB2C84" w:rsidRPr="00BC12C0" w14:paraId="343585B6" w14:textId="77777777" w:rsidTr="004766C4">
              <w:trPr>
                <w:trHeight w:val="833"/>
                <w:jc w:val="center"/>
              </w:trPr>
              <w:tc>
                <w:tcPr>
                  <w:tcW w:w="3055" w:type="dxa"/>
                  <w:tcBorders>
                    <w:top w:val="single" w:sz="4" w:space="0" w:color="auto"/>
                    <w:left w:val="single" w:sz="4" w:space="0" w:color="auto"/>
                    <w:bottom w:val="single" w:sz="4" w:space="0" w:color="auto"/>
                    <w:right w:val="single" w:sz="4" w:space="0" w:color="auto"/>
                  </w:tcBorders>
                </w:tcPr>
                <w:p w14:paraId="1395FD3C" w14:textId="77777777" w:rsidR="00EB2C84" w:rsidRPr="00BC12C0" w:rsidRDefault="00EB2C84" w:rsidP="00302333">
                  <w:pPr>
                    <w:spacing w:line="240" w:lineRule="auto"/>
                    <w:ind w:firstLine="330"/>
                    <w:jc w:val="both"/>
                    <w:rPr>
                      <w:rFonts w:cs="Times New Roman"/>
                      <w:szCs w:val="26"/>
                    </w:rPr>
                  </w:pPr>
                  <w:r w:rsidRPr="00BC12C0">
                    <w:rPr>
                      <w:rFonts w:cs="Times New Roman"/>
                      <w:szCs w:val="26"/>
                    </w:rPr>
                    <w:object w:dxaOrig="2790" w:dyaOrig="1530" w14:anchorId="66435D45">
                      <v:shape id="_x0000_i1028" type="#_x0000_t75" style="width:139.9pt;height:76.1pt" o:ole="">
                        <v:imagedata r:id="rId50" o:title=""/>
                      </v:shape>
                      <o:OLEObject Type="Embed" ProgID="PBrush" ShapeID="_x0000_i1028" DrawAspect="Content" ObjectID="_1741281695" r:id="rId51"/>
                    </w:object>
                  </w:r>
                </w:p>
              </w:tc>
              <w:tc>
                <w:tcPr>
                  <w:tcW w:w="2751" w:type="dxa"/>
                  <w:tcBorders>
                    <w:top w:val="single" w:sz="4" w:space="0" w:color="auto"/>
                    <w:left w:val="single" w:sz="4" w:space="0" w:color="auto"/>
                    <w:bottom w:val="single" w:sz="4" w:space="0" w:color="auto"/>
                    <w:right w:val="single" w:sz="4" w:space="0" w:color="auto"/>
                  </w:tcBorders>
                </w:tcPr>
                <w:p w14:paraId="7C20B206" w14:textId="77777777" w:rsidR="00EB2C84" w:rsidRPr="00BC12C0" w:rsidRDefault="00EB2C84" w:rsidP="00302333">
                  <w:pPr>
                    <w:spacing w:line="240" w:lineRule="auto"/>
                    <w:ind w:firstLine="330"/>
                    <w:jc w:val="both"/>
                    <w:rPr>
                      <w:rFonts w:cs="Times New Roman"/>
                      <w:szCs w:val="26"/>
                    </w:rPr>
                  </w:pPr>
                </w:p>
                <w:p w14:paraId="0D5A781C" w14:textId="77777777" w:rsidR="00EB2C84" w:rsidRPr="00BC12C0" w:rsidRDefault="00EB2C84" w:rsidP="00302333">
                  <w:pPr>
                    <w:spacing w:line="240" w:lineRule="auto"/>
                    <w:ind w:firstLine="330"/>
                    <w:jc w:val="both"/>
                    <w:rPr>
                      <w:rFonts w:cs="Times New Roman"/>
                      <w:szCs w:val="26"/>
                    </w:rPr>
                  </w:pPr>
                  <w:r w:rsidRPr="00BC12C0">
                    <w:rPr>
                      <w:rFonts w:cs="Times New Roman"/>
                      <w:szCs w:val="26"/>
                    </w:rPr>
                    <w:object w:dxaOrig="1680" w:dyaOrig="765" w14:anchorId="415E0718">
                      <v:shape id="_x0000_i1029" type="#_x0000_t75" style="width:99.9pt;height:46.2pt" o:ole="">
                        <v:imagedata r:id="rId52" o:title=""/>
                      </v:shape>
                      <o:OLEObject Type="Embed" ProgID="PBrush" ShapeID="_x0000_i1029" DrawAspect="Content" ObjectID="_1741281696" r:id="rId53"/>
                    </w:object>
                  </w:r>
                </w:p>
              </w:tc>
              <w:tc>
                <w:tcPr>
                  <w:tcW w:w="2624" w:type="dxa"/>
                  <w:tcBorders>
                    <w:top w:val="single" w:sz="4" w:space="0" w:color="auto"/>
                    <w:left w:val="single" w:sz="4" w:space="0" w:color="auto"/>
                    <w:bottom w:val="single" w:sz="4" w:space="0" w:color="auto"/>
                    <w:right w:val="single" w:sz="4" w:space="0" w:color="auto"/>
                  </w:tcBorders>
                </w:tcPr>
                <w:p w14:paraId="62BE7B40" w14:textId="77777777" w:rsidR="00EB2C84" w:rsidRPr="00BC12C0" w:rsidRDefault="00EB2C84" w:rsidP="00302333">
                  <w:pPr>
                    <w:spacing w:line="240" w:lineRule="auto"/>
                    <w:ind w:firstLine="2"/>
                    <w:jc w:val="both"/>
                    <w:rPr>
                      <w:rFonts w:cs="Times New Roman"/>
                      <w:szCs w:val="26"/>
                    </w:rPr>
                  </w:pPr>
                </w:p>
                <w:p w14:paraId="408B1F1E" w14:textId="77777777" w:rsidR="00EB2C84" w:rsidRPr="00BC12C0" w:rsidRDefault="00EB2C84" w:rsidP="00302333">
                  <w:pPr>
                    <w:spacing w:line="240" w:lineRule="auto"/>
                    <w:ind w:firstLine="2"/>
                    <w:jc w:val="both"/>
                    <w:rPr>
                      <w:rFonts w:cs="Times New Roman"/>
                      <w:szCs w:val="26"/>
                    </w:rPr>
                  </w:pPr>
                  <w:r w:rsidRPr="00BC12C0">
                    <w:rPr>
                      <w:rFonts w:cs="Times New Roman"/>
                      <w:szCs w:val="26"/>
                    </w:rPr>
                    <w:object w:dxaOrig="2565" w:dyaOrig="885" w14:anchorId="4F42F431">
                      <v:shape id="_x0000_i1030" type="#_x0000_t75" style="width:128.4pt;height:44.15pt" o:ole="">
                        <v:imagedata r:id="rId54" o:title=""/>
                      </v:shape>
                      <o:OLEObject Type="Embed" ProgID="PBrush" ShapeID="_x0000_i1030" DrawAspect="Content" ObjectID="_1741281697" r:id="rId55"/>
                    </w:object>
                  </w:r>
                </w:p>
              </w:tc>
            </w:tr>
          </w:tbl>
          <w:p w14:paraId="0457595C" w14:textId="77777777" w:rsidR="00EB2C84" w:rsidRPr="00BC12C0" w:rsidRDefault="00EB2C84" w:rsidP="00302333">
            <w:pPr>
              <w:spacing w:after="120"/>
              <w:jc w:val="both"/>
              <w:rPr>
                <w:b/>
                <w:sz w:val="26"/>
                <w:szCs w:val="26"/>
              </w:rPr>
            </w:pPr>
          </w:p>
        </w:tc>
        <w:tc>
          <w:tcPr>
            <w:tcW w:w="1008" w:type="dxa"/>
          </w:tcPr>
          <w:p w14:paraId="260BC16A" w14:textId="77777777" w:rsidR="00EB2C84" w:rsidRPr="00BC12C0" w:rsidRDefault="00EB2C84" w:rsidP="00302333">
            <w:pPr>
              <w:spacing w:after="120"/>
              <w:jc w:val="center"/>
              <w:rPr>
                <w:sz w:val="26"/>
                <w:szCs w:val="26"/>
              </w:rPr>
            </w:pPr>
            <w:r w:rsidRPr="00BC12C0">
              <w:rPr>
                <w:sz w:val="26"/>
                <w:szCs w:val="26"/>
              </w:rPr>
              <w:lastRenderedPageBreak/>
              <w:t>0,75</w:t>
            </w:r>
            <w:r w:rsidRPr="00BC12C0">
              <w:rPr>
                <w:sz w:val="26"/>
                <w:szCs w:val="26"/>
                <w:vertAlign w:val="superscript"/>
              </w:rPr>
              <w:t>đ</w:t>
            </w:r>
          </w:p>
          <w:p w14:paraId="2C07D2AE" w14:textId="77777777" w:rsidR="00EB2C84" w:rsidRPr="00BC12C0" w:rsidRDefault="00EB2C84" w:rsidP="00302333">
            <w:pPr>
              <w:spacing w:after="120"/>
              <w:jc w:val="center"/>
              <w:rPr>
                <w:b/>
                <w:sz w:val="26"/>
                <w:szCs w:val="26"/>
              </w:rPr>
            </w:pPr>
          </w:p>
          <w:p w14:paraId="432A2884" w14:textId="77777777" w:rsidR="00EB2C84" w:rsidRPr="00BC12C0" w:rsidRDefault="00EB2C84" w:rsidP="00302333">
            <w:pPr>
              <w:spacing w:after="120"/>
              <w:jc w:val="center"/>
              <w:rPr>
                <w:b/>
                <w:sz w:val="26"/>
                <w:szCs w:val="26"/>
              </w:rPr>
            </w:pPr>
          </w:p>
          <w:p w14:paraId="4361187C" w14:textId="77777777" w:rsidR="00EB2C84" w:rsidRPr="00BC12C0" w:rsidRDefault="00EB2C84" w:rsidP="00302333">
            <w:pPr>
              <w:spacing w:after="120"/>
              <w:jc w:val="center"/>
              <w:rPr>
                <w:b/>
                <w:sz w:val="26"/>
                <w:szCs w:val="26"/>
              </w:rPr>
            </w:pPr>
          </w:p>
          <w:p w14:paraId="7EF5204A" w14:textId="77777777" w:rsidR="00EB2C84" w:rsidRPr="00BC12C0" w:rsidRDefault="00EB2C84" w:rsidP="00302333">
            <w:pPr>
              <w:spacing w:after="120"/>
              <w:jc w:val="center"/>
              <w:rPr>
                <w:b/>
                <w:sz w:val="26"/>
                <w:szCs w:val="26"/>
              </w:rPr>
            </w:pPr>
          </w:p>
          <w:p w14:paraId="1CE4AF85" w14:textId="77777777" w:rsidR="00EB2C84" w:rsidRPr="00BC12C0" w:rsidRDefault="00EB2C84" w:rsidP="00302333">
            <w:pPr>
              <w:spacing w:after="120"/>
              <w:jc w:val="center"/>
              <w:rPr>
                <w:b/>
                <w:sz w:val="26"/>
                <w:szCs w:val="26"/>
              </w:rPr>
            </w:pPr>
          </w:p>
          <w:p w14:paraId="0C2E45E1" w14:textId="77777777" w:rsidR="00EB2C84" w:rsidRPr="00BC12C0" w:rsidRDefault="00EB2C84" w:rsidP="00302333">
            <w:pPr>
              <w:spacing w:after="120"/>
              <w:jc w:val="center"/>
              <w:rPr>
                <w:b/>
                <w:sz w:val="26"/>
                <w:szCs w:val="26"/>
              </w:rPr>
            </w:pPr>
          </w:p>
          <w:p w14:paraId="663B83EE" w14:textId="77777777" w:rsidR="00EB2C84" w:rsidRPr="00BC12C0" w:rsidRDefault="00EB2C84" w:rsidP="00302333">
            <w:pPr>
              <w:spacing w:after="120"/>
              <w:jc w:val="center"/>
              <w:rPr>
                <w:b/>
                <w:sz w:val="26"/>
                <w:szCs w:val="26"/>
              </w:rPr>
            </w:pPr>
          </w:p>
          <w:p w14:paraId="14412E56" w14:textId="77777777" w:rsidR="00EB2C84" w:rsidRPr="00BC12C0" w:rsidRDefault="00EB2C84" w:rsidP="00302333">
            <w:pPr>
              <w:spacing w:after="120"/>
              <w:jc w:val="center"/>
              <w:rPr>
                <w:b/>
                <w:sz w:val="26"/>
                <w:szCs w:val="26"/>
              </w:rPr>
            </w:pPr>
          </w:p>
          <w:p w14:paraId="239B49CC" w14:textId="77777777" w:rsidR="00EB2C84" w:rsidRPr="00BC12C0" w:rsidRDefault="00EB2C84" w:rsidP="00302333">
            <w:pPr>
              <w:spacing w:after="120"/>
              <w:jc w:val="center"/>
              <w:rPr>
                <w:b/>
                <w:sz w:val="26"/>
                <w:szCs w:val="26"/>
              </w:rPr>
            </w:pPr>
          </w:p>
          <w:p w14:paraId="176AE590" w14:textId="77777777" w:rsidR="00EB2C84" w:rsidRPr="00BC12C0" w:rsidRDefault="00EB2C84" w:rsidP="00302333">
            <w:pPr>
              <w:spacing w:after="120"/>
              <w:jc w:val="center"/>
              <w:rPr>
                <w:b/>
                <w:sz w:val="26"/>
                <w:szCs w:val="26"/>
              </w:rPr>
            </w:pPr>
          </w:p>
          <w:p w14:paraId="7AF57F9A" w14:textId="77777777" w:rsidR="00BB64B2" w:rsidRPr="00BC12C0" w:rsidRDefault="00BB64B2" w:rsidP="00302333">
            <w:pPr>
              <w:spacing w:after="120"/>
              <w:jc w:val="center"/>
              <w:rPr>
                <w:b/>
                <w:sz w:val="26"/>
                <w:szCs w:val="26"/>
              </w:rPr>
            </w:pPr>
          </w:p>
          <w:p w14:paraId="372D4349" w14:textId="77777777" w:rsidR="00EB2C84" w:rsidRPr="00BC12C0" w:rsidRDefault="00EB2C84" w:rsidP="00302333">
            <w:pPr>
              <w:spacing w:after="120"/>
              <w:jc w:val="center"/>
              <w:rPr>
                <w:sz w:val="26"/>
                <w:szCs w:val="26"/>
              </w:rPr>
            </w:pPr>
            <w:r w:rsidRPr="00BC12C0">
              <w:rPr>
                <w:sz w:val="26"/>
                <w:szCs w:val="26"/>
              </w:rPr>
              <w:t>0,75</w:t>
            </w:r>
            <w:r w:rsidRPr="00BC12C0">
              <w:rPr>
                <w:sz w:val="26"/>
                <w:szCs w:val="26"/>
                <w:vertAlign w:val="superscript"/>
              </w:rPr>
              <w:t>đ</w:t>
            </w:r>
          </w:p>
          <w:p w14:paraId="5E7B2999" w14:textId="77777777" w:rsidR="00EB2C84" w:rsidRPr="00BC12C0" w:rsidRDefault="00EB2C84" w:rsidP="00302333">
            <w:pPr>
              <w:spacing w:after="120"/>
              <w:jc w:val="center"/>
              <w:rPr>
                <w:b/>
                <w:sz w:val="26"/>
                <w:szCs w:val="26"/>
              </w:rPr>
            </w:pPr>
          </w:p>
          <w:p w14:paraId="35F7C9DE" w14:textId="77777777" w:rsidR="00EB2C84" w:rsidRPr="00BC12C0" w:rsidRDefault="00EB2C84" w:rsidP="00302333">
            <w:pPr>
              <w:spacing w:after="120"/>
              <w:jc w:val="center"/>
              <w:rPr>
                <w:b/>
                <w:sz w:val="26"/>
                <w:szCs w:val="26"/>
              </w:rPr>
            </w:pPr>
          </w:p>
          <w:p w14:paraId="7E082A14" w14:textId="77777777" w:rsidR="00EB2C84" w:rsidRPr="00BC12C0" w:rsidRDefault="00EB2C84" w:rsidP="00302333">
            <w:pPr>
              <w:spacing w:after="120"/>
              <w:jc w:val="center"/>
              <w:rPr>
                <w:b/>
                <w:sz w:val="26"/>
                <w:szCs w:val="26"/>
              </w:rPr>
            </w:pPr>
          </w:p>
          <w:p w14:paraId="1A4338B4" w14:textId="77777777" w:rsidR="00EB2C84" w:rsidRPr="00BC12C0" w:rsidRDefault="00EB2C84" w:rsidP="00302333">
            <w:pPr>
              <w:spacing w:after="120"/>
              <w:jc w:val="center"/>
              <w:rPr>
                <w:b/>
                <w:sz w:val="26"/>
                <w:szCs w:val="26"/>
              </w:rPr>
            </w:pPr>
          </w:p>
          <w:p w14:paraId="1FE3198D" w14:textId="77777777" w:rsidR="00EB2C84" w:rsidRPr="00BC12C0" w:rsidRDefault="00EB2C84" w:rsidP="00302333">
            <w:pPr>
              <w:spacing w:after="120"/>
              <w:jc w:val="center"/>
              <w:rPr>
                <w:b/>
                <w:sz w:val="26"/>
                <w:szCs w:val="26"/>
              </w:rPr>
            </w:pPr>
          </w:p>
          <w:p w14:paraId="6657E6A0" w14:textId="77777777" w:rsidR="00EB2C84" w:rsidRPr="00BC12C0" w:rsidRDefault="00EB2C84" w:rsidP="00302333">
            <w:pPr>
              <w:spacing w:after="120"/>
              <w:jc w:val="center"/>
              <w:rPr>
                <w:b/>
                <w:sz w:val="26"/>
                <w:szCs w:val="26"/>
              </w:rPr>
            </w:pPr>
          </w:p>
          <w:p w14:paraId="55376F00" w14:textId="77777777" w:rsidR="00EB2C84" w:rsidRPr="00BC12C0" w:rsidRDefault="00EB2C84" w:rsidP="00302333">
            <w:pPr>
              <w:spacing w:after="120"/>
              <w:jc w:val="center"/>
              <w:rPr>
                <w:b/>
                <w:sz w:val="26"/>
                <w:szCs w:val="26"/>
              </w:rPr>
            </w:pPr>
          </w:p>
          <w:p w14:paraId="4AAA3BE6" w14:textId="77777777" w:rsidR="00EB2C84" w:rsidRPr="00BC12C0" w:rsidRDefault="00EB2C84" w:rsidP="00302333">
            <w:pPr>
              <w:spacing w:after="120"/>
              <w:jc w:val="center"/>
              <w:rPr>
                <w:b/>
                <w:sz w:val="26"/>
                <w:szCs w:val="26"/>
              </w:rPr>
            </w:pPr>
          </w:p>
          <w:p w14:paraId="7FC8CBC7" w14:textId="77777777" w:rsidR="00EB2C84" w:rsidRPr="00BC12C0" w:rsidRDefault="00EB2C84" w:rsidP="00302333">
            <w:pPr>
              <w:spacing w:after="120"/>
              <w:jc w:val="center"/>
              <w:rPr>
                <w:b/>
                <w:sz w:val="26"/>
                <w:szCs w:val="26"/>
              </w:rPr>
            </w:pPr>
          </w:p>
          <w:p w14:paraId="553EA0B4" w14:textId="77777777" w:rsidR="00EB2C84" w:rsidRPr="00BC12C0" w:rsidRDefault="00EB2C84" w:rsidP="00302333">
            <w:pPr>
              <w:spacing w:after="120"/>
              <w:jc w:val="center"/>
              <w:rPr>
                <w:b/>
                <w:sz w:val="26"/>
                <w:szCs w:val="26"/>
              </w:rPr>
            </w:pPr>
          </w:p>
          <w:p w14:paraId="5EA80CB4" w14:textId="77777777" w:rsidR="00EB2C84" w:rsidRPr="00BC12C0" w:rsidRDefault="00EB2C84" w:rsidP="00302333">
            <w:pPr>
              <w:spacing w:after="120"/>
              <w:jc w:val="center"/>
              <w:rPr>
                <w:b/>
                <w:sz w:val="26"/>
                <w:szCs w:val="26"/>
              </w:rPr>
            </w:pPr>
          </w:p>
          <w:p w14:paraId="6FFC4422" w14:textId="77777777" w:rsidR="00EB2C84" w:rsidRPr="00BC12C0" w:rsidRDefault="00EB2C84" w:rsidP="00302333">
            <w:pPr>
              <w:spacing w:after="120"/>
              <w:jc w:val="center"/>
              <w:rPr>
                <w:b/>
                <w:sz w:val="26"/>
                <w:szCs w:val="26"/>
              </w:rPr>
            </w:pPr>
          </w:p>
          <w:p w14:paraId="3BCEB806" w14:textId="77777777" w:rsidR="00EB2C84" w:rsidRPr="00BC12C0" w:rsidRDefault="00EB2C84" w:rsidP="00302333">
            <w:pPr>
              <w:spacing w:after="120"/>
              <w:jc w:val="center"/>
              <w:rPr>
                <w:b/>
                <w:sz w:val="26"/>
                <w:szCs w:val="26"/>
              </w:rPr>
            </w:pPr>
          </w:p>
          <w:p w14:paraId="047698C6" w14:textId="77777777" w:rsidR="00EB2C84" w:rsidRPr="00BC12C0" w:rsidRDefault="00EB2C84" w:rsidP="00302333">
            <w:pPr>
              <w:spacing w:after="120"/>
              <w:jc w:val="center"/>
              <w:rPr>
                <w:b/>
                <w:sz w:val="26"/>
                <w:szCs w:val="26"/>
              </w:rPr>
            </w:pPr>
          </w:p>
          <w:p w14:paraId="54CF8832" w14:textId="77777777" w:rsidR="00EB2C84" w:rsidRPr="00BC12C0" w:rsidRDefault="00EB2C84" w:rsidP="00302333">
            <w:pPr>
              <w:spacing w:after="120"/>
              <w:jc w:val="center"/>
              <w:rPr>
                <w:b/>
                <w:sz w:val="26"/>
                <w:szCs w:val="26"/>
              </w:rPr>
            </w:pPr>
          </w:p>
          <w:p w14:paraId="38A8BCB5" w14:textId="77777777" w:rsidR="00EB2C84" w:rsidRDefault="00EB2C84" w:rsidP="00302333">
            <w:pPr>
              <w:spacing w:after="120"/>
              <w:jc w:val="center"/>
              <w:rPr>
                <w:b/>
                <w:sz w:val="26"/>
                <w:szCs w:val="26"/>
              </w:rPr>
            </w:pPr>
          </w:p>
          <w:p w14:paraId="3C5C3DBA" w14:textId="77777777" w:rsidR="002C7E01" w:rsidRPr="00BC12C0" w:rsidRDefault="002C7E01" w:rsidP="00302333">
            <w:pPr>
              <w:spacing w:after="120"/>
              <w:jc w:val="center"/>
              <w:rPr>
                <w:b/>
                <w:sz w:val="26"/>
                <w:szCs w:val="26"/>
              </w:rPr>
            </w:pPr>
          </w:p>
          <w:p w14:paraId="39B8D778" w14:textId="77777777" w:rsidR="00EB2C84" w:rsidRPr="00BC12C0" w:rsidRDefault="00EB2C84" w:rsidP="00302333">
            <w:pPr>
              <w:spacing w:after="120"/>
              <w:jc w:val="center"/>
              <w:rPr>
                <w:sz w:val="26"/>
                <w:szCs w:val="26"/>
              </w:rPr>
            </w:pPr>
            <w:r w:rsidRPr="00BC12C0">
              <w:rPr>
                <w:sz w:val="26"/>
                <w:szCs w:val="26"/>
              </w:rPr>
              <w:t>0,75</w:t>
            </w:r>
            <w:r w:rsidRPr="00BC12C0">
              <w:rPr>
                <w:sz w:val="26"/>
                <w:szCs w:val="26"/>
                <w:vertAlign w:val="superscript"/>
              </w:rPr>
              <w:t>đ</w:t>
            </w:r>
          </w:p>
          <w:p w14:paraId="032EFAB4" w14:textId="77777777" w:rsidR="00EB2C84" w:rsidRPr="00BC12C0" w:rsidRDefault="00EB2C84" w:rsidP="00302333">
            <w:pPr>
              <w:spacing w:after="120"/>
              <w:jc w:val="center"/>
              <w:rPr>
                <w:b/>
                <w:sz w:val="26"/>
                <w:szCs w:val="26"/>
              </w:rPr>
            </w:pPr>
          </w:p>
          <w:p w14:paraId="3C547247" w14:textId="77777777" w:rsidR="00EB2C84" w:rsidRPr="00BC12C0" w:rsidRDefault="00EB2C84" w:rsidP="00302333">
            <w:pPr>
              <w:spacing w:after="120"/>
              <w:jc w:val="center"/>
              <w:rPr>
                <w:b/>
                <w:sz w:val="26"/>
                <w:szCs w:val="26"/>
              </w:rPr>
            </w:pPr>
          </w:p>
          <w:p w14:paraId="0EB0F20D" w14:textId="77777777" w:rsidR="00EB2C84" w:rsidRPr="00BC12C0" w:rsidRDefault="00EB2C84" w:rsidP="00302333">
            <w:pPr>
              <w:spacing w:after="120"/>
              <w:jc w:val="center"/>
              <w:rPr>
                <w:b/>
                <w:sz w:val="26"/>
                <w:szCs w:val="26"/>
              </w:rPr>
            </w:pPr>
          </w:p>
          <w:p w14:paraId="3542A88D" w14:textId="77777777" w:rsidR="00EB2C84" w:rsidRPr="00BC12C0" w:rsidRDefault="00EB2C84" w:rsidP="00302333">
            <w:pPr>
              <w:spacing w:after="120"/>
              <w:jc w:val="center"/>
              <w:rPr>
                <w:b/>
                <w:sz w:val="26"/>
                <w:szCs w:val="26"/>
              </w:rPr>
            </w:pPr>
          </w:p>
          <w:p w14:paraId="5948FC2B" w14:textId="77777777" w:rsidR="00EB2C84" w:rsidRPr="00BC12C0" w:rsidRDefault="00EB2C84" w:rsidP="00302333">
            <w:pPr>
              <w:spacing w:after="120"/>
              <w:jc w:val="center"/>
              <w:rPr>
                <w:b/>
                <w:sz w:val="26"/>
                <w:szCs w:val="26"/>
              </w:rPr>
            </w:pPr>
          </w:p>
          <w:p w14:paraId="5FFEDA61" w14:textId="77777777" w:rsidR="00EB2C84" w:rsidRPr="00BC12C0" w:rsidRDefault="00EB2C84" w:rsidP="00302333">
            <w:pPr>
              <w:spacing w:after="120"/>
              <w:jc w:val="center"/>
              <w:rPr>
                <w:b/>
                <w:sz w:val="26"/>
                <w:szCs w:val="26"/>
              </w:rPr>
            </w:pPr>
          </w:p>
          <w:p w14:paraId="4F0CB67F" w14:textId="77777777" w:rsidR="00EB2C84" w:rsidRPr="00BC12C0" w:rsidRDefault="00EB2C84" w:rsidP="00302333">
            <w:pPr>
              <w:spacing w:after="120"/>
              <w:jc w:val="center"/>
              <w:rPr>
                <w:b/>
                <w:sz w:val="26"/>
                <w:szCs w:val="26"/>
              </w:rPr>
            </w:pPr>
          </w:p>
          <w:p w14:paraId="35C1F842" w14:textId="77777777" w:rsidR="00EB2C84" w:rsidRPr="00BC12C0" w:rsidRDefault="00EB2C84" w:rsidP="00302333">
            <w:pPr>
              <w:spacing w:after="120"/>
              <w:jc w:val="center"/>
              <w:rPr>
                <w:b/>
                <w:sz w:val="26"/>
                <w:szCs w:val="26"/>
              </w:rPr>
            </w:pPr>
          </w:p>
          <w:p w14:paraId="6D5DD8CF" w14:textId="77777777" w:rsidR="00EB2C84" w:rsidRPr="00BC12C0" w:rsidRDefault="00EB2C84" w:rsidP="00302333">
            <w:pPr>
              <w:spacing w:after="120"/>
              <w:jc w:val="center"/>
              <w:rPr>
                <w:b/>
                <w:sz w:val="26"/>
                <w:szCs w:val="26"/>
              </w:rPr>
            </w:pPr>
          </w:p>
          <w:p w14:paraId="44537F6D" w14:textId="77777777" w:rsidR="00EB2C84" w:rsidRPr="00BC12C0" w:rsidRDefault="00EB2C84" w:rsidP="00302333">
            <w:pPr>
              <w:spacing w:after="120"/>
              <w:jc w:val="center"/>
              <w:rPr>
                <w:b/>
                <w:sz w:val="26"/>
                <w:szCs w:val="26"/>
              </w:rPr>
            </w:pPr>
          </w:p>
          <w:p w14:paraId="524C46BF" w14:textId="77777777" w:rsidR="00EB2C84" w:rsidRPr="00BC12C0" w:rsidRDefault="00EB2C84" w:rsidP="00302333">
            <w:pPr>
              <w:spacing w:after="120"/>
              <w:jc w:val="center"/>
              <w:rPr>
                <w:b/>
                <w:sz w:val="26"/>
                <w:szCs w:val="26"/>
              </w:rPr>
            </w:pPr>
          </w:p>
          <w:p w14:paraId="5342F889" w14:textId="77777777" w:rsidR="00EB2C84" w:rsidRPr="00BC12C0" w:rsidRDefault="00EB2C84" w:rsidP="00302333">
            <w:pPr>
              <w:spacing w:after="120"/>
              <w:jc w:val="center"/>
              <w:rPr>
                <w:b/>
                <w:sz w:val="26"/>
                <w:szCs w:val="26"/>
              </w:rPr>
            </w:pPr>
          </w:p>
          <w:p w14:paraId="4B456FDE" w14:textId="77777777" w:rsidR="00EB2C84" w:rsidRPr="00BC12C0" w:rsidRDefault="00EB2C84" w:rsidP="00302333">
            <w:pPr>
              <w:spacing w:after="120"/>
              <w:jc w:val="center"/>
              <w:rPr>
                <w:b/>
                <w:sz w:val="26"/>
                <w:szCs w:val="26"/>
              </w:rPr>
            </w:pPr>
          </w:p>
          <w:p w14:paraId="41E17828" w14:textId="77777777" w:rsidR="00EB2C84" w:rsidRPr="00BC12C0" w:rsidRDefault="00EB2C84" w:rsidP="00302333">
            <w:pPr>
              <w:spacing w:after="120"/>
              <w:jc w:val="center"/>
              <w:rPr>
                <w:b/>
                <w:sz w:val="26"/>
                <w:szCs w:val="26"/>
              </w:rPr>
            </w:pPr>
          </w:p>
          <w:p w14:paraId="01CB6E93" w14:textId="77777777" w:rsidR="00EB2C84" w:rsidRPr="00BC12C0" w:rsidRDefault="00EB2C84" w:rsidP="00302333">
            <w:pPr>
              <w:spacing w:after="120"/>
              <w:jc w:val="center"/>
              <w:rPr>
                <w:b/>
                <w:sz w:val="26"/>
                <w:szCs w:val="26"/>
              </w:rPr>
            </w:pPr>
          </w:p>
          <w:p w14:paraId="745DC149" w14:textId="77777777" w:rsidR="00EB2C84" w:rsidRPr="00BC12C0" w:rsidRDefault="00EB2C84" w:rsidP="00302333">
            <w:pPr>
              <w:spacing w:after="120"/>
              <w:jc w:val="center"/>
              <w:rPr>
                <w:b/>
                <w:sz w:val="26"/>
                <w:szCs w:val="26"/>
              </w:rPr>
            </w:pPr>
          </w:p>
          <w:p w14:paraId="4BCCFD17" w14:textId="77777777" w:rsidR="00EB2C84" w:rsidRPr="00BC12C0" w:rsidRDefault="00EB2C84" w:rsidP="00302333">
            <w:pPr>
              <w:spacing w:after="120"/>
              <w:jc w:val="center"/>
              <w:rPr>
                <w:b/>
                <w:sz w:val="26"/>
                <w:szCs w:val="26"/>
              </w:rPr>
            </w:pPr>
          </w:p>
          <w:p w14:paraId="12163798" w14:textId="77777777" w:rsidR="00EB2C84" w:rsidRPr="00BC12C0" w:rsidRDefault="00EB2C84" w:rsidP="00302333">
            <w:pPr>
              <w:spacing w:after="120"/>
              <w:rPr>
                <w:b/>
                <w:sz w:val="26"/>
                <w:szCs w:val="26"/>
              </w:rPr>
            </w:pPr>
          </w:p>
          <w:p w14:paraId="795F8CB2" w14:textId="77777777" w:rsidR="00EB2C84" w:rsidRPr="00BC12C0" w:rsidRDefault="00EB2C84" w:rsidP="00302333">
            <w:pPr>
              <w:spacing w:after="120"/>
              <w:jc w:val="center"/>
              <w:rPr>
                <w:sz w:val="26"/>
                <w:szCs w:val="26"/>
              </w:rPr>
            </w:pPr>
            <w:r w:rsidRPr="00BC12C0">
              <w:rPr>
                <w:sz w:val="26"/>
                <w:szCs w:val="26"/>
              </w:rPr>
              <w:t>0,25</w:t>
            </w:r>
            <w:r w:rsidRPr="00BC12C0">
              <w:rPr>
                <w:sz w:val="26"/>
                <w:szCs w:val="26"/>
                <w:vertAlign w:val="superscript"/>
              </w:rPr>
              <w:t>đ</w:t>
            </w:r>
          </w:p>
          <w:p w14:paraId="61A577A2" w14:textId="77777777" w:rsidR="00EB2C84" w:rsidRPr="00BC12C0" w:rsidRDefault="00EB2C84" w:rsidP="00302333">
            <w:pPr>
              <w:spacing w:after="120"/>
              <w:jc w:val="center"/>
              <w:rPr>
                <w:b/>
                <w:sz w:val="26"/>
                <w:szCs w:val="26"/>
              </w:rPr>
            </w:pPr>
          </w:p>
          <w:p w14:paraId="23EB5C24" w14:textId="77777777" w:rsidR="00EB2C84" w:rsidRPr="00BC12C0" w:rsidRDefault="00EB2C84" w:rsidP="00302333">
            <w:pPr>
              <w:spacing w:after="120"/>
              <w:jc w:val="center"/>
              <w:rPr>
                <w:b/>
                <w:sz w:val="26"/>
                <w:szCs w:val="26"/>
              </w:rPr>
            </w:pPr>
          </w:p>
          <w:p w14:paraId="173AA633" w14:textId="77777777" w:rsidR="00EB2C84" w:rsidRPr="00BC12C0" w:rsidRDefault="00EB2C84" w:rsidP="00302333">
            <w:pPr>
              <w:spacing w:after="120"/>
              <w:jc w:val="center"/>
              <w:rPr>
                <w:b/>
                <w:sz w:val="26"/>
                <w:szCs w:val="26"/>
              </w:rPr>
            </w:pPr>
          </w:p>
          <w:p w14:paraId="4006B331" w14:textId="77777777" w:rsidR="00EB2C84" w:rsidRPr="00BC12C0" w:rsidRDefault="00EB2C84" w:rsidP="00302333">
            <w:pPr>
              <w:spacing w:after="120"/>
              <w:jc w:val="center"/>
              <w:rPr>
                <w:b/>
                <w:sz w:val="26"/>
                <w:szCs w:val="26"/>
              </w:rPr>
            </w:pPr>
          </w:p>
          <w:p w14:paraId="5C152F46" w14:textId="77777777" w:rsidR="00952A67" w:rsidRPr="00BC12C0" w:rsidRDefault="00952A67" w:rsidP="002C7E01">
            <w:pPr>
              <w:spacing w:after="120"/>
              <w:rPr>
                <w:b/>
                <w:sz w:val="26"/>
                <w:szCs w:val="26"/>
              </w:rPr>
            </w:pPr>
          </w:p>
          <w:p w14:paraId="33C36D6B" w14:textId="77777777" w:rsidR="00EB2C84" w:rsidRPr="00BC12C0" w:rsidRDefault="00EB2C84" w:rsidP="00302333">
            <w:pPr>
              <w:spacing w:after="120"/>
              <w:jc w:val="center"/>
              <w:rPr>
                <w:sz w:val="26"/>
                <w:szCs w:val="26"/>
              </w:rPr>
            </w:pPr>
            <w:r w:rsidRPr="00BC12C0">
              <w:rPr>
                <w:sz w:val="26"/>
                <w:szCs w:val="26"/>
              </w:rPr>
              <w:t>0,5</w:t>
            </w:r>
            <w:r w:rsidRPr="00BC12C0">
              <w:rPr>
                <w:sz w:val="26"/>
                <w:szCs w:val="26"/>
                <w:vertAlign w:val="superscript"/>
              </w:rPr>
              <w:t>đ</w:t>
            </w:r>
          </w:p>
          <w:p w14:paraId="6B49654E" w14:textId="77777777" w:rsidR="00EB2C84" w:rsidRPr="00BC12C0" w:rsidRDefault="00EB2C84" w:rsidP="00302333">
            <w:pPr>
              <w:spacing w:after="120"/>
              <w:jc w:val="center"/>
              <w:rPr>
                <w:b/>
                <w:sz w:val="26"/>
                <w:szCs w:val="26"/>
              </w:rPr>
            </w:pPr>
          </w:p>
          <w:p w14:paraId="79C04D74" w14:textId="77777777" w:rsidR="00EB2C84" w:rsidRPr="00BC12C0" w:rsidRDefault="00EB2C84" w:rsidP="00302333">
            <w:pPr>
              <w:spacing w:after="120"/>
              <w:jc w:val="center"/>
              <w:rPr>
                <w:b/>
                <w:sz w:val="26"/>
                <w:szCs w:val="26"/>
              </w:rPr>
            </w:pPr>
          </w:p>
        </w:tc>
      </w:tr>
      <w:tr w:rsidR="00B00916" w:rsidRPr="00BC12C0" w14:paraId="0B9B157D" w14:textId="77777777" w:rsidTr="00952A67">
        <w:trPr>
          <w:trHeight w:val="591"/>
        </w:trPr>
        <w:tc>
          <w:tcPr>
            <w:tcW w:w="817" w:type="dxa"/>
          </w:tcPr>
          <w:p w14:paraId="7C260978" w14:textId="77777777" w:rsidR="00B00916" w:rsidRPr="00BC12C0" w:rsidRDefault="00B00916" w:rsidP="00302333">
            <w:pPr>
              <w:jc w:val="center"/>
              <w:rPr>
                <w:sz w:val="26"/>
                <w:szCs w:val="26"/>
              </w:rPr>
            </w:pPr>
            <w:r w:rsidRPr="00BC12C0">
              <w:rPr>
                <w:sz w:val="26"/>
                <w:szCs w:val="26"/>
              </w:rPr>
              <w:lastRenderedPageBreak/>
              <w:t>4</w:t>
            </w:r>
          </w:p>
        </w:tc>
        <w:tc>
          <w:tcPr>
            <w:tcW w:w="8003" w:type="dxa"/>
          </w:tcPr>
          <w:p w14:paraId="5A4646B7" w14:textId="77777777" w:rsidR="00B00916" w:rsidRPr="00BC12C0" w:rsidRDefault="00B00916" w:rsidP="00302333">
            <w:pPr>
              <w:rPr>
                <w:sz w:val="26"/>
                <w:szCs w:val="26"/>
              </w:rPr>
            </w:pPr>
            <w:r w:rsidRPr="00BC12C0">
              <w:rPr>
                <w:rFonts w:eastAsiaTheme="minorHAnsi" w:cstheme="minorBidi"/>
                <w:sz w:val="26"/>
                <w:szCs w:val="26"/>
              </w:rPr>
              <w:object w:dxaOrig="14070" w:dyaOrig="7140" w14:anchorId="569ED8C9">
                <v:shape id="_x0000_i1031" type="#_x0000_t75" style="width:389.05pt;height:197.8pt" o:ole="">
                  <v:imagedata r:id="rId20" o:title=""/>
                </v:shape>
                <o:OLEObject Type="Embed" ProgID="PBrush" ShapeID="_x0000_i1031" DrawAspect="Content" ObjectID="_1741281698" r:id="rId56"/>
              </w:object>
            </w:r>
          </w:p>
          <w:p w14:paraId="5513B9B7" w14:textId="77777777" w:rsidR="00B00916" w:rsidRPr="00BC12C0" w:rsidRDefault="00B00916" w:rsidP="00302333">
            <w:pPr>
              <w:rPr>
                <w:sz w:val="26"/>
                <w:szCs w:val="26"/>
              </w:rPr>
            </w:pPr>
            <w:r w:rsidRPr="00BC12C0">
              <w:rPr>
                <w:sz w:val="26"/>
                <w:szCs w:val="26"/>
              </w:rPr>
              <w:t>CODE:</w:t>
            </w:r>
          </w:p>
          <w:p w14:paraId="70C87626" w14:textId="77777777" w:rsidR="00B00916" w:rsidRPr="00BC12C0" w:rsidRDefault="00B00916" w:rsidP="00302333">
            <w:pPr>
              <w:rPr>
                <w:sz w:val="26"/>
                <w:szCs w:val="26"/>
              </w:rPr>
            </w:pPr>
          </w:p>
          <w:p w14:paraId="55697362" w14:textId="77777777" w:rsidR="00B00916" w:rsidRPr="00BC12C0" w:rsidRDefault="00B00916" w:rsidP="00302333">
            <w:pPr>
              <w:rPr>
                <w:sz w:val="26"/>
                <w:szCs w:val="26"/>
              </w:rPr>
            </w:pPr>
            <w:r w:rsidRPr="00BC12C0">
              <w:rPr>
                <w:sz w:val="26"/>
                <w:szCs w:val="26"/>
              </w:rPr>
              <w:t xml:space="preserve">           ORG  0000h</w:t>
            </w:r>
          </w:p>
          <w:p w14:paraId="497C5FE0" w14:textId="77777777" w:rsidR="00B00916" w:rsidRPr="00BC12C0" w:rsidRDefault="00B00916" w:rsidP="00302333">
            <w:pPr>
              <w:rPr>
                <w:sz w:val="26"/>
                <w:szCs w:val="26"/>
              </w:rPr>
            </w:pPr>
            <w:r w:rsidRPr="00BC12C0">
              <w:rPr>
                <w:sz w:val="26"/>
                <w:szCs w:val="26"/>
              </w:rPr>
              <w:t xml:space="preserve">      </w:t>
            </w:r>
            <w:r w:rsidRPr="00BC12C0">
              <w:rPr>
                <w:sz w:val="26"/>
                <w:szCs w:val="26"/>
              </w:rPr>
              <w:tab/>
              <w:t>CHUC EQU R0</w:t>
            </w:r>
          </w:p>
          <w:p w14:paraId="4376F615" w14:textId="77777777" w:rsidR="00B00916" w:rsidRPr="00BC12C0" w:rsidRDefault="00B00916" w:rsidP="00302333">
            <w:pPr>
              <w:rPr>
                <w:sz w:val="26"/>
                <w:szCs w:val="26"/>
              </w:rPr>
            </w:pPr>
            <w:r w:rsidRPr="00BC12C0">
              <w:rPr>
                <w:sz w:val="26"/>
                <w:szCs w:val="26"/>
              </w:rPr>
              <w:tab/>
              <w:t>DONVI EQU R1</w:t>
            </w:r>
          </w:p>
          <w:p w14:paraId="45CB5813" w14:textId="77777777" w:rsidR="00B00916" w:rsidRPr="00BC12C0" w:rsidRDefault="00B00916" w:rsidP="00302333">
            <w:pPr>
              <w:rPr>
                <w:sz w:val="26"/>
                <w:szCs w:val="26"/>
              </w:rPr>
            </w:pPr>
            <w:r w:rsidRPr="00BC12C0">
              <w:rPr>
                <w:sz w:val="26"/>
                <w:szCs w:val="26"/>
              </w:rPr>
              <w:tab/>
              <w:t>DEM EQU R2</w:t>
            </w:r>
          </w:p>
          <w:p w14:paraId="24FE9F94" w14:textId="77777777" w:rsidR="00B00916" w:rsidRPr="00BC12C0" w:rsidRDefault="00B00916" w:rsidP="00302333">
            <w:pPr>
              <w:rPr>
                <w:sz w:val="26"/>
                <w:szCs w:val="26"/>
              </w:rPr>
            </w:pPr>
            <w:r w:rsidRPr="00BC12C0">
              <w:rPr>
                <w:sz w:val="26"/>
                <w:szCs w:val="26"/>
              </w:rPr>
              <w:t xml:space="preserve">         </w:t>
            </w:r>
          </w:p>
          <w:p w14:paraId="573CBFF7" w14:textId="77777777" w:rsidR="00B00916" w:rsidRPr="00BC12C0" w:rsidRDefault="00B00916" w:rsidP="00302333">
            <w:pPr>
              <w:rPr>
                <w:sz w:val="26"/>
                <w:szCs w:val="26"/>
              </w:rPr>
            </w:pPr>
            <w:r w:rsidRPr="00BC12C0">
              <w:rPr>
                <w:sz w:val="26"/>
                <w:szCs w:val="26"/>
              </w:rPr>
              <w:tab/>
              <w:t xml:space="preserve">LL: </w:t>
            </w:r>
            <w:r w:rsidRPr="00BC12C0">
              <w:rPr>
                <w:sz w:val="26"/>
                <w:szCs w:val="26"/>
              </w:rPr>
              <w:tab/>
              <w:t>MOV DPTR,#MA</w:t>
            </w:r>
          </w:p>
          <w:p w14:paraId="509D4058" w14:textId="77777777" w:rsidR="00B00916" w:rsidRPr="00BC12C0" w:rsidRDefault="00B00916" w:rsidP="00302333">
            <w:pPr>
              <w:rPr>
                <w:sz w:val="26"/>
                <w:szCs w:val="26"/>
              </w:rPr>
            </w:pPr>
            <w:r w:rsidRPr="00BC12C0">
              <w:rPr>
                <w:sz w:val="26"/>
                <w:szCs w:val="26"/>
              </w:rPr>
              <w:tab/>
            </w:r>
            <w:r w:rsidRPr="00BC12C0">
              <w:rPr>
                <w:sz w:val="26"/>
                <w:szCs w:val="26"/>
              </w:rPr>
              <w:tab/>
              <w:t>MOV CHUC,#05</w:t>
            </w:r>
          </w:p>
          <w:p w14:paraId="3BBA5319" w14:textId="77777777" w:rsidR="00B00916" w:rsidRPr="00BC12C0" w:rsidRDefault="00B00916" w:rsidP="00302333">
            <w:pPr>
              <w:rPr>
                <w:sz w:val="26"/>
                <w:szCs w:val="26"/>
              </w:rPr>
            </w:pPr>
            <w:r w:rsidRPr="00BC12C0">
              <w:rPr>
                <w:sz w:val="26"/>
                <w:szCs w:val="26"/>
              </w:rPr>
              <w:tab/>
            </w:r>
            <w:r w:rsidRPr="00BC12C0">
              <w:rPr>
                <w:sz w:val="26"/>
                <w:szCs w:val="26"/>
              </w:rPr>
              <w:tab/>
              <w:t>MOV DONVI,#05</w:t>
            </w:r>
          </w:p>
          <w:p w14:paraId="7612CBD5" w14:textId="77777777" w:rsidR="00B00916" w:rsidRPr="00BC12C0" w:rsidRDefault="00B00916" w:rsidP="00302333">
            <w:pPr>
              <w:rPr>
                <w:sz w:val="26"/>
                <w:szCs w:val="26"/>
              </w:rPr>
            </w:pPr>
          </w:p>
          <w:p w14:paraId="4A229DD8" w14:textId="77777777" w:rsidR="00B00916" w:rsidRPr="00BC12C0" w:rsidRDefault="00B00916" w:rsidP="00302333">
            <w:pPr>
              <w:rPr>
                <w:sz w:val="26"/>
                <w:szCs w:val="26"/>
              </w:rPr>
            </w:pPr>
          </w:p>
          <w:p w14:paraId="2D0E3DDD" w14:textId="77777777" w:rsidR="00B00916" w:rsidRPr="00BC12C0" w:rsidRDefault="00B00916" w:rsidP="00302333">
            <w:pPr>
              <w:rPr>
                <w:sz w:val="26"/>
                <w:szCs w:val="26"/>
              </w:rPr>
            </w:pPr>
            <w:r w:rsidRPr="00BC12C0">
              <w:rPr>
                <w:sz w:val="26"/>
                <w:szCs w:val="26"/>
              </w:rPr>
              <w:tab/>
              <w:t xml:space="preserve">TT: </w:t>
            </w:r>
            <w:r w:rsidRPr="00BC12C0">
              <w:rPr>
                <w:sz w:val="26"/>
                <w:szCs w:val="26"/>
              </w:rPr>
              <w:tab/>
              <w:t>MOV A,DONVI</w:t>
            </w:r>
          </w:p>
          <w:p w14:paraId="16680B53" w14:textId="77777777" w:rsidR="00B00916" w:rsidRPr="00BC12C0" w:rsidRDefault="00B00916" w:rsidP="00302333">
            <w:pPr>
              <w:rPr>
                <w:sz w:val="26"/>
                <w:szCs w:val="26"/>
              </w:rPr>
            </w:pPr>
            <w:r w:rsidRPr="00BC12C0">
              <w:rPr>
                <w:sz w:val="26"/>
                <w:szCs w:val="26"/>
              </w:rPr>
              <w:tab/>
            </w:r>
            <w:r w:rsidRPr="00BC12C0">
              <w:rPr>
                <w:sz w:val="26"/>
                <w:szCs w:val="26"/>
              </w:rPr>
              <w:tab/>
              <w:t>MOVC A,@A+DPTR</w:t>
            </w:r>
          </w:p>
          <w:p w14:paraId="30871FEF" w14:textId="77777777" w:rsidR="00B00916" w:rsidRPr="00BC12C0" w:rsidRDefault="00B00916" w:rsidP="00302333">
            <w:pPr>
              <w:rPr>
                <w:sz w:val="26"/>
                <w:szCs w:val="26"/>
              </w:rPr>
            </w:pPr>
            <w:r w:rsidRPr="00BC12C0">
              <w:rPr>
                <w:sz w:val="26"/>
                <w:szCs w:val="26"/>
              </w:rPr>
              <w:lastRenderedPageBreak/>
              <w:tab/>
            </w:r>
            <w:r w:rsidRPr="00BC12C0">
              <w:rPr>
                <w:sz w:val="26"/>
                <w:szCs w:val="26"/>
              </w:rPr>
              <w:tab/>
              <w:t>MOV P1,A</w:t>
            </w:r>
          </w:p>
          <w:p w14:paraId="4AE0D0D1" w14:textId="77777777" w:rsidR="00B00916" w:rsidRPr="00BC12C0" w:rsidRDefault="00B00916" w:rsidP="00302333">
            <w:pPr>
              <w:rPr>
                <w:sz w:val="26"/>
                <w:szCs w:val="26"/>
              </w:rPr>
            </w:pPr>
          </w:p>
          <w:p w14:paraId="2DB7B639" w14:textId="77777777" w:rsidR="00B00916" w:rsidRPr="00BC12C0" w:rsidRDefault="00B00916" w:rsidP="00302333">
            <w:pPr>
              <w:rPr>
                <w:sz w:val="26"/>
                <w:szCs w:val="26"/>
              </w:rPr>
            </w:pPr>
            <w:r w:rsidRPr="00BC12C0">
              <w:rPr>
                <w:sz w:val="26"/>
                <w:szCs w:val="26"/>
              </w:rPr>
              <w:tab/>
            </w:r>
            <w:r w:rsidRPr="00BC12C0">
              <w:rPr>
                <w:sz w:val="26"/>
                <w:szCs w:val="26"/>
              </w:rPr>
              <w:tab/>
              <w:t>MOV A,CHUC</w:t>
            </w:r>
          </w:p>
          <w:p w14:paraId="7BD66971" w14:textId="77777777" w:rsidR="00B00916" w:rsidRPr="00BC12C0" w:rsidRDefault="00B00916" w:rsidP="00302333">
            <w:pPr>
              <w:rPr>
                <w:sz w:val="26"/>
                <w:szCs w:val="26"/>
              </w:rPr>
            </w:pPr>
            <w:r w:rsidRPr="00BC12C0">
              <w:rPr>
                <w:sz w:val="26"/>
                <w:szCs w:val="26"/>
              </w:rPr>
              <w:tab/>
            </w:r>
            <w:r w:rsidRPr="00BC12C0">
              <w:rPr>
                <w:sz w:val="26"/>
                <w:szCs w:val="26"/>
              </w:rPr>
              <w:tab/>
              <w:t>MOVC A,@A+DPTR</w:t>
            </w:r>
          </w:p>
          <w:p w14:paraId="6B9811DA" w14:textId="77777777" w:rsidR="00B00916" w:rsidRPr="00BC12C0" w:rsidRDefault="00B00916" w:rsidP="00302333">
            <w:pPr>
              <w:rPr>
                <w:sz w:val="26"/>
                <w:szCs w:val="26"/>
              </w:rPr>
            </w:pPr>
            <w:r w:rsidRPr="00BC12C0">
              <w:rPr>
                <w:sz w:val="26"/>
                <w:szCs w:val="26"/>
              </w:rPr>
              <w:tab/>
            </w:r>
            <w:r w:rsidRPr="00BC12C0">
              <w:rPr>
                <w:sz w:val="26"/>
                <w:szCs w:val="26"/>
              </w:rPr>
              <w:tab/>
              <w:t>MOV P2,A</w:t>
            </w:r>
          </w:p>
          <w:p w14:paraId="43F1D780" w14:textId="77777777" w:rsidR="00B00916" w:rsidRPr="00BC12C0" w:rsidRDefault="00B00916" w:rsidP="00302333">
            <w:pPr>
              <w:rPr>
                <w:sz w:val="26"/>
                <w:szCs w:val="26"/>
              </w:rPr>
            </w:pPr>
            <w:r w:rsidRPr="00BC12C0">
              <w:rPr>
                <w:sz w:val="26"/>
                <w:szCs w:val="26"/>
              </w:rPr>
              <w:tab/>
            </w:r>
            <w:r w:rsidRPr="00BC12C0">
              <w:rPr>
                <w:sz w:val="26"/>
                <w:szCs w:val="26"/>
              </w:rPr>
              <w:tab/>
              <w:t>CALL DL</w:t>
            </w:r>
          </w:p>
          <w:p w14:paraId="2FE5145B" w14:textId="77777777" w:rsidR="00B00916" w:rsidRPr="00BC12C0" w:rsidRDefault="00B00916" w:rsidP="00302333">
            <w:pPr>
              <w:rPr>
                <w:sz w:val="26"/>
                <w:szCs w:val="26"/>
              </w:rPr>
            </w:pPr>
          </w:p>
          <w:p w14:paraId="024AAC26" w14:textId="77777777" w:rsidR="00B00916" w:rsidRPr="00BC12C0" w:rsidRDefault="00B00916" w:rsidP="00302333">
            <w:pPr>
              <w:rPr>
                <w:sz w:val="26"/>
                <w:szCs w:val="26"/>
              </w:rPr>
            </w:pPr>
            <w:r w:rsidRPr="00BC12C0">
              <w:rPr>
                <w:sz w:val="26"/>
                <w:szCs w:val="26"/>
              </w:rPr>
              <w:tab/>
            </w:r>
            <w:r w:rsidRPr="00BC12C0">
              <w:rPr>
                <w:sz w:val="26"/>
                <w:szCs w:val="26"/>
              </w:rPr>
              <w:tab/>
              <w:t>CJNE DONVI,#05,M</w:t>
            </w:r>
          </w:p>
          <w:p w14:paraId="05BACD0E" w14:textId="77777777" w:rsidR="00B00916" w:rsidRPr="00BC12C0" w:rsidRDefault="00B00916" w:rsidP="00302333">
            <w:pPr>
              <w:rPr>
                <w:sz w:val="26"/>
                <w:szCs w:val="26"/>
              </w:rPr>
            </w:pPr>
            <w:r w:rsidRPr="00BC12C0">
              <w:rPr>
                <w:sz w:val="26"/>
                <w:szCs w:val="26"/>
              </w:rPr>
              <w:tab/>
            </w:r>
            <w:r w:rsidRPr="00BC12C0">
              <w:rPr>
                <w:sz w:val="26"/>
                <w:szCs w:val="26"/>
              </w:rPr>
              <w:tab/>
              <w:t>CJNE CHUC,#02,M1</w:t>
            </w:r>
          </w:p>
          <w:p w14:paraId="6A593BBF" w14:textId="77777777" w:rsidR="00B00916" w:rsidRPr="00BC12C0" w:rsidRDefault="00B00916" w:rsidP="00302333">
            <w:pPr>
              <w:rPr>
                <w:sz w:val="26"/>
                <w:szCs w:val="26"/>
              </w:rPr>
            </w:pPr>
            <w:r w:rsidRPr="00BC12C0">
              <w:rPr>
                <w:sz w:val="26"/>
                <w:szCs w:val="26"/>
              </w:rPr>
              <w:tab/>
            </w:r>
            <w:r w:rsidRPr="00BC12C0">
              <w:rPr>
                <w:sz w:val="26"/>
                <w:szCs w:val="26"/>
              </w:rPr>
              <w:tab/>
              <w:t>INC DEM</w:t>
            </w:r>
          </w:p>
          <w:p w14:paraId="7C55FEEB" w14:textId="77777777" w:rsidR="00B00916" w:rsidRPr="00BC12C0" w:rsidRDefault="00B00916" w:rsidP="00302333">
            <w:pPr>
              <w:rPr>
                <w:sz w:val="26"/>
                <w:szCs w:val="26"/>
              </w:rPr>
            </w:pPr>
            <w:r w:rsidRPr="00BC12C0">
              <w:rPr>
                <w:sz w:val="26"/>
                <w:szCs w:val="26"/>
              </w:rPr>
              <w:tab/>
            </w:r>
            <w:r w:rsidRPr="00BC12C0">
              <w:rPr>
                <w:sz w:val="26"/>
                <w:szCs w:val="26"/>
              </w:rPr>
              <w:tab/>
              <w:t>CJNE DEM,#02,LL</w:t>
            </w:r>
          </w:p>
          <w:p w14:paraId="0A21678C" w14:textId="77777777" w:rsidR="00B00916" w:rsidRPr="00BC12C0" w:rsidRDefault="00B00916" w:rsidP="00302333">
            <w:pPr>
              <w:rPr>
                <w:sz w:val="26"/>
                <w:szCs w:val="26"/>
              </w:rPr>
            </w:pPr>
            <w:r w:rsidRPr="00BC12C0">
              <w:rPr>
                <w:sz w:val="26"/>
                <w:szCs w:val="26"/>
              </w:rPr>
              <w:tab/>
            </w:r>
            <w:r w:rsidRPr="00BC12C0">
              <w:rPr>
                <w:sz w:val="26"/>
                <w:szCs w:val="26"/>
              </w:rPr>
              <w:tab/>
              <w:t>JMP HT</w:t>
            </w:r>
          </w:p>
          <w:p w14:paraId="3E8E282C" w14:textId="77777777" w:rsidR="00B00916" w:rsidRPr="00BC12C0" w:rsidRDefault="00B00916" w:rsidP="00302333">
            <w:pPr>
              <w:rPr>
                <w:sz w:val="26"/>
                <w:szCs w:val="26"/>
              </w:rPr>
            </w:pPr>
          </w:p>
          <w:p w14:paraId="6EA7F04E" w14:textId="77777777" w:rsidR="00B00916" w:rsidRPr="00BC12C0" w:rsidRDefault="00B00916" w:rsidP="00302333">
            <w:pPr>
              <w:rPr>
                <w:sz w:val="26"/>
                <w:szCs w:val="26"/>
              </w:rPr>
            </w:pPr>
            <w:r w:rsidRPr="00BC12C0">
              <w:rPr>
                <w:sz w:val="26"/>
                <w:szCs w:val="26"/>
              </w:rPr>
              <w:tab/>
              <w:t xml:space="preserve">M: </w:t>
            </w:r>
            <w:r w:rsidRPr="00BC12C0">
              <w:rPr>
                <w:sz w:val="26"/>
                <w:szCs w:val="26"/>
              </w:rPr>
              <w:tab/>
              <w:t>CJNE DONVI,#00,M1</w:t>
            </w:r>
          </w:p>
          <w:p w14:paraId="3BBAD5C0" w14:textId="77777777" w:rsidR="00B00916" w:rsidRPr="00BC12C0" w:rsidRDefault="00B00916" w:rsidP="00302333">
            <w:pPr>
              <w:rPr>
                <w:sz w:val="26"/>
                <w:szCs w:val="26"/>
              </w:rPr>
            </w:pPr>
            <w:r w:rsidRPr="00BC12C0">
              <w:rPr>
                <w:sz w:val="26"/>
                <w:szCs w:val="26"/>
              </w:rPr>
              <w:tab/>
            </w:r>
            <w:r w:rsidRPr="00BC12C0">
              <w:rPr>
                <w:sz w:val="26"/>
                <w:szCs w:val="26"/>
              </w:rPr>
              <w:tab/>
              <w:t>MOV DONVI,#09</w:t>
            </w:r>
          </w:p>
          <w:p w14:paraId="09A6F282" w14:textId="77777777" w:rsidR="00B00916" w:rsidRPr="00BC12C0" w:rsidRDefault="00B00916" w:rsidP="00302333">
            <w:pPr>
              <w:rPr>
                <w:sz w:val="26"/>
                <w:szCs w:val="26"/>
              </w:rPr>
            </w:pPr>
            <w:r w:rsidRPr="00BC12C0">
              <w:rPr>
                <w:sz w:val="26"/>
                <w:szCs w:val="26"/>
              </w:rPr>
              <w:tab/>
            </w:r>
            <w:r w:rsidRPr="00BC12C0">
              <w:rPr>
                <w:sz w:val="26"/>
                <w:szCs w:val="26"/>
              </w:rPr>
              <w:tab/>
              <w:t>DEC CHUC</w:t>
            </w:r>
          </w:p>
          <w:p w14:paraId="64B20AD7" w14:textId="77777777" w:rsidR="00B00916" w:rsidRPr="00BC12C0" w:rsidRDefault="00B00916" w:rsidP="00302333">
            <w:pPr>
              <w:rPr>
                <w:sz w:val="26"/>
                <w:szCs w:val="26"/>
              </w:rPr>
            </w:pPr>
            <w:r w:rsidRPr="00BC12C0">
              <w:rPr>
                <w:sz w:val="26"/>
                <w:szCs w:val="26"/>
              </w:rPr>
              <w:tab/>
            </w:r>
            <w:r w:rsidRPr="00BC12C0">
              <w:rPr>
                <w:sz w:val="26"/>
                <w:szCs w:val="26"/>
              </w:rPr>
              <w:tab/>
              <w:t>JMP   TT</w:t>
            </w:r>
          </w:p>
          <w:p w14:paraId="1D56BAFD" w14:textId="77777777" w:rsidR="00B00916" w:rsidRPr="00BC12C0" w:rsidRDefault="00B00916" w:rsidP="00302333">
            <w:pPr>
              <w:rPr>
                <w:sz w:val="26"/>
                <w:szCs w:val="26"/>
              </w:rPr>
            </w:pPr>
          </w:p>
          <w:p w14:paraId="2350506E" w14:textId="77777777" w:rsidR="00B00916" w:rsidRPr="00BC12C0" w:rsidRDefault="00B00916" w:rsidP="00302333">
            <w:pPr>
              <w:rPr>
                <w:sz w:val="26"/>
                <w:szCs w:val="26"/>
              </w:rPr>
            </w:pPr>
            <w:r w:rsidRPr="00BC12C0">
              <w:rPr>
                <w:sz w:val="26"/>
                <w:szCs w:val="26"/>
              </w:rPr>
              <w:tab/>
              <w:t xml:space="preserve">M1: </w:t>
            </w:r>
            <w:r w:rsidRPr="00BC12C0">
              <w:rPr>
                <w:sz w:val="26"/>
                <w:szCs w:val="26"/>
              </w:rPr>
              <w:tab/>
              <w:t>DEC DONVI</w:t>
            </w:r>
          </w:p>
          <w:p w14:paraId="5B2A619A" w14:textId="77777777" w:rsidR="00B00916" w:rsidRPr="00BC12C0" w:rsidRDefault="00B00916" w:rsidP="00302333">
            <w:pPr>
              <w:rPr>
                <w:sz w:val="26"/>
                <w:szCs w:val="26"/>
              </w:rPr>
            </w:pPr>
            <w:r w:rsidRPr="00BC12C0">
              <w:rPr>
                <w:sz w:val="26"/>
                <w:szCs w:val="26"/>
              </w:rPr>
              <w:tab/>
            </w:r>
            <w:r w:rsidRPr="00BC12C0">
              <w:rPr>
                <w:sz w:val="26"/>
                <w:szCs w:val="26"/>
              </w:rPr>
              <w:tab/>
              <w:t>JMP TT</w:t>
            </w:r>
          </w:p>
          <w:p w14:paraId="03EF4264" w14:textId="77777777" w:rsidR="00B00916" w:rsidRPr="00BC12C0" w:rsidRDefault="00B00916" w:rsidP="00302333">
            <w:pPr>
              <w:rPr>
                <w:sz w:val="26"/>
                <w:szCs w:val="26"/>
              </w:rPr>
            </w:pPr>
            <w:r w:rsidRPr="00BC12C0">
              <w:rPr>
                <w:sz w:val="26"/>
                <w:szCs w:val="26"/>
              </w:rPr>
              <w:tab/>
              <w:t>HT:     MOV P2,#08EH  ; chu f</w:t>
            </w:r>
          </w:p>
          <w:p w14:paraId="0CD2A9F5" w14:textId="77777777" w:rsidR="00B00916" w:rsidRPr="00BC12C0" w:rsidRDefault="00B00916" w:rsidP="00302333">
            <w:pPr>
              <w:rPr>
                <w:sz w:val="26"/>
                <w:szCs w:val="26"/>
              </w:rPr>
            </w:pPr>
            <w:r w:rsidRPr="00BC12C0">
              <w:rPr>
                <w:sz w:val="26"/>
                <w:szCs w:val="26"/>
              </w:rPr>
              <w:tab/>
              <w:t xml:space="preserve">        </w:t>
            </w:r>
            <w:r w:rsidR="002C7E01">
              <w:rPr>
                <w:sz w:val="26"/>
                <w:szCs w:val="26"/>
              </w:rPr>
              <w:t xml:space="preserve">   </w:t>
            </w:r>
            <w:r w:rsidRPr="00BC12C0">
              <w:rPr>
                <w:sz w:val="26"/>
                <w:szCs w:val="26"/>
              </w:rPr>
              <w:t>MOV P1,#0F9H  ; chu i</w:t>
            </w:r>
          </w:p>
          <w:p w14:paraId="08CED541" w14:textId="77777777" w:rsidR="00B00916" w:rsidRPr="00BC12C0" w:rsidRDefault="00B00916" w:rsidP="00302333">
            <w:pPr>
              <w:rPr>
                <w:sz w:val="26"/>
                <w:szCs w:val="26"/>
              </w:rPr>
            </w:pPr>
            <w:r w:rsidRPr="00BC12C0">
              <w:rPr>
                <w:sz w:val="26"/>
                <w:szCs w:val="26"/>
              </w:rPr>
              <w:tab/>
            </w:r>
            <w:r w:rsidRPr="00BC12C0">
              <w:rPr>
                <w:sz w:val="26"/>
                <w:szCs w:val="26"/>
              </w:rPr>
              <w:tab/>
              <w:t>CALL DL</w:t>
            </w:r>
          </w:p>
          <w:p w14:paraId="01D7C967" w14:textId="77777777" w:rsidR="00B00916" w:rsidRPr="00BC12C0" w:rsidRDefault="00B00916" w:rsidP="00302333">
            <w:pPr>
              <w:rPr>
                <w:sz w:val="26"/>
                <w:szCs w:val="26"/>
              </w:rPr>
            </w:pPr>
            <w:r w:rsidRPr="00BC12C0">
              <w:rPr>
                <w:sz w:val="26"/>
                <w:szCs w:val="26"/>
              </w:rPr>
              <w:tab/>
            </w:r>
            <w:r w:rsidRPr="00BC12C0">
              <w:rPr>
                <w:sz w:val="26"/>
                <w:szCs w:val="26"/>
              </w:rPr>
              <w:tab/>
              <w:t>JMP HT</w:t>
            </w:r>
          </w:p>
          <w:p w14:paraId="4E561D07" w14:textId="77777777" w:rsidR="00B00916" w:rsidRPr="00BC12C0" w:rsidRDefault="00B00916" w:rsidP="00302333">
            <w:pPr>
              <w:rPr>
                <w:sz w:val="26"/>
                <w:szCs w:val="26"/>
              </w:rPr>
            </w:pPr>
          </w:p>
          <w:p w14:paraId="58A4809E" w14:textId="77777777" w:rsidR="00B00916" w:rsidRPr="00BC12C0" w:rsidRDefault="00B00916" w:rsidP="00302333">
            <w:pPr>
              <w:rPr>
                <w:sz w:val="26"/>
                <w:szCs w:val="26"/>
              </w:rPr>
            </w:pPr>
            <w:r w:rsidRPr="00BC12C0">
              <w:rPr>
                <w:sz w:val="26"/>
                <w:szCs w:val="26"/>
              </w:rPr>
              <w:t xml:space="preserve">DL: </w:t>
            </w:r>
            <w:r w:rsidR="002C7E01">
              <w:rPr>
                <w:sz w:val="26"/>
                <w:szCs w:val="26"/>
              </w:rPr>
              <w:t xml:space="preserve">            </w:t>
            </w:r>
            <w:r w:rsidRPr="00BC12C0">
              <w:rPr>
                <w:sz w:val="26"/>
                <w:szCs w:val="26"/>
              </w:rPr>
              <w:t>MOV R3,#0FFH</w:t>
            </w:r>
          </w:p>
          <w:p w14:paraId="39E70D88" w14:textId="77777777" w:rsidR="00B00916" w:rsidRPr="00BC12C0" w:rsidRDefault="00B00916" w:rsidP="00302333">
            <w:pPr>
              <w:rPr>
                <w:sz w:val="26"/>
                <w:szCs w:val="26"/>
              </w:rPr>
            </w:pPr>
            <w:r w:rsidRPr="00BC12C0">
              <w:rPr>
                <w:sz w:val="26"/>
                <w:szCs w:val="26"/>
              </w:rPr>
              <w:t>LAP1:</w:t>
            </w:r>
            <w:r w:rsidR="002C7E01">
              <w:rPr>
                <w:sz w:val="26"/>
                <w:szCs w:val="26"/>
              </w:rPr>
              <w:t xml:space="preserve">         </w:t>
            </w:r>
            <w:r w:rsidRPr="00BC12C0">
              <w:rPr>
                <w:sz w:val="26"/>
                <w:szCs w:val="26"/>
              </w:rPr>
              <w:t>MOV R4,#0FFH</w:t>
            </w:r>
          </w:p>
          <w:p w14:paraId="6FFEF5F7" w14:textId="77777777" w:rsidR="00B00916" w:rsidRPr="00BC12C0" w:rsidRDefault="00B00916" w:rsidP="00302333">
            <w:pPr>
              <w:rPr>
                <w:sz w:val="26"/>
                <w:szCs w:val="26"/>
              </w:rPr>
            </w:pPr>
            <w:r w:rsidRPr="00BC12C0">
              <w:rPr>
                <w:sz w:val="26"/>
                <w:szCs w:val="26"/>
              </w:rPr>
              <w:t>LAP:</w:t>
            </w:r>
            <w:r w:rsidR="002C7E01">
              <w:rPr>
                <w:sz w:val="26"/>
                <w:szCs w:val="26"/>
              </w:rPr>
              <w:t xml:space="preserve">           </w:t>
            </w:r>
            <w:r w:rsidRPr="00BC12C0">
              <w:rPr>
                <w:sz w:val="26"/>
                <w:szCs w:val="26"/>
              </w:rPr>
              <w:t>DJNZ R4,LAP</w:t>
            </w:r>
          </w:p>
          <w:p w14:paraId="232F0396" w14:textId="77777777" w:rsidR="00B00916" w:rsidRPr="00BC12C0" w:rsidRDefault="00B00916" w:rsidP="00302333">
            <w:pPr>
              <w:rPr>
                <w:sz w:val="26"/>
                <w:szCs w:val="26"/>
              </w:rPr>
            </w:pPr>
            <w:r w:rsidRPr="00BC12C0">
              <w:rPr>
                <w:sz w:val="26"/>
                <w:szCs w:val="26"/>
              </w:rPr>
              <w:t xml:space="preserve">    </w:t>
            </w:r>
            <w:r w:rsidR="002C7E01">
              <w:rPr>
                <w:sz w:val="26"/>
                <w:szCs w:val="26"/>
              </w:rPr>
              <w:t xml:space="preserve">               </w:t>
            </w:r>
            <w:r w:rsidRPr="00BC12C0">
              <w:rPr>
                <w:sz w:val="26"/>
                <w:szCs w:val="26"/>
              </w:rPr>
              <w:t>DJNZ R3, LAP1</w:t>
            </w:r>
          </w:p>
          <w:p w14:paraId="5DA958E6" w14:textId="77777777" w:rsidR="00B00916" w:rsidRPr="00BC12C0" w:rsidRDefault="00B00916" w:rsidP="00302333">
            <w:pPr>
              <w:rPr>
                <w:sz w:val="26"/>
                <w:szCs w:val="26"/>
              </w:rPr>
            </w:pPr>
            <w:r w:rsidRPr="00BC12C0">
              <w:rPr>
                <w:sz w:val="26"/>
                <w:szCs w:val="26"/>
              </w:rPr>
              <w:tab/>
              <w:t>RET</w:t>
            </w:r>
          </w:p>
          <w:p w14:paraId="44C44D5D" w14:textId="77777777" w:rsidR="00B00916" w:rsidRPr="00BC12C0" w:rsidRDefault="00B00916" w:rsidP="00302333">
            <w:pPr>
              <w:rPr>
                <w:sz w:val="26"/>
                <w:szCs w:val="26"/>
              </w:rPr>
            </w:pPr>
            <w:r w:rsidRPr="00BC12C0">
              <w:rPr>
                <w:sz w:val="26"/>
                <w:szCs w:val="26"/>
              </w:rPr>
              <w:t>MA: DB   0C0H,0F9H,0A4H,0B0H,99H,92H,82H,0F8H,80H,90H</w:t>
            </w:r>
          </w:p>
          <w:p w14:paraId="39D8D282" w14:textId="77777777" w:rsidR="00B00916" w:rsidRPr="00BC12C0" w:rsidRDefault="00B00916" w:rsidP="00302333">
            <w:pPr>
              <w:rPr>
                <w:sz w:val="26"/>
                <w:szCs w:val="26"/>
              </w:rPr>
            </w:pPr>
            <w:r w:rsidRPr="00BC12C0">
              <w:rPr>
                <w:sz w:val="26"/>
                <w:szCs w:val="26"/>
              </w:rPr>
              <w:t>END</w:t>
            </w:r>
          </w:p>
        </w:tc>
        <w:tc>
          <w:tcPr>
            <w:tcW w:w="1008" w:type="dxa"/>
          </w:tcPr>
          <w:p w14:paraId="4E10AA61" w14:textId="77777777" w:rsidR="00B00916" w:rsidRPr="00BC12C0" w:rsidRDefault="00B00916" w:rsidP="00302333">
            <w:pPr>
              <w:jc w:val="center"/>
              <w:rPr>
                <w:sz w:val="26"/>
                <w:szCs w:val="26"/>
              </w:rPr>
            </w:pPr>
          </w:p>
          <w:p w14:paraId="70652D51" w14:textId="77777777" w:rsidR="00B00916" w:rsidRPr="00BC12C0" w:rsidRDefault="00B00916" w:rsidP="00302333">
            <w:pPr>
              <w:jc w:val="center"/>
              <w:rPr>
                <w:sz w:val="26"/>
                <w:szCs w:val="26"/>
              </w:rPr>
            </w:pPr>
          </w:p>
          <w:p w14:paraId="748873B5" w14:textId="77777777" w:rsidR="00B00916" w:rsidRPr="00BC12C0" w:rsidRDefault="00B00916" w:rsidP="00302333">
            <w:pPr>
              <w:jc w:val="center"/>
              <w:rPr>
                <w:sz w:val="26"/>
                <w:szCs w:val="26"/>
              </w:rPr>
            </w:pPr>
            <w:r w:rsidRPr="00BC12C0">
              <w:rPr>
                <w:sz w:val="26"/>
                <w:szCs w:val="26"/>
              </w:rPr>
              <w:t>0,5</w:t>
            </w:r>
          </w:p>
          <w:p w14:paraId="31CBED8D" w14:textId="77777777" w:rsidR="00B00916" w:rsidRPr="00BC12C0" w:rsidRDefault="00B00916" w:rsidP="00302333">
            <w:pPr>
              <w:jc w:val="center"/>
              <w:rPr>
                <w:sz w:val="26"/>
                <w:szCs w:val="26"/>
              </w:rPr>
            </w:pPr>
          </w:p>
          <w:p w14:paraId="77650B5E" w14:textId="77777777" w:rsidR="00B00916" w:rsidRPr="00BC12C0" w:rsidRDefault="00B00916" w:rsidP="00302333">
            <w:pPr>
              <w:jc w:val="center"/>
              <w:rPr>
                <w:sz w:val="26"/>
                <w:szCs w:val="26"/>
              </w:rPr>
            </w:pPr>
          </w:p>
          <w:p w14:paraId="7A720A7C" w14:textId="77777777" w:rsidR="00B00916" w:rsidRPr="00BC12C0" w:rsidRDefault="00B00916" w:rsidP="00302333">
            <w:pPr>
              <w:jc w:val="center"/>
              <w:rPr>
                <w:sz w:val="26"/>
                <w:szCs w:val="26"/>
              </w:rPr>
            </w:pPr>
          </w:p>
          <w:p w14:paraId="04092246" w14:textId="77777777" w:rsidR="00B00916" w:rsidRPr="00BC12C0" w:rsidRDefault="00B00916" w:rsidP="00302333">
            <w:pPr>
              <w:jc w:val="center"/>
              <w:rPr>
                <w:sz w:val="26"/>
                <w:szCs w:val="26"/>
              </w:rPr>
            </w:pPr>
          </w:p>
          <w:p w14:paraId="6D748835" w14:textId="77777777" w:rsidR="00B00916" w:rsidRPr="00BC12C0" w:rsidRDefault="00B00916" w:rsidP="00302333">
            <w:pPr>
              <w:jc w:val="center"/>
              <w:rPr>
                <w:sz w:val="26"/>
                <w:szCs w:val="26"/>
              </w:rPr>
            </w:pPr>
          </w:p>
          <w:p w14:paraId="2A9A3C9C" w14:textId="77777777" w:rsidR="00B00916" w:rsidRPr="00BC12C0" w:rsidRDefault="00B00916" w:rsidP="00302333">
            <w:pPr>
              <w:jc w:val="center"/>
              <w:rPr>
                <w:sz w:val="26"/>
                <w:szCs w:val="26"/>
              </w:rPr>
            </w:pPr>
          </w:p>
          <w:p w14:paraId="7A14011D" w14:textId="77777777" w:rsidR="00B00916" w:rsidRPr="00BC12C0" w:rsidRDefault="00B00916" w:rsidP="00302333">
            <w:pPr>
              <w:jc w:val="center"/>
              <w:rPr>
                <w:sz w:val="26"/>
                <w:szCs w:val="26"/>
              </w:rPr>
            </w:pPr>
          </w:p>
          <w:p w14:paraId="6C7BAA92" w14:textId="77777777" w:rsidR="00B00916" w:rsidRPr="00BC12C0" w:rsidRDefault="00B00916" w:rsidP="00302333">
            <w:pPr>
              <w:jc w:val="center"/>
              <w:rPr>
                <w:sz w:val="26"/>
                <w:szCs w:val="26"/>
              </w:rPr>
            </w:pPr>
          </w:p>
          <w:p w14:paraId="5F4B98C0" w14:textId="77777777" w:rsidR="00B00916" w:rsidRPr="00BC12C0" w:rsidRDefault="00B00916" w:rsidP="00302333">
            <w:pPr>
              <w:jc w:val="center"/>
              <w:rPr>
                <w:sz w:val="26"/>
                <w:szCs w:val="26"/>
              </w:rPr>
            </w:pPr>
          </w:p>
          <w:p w14:paraId="722FE560" w14:textId="77777777" w:rsidR="00B00916" w:rsidRPr="00BC12C0" w:rsidRDefault="00B00916" w:rsidP="00302333">
            <w:pPr>
              <w:jc w:val="center"/>
              <w:rPr>
                <w:sz w:val="26"/>
                <w:szCs w:val="26"/>
              </w:rPr>
            </w:pPr>
          </w:p>
          <w:p w14:paraId="327F75BC" w14:textId="77777777" w:rsidR="00B00916" w:rsidRPr="00BC12C0" w:rsidRDefault="00B00916" w:rsidP="00302333">
            <w:pPr>
              <w:jc w:val="center"/>
              <w:rPr>
                <w:sz w:val="26"/>
                <w:szCs w:val="26"/>
              </w:rPr>
            </w:pPr>
          </w:p>
          <w:p w14:paraId="5ED46976" w14:textId="77777777" w:rsidR="00B00916" w:rsidRPr="00BC12C0" w:rsidRDefault="00B00916" w:rsidP="00302333">
            <w:pPr>
              <w:jc w:val="center"/>
              <w:rPr>
                <w:sz w:val="26"/>
                <w:szCs w:val="26"/>
              </w:rPr>
            </w:pPr>
            <w:r w:rsidRPr="00BC12C0">
              <w:rPr>
                <w:sz w:val="26"/>
                <w:szCs w:val="26"/>
              </w:rPr>
              <w:t>0,5</w:t>
            </w:r>
          </w:p>
          <w:p w14:paraId="15DECE9A" w14:textId="77777777" w:rsidR="00B00916" w:rsidRPr="00BC12C0" w:rsidRDefault="00B00916" w:rsidP="00302333">
            <w:pPr>
              <w:jc w:val="center"/>
              <w:rPr>
                <w:sz w:val="26"/>
                <w:szCs w:val="26"/>
              </w:rPr>
            </w:pPr>
          </w:p>
          <w:p w14:paraId="1FA8B1A7" w14:textId="77777777" w:rsidR="00B00916" w:rsidRPr="00BC12C0" w:rsidRDefault="00B00916" w:rsidP="00302333">
            <w:pPr>
              <w:jc w:val="center"/>
              <w:rPr>
                <w:sz w:val="26"/>
                <w:szCs w:val="26"/>
              </w:rPr>
            </w:pPr>
          </w:p>
          <w:p w14:paraId="25B426FD" w14:textId="77777777" w:rsidR="00B00916" w:rsidRPr="00BC12C0" w:rsidRDefault="00B00916" w:rsidP="00302333">
            <w:pPr>
              <w:jc w:val="center"/>
              <w:rPr>
                <w:sz w:val="26"/>
                <w:szCs w:val="26"/>
              </w:rPr>
            </w:pPr>
          </w:p>
          <w:p w14:paraId="0B489127" w14:textId="77777777" w:rsidR="00B00916" w:rsidRPr="00BC12C0" w:rsidRDefault="00B00916" w:rsidP="00302333">
            <w:pPr>
              <w:jc w:val="center"/>
              <w:rPr>
                <w:sz w:val="26"/>
                <w:szCs w:val="26"/>
              </w:rPr>
            </w:pPr>
          </w:p>
          <w:p w14:paraId="79F54574" w14:textId="77777777" w:rsidR="00B00916" w:rsidRPr="00BC12C0" w:rsidRDefault="00B00916" w:rsidP="00302333">
            <w:pPr>
              <w:jc w:val="center"/>
              <w:rPr>
                <w:sz w:val="26"/>
                <w:szCs w:val="26"/>
              </w:rPr>
            </w:pPr>
            <w:r w:rsidRPr="00BC12C0">
              <w:rPr>
                <w:sz w:val="26"/>
                <w:szCs w:val="26"/>
              </w:rPr>
              <w:t>0,5</w:t>
            </w:r>
          </w:p>
          <w:p w14:paraId="51766D7F" w14:textId="77777777" w:rsidR="00B00916" w:rsidRPr="00BC12C0" w:rsidRDefault="00B00916" w:rsidP="00302333">
            <w:pPr>
              <w:jc w:val="center"/>
              <w:rPr>
                <w:sz w:val="26"/>
                <w:szCs w:val="26"/>
              </w:rPr>
            </w:pPr>
          </w:p>
          <w:p w14:paraId="475392CE" w14:textId="77777777" w:rsidR="00B00916" w:rsidRPr="00BC12C0" w:rsidRDefault="00B00916" w:rsidP="00302333">
            <w:pPr>
              <w:jc w:val="center"/>
              <w:rPr>
                <w:sz w:val="26"/>
                <w:szCs w:val="26"/>
              </w:rPr>
            </w:pPr>
          </w:p>
          <w:p w14:paraId="6C33B15D" w14:textId="77777777" w:rsidR="00B00916" w:rsidRPr="00BC12C0" w:rsidRDefault="00B00916" w:rsidP="00302333">
            <w:pPr>
              <w:jc w:val="center"/>
              <w:rPr>
                <w:sz w:val="26"/>
                <w:szCs w:val="26"/>
              </w:rPr>
            </w:pPr>
          </w:p>
          <w:p w14:paraId="16283666" w14:textId="77777777" w:rsidR="00B00916" w:rsidRPr="00BC12C0" w:rsidRDefault="00B00916" w:rsidP="00302333">
            <w:pPr>
              <w:jc w:val="center"/>
              <w:rPr>
                <w:sz w:val="26"/>
                <w:szCs w:val="26"/>
              </w:rPr>
            </w:pPr>
          </w:p>
          <w:p w14:paraId="1FBB930A" w14:textId="77777777" w:rsidR="00B00916" w:rsidRPr="00BC12C0" w:rsidRDefault="00B00916" w:rsidP="00302333">
            <w:pPr>
              <w:rPr>
                <w:sz w:val="26"/>
                <w:szCs w:val="26"/>
              </w:rPr>
            </w:pPr>
          </w:p>
          <w:p w14:paraId="7A04B202" w14:textId="77777777" w:rsidR="00B00916" w:rsidRPr="00BC12C0" w:rsidRDefault="00B00916" w:rsidP="00302333">
            <w:pPr>
              <w:jc w:val="center"/>
              <w:rPr>
                <w:sz w:val="26"/>
                <w:szCs w:val="26"/>
              </w:rPr>
            </w:pPr>
          </w:p>
          <w:p w14:paraId="212DEC97" w14:textId="77777777" w:rsidR="00B00916" w:rsidRPr="00BC12C0" w:rsidRDefault="00B00916" w:rsidP="00302333">
            <w:pPr>
              <w:jc w:val="center"/>
              <w:rPr>
                <w:sz w:val="26"/>
                <w:szCs w:val="26"/>
              </w:rPr>
            </w:pPr>
          </w:p>
          <w:p w14:paraId="79DA2C0D" w14:textId="77777777" w:rsidR="00B00916" w:rsidRPr="00BC12C0" w:rsidRDefault="00B00916" w:rsidP="00302333">
            <w:pPr>
              <w:jc w:val="center"/>
              <w:rPr>
                <w:sz w:val="26"/>
                <w:szCs w:val="26"/>
              </w:rPr>
            </w:pPr>
          </w:p>
          <w:p w14:paraId="41D8EEB3" w14:textId="77777777" w:rsidR="00B00916" w:rsidRPr="00BC12C0" w:rsidRDefault="00B00916" w:rsidP="00302333">
            <w:pPr>
              <w:jc w:val="center"/>
              <w:rPr>
                <w:sz w:val="26"/>
                <w:szCs w:val="26"/>
              </w:rPr>
            </w:pPr>
          </w:p>
          <w:p w14:paraId="3A4A2C28" w14:textId="77777777" w:rsidR="00B00916" w:rsidRPr="00BC12C0" w:rsidRDefault="00B00916" w:rsidP="00302333">
            <w:pPr>
              <w:jc w:val="center"/>
              <w:rPr>
                <w:sz w:val="26"/>
                <w:szCs w:val="26"/>
              </w:rPr>
            </w:pPr>
          </w:p>
          <w:p w14:paraId="4A8CE049" w14:textId="77777777" w:rsidR="00B00916" w:rsidRPr="00BC12C0" w:rsidRDefault="00B00916" w:rsidP="00302333">
            <w:pPr>
              <w:jc w:val="center"/>
              <w:rPr>
                <w:sz w:val="26"/>
                <w:szCs w:val="26"/>
              </w:rPr>
            </w:pPr>
          </w:p>
          <w:p w14:paraId="19851DA0" w14:textId="77777777" w:rsidR="00B00916" w:rsidRPr="00BC12C0" w:rsidRDefault="00B00916" w:rsidP="00302333">
            <w:pPr>
              <w:jc w:val="center"/>
              <w:rPr>
                <w:sz w:val="26"/>
                <w:szCs w:val="26"/>
              </w:rPr>
            </w:pPr>
          </w:p>
          <w:p w14:paraId="22CE3315" w14:textId="77777777" w:rsidR="00B00916" w:rsidRPr="00BC12C0" w:rsidRDefault="00B00916" w:rsidP="00302333">
            <w:pPr>
              <w:jc w:val="center"/>
              <w:rPr>
                <w:sz w:val="26"/>
                <w:szCs w:val="26"/>
              </w:rPr>
            </w:pPr>
          </w:p>
          <w:p w14:paraId="5B8A69B2" w14:textId="77777777" w:rsidR="00B00916" w:rsidRPr="00BC12C0" w:rsidRDefault="00B00916" w:rsidP="00302333">
            <w:pPr>
              <w:jc w:val="center"/>
              <w:rPr>
                <w:sz w:val="26"/>
                <w:szCs w:val="26"/>
              </w:rPr>
            </w:pPr>
          </w:p>
          <w:p w14:paraId="6805ACED" w14:textId="77777777" w:rsidR="00B00916" w:rsidRPr="00BC12C0" w:rsidRDefault="00B00916" w:rsidP="00302333">
            <w:pPr>
              <w:jc w:val="center"/>
              <w:rPr>
                <w:sz w:val="26"/>
                <w:szCs w:val="26"/>
              </w:rPr>
            </w:pPr>
            <w:r w:rsidRPr="00BC12C0">
              <w:rPr>
                <w:sz w:val="26"/>
                <w:szCs w:val="26"/>
              </w:rPr>
              <w:t>0,5</w:t>
            </w:r>
          </w:p>
          <w:p w14:paraId="3CC7E314" w14:textId="77777777" w:rsidR="00B00916" w:rsidRPr="00BC12C0" w:rsidRDefault="00B00916" w:rsidP="00302333">
            <w:pPr>
              <w:jc w:val="center"/>
              <w:rPr>
                <w:sz w:val="26"/>
                <w:szCs w:val="26"/>
              </w:rPr>
            </w:pPr>
          </w:p>
          <w:p w14:paraId="5B5F4E15" w14:textId="77777777" w:rsidR="00B00916" w:rsidRPr="00BC12C0" w:rsidRDefault="00B00916" w:rsidP="00302333">
            <w:pPr>
              <w:rPr>
                <w:sz w:val="26"/>
                <w:szCs w:val="26"/>
              </w:rPr>
            </w:pPr>
          </w:p>
          <w:p w14:paraId="724350F8" w14:textId="77777777" w:rsidR="00B00916" w:rsidRPr="00BC12C0" w:rsidRDefault="00B00916" w:rsidP="00302333">
            <w:pPr>
              <w:jc w:val="center"/>
              <w:rPr>
                <w:sz w:val="26"/>
                <w:szCs w:val="26"/>
              </w:rPr>
            </w:pPr>
          </w:p>
          <w:p w14:paraId="1B863607" w14:textId="77777777" w:rsidR="00B00916" w:rsidRPr="00BC12C0" w:rsidRDefault="00B00916" w:rsidP="00302333">
            <w:pPr>
              <w:jc w:val="center"/>
              <w:rPr>
                <w:sz w:val="26"/>
                <w:szCs w:val="26"/>
              </w:rPr>
            </w:pPr>
          </w:p>
          <w:p w14:paraId="06D36ECE" w14:textId="77777777" w:rsidR="00B00916" w:rsidRPr="00BC12C0" w:rsidRDefault="00B00916" w:rsidP="00302333">
            <w:pPr>
              <w:jc w:val="center"/>
              <w:rPr>
                <w:sz w:val="26"/>
                <w:szCs w:val="26"/>
              </w:rPr>
            </w:pPr>
          </w:p>
          <w:p w14:paraId="784E9A84" w14:textId="77777777" w:rsidR="00B00916" w:rsidRPr="00BC12C0" w:rsidRDefault="00B00916" w:rsidP="00302333">
            <w:pPr>
              <w:jc w:val="center"/>
              <w:rPr>
                <w:sz w:val="26"/>
                <w:szCs w:val="26"/>
              </w:rPr>
            </w:pPr>
          </w:p>
          <w:p w14:paraId="7A8AB74E" w14:textId="77777777" w:rsidR="00B00916" w:rsidRPr="00BC12C0" w:rsidRDefault="00B00916" w:rsidP="00302333">
            <w:pPr>
              <w:jc w:val="center"/>
              <w:rPr>
                <w:sz w:val="26"/>
                <w:szCs w:val="26"/>
              </w:rPr>
            </w:pPr>
          </w:p>
          <w:p w14:paraId="36A72731" w14:textId="77777777" w:rsidR="00B00916" w:rsidRPr="00BC12C0" w:rsidRDefault="00B00916" w:rsidP="00302333">
            <w:pPr>
              <w:jc w:val="center"/>
              <w:rPr>
                <w:sz w:val="26"/>
                <w:szCs w:val="26"/>
              </w:rPr>
            </w:pPr>
          </w:p>
          <w:p w14:paraId="45976661" w14:textId="77777777" w:rsidR="00B00916" w:rsidRPr="00BC12C0" w:rsidRDefault="00B00916" w:rsidP="00302333">
            <w:pPr>
              <w:jc w:val="center"/>
              <w:rPr>
                <w:sz w:val="26"/>
                <w:szCs w:val="26"/>
              </w:rPr>
            </w:pPr>
          </w:p>
          <w:p w14:paraId="5C3F8070" w14:textId="77777777" w:rsidR="00B00916" w:rsidRPr="00BC12C0" w:rsidRDefault="00B00916" w:rsidP="00302333">
            <w:pPr>
              <w:jc w:val="center"/>
              <w:rPr>
                <w:sz w:val="26"/>
                <w:szCs w:val="26"/>
              </w:rPr>
            </w:pPr>
          </w:p>
          <w:p w14:paraId="0B2F236E" w14:textId="77777777" w:rsidR="00B00916" w:rsidRPr="00BC12C0" w:rsidRDefault="00B00916" w:rsidP="00302333">
            <w:pPr>
              <w:jc w:val="center"/>
              <w:rPr>
                <w:sz w:val="26"/>
                <w:szCs w:val="26"/>
              </w:rPr>
            </w:pPr>
          </w:p>
          <w:p w14:paraId="2A6EE52A" w14:textId="77777777" w:rsidR="00B00916" w:rsidRPr="00BC12C0" w:rsidRDefault="00B00916" w:rsidP="00302333">
            <w:pPr>
              <w:jc w:val="center"/>
              <w:rPr>
                <w:sz w:val="26"/>
                <w:szCs w:val="26"/>
              </w:rPr>
            </w:pPr>
            <w:r w:rsidRPr="00BC12C0">
              <w:rPr>
                <w:sz w:val="26"/>
                <w:szCs w:val="26"/>
              </w:rPr>
              <w:t>0,5</w:t>
            </w:r>
          </w:p>
          <w:p w14:paraId="7B5A4A8E" w14:textId="77777777" w:rsidR="00B00916" w:rsidRPr="00BC12C0" w:rsidRDefault="00B00916" w:rsidP="00302333">
            <w:pPr>
              <w:jc w:val="center"/>
              <w:rPr>
                <w:sz w:val="26"/>
                <w:szCs w:val="26"/>
              </w:rPr>
            </w:pPr>
          </w:p>
          <w:p w14:paraId="51EB22AB" w14:textId="77777777" w:rsidR="00B00916" w:rsidRPr="00BC12C0" w:rsidRDefault="00B00916" w:rsidP="00302333">
            <w:pPr>
              <w:jc w:val="center"/>
              <w:rPr>
                <w:sz w:val="26"/>
                <w:szCs w:val="26"/>
              </w:rPr>
            </w:pPr>
          </w:p>
          <w:p w14:paraId="449DE857" w14:textId="77777777" w:rsidR="00B00916" w:rsidRPr="00BC12C0" w:rsidRDefault="00B00916" w:rsidP="00302333">
            <w:pPr>
              <w:jc w:val="center"/>
              <w:rPr>
                <w:sz w:val="26"/>
                <w:szCs w:val="26"/>
              </w:rPr>
            </w:pPr>
          </w:p>
          <w:p w14:paraId="78E732DC" w14:textId="77777777" w:rsidR="00B00916" w:rsidRPr="00BC12C0" w:rsidRDefault="00B00916" w:rsidP="00302333">
            <w:pPr>
              <w:jc w:val="center"/>
              <w:rPr>
                <w:sz w:val="26"/>
                <w:szCs w:val="26"/>
              </w:rPr>
            </w:pPr>
          </w:p>
          <w:p w14:paraId="58971948" w14:textId="77777777" w:rsidR="00B00916" w:rsidRPr="00BC12C0" w:rsidRDefault="00B00916" w:rsidP="00302333">
            <w:pPr>
              <w:jc w:val="center"/>
              <w:rPr>
                <w:sz w:val="26"/>
                <w:szCs w:val="26"/>
              </w:rPr>
            </w:pPr>
          </w:p>
          <w:p w14:paraId="37B1C6A2" w14:textId="77777777" w:rsidR="00B00916" w:rsidRPr="00BC12C0" w:rsidRDefault="00B00916" w:rsidP="00302333">
            <w:pPr>
              <w:jc w:val="center"/>
              <w:rPr>
                <w:sz w:val="26"/>
                <w:szCs w:val="26"/>
              </w:rPr>
            </w:pPr>
          </w:p>
          <w:p w14:paraId="3A1E08C6" w14:textId="77777777" w:rsidR="00B00916" w:rsidRPr="00BC12C0" w:rsidRDefault="00B00916" w:rsidP="00302333">
            <w:pPr>
              <w:jc w:val="center"/>
              <w:rPr>
                <w:sz w:val="26"/>
                <w:szCs w:val="26"/>
              </w:rPr>
            </w:pPr>
            <w:r w:rsidRPr="00BC12C0">
              <w:rPr>
                <w:sz w:val="26"/>
                <w:szCs w:val="26"/>
              </w:rPr>
              <w:t>0,5</w:t>
            </w:r>
          </w:p>
          <w:p w14:paraId="2D435831" w14:textId="77777777" w:rsidR="000504ED" w:rsidRPr="00BC12C0" w:rsidRDefault="000504ED" w:rsidP="00302333">
            <w:pPr>
              <w:jc w:val="center"/>
              <w:rPr>
                <w:sz w:val="26"/>
                <w:szCs w:val="26"/>
              </w:rPr>
            </w:pPr>
          </w:p>
        </w:tc>
      </w:tr>
    </w:tbl>
    <w:p w14:paraId="57940D0A" w14:textId="77777777" w:rsidR="00611995" w:rsidRPr="00BC12C0" w:rsidRDefault="00611995" w:rsidP="00302333">
      <w:pPr>
        <w:spacing w:line="240" w:lineRule="auto"/>
        <w:jc w:val="center"/>
        <w:rPr>
          <w:rFonts w:cs="Times New Roman"/>
          <w:b/>
          <w:szCs w:val="26"/>
        </w:rPr>
      </w:pPr>
    </w:p>
    <w:p w14:paraId="65C50E0D" w14:textId="294AFFCD" w:rsidR="002C7E01" w:rsidRPr="00BC12C0" w:rsidRDefault="00AF5F7E" w:rsidP="002C7E01">
      <w:pPr>
        <w:tabs>
          <w:tab w:val="left" w:pos="5416"/>
        </w:tabs>
        <w:jc w:val="right"/>
        <w:rPr>
          <w:rFonts w:cs="Times New Roman"/>
          <w:i/>
          <w:szCs w:val="26"/>
        </w:rPr>
      </w:pPr>
      <w:r>
        <w:rPr>
          <w:rFonts w:cs="Times New Roman"/>
          <w:i/>
          <w:szCs w:val="26"/>
        </w:rPr>
        <w:t>Cần Thơ, ngày   tháng   năm 2023</w:t>
      </w:r>
    </w:p>
    <w:p w14:paraId="53B8E542" w14:textId="77777777" w:rsidR="00B116A9" w:rsidRPr="00BC12C0" w:rsidRDefault="00B116A9" w:rsidP="00302333">
      <w:pPr>
        <w:spacing w:line="240" w:lineRule="auto"/>
        <w:jc w:val="center"/>
        <w:rPr>
          <w:rFonts w:cs="Times New Roman"/>
          <w:b/>
          <w:szCs w:val="26"/>
        </w:rPr>
      </w:pPr>
    </w:p>
    <w:tbl>
      <w:tblPr>
        <w:tblW w:w="10234" w:type="dxa"/>
        <w:jc w:val="center"/>
        <w:tblLook w:val="04A0" w:firstRow="1" w:lastRow="0" w:firstColumn="1" w:lastColumn="0" w:noHBand="0" w:noVBand="1"/>
      </w:tblPr>
      <w:tblGrid>
        <w:gridCol w:w="4253"/>
        <w:gridCol w:w="2295"/>
        <w:gridCol w:w="3686"/>
      </w:tblGrid>
      <w:tr w:rsidR="00333DBF" w:rsidRPr="00C61CC0" w14:paraId="507226B6" w14:textId="77777777" w:rsidTr="00F06F1D">
        <w:trPr>
          <w:jc w:val="center"/>
        </w:trPr>
        <w:tc>
          <w:tcPr>
            <w:tcW w:w="4253" w:type="dxa"/>
            <w:shd w:val="clear" w:color="auto" w:fill="auto"/>
          </w:tcPr>
          <w:p w14:paraId="773FFB53" w14:textId="77777777" w:rsidR="00333DBF" w:rsidRDefault="00333DBF" w:rsidP="00F06F1D">
            <w:pPr>
              <w:jc w:val="center"/>
              <w:rPr>
                <w:b/>
                <w:szCs w:val="26"/>
              </w:rPr>
            </w:pPr>
            <w:r>
              <w:rPr>
                <w:b/>
                <w:szCs w:val="26"/>
              </w:rPr>
              <w:t xml:space="preserve">PHÓ </w:t>
            </w:r>
            <w:r w:rsidRPr="00C61CC0">
              <w:rPr>
                <w:b/>
                <w:szCs w:val="26"/>
              </w:rPr>
              <w:t>CHỦ TỊCH HỘI ĐỒNG</w:t>
            </w:r>
            <w:r>
              <w:rPr>
                <w:b/>
                <w:szCs w:val="26"/>
              </w:rPr>
              <w:t xml:space="preserve"> THI</w:t>
            </w:r>
          </w:p>
          <w:p w14:paraId="6C99A3FF" w14:textId="77777777" w:rsidR="00333DBF" w:rsidRPr="00C61CC0" w:rsidRDefault="00333DBF" w:rsidP="00F06F1D">
            <w:pPr>
              <w:jc w:val="center"/>
              <w:rPr>
                <w:b/>
                <w:szCs w:val="26"/>
              </w:rPr>
            </w:pPr>
            <w:r>
              <w:rPr>
                <w:b/>
                <w:szCs w:val="26"/>
              </w:rPr>
              <w:t>TRƯỞNG BAN ĐỀ THI</w:t>
            </w:r>
          </w:p>
        </w:tc>
        <w:tc>
          <w:tcPr>
            <w:tcW w:w="2295" w:type="dxa"/>
          </w:tcPr>
          <w:p w14:paraId="5D356FC9" w14:textId="77777777" w:rsidR="00333DBF" w:rsidRPr="00C61CC0" w:rsidRDefault="00333DBF" w:rsidP="00F06F1D">
            <w:pPr>
              <w:jc w:val="center"/>
              <w:rPr>
                <w:b/>
                <w:szCs w:val="26"/>
              </w:rPr>
            </w:pPr>
            <w:r w:rsidRPr="00C61CC0">
              <w:rPr>
                <w:b/>
                <w:szCs w:val="26"/>
              </w:rPr>
              <w:t>KHOA ĐIỆN TỬ</w:t>
            </w:r>
          </w:p>
        </w:tc>
        <w:tc>
          <w:tcPr>
            <w:tcW w:w="3686" w:type="dxa"/>
            <w:shd w:val="clear" w:color="auto" w:fill="auto"/>
          </w:tcPr>
          <w:p w14:paraId="660E5F7D" w14:textId="77777777" w:rsidR="00333DBF" w:rsidRPr="00C61CC0" w:rsidRDefault="00333DBF" w:rsidP="00F06F1D">
            <w:pPr>
              <w:jc w:val="center"/>
              <w:rPr>
                <w:b/>
                <w:szCs w:val="26"/>
              </w:rPr>
            </w:pPr>
            <w:r>
              <w:rPr>
                <w:b/>
                <w:szCs w:val="26"/>
              </w:rPr>
              <w:t>TRƯỞNG TIỂU BAN ĐỀ THI</w:t>
            </w:r>
          </w:p>
        </w:tc>
      </w:tr>
      <w:tr w:rsidR="00333DBF" w:rsidRPr="00C61CC0" w14:paraId="172E6D1C" w14:textId="77777777" w:rsidTr="00F06F1D">
        <w:trPr>
          <w:jc w:val="center"/>
        </w:trPr>
        <w:tc>
          <w:tcPr>
            <w:tcW w:w="4253" w:type="dxa"/>
            <w:shd w:val="clear" w:color="auto" w:fill="auto"/>
          </w:tcPr>
          <w:p w14:paraId="4643E7F6" w14:textId="77777777" w:rsidR="00333DBF" w:rsidRDefault="00333DBF" w:rsidP="00F06F1D">
            <w:pPr>
              <w:jc w:val="center"/>
              <w:rPr>
                <w:b/>
                <w:szCs w:val="26"/>
              </w:rPr>
            </w:pPr>
          </w:p>
          <w:p w14:paraId="3626AC06" w14:textId="77777777" w:rsidR="00333DBF" w:rsidRPr="00A04ECB" w:rsidRDefault="00333DBF" w:rsidP="00F06F1D">
            <w:pPr>
              <w:rPr>
                <w:szCs w:val="26"/>
              </w:rPr>
            </w:pPr>
          </w:p>
          <w:p w14:paraId="04A22BFD" w14:textId="77777777" w:rsidR="00333DBF" w:rsidRDefault="00333DBF" w:rsidP="00F06F1D">
            <w:pPr>
              <w:rPr>
                <w:szCs w:val="26"/>
              </w:rPr>
            </w:pPr>
          </w:p>
          <w:p w14:paraId="5C7E392A" w14:textId="77777777" w:rsidR="00333DBF" w:rsidRDefault="00333DBF" w:rsidP="00F06F1D">
            <w:pPr>
              <w:jc w:val="center"/>
              <w:rPr>
                <w:szCs w:val="26"/>
              </w:rPr>
            </w:pPr>
          </w:p>
          <w:p w14:paraId="7163D932" w14:textId="77777777" w:rsidR="00333DBF" w:rsidRDefault="00333DBF" w:rsidP="00F06F1D">
            <w:pPr>
              <w:jc w:val="center"/>
              <w:rPr>
                <w:szCs w:val="26"/>
              </w:rPr>
            </w:pPr>
          </w:p>
          <w:p w14:paraId="1E90444F" w14:textId="77777777" w:rsidR="00333DBF" w:rsidRPr="00A04ECB" w:rsidRDefault="00333DBF" w:rsidP="00F06F1D">
            <w:pPr>
              <w:rPr>
                <w:szCs w:val="26"/>
              </w:rPr>
            </w:pPr>
          </w:p>
        </w:tc>
        <w:tc>
          <w:tcPr>
            <w:tcW w:w="2295" w:type="dxa"/>
          </w:tcPr>
          <w:p w14:paraId="1F9948F8" w14:textId="77777777" w:rsidR="00333DBF" w:rsidRPr="00C61CC0" w:rsidRDefault="00333DBF" w:rsidP="00F06F1D">
            <w:pPr>
              <w:rPr>
                <w:b/>
                <w:szCs w:val="26"/>
              </w:rPr>
            </w:pPr>
          </w:p>
          <w:p w14:paraId="56910365" w14:textId="77777777" w:rsidR="00333DBF" w:rsidRPr="00C61CC0" w:rsidRDefault="00333DBF" w:rsidP="00F06F1D">
            <w:pPr>
              <w:jc w:val="center"/>
              <w:rPr>
                <w:b/>
                <w:szCs w:val="26"/>
              </w:rPr>
            </w:pPr>
          </w:p>
          <w:p w14:paraId="143C2777"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62C2B7AD" w14:textId="77777777" w:rsidR="00333DBF" w:rsidRPr="00C61CC0" w:rsidRDefault="00333DBF" w:rsidP="00F06F1D">
            <w:pPr>
              <w:jc w:val="center"/>
              <w:rPr>
                <w:b/>
                <w:szCs w:val="26"/>
              </w:rPr>
            </w:pPr>
          </w:p>
        </w:tc>
        <w:tc>
          <w:tcPr>
            <w:tcW w:w="3686" w:type="dxa"/>
            <w:shd w:val="clear" w:color="auto" w:fill="auto"/>
          </w:tcPr>
          <w:p w14:paraId="630D5192" w14:textId="77777777" w:rsidR="00333DBF" w:rsidRDefault="00333DBF" w:rsidP="00F06F1D">
            <w:pPr>
              <w:rPr>
                <w:b/>
                <w:szCs w:val="26"/>
              </w:rPr>
            </w:pPr>
          </w:p>
          <w:p w14:paraId="10FF3332" w14:textId="77777777" w:rsidR="00333DBF" w:rsidRPr="00C61CC0" w:rsidRDefault="00333DBF" w:rsidP="00F06F1D">
            <w:pPr>
              <w:rPr>
                <w:b/>
                <w:szCs w:val="26"/>
              </w:rPr>
            </w:pPr>
          </w:p>
          <w:p w14:paraId="295BC0E2"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40036F06" w14:textId="77777777" w:rsidR="00333DBF" w:rsidRPr="00C61CC0" w:rsidRDefault="00333DBF" w:rsidP="00F06F1D">
            <w:pPr>
              <w:jc w:val="center"/>
              <w:rPr>
                <w:b/>
                <w:szCs w:val="26"/>
              </w:rPr>
            </w:pPr>
          </w:p>
          <w:p w14:paraId="5EC7199C" w14:textId="77777777" w:rsidR="00333DBF" w:rsidRPr="00C61CC0" w:rsidRDefault="00333DBF" w:rsidP="00F06F1D">
            <w:pPr>
              <w:jc w:val="center"/>
              <w:rPr>
                <w:b/>
                <w:szCs w:val="26"/>
              </w:rPr>
            </w:pPr>
          </w:p>
        </w:tc>
      </w:tr>
    </w:tbl>
    <w:p w14:paraId="6B1C932D" w14:textId="77777777" w:rsidR="00B116A9" w:rsidRPr="00BC12C0" w:rsidRDefault="00B116A9" w:rsidP="00302333">
      <w:pPr>
        <w:spacing w:line="240" w:lineRule="auto"/>
        <w:jc w:val="center"/>
        <w:rPr>
          <w:rFonts w:cs="Times New Roman"/>
          <w:b/>
          <w:szCs w:val="26"/>
        </w:rPr>
      </w:pPr>
    </w:p>
    <w:p w14:paraId="4247148B" w14:textId="77777777" w:rsidR="00B116A9" w:rsidRPr="00BC12C0" w:rsidRDefault="00B116A9" w:rsidP="00302333">
      <w:pPr>
        <w:spacing w:line="240" w:lineRule="auto"/>
        <w:jc w:val="center"/>
        <w:rPr>
          <w:rFonts w:cs="Times New Roman"/>
          <w:b/>
          <w:szCs w:val="26"/>
        </w:rPr>
      </w:pPr>
    </w:p>
    <w:p w14:paraId="3BEBE141" w14:textId="77777777" w:rsidR="00E70098" w:rsidRPr="00302333" w:rsidRDefault="00E23B0F" w:rsidP="00E70098">
      <w:pPr>
        <w:spacing w:after="0" w:line="240" w:lineRule="auto"/>
        <w:rPr>
          <w:rFonts w:eastAsia="Times New Roman" w:cs="Times New Roman"/>
          <w:szCs w:val="26"/>
        </w:rPr>
      </w:pPr>
      <w:r>
        <w:rPr>
          <w:rFonts w:eastAsia="Times New Roman" w:cs="Times New Roman"/>
          <w:szCs w:val="26"/>
        </w:rPr>
        <w:lastRenderedPageBreak/>
        <w:t xml:space="preserve">     </w:t>
      </w:r>
      <w:r w:rsidR="00E70098" w:rsidRPr="00302333">
        <w:rPr>
          <w:rFonts w:eastAsia="Times New Roman" w:cs="Times New Roman"/>
          <w:szCs w:val="26"/>
        </w:rPr>
        <w:t xml:space="preserve">UBND TP CẦN THƠ  </w:t>
      </w:r>
      <w:r w:rsidR="00E70098" w:rsidRPr="00302333">
        <w:rPr>
          <w:rFonts w:eastAsia="Times New Roman" w:cs="Times New Roman"/>
          <w:szCs w:val="26"/>
        </w:rPr>
        <w:tab/>
        <w:t xml:space="preserve">           </w:t>
      </w:r>
      <w:r w:rsidR="00E70098" w:rsidRPr="00302333">
        <w:rPr>
          <w:rFonts w:eastAsia="Times New Roman" w:cs="Times New Roman"/>
          <w:b/>
          <w:szCs w:val="26"/>
        </w:rPr>
        <w:t xml:space="preserve">CỘNG HOÀ XÃ HỘI CHỦ NGHĨA VIỆT </w:t>
      </w:r>
      <w:smartTag w:uri="urn:schemas-microsoft-com:office:smarttags" w:element="place">
        <w:smartTag w:uri="urn:schemas-microsoft-com:office:smarttags" w:element="country-region">
          <w:r w:rsidR="00E70098" w:rsidRPr="00302333">
            <w:rPr>
              <w:rFonts w:eastAsia="Times New Roman" w:cs="Times New Roman"/>
              <w:b/>
              <w:szCs w:val="26"/>
            </w:rPr>
            <w:t>NAM</w:t>
          </w:r>
        </w:smartTag>
      </w:smartTag>
    </w:p>
    <w:p w14:paraId="632D3C66" w14:textId="77777777" w:rsidR="00E70098" w:rsidRPr="00302333" w:rsidRDefault="005B5CA1" w:rsidP="00E70098">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649536" behindDoc="0" locked="0" layoutInCell="1" allowOverlap="1" wp14:anchorId="26EF80D2" wp14:editId="62AD845E">
                <wp:simplePos x="0" y="0"/>
                <wp:positionH relativeFrom="column">
                  <wp:posOffset>301625</wp:posOffset>
                </wp:positionH>
                <wp:positionV relativeFrom="paragraph">
                  <wp:posOffset>191134</wp:posOffset>
                </wp:positionV>
                <wp:extent cx="1257300" cy="0"/>
                <wp:effectExtent l="0" t="0" r="19050" b="19050"/>
                <wp:wrapNone/>
                <wp:docPr id="690"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25DE3F" id="Straight Connector 51" o:spid="_x0000_s1026" style="position:absolute;z-index:251649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"/>
            </w:pict>
          </mc:Fallback>
        </mc:AlternateContent>
      </w:r>
      <w:r w:rsidR="00E70098" w:rsidRPr="00302333">
        <w:rPr>
          <w:rFonts w:eastAsia="Times New Roman" w:cs="Times New Roman"/>
          <w:b/>
          <w:szCs w:val="26"/>
        </w:rPr>
        <w:t>TRƯỜNG CĐN CẦN THƠ</w:t>
      </w:r>
      <w:r w:rsidR="00E70098" w:rsidRPr="00302333">
        <w:rPr>
          <w:rFonts w:eastAsia="Times New Roman" w:cs="Times New Roman"/>
          <w:b/>
          <w:szCs w:val="26"/>
        </w:rPr>
        <w:tab/>
        <w:t xml:space="preserve">                 Độc lập-Tự do-Hạnh phúc</w:t>
      </w:r>
    </w:p>
    <w:p w14:paraId="59730153" w14:textId="77777777" w:rsidR="00E70098" w:rsidRPr="00302333" w:rsidRDefault="005B5CA1" w:rsidP="00E70098">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647488" behindDoc="0" locked="0" layoutInCell="1" allowOverlap="1" wp14:anchorId="6EE0B051" wp14:editId="35BBE915">
                <wp:simplePos x="0" y="0"/>
                <wp:positionH relativeFrom="column">
                  <wp:posOffset>2959735</wp:posOffset>
                </wp:positionH>
                <wp:positionV relativeFrom="paragraph">
                  <wp:posOffset>3809</wp:posOffset>
                </wp:positionV>
                <wp:extent cx="1943100" cy="0"/>
                <wp:effectExtent l="0" t="0" r="19050" b="19050"/>
                <wp:wrapNone/>
                <wp:docPr id="689"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12B5C5" id="Straight Connector 52" o:spid="_x0000_s1026" style="position:absolute;z-index:251647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7yHw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"/>
            </w:pict>
          </mc:Fallback>
        </mc:AlternateContent>
      </w:r>
    </w:p>
    <w:p w14:paraId="2C06B90D" w14:textId="382AF6D9" w:rsidR="00E70098" w:rsidRPr="00302333" w:rsidRDefault="00AF5F7E" w:rsidP="00E70098">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18F5F0C8" w14:textId="77777777" w:rsidR="00E70098" w:rsidRPr="00302333" w:rsidRDefault="00E70098" w:rsidP="00E70098">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2E22DFF4" w14:textId="77777777" w:rsidR="00E70098" w:rsidRPr="00302333" w:rsidRDefault="00E70098" w:rsidP="00E70098">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0AF66F6E" w14:textId="77777777" w:rsidR="00E70098" w:rsidRDefault="00E70098" w:rsidP="00E70098">
      <w:pPr>
        <w:spacing w:after="0" w:line="240" w:lineRule="auto"/>
        <w:jc w:val="center"/>
        <w:rPr>
          <w:rFonts w:eastAsia="Times New Roman" w:cs="Times New Roman"/>
          <w:b/>
          <w:szCs w:val="26"/>
        </w:rPr>
      </w:pPr>
      <w:r w:rsidRPr="00302333">
        <w:rPr>
          <w:rFonts w:eastAsia="Times New Roman" w:cs="Times New Roman"/>
          <w:b/>
          <w:szCs w:val="26"/>
        </w:rPr>
        <w:t>Mã đề thi: CĐT – LT0</w:t>
      </w:r>
      <w:r>
        <w:rPr>
          <w:rFonts w:eastAsia="Times New Roman" w:cs="Times New Roman"/>
          <w:b/>
          <w:szCs w:val="26"/>
        </w:rPr>
        <w:t>6</w:t>
      </w:r>
    </w:p>
    <w:p w14:paraId="2B1D95FF" w14:textId="77777777" w:rsidR="00E70098" w:rsidRPr="00302333" w:rsidRDefault="00E70098" w:rsidP="00E70098">
      <w:pPr>
        <w:spacing w:after="0" w:line="240" w:lineRule="auto"/>
        <w:jc w:val="center"/>
        <w:rPr>
          <w:rFonts w:eastAsia="Times New Roman" w:cs="Times New Roman"/>
          <w:b/>
          <w:szCs w:val="26"/>
        </w:rPr>
      </w:pPr>
    </w:p>
    <w:tbl>
      <w:tblPr>
        <w:tblStyle w:val="TableGrid"/>
        <w:tblW w:w="9828" w:type="dxa"/>
        <w:tblLayout w:type="fixed"/>
        <w:tblLook w:val="01E0" w:firstRow="1" w:lastRow="1" w:firstColumn="1" w:lastColumn="1" w:noHBand="0" w:noVBand="0"/>
      </w:tblPr>
      <w:tblGrid>
        <w:gridCol w:w="817"/>
        <w:gridCol w:w="8201"/>
        <w:gridCol w:w="810"/>
      </w:tblGrid>
      <w:tr w:rsidR="00B116A9" w:rsidRPr="00BC12C0" w14:paraId="7AE26F71" w14:textId="77777777" w:rsidTr="0060432A">
        <w:tc>
          <w:tcPr>
            <w:tcW w:w="817" w:type="dxa"/>
          </w:tcPr>
          <w:p w14:paraId="2910129B" w14:textId="77777777" w:rsidR="00B116A9" w:rsidRPr="00BC12C0" w:rsidRDefault="00B116A9" w:rsidP="00302333">
            <w:pPr>
              <w:jc w:val="center"/>
              <w:rPr>
                <w:b/>
                <w:sz w:val="26"/>
                <w:szCs w:val="26"/>
              </w:rPr>
            </w:pPr>
            <w:r w:rsidRPr="00BC12C0">
              <w:rPr>
                <w:b/>
                <w:sz w:val="26"/>
                <w:szCs w:val="26"/>
              </w:rPr>
              <w:t>Câu</w:t>
            </w:r>
          </w:p>
        </w:tc>
        <w:tc>
          <w:tcPr>
            <w:tcW w:w="8201" w:type="dxa"/>
          </w:tcPr>
          <w:p w14:paraId="68A69C46" w14:textId="77777777" w:rsidR="00B116A9" w:rsidRPr="00BC12C0" w:rsidRDefault="00B116A9" w:rsidP="00302333">
            <w:pPr>
              <w:jc w:val="center"/>
              <w:rPr>
                <w:b/>
                <w:sz w:val="26"/>
                <w:szCs w:val="26"/>
              </w:rPr>
            </w:pPr>
            <w:r w:rsidRPr="00BC12C0">
              <w:rPr>
                <w:b/>
                <w:sz w:val="26"/>
                <w:szCs w:val="26"/>
              </w:rPr>
              <w:t>Đáp án</w:t>
            </w:r>
          </w:p>
        </w:tc>
        <w:tc>
          <w:tcPr>
            <w:tcW w:w="810" w:type="dxa"/>
          </w:tcPr>
          <w:p w14:paraId="5AC60CB5" w14:textId="77777777" w:rsidR="00B116A9" w:rsidRPr="00BC12C0" w:rsidRDefault="00B116A9" w:rsidP="00302333">
            <w:pPr>
              <w:jc w:val="center"/>
              <w:rPr>
                <w:b/>
                <w:sz w:val="26"/>
                <w:szCs w:val="26"/>
              </w:rPr>
            </w:pPr>
            <w:r w:rsidRPr="00BC12C0">
              <w:rPr>
                <w:b/>
                <w:sz w:val="26"/>
                <w:szCs w:val="26"/>
              </w:rPr>
              <w:t>Điểm</w:t>
            </w:r>
          </w:p>
        </w:tc>
      </w:tr>
      <w:tr w:rsidR="00B116A9" w:rsidRPr="00BC12C0" w14:paraId="3BBA59F7" w14:textId="77777777" w:rsidTr="0060432A">
        <w:tc>
          <w:tcPr>
            <w:tcW w:w="817" w:type="dxa"/>
          </w:tcPr>
          <w:p w14:paraId="5BDA2D46" w14:textId="77777777" w:rsidR="00B116A9" w:rsidRPr="00BC12C0" w:rsidRDefault="00B116A9" w:rsidP="00302333">
            <w:pPr>
              <w:jc w:val="center"/>
              <w:rPr>
                <w:sz w:val="26"/>
                <w:szCs w:val="26"/>
              </w:rPr>
            </w:pPr>
            <w:r w:rsidRPr="00BC12C0">
              <w:rPr>
                <w:sz w:val="26"/>
                <w:szCs w:val="26"/>
              </w:rPr>
              <w:t>1</w:t>
            </w:r>
          </w:p>
        </w:tc>
        <w:tc>
          <w:tcPr>
            <w:tcW w:w="8201" w:type="dxa"/>
          </w:tcPr>
          <w:p w14:paraId="5C07AD92" w14:textId="77777777" w:rsidR="00B116A9" w:rsidRPr="00BC12C0" w:rsidRDefault="00B116A9" w:rsidP="00302333">
            <w:pPr>
              <w:ind w:firstLine="520"/>
              <w:jc w:val="both"/>
              <w:rPr>
                <w:sz w:val="26"/>
                <w:szCs w:val="26"/>
              </w:rPr>
            </w:pPr>
            <w:r w:rsidRPr="00BC12C0">
              <w:rPr>
                <w:sz w:val="26"/>
                <w:szCs w:val="26"/>
              </w:rPr>
              <w:t>Đầu vào dữ liệu d</w:t>
            </w:r>
            <w:r w:rsidRPr="00BC12C0">
              <w:rPr>
                <w:sz w:val="26"/>
                <w:szCs w:val="26"/>
                <w:vertAlign w:val="subscript"/>
              </w:rPr>
              <w:t>0</w:t>
            </w:r>
            <w:r w:rsidRPr="00BC12C0">
              <w:rPr>
                <w:sz w:val="26"/>
                <w:szCs w:val="26"/>
              </w:rPr>
              <w:t>, d</w:t>
            </w:r>
            <w:r w:rsidRPr="00BC12C0">
              <w:rPr>
                <w:sz w:val="26"/>
                <w:szCs w:val="26"/>
                <w:vertAlign w:val="subscript"/>
              </w:rPr>
              <w:t>1</w:t>
            </w:r>
            <w:r w:rsidRPr="00BC12C0">
              <w:rPr>
                <w:sz w:val="26"/>
                <w:szCs w:val="26"/>
              </w:rPr>
              <w:t>, d</w:t>
            </w:r>
            <w:r w:rsidRPr="00BC12C0">
              <w:rPr>
                <w:sz w:val="26"/>
                <w:szCs w:val="26"/>
                <w:vertAlign w:val="subscript"/>
              </w:rPr>
              <w:t>2</w:t>
            </w:r>
            <w:r w:rsidRPr="00BC12C0">
              <w:rPr>
                <w:sz w:val="26"/>
                <w:szCs w:val="26"/>
              </w:rPr>
              <w:t>, d</w:t>
            </w:r>
            <w:r w:rsidRPr="00BC12C0">
              <w:rPr>
                <w:sz w:val="26"/>
                <w:szCs w:val="26"/>
                <w:vertAlign w:val="subscript"/>
              </w:rPr>
              <w:t>3</w:t>
            </w:r>
            <w:r w:rsidRPr="00BC12C0">
              <w:rPr>
                <w:sz w:val="26"/>
                <w:szCs w:val="26"/>
              </w:rPr>
              <w:t xml:space="preserve"> và đầu vào địa chỉ s</w:t>
            </w:r>
            <w:r w:rsidRPr="00BC12C0">
              <w:rPr>
                <w:sz w:val="26"/>
                <w:szCs w:val="26"/>
                <w:vertAlign w:val="subscript"/>
              </w:rPr>
              <w:t>1</w:t>
            </w:r>
            <w:r w:rsidRPr="00BC12C0">
              <w:rPr>
                <w:sz w:val="26"/>
                <w:szCs w:val="26"/>
              </w:rPr>
              <w:t>, s</w:t>
            </w:r>
            <w:r w:rsidRPr="00BC12C0">
              <w:rPr>
                <w:sz w:val="26"/>
                <w:szCs w:val="26"/>
                <w:vertAlign w:val="subscript"/>
              </w:rPr>
              <w:t>0</w:t>
            </w:r>
            <w:r w:rsidRPr="00BC12C0">
              <w:rPr>
                <w:sz w:val="26"/>
                <w:szCs w:val="26"/>
              </w:rPr>
              <w:t>. hai đầu vào địa chỉ sẽ tạo ra 4 tổ hợp khả dĩ, mỗi đầu vào dữ liệu bị chi phối bởi 1 tổ hợp khác nhau của các mức ở đầu vào địa chỉ.</w:t>
            </w:r>
          </w:p>
          <w:p w14:paraId="2D9A9D65" w14:textId="77777777" w:rsidR="00B116A9" w:rsidRPr="00BC12C0" w:rsidRDefault="00B116A9" w:rsidP="00302333">
            <w:pPr>
              <w:numPr>
                <w:ilvl w:val="0"/>
                <w:numId w:val="4"/>
              </w:numPr>
              <w:contextualSpacing/>
              <w:jc w:val="both"/>
              <w:rPr>
                <w:iCs/>
                <w:noProof/>
                <w:sz w:val="26"/>
                <w:szCs w:val="26"/>
              </w:rPr>
            </w:pPr>
            <w:r w:rsidRPr="00BC12C0">
              <w:rPr>
                <w:iCs/>
                <w:noProof/>
                <w:sz w:val="26"/>
                <w:szCs w:val="26"/>
              </w:rPr>
              <w:t xml:space="preserve"> Sơ đồ khối</w:t>
            </w:r>
          </w:p>
          <w:p w14:paraId="1F94FFFD" w14:textId="77777777" w:rsidR="00952A67" w:rsidRPr="0060432A" w:rsidRDefault="00B116A9" w:rsidP="0060432A">
            <w:pPr>
              <w:jc w:val="center"/>
              <w:rPr>
                <w:i/>
                <w:noProof/>
                <w:sz w:val="26"/>
                <w:szCs w:val="26"/>
              </w:rPr>
            </w:pPr>
            <w:r w:rsidRPr="00BC12C0">
              <w:rPr>
                <w:i/>
                <w:noProof/>
                <w:szCs w:val="26"/>
              </w:rPr>
              <w:drawing>
                <wp:inline distT="0" distB="0" distL="0" distR="0" wp14:anchorId="6D8B27FA" wp14:editId="04E9A9CB">
                  <wp:extent cx="4095750" cy="42005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95750" cy="4200525"/>
                          </a:xfrm>
                          <a:prstGeom prst="rect">
                            <a:avLst/>
                          </a:prstGeom>
                          <a:noFill/>
                          <a:ln>
                            <a:noFill/>
                          </a:ln>
                        </pic:spPr>
                      </pic:pic>
                    </a:graphicData>
                  </a:graphic>
                </wp:inline>
              </w:drawing>
            </w:r>
          </w:p>
          <w:p w14:paraId="322D4DA6" w14:textId="77777777" w:rsidR="00B116A9" w:rsidRPr="00BC12C0" w:rsidRDefault="00B116A9" w:rsidP="00302333">
            <w:pPr>
              <w:numPr>
                <w:ilvl w:val="0"/>
                <w:numId w:val="4"/>
              </w:numPr>
              <w:contextualSpacing/>
              <w:rPr>
                <w:noProof/>
                <w:sz w:val="26"/>
                <w:szCs w:val="26"/>
              </w:rPr>
            </w:pPr>
            <w:r w:rsidRPr="00BC12C0">
              <w:rPr>
                <w:noProof/>
                <w:sz w:val="26"/>
                <w:szCs w:val="26"/>
              </w:rPr>
              <w:t>Bảng trạng th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
              <w:gridCol w:w="754"/>
              <w:gridCol w:w="755"/>
              <w:gridCol w:w="755"/>
            </w:tblGrid>
            <w:tr w:rsidR="0060432A" w:rsidRPr="00BC12C0" w14:paraId="0187871A" w14:textId="77777777" w:rsidTr="00C05D0B">
              <w:trPr>
                <w:jc w:val="center"/>
              </w:trPr>
              <w:tc>
                <w:tcPr>
                  <w:tcW w:w="755" w:type="dxa"/>
                </w:tcPr>
                <w:p w14:paraId="0F08B0C0" w14:textId="77777777" w:rsidR="0060432A" w:rsidRPr="00BC12C0" w:rsidRDefault="0060432A" w:rsidP="0060432A">
                  <w:pPr>
                    <w:spacing w:after="0" w:line="240" w:lineRule="auto"/>
                    <w:jc w:val="center"/>
                    <w:rPr>
                      <w:rFonts w:eastAsia="Times New Roman" w:cs="Times New Roman"/>
                      <w:szCs w:val="26"/>
                      <w:vertAlign w:val="subscript"/>
                    </w:rPr>
                  </w:pPr>
                  <w:r w:rsidRPr="00BC12C0">
                    <w:rPr>
                      <w:rFonts w:eastAsia="Times New Roman" w:cs="Times New Roman"/>
                      <w:szCs w:val="26"/>
                    </w:rPr>
                    <w:t>S</w:t>
                  </w:r>
                  <w:r>
                    <w:rPr>
                      <w:rFonts w:eastAsia="Times New Roman" w:cs="Times New Roman"/>
                      <w:szCs w:val="26"/>
                      <w:vertAlign w:val="subscript"/>
                    </w:rPr>
                    <w:t>2</w:t>
                  </w:r>
                </w:p>
              </w:tc>
              <w:tc>
                <w:tcPr>
                  <w:tcW w:w="754" w:type="dxa"/>
                </w:tcPr>
                <w:p w14:paraId="5B716840" w14:textId="77777777" w:rsidR="0060432A" w:rsidRPr="00BC12C0" w:rsidRDefault="0060432A" w:rsidP="0060432A">
                  <w:pPr>
                    <w:spacing w:after="0" w:line="240" w:lineRule="auto"/>
                    <w:jc w:val="center"/>
                    <w:rPr>
                      <w:rFonts w:eastAsia="Times New Roman" w:cs="Times New Roman"/>
                      <w:szCs w:val="26"/>
                      <w:vertAlign w:val="subscript"/>
                    </w:rPr>
                  </w:pPr>
                  <w:r>
                    <w:rPr>
                      <w:rFonts w:eastAsia="Times New Roman" w:cs="Times New Roman"/>
                      <w:szCs w:val="26"/>
                    </w:rPr>
                    <w:t>S</w:t>
                  </w:r>
                  <w:r w:rsidRPr="00BC12C0">
                    <w:rPr>
                      <w:rFonts w:eastAsia="Times New Roman" w:cs="Times New Roman"/>
                      <w:szCs w:val="26"/>
                      <w:vertAlign w:val="subscript"/>
                    </w:rPr>
                    <w:t>1</w:t>
                  </w:r>
                </w:p>
              </w:tc>
              <w:tc>
                <w:tcPr>
                  <w:tcW w:w="755" w:type="dxa"/>
                </w:tcPr>
                <w:p w14:paraId="28B9496D" w14:textId="77777777" w:rsidR="0060432A" w:rsidRPr="00BC12C0" w:rsidRDefault="0060432A" w:rsidP="0060432A">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0</w:t>
                  </w:r>
                </w:p>
              </w:tc>
              <w:tc>
                <w:tcPr>
                  <w:tcW w:w="755" w:type="dxa"/>
                </w:tcPr>
                <w:p w14:paraId="67429CD5" w14:textId="77777777" w:rsidR="0060432A" w:rsidRPr="00BC12C0" w:rsidRDefault="0060432A" w:rsidP="0060432A">
                  <w:pPr>
                    <w:spacing w:after="0" w:line="240" w:lineRule="auto"/>
                    <w:jc w:val="center"/>
                    <w:rPr>
                      <w:rFonts w:eastAsia="Times New Roman" w:cs="Times New Roman"/>
                      <w:szCs w:val="26"/>
                    </w:rPr>
                  </w:pPr>
                  <w:r>
                    <w:rPr>
                      <w:rFonts w:eastAsia="Times New Roman" w:cs="Times New Roman"/>
                      <w:szCs w:val="26"/>
                    </w:rPr>
                    <w:t>D</w:t>
                  </w:r>
                </w:p>
              </w:tc>
            </w:tr>
            <w:tr w:rsidR="0060432A" w:rsidRPr="00BC12C0" w14:paraId="67AE7FCC" w14:textId="77777777" w:rsidTr="0060432A">
              <w:trPr>
                <w:trHeight w:val="451"/>
                <w:jc w:val="center"/>
              </w:trPr>
              <w:tc>
                <w:tcPr>
                  <w:tcW w:w="755" w:type="dxa"/>
                </w:tcPr>
                <w:p w14:paraId="47569D41" w14:textId="77777777" w:rsidR="0060432A" w:rsidRPr="0060432A" w:rsidRDefault="0060432A" w:rsidP="0060432A">
                  <w:pPr>
                    <w:spacing w:line="240" w:lineRule="auto"/>
                  </w:pPr>
                  <w:r w:rsidRPr="0060432A">
                    <w:t>0</w:t>
                  </w:r>
                </w:p>
              </w:tc>
              <w:tc>
                <w:tcPr>
                  <w:tcW w:w="754" w:type="dxa"/>
                </w:tcPr>
                <w:p w14:paraId="60DB91EA" w14:textId="77777777" w:rsidR="0060432A" w:rsidRPr="0060432A" w:rsidRDefault="0060432A" w:rsidP="0060432A">
                  <w:pPr>
                    <w:spacing w:line="240" w:lineRule="auto"/>
                  </w:pPr>
                  <w:r w:rsidRPr="0060432A">
                    <w:t>0</w:t>
                  </w:r>
                </w:p>
              </w:tc>
              <w:tc>
                <w:tcPr>
                  <w:tcW w:w="755" w:type="dxa"/>
                </w:tcPr>
                <w:p w14:paraId="6279B85D" w14:textId="77777777" w:rsidR="0060432A" w:rsidRPr="0060432A" w:rsidRDefault="0060432A" w:rsidP="0060432A">
                  <w:pPr>
                    <w:spacing w:line="240" w:lineRule="auto"/>
                  </w:pPr>
                  <w:r w:rsidRPr="0060432A">
                    <w:t>0</w:t>
                  </w:r>
                </w:p>
              </w:tc>
              <w:tc>
                <w:tcPr>
                  <w:tcW w:w="755" w:type="dxa"/>
                </w:tcPr>
                <w:p w14:paraId="72A2B960" w14:textId="77777777" w:rsidR="0060432A" w:rsidRPr="0060432A" w:rsidRDefault="0060432A" w:rsidP="0060432A">
                  <w:pPr>
                    <w:spacing w:line="240" w:lineRule="auto"/>
                  </w:pPr>
                  <w:r w:rsidRPr="0060432A">
                    <w:t>F0</w:t>
                  </w:r>
                </w:p>
              </w:tc>
            </w:tr>
            <w:tr w:rsidR="0060432A" w:rsidRPr="00BC12C0" w14:paraId="687C7912" w14:textId="77777777" w:rsidTr="0060432A">
              <w:trPr>
                <w:trHeight w:val="434"/>
                <w:jc w:val="center"/>
              </w:trPr>
              <w:tc>
                <w:tcPr>
                  <w:tcW w:w="755" w:type="dxa"/>
                </w:tcPr>
                <w:p w14:paraId="2C69B2EA" w14:textId="77777777" w:rsidR="0060432A" w:rsidRPr="0060432A" w:rsidRDefault="0060432A" w:rsidP="0060432A">
                  <w:pPr>
                    <w:spacing w:line="240" w:lineRule="auto"/>
                  </w:pPr>
                  <w:r w:rsidRPr="0060432A">
                    <w:t>0</w:t>
                  </w:r>
                </w:p>
              </w:tc>
              <w:tc>
                <w:tcPr>
                  <w:tcW w:w="754" w:type="dxa"/>
                </w:tcPr>
                <w:p w14:paraId="6E0193DF" w14:textId="77777777" w:rsidR="0060432A" w:rsidRPr="0060432A" w:rsidRDefault="0060432A" w:rsidP="0060432A">
                  <w:pPr>
                    <w:spacing w:line="240" w:lineRule="auto"/>
                  </w:pPr>
                  <w:r w:rsidRPr="0060432A">
                    <w:t>0</w:t>
                  </w:r>
                </w:p>
              </w:tc>
              <w:tc>
                <w:tcPr>
                  <w:tcW w:w="755" w:type="dxa"/>
                </w:tcPr>
                <w:p w14:paraId="4D92BC2F" w14:textId="77777777" w:rsidR="0060432A" w:rsidRPr="0060432A" w:rsidRDefault="0060432A" w:rsidP="0060432A">
                  <w:pPr>
                    <w:spacing w:line="240" w:lineRule="auto"/>
                  </w:pPr>
                  <w:r w:rsidRPr="0060432A">
                    <w:t>1</w:t>
                  </w:r>
                </w:p>
              </w:tc>
              <w:tc>
                <w:tcPr>
                  <w:tcW w:w="755" w:type="dxa"/>
                </w:tcPr>
                <w:p w14:paraId="114A3FC1" w14:textId="77777777" w:rsidR="0060432A" w:rsidRPr="0060432A" w:rsidRDefault="0060432A" w:rsidP="0060432A">
                  <w:pPr>
                    <w:spacing w:line="240" w:lineRule="auto"/>
                  </w:pPr>
                  <w:r w:rsidRPr="0060432A">
                    <w:t>F1</w:t>
                  </w:r>
                </w:p>
              </w:tc>
            </w:tr>
            <w:tr w:rsidR="0060432A" w:rsidRPr="00BC12C0" w14:paraId="37716D8D" w14:textId="77777777" w:rsidTr="0060432A">
              <w:trPr>
                <w:trHeight w:val="381"/>
                <w:jc w:val="center"/>
              </w:trPr>
              <w:tc>
                <w:tcPr>
                  <w:tcW w:w="755" w:type="dxa"/>
                </w:tcPr>
                <w:p w14:paraId="0A3D9CF5" w14:textId="77777777" w:rsidR="0060432A" w:rsidRPr="0060432A" w:rsidRDefault="0060432A" w:rsidP="0060432A">
                  <w:pPr>
                    <w:spacing w:line="240" w:lineRule="auto"/>
                  </w:pPr>
                  <w:r w:rsidRPr="0060432A">
                    <w:t>0</w:t>
                  </w:r>
                </w:p>
              </w:tc>
              <w:tc>
                <w:tcPr>
                  <w:tcW w:w="754" w:type="dxa"/>
                </w:tcPr>
                <w:p w14:paraId="78BB0851" w14:textId="77777777" w:rsidR="0060432A" w:rsidRPr="0060432A" w:rsidRDefault="0060432A" w:rsidP="0060432A">
                  <w:pPr>
                    <w:spacing w:line="240" w:lineRule="auto"/>
                  </w:pPr>
                  <w:r w:rsidRPr="0060432A">
                    <w:t>1</w:t>
                  </w:r>
                </w:p>
              </w:tc>
              <w:tc>
                <w:tcPr>
                  <w:tcW w:w="755" w:type="dxa"/>
                </w:tcPr>
                <w:p w14:paraId="3A3AF6CC" w14:textId="77777777" w:rsidR="0060432A" w:rsidRPr="0060432A" w:rsidRDefault="0060432A" w:rsidP="0060432A">
                  <w:pPr>
                    <w:spacing w:line="240" w:lineRule="auto"/>
                  </w:pPr>
                  <w:r w:rsidRPr="0060432A">
                    <w:t>0</w:t>
                  </w:r>
                </w:p>
              </w:tc>
              <w:tc>
                <w:tcPr>
                  <w:tcW w:w="755" w:type="dxa"/>
                </w:tcPr>
                <w:p w14:paraId="031AD531" w14:textId="77777777" w:rsidR="0060432A" w:rsidRPr="0060432A" w:rsidRDefault="0060432A" w:rsidP="0060432A">
                  <w:pPr>
                    <w:spacing w:line="240" w:lineRule="auto"/>
                  </w:pPr>
                  <w:r w:rsidRPr="0060432A">
                    <w:t>F2</w:t>
                  </w:r>
                </w:p>
              </w:tc>
            </w:tr>
            <w:tr w:rsidR="0060432A" w:rsidRPr="00BC12C0" w14:paraId="5F71F664" w14:textId="77777777" w:rsidTr="0060432A">
              <w:trPr>
                <w:trHeight w:val="356"/>
                <w:jc w:val="center"/>
              </w:trPr>
              <w:tc>
                <w:tcPr>
                  <w:tcW w:w="755" w:type="dxa"/>
                </w:tcPr>
                <w:p w14:paraId="15848F46" w14:textId="77777777" w:rsidR="0060432A" w:rsidRPr="0060432A" w:rsidRDefault="0060432A" w:rsidP="0060432A">
                  <w:pPr>
                    <w:spacing w:line="240" w:lineRule="auto"/>
                  </w:pPr>
                  <w:r w:rsidRPr="0060432A">
                    <w:t>0</w:t>
                  </w:r>
                </w:p>
              </w:tc>
              <w:tc>
                <w:tcPr>
                  <w:tcW w:w="754" w:type="dxa"/>
                </w:tcPr>
                <w:p w14:paraId="19791AC4" w14:textId="77777777" w:rsidR="0060432A" w:rsidRPr="0060432A" w:rsidRDefault="0060432A" w:rsidP="0060432A">
                  <w:pPr>
                    <w:spacing w:line="240" w:lineRule="auto"/>
                  </w:pPr>
                  <w:r w:rsidRPr="0060432A">
                    <w:t>1</w:t>
                  </w:r>
                </w:p>
              </w:tc>
              <w:tc>
                <w:tcPr>
                  <w:tcW w:w="755" w:type="dxa"/>
                </w:tcPr>
                <w:p w14:paraId="56049CBB" w14:textId="77777777" w:rsidR="0060432A" w:rsidRPr="0060432A" w:rsidRDefault="0060432A" w:rsidP="0060432A">
                  <w:pPr>
                    <w:spacing w:line="240" w:lineRule="auto"/>
                  </w:pPr>
                  <w:r w:rsidRPr="0060432A">
                    <w:t>1</w:t>
                  </w:r>
                </w:p>
              </w:tc>
              <w:tc>
                <w:tcPr>
                  <w:tcW w:w="755" w:type="dxa"/>
                </w:tcPr>
                <w:p w14:paraId="09FD8F5F" w14:textId="77777777" w:rsidR="0060432A" w:rsidRPr="0060432A" w:rsidRDefault="0060432A" w:rsidP="0060432A">
                  <w:pPr>
                    <w:spacing w:line="240" w:lineRule="auto"/>
                  </w:pPr>
                  <w:r w:rsidRPr="0060432A">
                    <w:t>F3</w:t>
                  </w:r>
                </w:p>
              </w:tc>
            </w:tr>
            <w:tr w:rsidR="0060432A" w:rsidRPr="00BC12C0" w14:paraId="20E89626" w14:textId="77777777" w:rsidTr="0060432A">
              <w:trPr>
                <w:trHeight w:val="390"/>
                <w:jc w:val="center"/>
              </w:trPr>
              <w:tc>
                <w:tcPr>
                  <w:tcW w:w="755" w:type="dxa"/>
                </w:tcPr>
                <w:p w14:paraId="32065416" w14:textId="77777777" w:rsidR="0060432A" w:rsidRPr="0060432A" w:rsidRDefault="0060432A" w:rsidP="0060432A">
                  <w:pPr>
                    <w:spacing w:line="240" w:lineRule="auto"/>
                  </w:pPr>
                  <w:r w:rsidRPr="0060432A">
                    <w:t>1</w:t>
                  </w:r>
                </w:p>
              </w:tc>
              <w:tc>
                <w:tcPr>
                  <w:tcW w:w="754" w:type="dxa"/>
                </w:tcPr>
                <w:p w14:paraId="37D4B033" w14:textId="77777777" w:rsidR="0060432A" w:rsidRPr="0060432A" w:rsidRDefault="0060432A" w:rsidP="0060432A">
                  <w:pPr>
                    <w:spacing w:line="240" w:lineRule="auto"/>
                  </w:pPr>
                  <w:r w:rsidRPr="0060432A">
                    <w:t>0</w:t>
                  </w:r>
                </w:p>
              </w:tc>
              <w:tc>
                <w:tcPr>
                  <w:tcW w:w="755" w:type="dxa"/>
                </w:tcPr>
                <w:p w14:paraId="7578770E" w14:textId="77777777" w:rsidR="0060432A" w:rsidRPr="0060432A" w:rsidRDefault="0060432A" w:rsidP="0060432A">
                  <w:pPr>
                    <w:spacing w:line="240" w:lineRule="auto"/>
                  </w:pPr>
                  <w:r w:rsidRPr="0060432A">
                    <w:t>0</w:t>
                  </w:r>
                </w:p>
              </w:tc>
              <w:tc>
                <w:tcPr>
                  <w:tcW w:w="755" w:type="dxa"/>
                </w:tcPr>
                <w:p w14:paraId="297C4ED2" w14:textId="77777777" w:rsidR="0060432A" w:rsidRPr="0060432A" w:rsidRDefault="0060432A" w:rsidP="0060432A">
                  <w:pPr>
                    <w:spacing w:line="240" w:lineRule="auto"/>
                  </w:pPr>
                  <w:r w:rsidRPr="0060432A">
                    <w:t>F4</w:t>
                  </w:r>
                </w:p>
              </w:tc>
            </w:tr>
            <w:tr w:rsidR="0060432A" w:rsidRPr="00BC12C0" w14:paraId="77C71E02" w14:textId="77777777" w:rsidTr="0060432A">
              <w:trPr>
                <w:trHeight w:val="380"/>
                <w:jc w:val="center"/>
              </w:trPr>
              <w:tc>
                <w:tcPr>
                  <w:tcW w:w="755" w:type="dxa"/>
                </w:tcPr>
                <w:p w14:paraId="15D4EAB4" w14:textId="77777777" w:rsidR="0060432A" w:rsidRPr="0060432A" w:rsidRDefault="0060432A" w:rsidP="0060432A">
                  <w:pPr>
                    <w:spacing w:line="240" w:lineRule="auto"/>
                  </w:pPr>
                  <w:r w:rsidRPr="0060432A">
                    <w:t>1</w:t>
                  </w:r>
                </w:p>
              </w:tc>
              <w:tc>
                <w:tcPr>
                  <w:tcW w:w="754" w:type="dxa"/>
                </w:tcPr>
                <w:p w14:paraId="243CA607" w14:textId="77777777" w:rsidR="0060432A" w:rsidRPr="0060432A" w:rsidRDefault="0060432A" w:rsidP="0060432A">
                  <w:pPr>
                    <w:spacing w:line="240" w:lineRule="auto"/>
                  </w:pPr>
                  <w:r w:rsidRPr="0060432A">
                    <w:t>0</w:t>
                  </w:r>
                </w:p>
              </w:tc>
              <w:tc>
                <w:tcPr>
                  <w:tcW w:w="755" w:type="dxa"/>
                </w:tcPr>
                <w:p w14:paraId="45BA1B95" w14:textId="77777777" w:rsidR="0060432A" w:rsidRPr="0060432A" w:rsidRDefault="0060432A" w:rsidP="0060432A">
                  <w:pPr>
                    <w:spacing w:line="240" w:lineRule="auto"/>
                  </w:pPr>
                  <w:r w:rsidRPr="0060432A">
                    <w:t>1</w:t>
                  </w:r>
                </w:p>
              </w:tc>
              <w:tc>
                <w:tcPr>
                  <w:tcW w:w="755" w:type="dxa"/>
                </w:tcPr>
                <w:p w14:paraId="0FC0F015" w14:textId="77777777" w:rsidR="0060432A" w:rsidRPr="0060432A" w:rsidRDefault="0060432A" w:rsidP="0060432A">
                  <w:pPr>
                    <w:spacing w:line="240" w:lineRule="auto"/>
                  </w:pPr>
                  <w:r w:rsidRPr="0060432A">
                    <w:t>F5</w:t>
                  </w:r>
                </w:p>
              </w:tc>
            </w:tr>
            <w:tr w:rsidR="0060432A" w:rsidRPr="00BC12C0" w14:paraId="61687219" w14:textId="77777777" w:rsidTr="0060432A">
              <w:trPr>
                <w:trHeight w:val="436"/>
                <w:jc w:val="center"/>
              </w:trPr>
              <w:tc>
                <w:tcPr>
                  <w:tcW w:w="755" w:type="dxa"/>
                </w:tcPr>
                <w:p w14:paraId="2CD71E66" w14:textId="77777777" w:rsidR="0060432A" w:rsidRPr="0060432A" w:rsidRDefault="0060432A" w:rsidP="0060432A">
                  <w:pPr>
                    <w:spacing w:line="240" w:lineRule="auto"/>
                  </w:pPr>
                  <w:r w:rsidRPr="0060432A">
                    <w:t>1</w:t>
                  </w:r>
                </w:p>
              </w:tc>
              <w:tc>
                <w:tcPr>
                  <w:tcW w:w="754" w:type="dxa"/>
                </w:tcPr>
                <w:p w14:paraId="53B609A4" w14:textId="77777777" w:rsidR="0060432A" w:rsidRPr="0060432A" w:rsidRDefault="0060432A" w:rsidP="0060432A">
                  <w:pPr>
                    <w:spacing w:line="240" w:lineRule="auto"/>
                  </w:pPr>
                  <w:r w:rsidRPr="0060432A">
                    <w:t>1</w:t>
                  </w:r>
                </w:p>
              </w:tc>
              <w:tc>
                <w:tcPr>
                  <w:tcW w:w="755" w:type="dxa"/>
                </w:tcPr>
                <w:p w14:paraId="099CC993" w14:textId="77777777" w:rsidR="0060432A" w:rsidRPr="0060432A" w:rsidRDefault="0060432A" w:rsidP="0060432A">
                  <w:pPr>
                    <w:spacing w:line="240" w:lineRule="auto"/>
                  </w:pPr>
                  <w:r w:rsidRPr="0060432A">
                    <w:t>0</w:t>
                  </w:r>
                </w:p>
              </w:tc>
              <w:tc>
                <w:tcPr>
                  <w:tcW w:w="755" w:type="dxa"/>
                </w:tcPr>
                <w:p w14:paraId="5EEDBC94" w14:textId="77777777" w:rsidR="0060432A" w:rsidRPr="0060432A" w:rsidRDefault="0060432A" w:rsidP="0060432A">
                  <w:pPr>
                    <w:spacing w:line="240" w:lineRule="auto"/>
                  </w:pPr>
                  <w:r w:rsidRPr="0060432A">
                    <w:t>F6</w:t>
                  </w:r>
                </w:p>
              </w:tc>
            </w:tr>
            <w:tr w:rsidR="0060432A" w:rsidRPr="00BC12C0" w14:paraId="71458E6B" w14:textId="77777777" w:rsidTr="00C05D0B">
              <w:trPr>
                <w:trHeight w:val="327"/>
                <w:jc w:val="center"/>
              </w:trPr>
              <w:tc>
                <w:tcPr>
                  <w:tcW w:w="755" w:type="dxa"/>
                </w:tcPr>
                <w:p w14:paraId="7EEE1E57" w14:textId="77777777" w:rsidR="0060432A" w:rsidRPr="0060432A" w:rsidRDefault="0060432A" w:rsidP="0060432A">
                  <w:pPr>
                    <w:spacing w:line="240" w:lineRule="auto"/>
                  </w:pPr>
                  <w:r w:rsidRPr="0060432A">
                    <w:t>1</w:t>
                  </w:r>
                </w:p>
              </w:tc>
              <w:tc>
                <w:tcPr>
                  <w:tcW w:w="754" w:type="dxa"/>
                </w:tcPr>
                <w:p w14:paraId="100EFA14" w14:textId="77777777" w:rsidR="0060432A" w:rsidRPr="0060432A" w:rsidRDefault="0060432A" w:rsidP="0060432A">
                  <w:pPr>
                    <w:spacing w:line="240" w:lineRule="auto"/>
                  </w:pPr>
                  <w:r w:rsidRPr="0060432A">
                    <w:t>1</w:t>
                  </w:r>
                </w:p>
              </w:tc>
              <w:tc>
                <w:tcPr>
                  <w:tcW w:w="755" w:type="dxa"/>
                </w:tcPr>
                <w:p w14:paraId="299C7828" w14:textId="77777777" w:rsidR="0060432A" w:rsidRPr="0060432A" w:rsidRDefault="0060432A" w:rsidP="0060432A">
                  <w:pPr>
                    <w:spacing w:line="240" w:lineRule="auto"/>
                  </w:pPr>
                  <w:r w:rsidRPr="0060432A">
                    <w:t>1</w:t>
                  </w:r>
                </w:p>
              </w:tc>
              <w:tc>
                <w:tcPr>
                  <w:tcW w:w="755" w:type="dxa"/>
                </w:tcPr>
                <w:p w14:paraId="72BA546B" w14:textId="77777777" w:rsidR="0060432A" w:rsidRPr="0060432A" w:rsidRDefault="0060432A" w:rsidP="0060432A">
                  <w:pPr>
                    <w:spacing w:line="240" w:lineRule="auto"/>
                  </w:pPr>
                  <w:r w:rsidRPr="0060432A">
                    <w:t>F7</w:t>
                  </w:r>
                </w:p>
              </w:tc>
            </w:tr>
          </w:tbl>
          <w:p w14:paraId="1475A153" w14:textId="77777777" w:rsidR="00B116A9" w:rsidRPr="00BC12C0" w:rsidRDefault="00B116A9" w:rsidP="00302333">
            <w:pPr>
              <w:ind w:firstLine="720"/>
              <w:jc w:val="both"/>
              <w:rPr>
                <w:sz w:val="26"/>
                <w:szCs w:val="26"/>
              </w:rPr>
            </w:pPr>
          </w:p>
          <w:p w14:paraId="7FBAA9C4" w14:textId="77777777" w:rsidR="00B116A9" w:rsidRPr="00BC12C0" w:rsidRDefault="00B116A9" w:rsidP="00302333">
            <w:pPr>
              <w:numPr>
                <w:ilvl w:val="0"/>
                <w:numId w:val="4"/>
              </w:numPr>
              <w:contextualSpacing/>
              <w:jc w:val="both"/>
              <w:rPr>
                <w:sz w:val="26"/>
                <w:szCs w:val="26"/>
              </w:rPr>
            </w:pPr>
            <w:r w:rsidRPr="00BC12C0">
              <w:rPr>
                <w:sz w:val="26"/>
                <w:szCs w:val="26"/>
              </w:rPr>
              <w:t xml:space="preserve"> Phương trình logic:</w:t>
            </w:r>
          </w:p>
          <w:p w14:paraId="370FC262" w14:textId="77777777" w:rsidR="00E809A7" w:rsidRPr="00BC12C0" w:rsidRDefault="00E809A7" w:rsidP="00302333">
            <w:pPr>
              <w:jc w:val="both"/>
              <w:rPr>
                <w:i/>
                <w:iCs/>
                <w:noProof/>
                <w:sz w:val="26"/>
                <w:szCs w:val="26"/>
              </w:rPr>
            </w:pPr>
            <w:r>
              <w:rPr>
                <w:i/>
                <w:iCs/>
                <w:noProof/>
                <w:szCs w:val="26"/>
              </w:rPr>
              <w:drawing>
                <wp:inline distT="0" distB="0" distL="0" distR="0" wp14:anchorId="4DBE1885" wp14:editId="13237816">
                  <wp:extent cx="5098472" cy="3714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110086" cy="372321"/>
                          </a:xfrm>
                          <a:prstGeom prst="rect">
                            <a:avLst/>
                          </a:prstGeom>
                          <a:noFill/>
                        </pic:spPr>
                      </pic:pic>
                    </a:graphicData>
                  </a:graphic>
                </wp:inline>
              </w:drawing>
            </w:r>
          </w:p>
          <w:p w14:paraId="72A0FEF1" w14:textId="77777777" w:rsidR="00B116A9" w:rsidRPr="00BC12C0" w:rsidRDefault="00B116A9" w:rsidP="00302333">
            <w:pPr>
              <w:numPr>
                <w:ilvl w:val="0"/>
                <w:numId w:val="4"/>
              </w:numPr>
              <w:contextualSpacing/>
              <w:jc w:val="both"/>
              <w:rPr>
                <w:iCs/>
                <w:noProof/>
                <w:sz w:val="26"/>
                <w:szCs w:val="26"/>
              </w:rPr>
            </w:pPr>
            <w:r w:rsidRPr="00BC12C0">
              <w:rPr>
                <w:iCs/>
                <w:noProof/>
                <w:sz w:val="26"/>
                <w:szCs w:val="26"/>
              </w:rPr>
              <w:t>Sơ đồ logic:</w:t>
            </w:r>
          </w:p>
          <w:p w14:paraId="25615F7C" w14:textId="77777777" w:rsidR="00B116A9" w:rsidRPr="00BC12C0" w:rsidRDefault="005B5CA1" w:rsidP="00302333">
            <w:pPr>
              <w:ind w:left="720"/>
              <w:contextualSpacing/>
              <w:jc w:val="both"/>
              <w:rPr>
                <w:iCs/>
                <w:noProof/>
                <w:sz w:val="26"/>
                <w:szCs w:val="26"/>
              </w:rPr>
            </w:pPr>
            <w:r>
              <w:rPr>
                <w:noProof/>
                <w:szCs w:val="26"/>
              </w:rPr>
              <mc:AlternateContent>
                <mc:Choice Requires="wpg">
                  <w:drawing>
                    <wp:anchor distT="0" distB="0" distL="114300" distR="114300" simplePos="0" relativeHeight="251651584" behindDoc="0" locked="0" layoutInCell="1" allowOverlap="1" wp14:anchorId="1E426918" wp14:editId="52C2A554">
                      <wp:simplePos x="0" y="0"/>
                      <wp:positionH relativeFrom="column">
                        <wp:posOffset>5715</wp:posOffset>
                      </wp:positionH>
                      <wp:positionV relativeFrom="paragraph">
                        <wp:posOffset>162560</wp:posOffset>
                      </wp:positionV>
                      <wp:extent cx="4852035" cy="4161155"/>
                      <wp:effectExtent l="0" t="635" r="0" b="635"/>
                      <wp:wrapNone/>
                      <wp:docPr id="562" name="Group 8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2035" cy="4161155"/>
                                <a:chOff x="1546" y="2470"/>
                                <a:chExt cx="7641" cy="6553"/>
                              </a:xfrm>
                            </wpg:grpSpPr>
                            <wps:wsp>
                              <wps:cNvPr id="563" name="AutoShape 6673"/>
                              <wps:cNvCnPr>
                                <a:cxnSpLocks noChangeShapeType="1"/>
                              </wps:cNvCnPr>
                              <wps:spPr bwMode="auto">
                                <a:xfrm>
                                  <a:off x="2963" y="3179"/>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6674"/>
                              <wps:cNvCnPr>
                                <a:cxnSpLocks noChangeShapeType="1"/>
                              </wps:cNvCnPr>
                              <wps:spPr bwMode="auto">
                                <a:xfrm>
                                  <a:off x="3165" y="3179"/>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AutoShape 6675"/>
                              <wps:cNvSpPr>
                                <a:spLocks noChangeArrowheads="1"/>
                              </wps:cNvSpPr>
                              <wps:spPr bwMode="auto">
                                <a:xfrm>
                                  <a:off x="2865" y="7268"/>
                                  <a:ext cx="185" cy="18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6" name="Oval 6676"/>
                              <wps:cNvSpPr>
                                <a:spLocks noChangeArrowheads="1"/>
                              </wps:cNvSpPr>
                              <wps:spPr bwMode="auto">
                                <a:xfrm>
                                  <a:off x="2891" y="8332"/>
                                  <a:ext cx="131" cy="1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7" name="AutoShape 6677"/>
                              <wps:cNvCnPr>
                                <a:cxnSpLocks noChangeShapeType="1"/>
                              </wps:cNvCnPr>
                              <wps:spPr bwMode="auto">
                                <a:xfrm>
                                  <a:off x="2963" y="7455"/>
                                  <a:ext cx="0"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AutoShape 6678"/>
                              <wps:cNvCnPr>
                                <a:cxnSpLocks noChangeShapeType="1"/>
                              </wps:cNvCnPr>
                              <wps:spPr bwMode="auto">
                                <a:xfrm>
                                  <a:off x="3165" y="7134"/>
                                  <a:ext cx="0"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Oval 6679"/>
                              <wps:cNvSpPr>
                                <a:spLocks noChangeArrowheads="1"/>
                              </wps:cNvSpPr>
                              <wps:spPr bwMode="auto">
                                <a:xfrm>
                                  <a:off x="2891" y="7135"/>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0" name="AutoShape 6680"/>
                              <wps:cNvCnPr>
                                <a:cxnSpLocks noChangeShapeType="1"/>
                              </wps:cNvCnPr>
                              <wps:spPr bwMode="auto">
                                <a:xfrm flipH="1">
                                  <a:off x="2963" y="8011"/>
                                  <a:ext cx="2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AutoShape 6681"/>
                              <wps:cNvCnPr>
                                <a:cxnSpLocks noChangeShapeType="1"/>
                              </wps:cNvCnPr>
                              <wps:spPr bwMode="auto">
                                <a:xfrm>
                                  <a:off x="3397" y="3187"/>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AutoShape 6682"/>
                              <wps:cNvCnPr>
                                <a:cxnSpLocks noChangeShapeType="1"/>
                              </wps:cNvCnPr>
                              <wps:spPr bwMode="auto">
                                <a:xfrm>
                                  <a:off x="3598" y="3187"/>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AutoShape 6683"/>
                              <wps:cNvSpPr>
                                <a:spLocks noChangeArrowheads="1"/>
                              </wps:cNvSpPr>
                              <wps:spPr bwMode="auto">
                                <a:xfrm>
                                  <a:off x="3299" y="7276"/>
                                  <a:ext cx="185" cy="18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4" name="Oval 6684"/>
                              <wps:cNvSpPr>
                                <a:spLocks noChangeArrowheads="1"/>
                              </wps:cNvSpPr>
                              <wps:spPr bwMode="auto">
                                <a:xfrm>
                                  <a:off x="3324" y="8340"/>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5" name="AutoShape 6685"/>
                              <wps:cNvCnPr>
                                <a:cxnSpLocks noChangeShapeType="1"/>
                              </wps:cNvCnPr>
                              <wps:spPr bwMode="auto">
                                <a:xfrm>
                                  <a:off x="3397" y="7463"/>
                                  <a:ext cx="0"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AutoShape 6686"/>
                              <wps:cNvCnPr>
                                <a:cxnSpLocks noChangeShapeType="1"/>
                              </wps:cNvCnPr>
                              <wps:spPr bwMode="auto">
                                <a:xfrm>
                                  <a:off x="3598" y="7142"/>
                                  <a:ext cx="0"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Oval 6687"/>
                              <wps:cNvSpPr>
                                <a:spLocks noChangeArrowheads="1"/>
                              </wps:cNvSpPr>
                              <wps:spPr bwMode="auto">
                                <a:xfrm>
                                  <a:off x="3324" y="7143"/>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8" name="AutoShape 6688"/>
                              <wps:cNvCnPr>
                                <a:cxnSpLocks noChangeShapeType="1"/>
                              </wps:cNvCnPr>
                              <wps:spPr bwMode="auto">
                                <a:xfrm flipH="1">
                                  <a:off x="3397" y="8019"/>
                                  <a:ext cx="2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AutoShape 6689"/>
                              <wps:cNvCnPr>
                                <a:cxnSpLocks noChangeShapeType="1"/>
                              </wps:cNvCnPr>
                              <wps:spPr bwMode="auto">
                                <a:xfrm>
                                  <a:off x="3826" y="3195"/>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6690"/>
                              <wps:cNvCnPr>
                                <a:cxnSpLocks noChangeShapeType="1"/>
                              </wps:cNvCnPr>
                              <wps:spPr bwMode="auto">
                                <a:xfrm>
                                  <a:off x="4028" y="3195"/>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6691"/>
                              <wps:cNvSpPr>
                                <a:spLocks noChangeArrowheads="1"/>
                              </wps:cNvSpPr>
                              <wps:spPr bwMode="auto">
                                <a:xfrm>
                                  <a:off x="3728" y="7283"/>
                                  <a:ext cx="186" cy="18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2" name="Oval 6692"/>
                              <wps:cNvSpPr>
                                <a:spLocks noChangeArrowheads="1"/>
                              </wps:cNvSpPr>
                              <wps:spPr bwMode="auto">
                                <a:xfrm>
                                  <a:off x="3754" y="8348"/>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3" name="AutoShape 6693"/>
                              <wps:cNvCnPr>
                                <a:cxnSpLocks noChangeShapeType="1"/>
                              </wps:cNvCnPr>
                              <wps:spPr bwMode="auto">
                                <a:xfrm>
                                  <a:off x="3826" y="7470"/>
                                  <a:ext cx="0" cy="5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6694"/>
                              <wps:cNvCnPr>
                                <a:cxnSpLocks noChangeShapeType="1"/>
                              </wps:cNvCnPr>
                              <wps:spPr bwMode="auto">
                                <a:xfrm>
                                  <a:off x="4028" y="7149"/>
                                  <a:ext cx="0" cy="5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Oval 6695"/>
                              <wps:cNvSpPr>
                                <a:spLocks noChangeArrowheads="1"/>
                              </wps:cNvSpPr>
                              <wps:spPr bwMode="auto">
                                <a:xfrm>
                                  <a:off x="3754" y="7150"/>
                                  <a:ext cx="131" cy="1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6" name="AutoShape 6696"/>
                              <wps:cNvCnPr>
                                <a:cxnSpLocks noChangeShapeType="1"/>
                              </wps:cNvCnPr>
                              <wps:spPr bwMode="auto">
                                <a:xfrm flipH="1">
                                  <a:off x="3826" y="8027"/>
                                  <a:ext cx="2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6697"/>
                              <wps:cNvSpPr>
                                <a:spLocks noChangeArrowheads="1"/>
                              </wps:cNvSpPr>
                              <wps:spPr bwMode="auto">
                                <a:xfrm>
                                  <a:off x="4452" y="3195"/>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8" name="AutoShape 6698"/>
                              <wps:cNvSpPr>
                                <a:spLocks noChangeArrowheads="1"/>
                              </wps:cNvSpPr>
                              <wps:spPr bwMode="auto">
                                <a:xfrm>
                                  <a:off x="4452" y="3761"/>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9" name="AutoShape 6699"/>
                              <wps:cNvSpPr>
                                <a:spLocks noChangeArrowheads="1"/>
                              </wps:cNvSpPr>
                              <wps:spPr bwMode="auto">
                                <a:xfrm>
                                  <a:off x="4452" y="4320"/>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0" name="AutoShape 6700"/>
                              <wps:cNvSpPr>
                                <a:spLocks noChangeArrowheads="1"/>
                              </wps:cNvSpPr>
                              <wps:spPr bwMode="auto">
                                <a:xfrm>
                                  <a:off x="4452" y="4878"/>
                                  <a:ext cx="346" cy="401"/>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1" name="AutoShape 6701"/>
                              <wps:cNvSpPr>
                                <a:spLocks noChangeArrowheads="1"/>
                              </wps:cNvSpPr>
                              <wps:spPr bwMode="auto">
                                <a:xfrm>
                                  <a:off x="4452" y="5458"/>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2" name="AutoShape 6702"/>
                              <wps:cNvSpPr>
                                <a:spLocks noChangeArrowheads="1"/>
                              </wps:cNvSpPr>
                              <wps:spPr bwMode="auto">
                                <a:xfrm>
                                  <a:off x="4452" y="6039"/>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3" name="AutoShape 6703"/>
                              <wps:cNvSpPr>
                                <a:spLocks noChangeArrowheads="1"/>
                              </wps:cNvSpPr>
                              <wps:spPr bwMode="auto">
                                <a:xfrm>
                                  <a:off x="4452" y="6575"/>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4" name="AutoShape 6704"/>
                              <wps:cNvSpPr>
                                <a:spLocks noChangeArrowheads="1"/>
                              </wps:cNvSpPr>
                              <wps:spPr bwMode="auto">
                                <a:xfrm>
                                  <a:off x="4452" y="2658"/>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5" name="AutoShape 6705"/>
                              <wps:cNvSpPr>
                                <a:spLocks noChangeArrowheads="1"/>
                              </wps:cNvSpPr>
                              <wps:spPr bwMode="auto">
                                <a:xfrm>
                                  <a:off x="4452" y="6039"/>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6" name="AutoShape 6706"/>
                              <wps:cNvCnPr>
                                <a:cxnSpLocks noChangeShapeType="1"/>
                              </wps:cNvCnPr>
                              <wps:spPr bwMode="auto">
                                <a:xfrm flipV="1">
                                  <a:off x="2963" y="2728"/>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AutoShape 6707"/>
                              <wps:cNvCnPr>
                                <a:cxnSpLocks noChangeShapeType="1"/>
                              </wps:cNvCnPr>
                              <wps:spPr bwMode="auto">
                                <a:xfrm flipV="1">
                                  <a:off x="3165" y="2744"/>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AutoShape 6708"/>
                              <wps:cNvCnPr>
                                <a:cxnSpLocks noChangeShapeType="1"/>
                              </wps:cNvCnPr>
                              <wps:spPr bwMode="auto">
                                <a:xfrm flipV="1">
                                  <a:off x="4028" y="2744"/>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AutoShape 6709"/>
                              <wps:cNvCnPr>
                                <a:cxnSpLocks noChangeShapeType="1"/>
                              </wps:cNvCnPr>
                              <wps:spPr bwMode="auto">
                                <a:xfrm flipV="1">
                                  <a:off x="3826" y="2744"/>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AutoShape 6710"/>
                              <wps:cNvCnPr>
                                <a:cxnSpLocks noChangeShapeType="1"/>
                              </wps:cNvCnPr>
                              <wps:spPr bwMode="auto">
                                <a:xfrm flipV="1">
                                  <a:off x="3598" y="2728"/>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6711"/>
                              <wps:cNvCnPr>
                                <a:cxnSpLocks noChangeShapeType="1"/>
                              </wps:cNvCnPr>
                              <wps:spPr bwMode="auto">
                                <a:xfrm flipV="1">
                                  <a:off x="3397" y="2728"/>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Oval 6712"/>
                              <wps:cNvSpPr>
                                <a:spLocks noChangeArrowheads="1"/>
                              </wps:cNvSpPr>
                              <wps:spPr bwMode="auto">
                                <a:xfrm>
                                  <a:off x="4798" y="2786"/>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3" name="Oval 6713"/>
                              <wps:cNvSpPr>
                                <a:spLocks noChangeArrowheads="1"/>
                              </wps:cNvSpPr>
                              <wps:spPr bwMode="auto">
                                <a:xfrm>
                                  <a:off x="4798" y="3308"/>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4" name="Oval 6714"/>
                              <wps:cNvSpPr>
                                <a:spLocks noChangeArrowheads="1"/>
                              </wps:cNvSpPr>
                              <wps:spPr bwMode="auto">
                                <a:xfrm>
                                  <a:off x="4798" y="3889"/>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5" name="Oval 6715"/>
                              <wps:cNvSpPr>
                                <a:spLocks noChangeArrowheads="1"/>
                              </wps:cNvSpPr>
                              <wps:spPr bwMode="auto">
                                <a:xfrm>
                                  <a:off x="4798" y="4455"/>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6" name="Oval 6716"/>
                              <wps:cNvSpPr>
                                <a:spLocks noChangeArrowheads="1"/>
                              </wps:cNvSpPr>
                              <wps:spPr bwMode="auto">
                                <a:xfrm>
                                  <a:off x="4798" y="4985"/>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6717"/>
                              <wps:cNvSpPr>
                                <a:spLocks noChangeArrowheads="1"/>
                              </wps:cNvSpPr>
                              <wps:spPr bwMode="auto">
                                <a:xfrm>
                                  <a:off x="4798" y="5594"/>
                                  <a:ext cx="131" cy="1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8" name="Oval 6718"/>
                              <wps:cNvSpPr>
                                <a:spLocks noChangeArrowheads="1"/>
                              </wps:cNvSpPr>
                              <wps:spPr bwMode="auto">
                                <a:xfrm>
                                  <a:off x="4798" y="6167"/>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9" name="Oval 6719"/>
                              <wps:cNvSpPr>
                                <a:spLocks noChangeArrowheads="1"/>
                              </wps:cNvSpPr>
                              <wps:spPr bwMode="auto">
                                <a:xfrm>
                                  <a:off x="4798" y="6719"/>
                                  <a:ext cx="131" cy="1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0" name="AutoShape 6720"/>
                              <wps:cNvCnPr>
                                <a:cxnSpLocks noChangeShapeType="1"/>
                              </wps:cNvCnPr>
                              <wps:spPr bwMode="auto">
                                <a:xfrm flipH="1">
                                  <a:off x="2963" y="6913"/>
                                  <a:ext cx="14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AutoShape 6721"/>
                              <wps:cNvCnPr>
                                <a:cxnSpLocks noChangeShapeType="1"/>
                              </wps:cNvCnPr>
                              <wps:spPr bwMode="auto">
                                <a:xfrm flipH="1">
                                  <a:off x="3397" y="6829"/>
                                  <a:ext cx="1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AutoShape 6722"/>
                              <wps:cNvCnPr>
                                <a:cxnSpLocks noChangeShapeType="1"/>
                              </wps:cNvCnPr>
                              <wps:spPr bwMode="auto">
                                <a:xfrm flipH="1">
                                  <a:off x="3826" y="6735"/>
                                  <a:ext cx="62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AutoShape 6723"/>
                              <wps:cNvCnPr>
                                <a:cxnSpLocks noChangeShapeType="1"/>
                              </wps:cNvCnPr>
                              <wps:spPr bwMode="auto">
                                <a:xfrm flipH="1">
                                  <a:off x="2963" y="6377"/>
                                  <a:ext cx="14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AutoShape 6724"/>
                              <wps:cNvCnPr>
                                <a:cxnSpLocks noChangeShapeType="1"/>
                              </wps:cNvCnPr>
                              <wps:spPr bwMode="auto">
                                <a:xfrm flipH="1">
                                  <a:off x="3389" y="4563"/>
                                  <a:ext cx="1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AutoShape 6725"/>
                              <wps:cNvCnPr>
                                <a:cxnSpLocks noChangeShapeType="1"/>
                              </wps:cNvCnPr>
                              <wps:spPr bwMode="auto">
                                <a:xfrm flipH="1">
                                  <a:off x="3396" y="6293"/>
                                  <a:ext cx="1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AutoShape 6726"/>
                              <wps:cNvCnPr>
                                <a:cxnSpLocks noChangeShapeType="1"/>
                              </wps:cNvCnPr>
                              <wps:spPr bwMode="auto">
                                <a:xfrm flipH="1">
                                  <a:off x="4022" y="6206"/>
                                  <a:ext cx="4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AutoShape 6727"/>
                              <wps:cNvCnPr>
                                <a:cxnSpLocks noChangeShapeType="1"/>
                              </wps:cNvCnPr>
                              <wps:spPr bwMode="auto">
                                <a:xfrm flipH="1">
                                  <a:off x="2956" y="5798"/>
                                  <a:ext cx="14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AutoShape 6728"/>
                              <wps:cNvCnPr>
                                <a:cxnSpLocks noChangeShapeType="1"/>
                              </wps:cNvCnPr>
                              <wps:spPr bwMode="auto">
                                <a:xfrm flipH="1">
                                  <a:off x="3598" y="5706"/>
                                  <a:ext cx="8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AutoShape 6729"/>
                              <wps:cNvCnPr>
                                <a:cxnSpLocks noChangeShapeType="1"/>
                              </wps:cNvCnPr>
                              <wps:spPr bwMode="auto">
                                <a:xfrm flipH="1">
                                  <a:off x="3826" y="5620"/>
                                  <a:ext cx="6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AutoShape 6730"/>
                              <wps:cNvCnPr>
                                <a:cxnSpLocks noChangeShapeType="1"/>
                              </wps:cNvCnPr>
                              <wps:spPr bwMode="auto">
                                <a:xfrm flipH="1">
                                  <a:off x="2956" y="5208"/>
                                  <a:ext cx="14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6731"/>
                              <wps:cNvCnPr>
                                <a:cxnSpLocks noChangeShapeType="1"/>
                              </wps:cNvCnPr>
                              <wps:spPr bwMode="auto">
                                <a:xfrm flipH="1">
                                  <a:off x="3598" y="5130"/>
                                  <a:ext cx="8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AutoShape 6732"/>
                              <wps:cNvCnPr>
                                <a:cxnSpLocks noChangeShapeType="1"/>
                              </wps:cNvCnPr>
                              <wps:spPr bwMode="auto">
                                <a:xfrm flipH="1">
                                  <a:off x="4028" y="5037"/>
                                  <a:ext cx="4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AutoShape 6733"/>
                              <wps:cNvCnPr>
                                <a:cxnSpLocks noChangeShapeType="1"/>
                              </wps:cNvCnPr>
                              <wps:spPr bwMode="auto">
                                <a:xfrm flipH="1">
                                  <a:off x="3165" y="4653"/>
                                  <a:ext cx="12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AutoShape 6734"/>
                              <wps:cNvCnPr>
                                <a:cxnSpLocks noChangeShapeType="1"/>
                              </wps:cNvCnPr>
                              <wps:spPr bwMode="auto">
                                <a:xfrm flipH="1">
                                  <a:off x="3819" y="4469"/>
                                  <a:ext cx="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AutoShape 6735"/>
                              <wps:cNvCnPr>
                                <a:cxnSpLocks noChangeShapeType="1"/>
                              </wps:cNvCnPr>
                              <wps:spPr bwMode="auto">
                                <a:xfrm flipH="1">
                                  <a:off x="3157" y="4092"/>
                                  <a:ext cx="12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AutoShape 6736"/>
                              <wps:cNvCnPr>
                                <a:cxnSpLocks noChangeShapeType="1"/>
                              </wps:cNvCnPr>
                              <wps:spPr bwMode="auto">
                                <a:xfrm flipH="1">
                                  <a:off x="3389" y="4017"/>
                                  <a:ext cx="1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AutoShape 6737"/>
                              <wps:cNvCnPr>
                                <a:cxnSpLocks noChangeShapeType="1"/>
                              </wps:cNvCnPr>
                              <wps:spPr bwMode="auto">
                                <a:xfrm flipH="1">
                                  <a:off x="4021" y="3928"/>
                                  <a:ext cx="4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AutoShape 6738"/>
                              <wps:cNvCnPr>
                                <a:cxnSpLocks noChangeShapeType="1"/>
                              </wps:cNvCnPr>
                              <wps:spPr bwMode="auto">
                                <a:xfrm flipH="1">
                                  <a:off x="3150" y="2996"/>
                                  <a:ext cx="12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AutoShape 6739"/>
                              <wps:cNvCnPr>
                                <a:cxnSpLocks noChangeShapeType="1"/>
                              </wps:cNvCnPr>
                              <wps:spPr bwMode="auto">
                                <a:xfrm flipH="1">
                                  <a:off x="3604" y="3448"/>
                                  <a:ext cx="8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AutoShape 6740"/>
                              <wps:cNvCnPr>
                                <a:cxnSpLocks noChangeShapeType="1"/>
                              </wps:cNvCnPr>
                              <wps:spPr bwMode="auto">
                                <a:xfrm flipH="1">
                                  <a:off x="3825" y="3355"/>
                                  <a:ext cx="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AutoShape 6741"/>
                              <wps:cNvCnPr>
                                <a:cxnSpLocks noChangeShapeType="1"/>
                              </wps:cNvCnPr>
                              <wps:spPr bwMode="auto">
                                <a:xfrm flipH="1">
                                  <a:off x="3599" y="2921"/>
                                  <a:ext cx="8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AutoShape 6742"/>
                              <wps:cNvCnPr>
                                <a:cxnSpLocks noChangeShapeType="1"/>
                              </wps:cNvCnPr>
                              <wps:spPr bwMode="auto">
                                <a:xfrm flipH="1">
                                  <a:off x="4021" y="2843"/>
                                  <a:ext cx="4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Text Box 6743"/>
                              <wps:cNvSpPr txBox="1">
                                <a:spLocks noChangeArrowheads="1"/>
                              </wps:cNvSpPr>
                              <wps:spPr bwMode="auto">
                                <a:xfrm>
                                  <a:off x="1648" y="6387"/>
                                  <a:ext cx="567"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2479A" w14:textId="77777777" w:rsidR="00F06F1D" w:rsidRPr="00C57191" w:rsidRDefault="00F06F1D" w:rsidP="00B116A9">
                                    <w:pPr>
                                      <w:rPr>
                                        <w:vertAlign w:val="subscript"/>
                                      </w:rPr>
                                    </w:pPr>
                                    <w:r>
                                      <w:t>F</w:t>
                                    </w:r>
                                    <w:r>
                                      <w:rPr>
                                        <w:vertAlign w:val="subscript"/>
                                      </w:rPr>
                                      <w:t>0</w:t>
                                    </w:r>
                                  </w:p>
                                </w:txbxContent>
                              </wps:txbx>
                              <wps:bodyPr rot="0" vert="horz" wrap="square" lIns="91440" tIns="45720" rIns="91440" bIns="45720" anchor="t" anchorCtr="0" upright="1">
                                <a:noAutofit/>
                              </wps:bodyPr>
                            </wps:wsp>
                            <wps:wsp>
                              <wps:cNvPr id="634" name="Text Box 6744"/>
                              <wps:cNvSpPr txBox="1">
                                <a:spLocks noChangeArrowheads="1"/>
                              </wps:cNvSpPr>
                              <wps:spPr bwMode="auto">
                                <a:xfrm>
                                  <a:off x="1656" y="5867"/>
                                  <a:ext cx="53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A2B34" w14:textId="77777777" w:rsidR="00F06F1D" w:rsidRPr="00C57191" w:rsidRDefault="00F06F1D" w:rsidP="00B116A9">
                                    <w:pPr>
                                      <w:rPr>
                                        <w:vertAlign w:val="subscript"/>
                                      </w:rPr>
                                    </w:pPr>
                                    <w:r>
                                      <w:t>F</w:t>
                                    </w:r>
                                    <w:r>
                                      <w:rPr>
                                        <w:vertAlign w:val="subscript"/>
                                      </w:rPr>
                                      <w:t>1</w:t>
                                    </w:r>
                                  </w:p>
                                </w:txbxContent>
                              </wps:txbx>
                              <wps:bodyPr rot="0" vert="horz" wrap="square" lIns="91440" tIns="45720" rIns="91440" bIns="45720" anchor="t" anchorCtr="0" upright="1">
                                <a:noAutofit/>
                              </wps:bodyPr>
                            </wps:wsp>
                            <wps:wsp>
                              <wps:cNvPr id="635" name="Text Box 6745"/>
                              <wps:cNvSpPr txBox="1">
                                <a:spLocks noChangeArrowheads="1"/>
                              </wps:cNvSpPr>
                              <wps:spPr bwMode="auto">
                                <a:xfrm>
                                  <a:off x="1660" y="5279"/>
                                  <a:ext cx="615"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54DC2" w14:textId="77777777" w:rsidR="00F06F1D" w:rsidRPr="00C57191" w:rsidRDefault="00F06F1D" w:rsidP="00B116A9">
                                    <w:pPr>
                                      <w:rPr>
                                        <w:vertAlign w:val="subscript"/>
                                      </w:rPr>
                                    </w:pPr>
                                    <w:r>
                                      <w:t>F</w:t>
                                    </w:r>
                                    <w:r>
                                      <w:rPr>
                                        <w:vertAlign w:val="subscript"/>
                                      </w:rPr>
                                      <w:t>2</w:t>
                                    </w:r>
                                  </w:p>
                                </w:txbxContent>
                              </wps:txbx>
                              <wps:bodyPr rot="0" vert="horz" wrap="square" lIns="91440" tIns="45720" rIns="91440" bIns="45720" anchor="t" anchorCtr="0" upright="1">
                                <a:noAutofit/>
                              </wps:bodyPr>
                            </wps:wsp>
                            <wps:wsp>
                              <wps:cNvPr id="636" name="Text Box 6746"/>
                              <wps:cNvSpPr txBox="1">
                                <a:spLocks noChangeArrowheads="1"/>
                              </wps:cNvSpPr>
                              <wps:spPr bwMode="auto">
                                <a:xfrm>
                                  <a:off x="1660" y="4690"/>
                                  <a:ext cx="524"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A939C2" w14:textId="77777777" w:rsidR="00F06F1D" w:rsidRPr="00C57191" w:rsidRDefault="00F06F1D" w:rsidP="00B116A9">
                                    <w:pPr>
                                      <w:rPr>
                                        <w:vertAlign w:val="subscript"/>
                                      </w:rPr>
                                    </w:pPr>
                                    <w:r>
                                      <w:t>F</w:t>
                                    </w:r>
                                    <w:r>
                                      <w:rPr>
                                        <w:vertAlign w:val="subscript"/>
                                      </w:rPr>
                                      <w:t>3</w:t>
                                    </w:r>
                                  </w:p>
                                </w:txbxContent>
                              </wps:txbx>
                              <wps:bodyPr rot="0" vert="horz" wrap="square" lIns="91440" tIns="45720" rIns="91440" bIns="45720" anchor="t" anchorCtr="0" upright="1">
                                <a:noAutofit/>
                              </wps:bodyPr>
                            </wps:wsp>
                            <wps:wsp>
                              <wps:cNvPr id="637" name="Text Box 6747"/>
                              <wps:cNvSpPr txBox="1">
                                <a:spLocks noChangeArrowheads="1"/>
                              </wps:cNvSpPr>
                              <wps:spPr bwMode="auto">
                                <a:xfrm>
                                  <a:off x="1680" y="4132"/>
                                  <a:ext cx="539"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605F5C" w14:textId="77777777" w:rsidR="00F06F1D" w:rsidRPr="00C57191" w:rsidRDefault="00F06F1D" w:rsidP="00B116A9">
                                    <w:pPr>
                                      <w:rPr>
                                        <w:vertAlign w:val="subscript"/>
                                      </w:rPr>
                                    </w:pPr>
                                    <w:r>
                                      <w:t>F</w:t>
                                    </w:r>
                                    <w:r>
                                      <w:rPr>
                                        <w:vertAlign w:val="subscript"/>
                                      </w:rPr>
                                      <w:t>4</w:t>
                                    </w:r>
                                  </w:p>
                                </w:txbxContent>
                              </wps:txbx>
                              <wps:bodyPr rot="0" vert="horz" wrap="square" lIns="91440" tIns="45720" rIns="91440" bIns="45720" anchor="t" anchorCtr="0" upright="1">
                                <a:noAutofit/>
                              </wps:bodyPr>
                            </wps:wsp>
                            <wps:wsp>
                              <wps:cNvPr id="638" name="Text Box 6748"/>
                              <wps:cNvSpPr txBox="1">
                                <a:spLocks noChangeArrowheads="1"/>
                              </wps:cNvSpPr>
                              <wps:spPr bwMode="auto">
                                <a:xfrm>
                                  <a:off x="1686" y="3573"/>
                                  <a:ext cx="534"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2034A" w14:textId="77777777" w:rsidR="00F06F1D" w:rsidRPr="00C57191" w:rsidRDefault="00F06F1D" w:rsidP="00B116A9">
                                    <w:pPr>
                                      <w:rPr>
                                        <w:vertAlign w:val="subscript"/>
                                      </w:rPr>
                                    </w:pPr>
                                    <w:r>
                                      <w:t>F</w:t>
                                    </w:r>
                                    <w:r>
                                      <w:rPr>
                                        <w:vertAlign w:val="subscript"/>
                                      </w:rPr>
                                      <w:t>5</w:t>
                                    </w:r>
                                  </w:p>
                                </w:txbxContent>
                              </wps:txbx>
                              <wps:bodyPr rot="0" vert="horz" wrap="square" lIns="91440" tIns="45720" rIns="91440" bIns="45720" anchor="t" anchorCtr="0" upright="1">
                                <a:noAutofit/>
                              </wps:bodyPr>
                            </wps:wsp>
                            <wps:wsp>
                              <wps:cNvPr id="639" name="Text Box 6749"/>
                              <wps:cNvSpPr txBox="1">
                                <a:spLocks noChangeArrowheads="1"/>
                              </wps:cNvSpPr>
                              <wps:spPr bwMode="auto">
                                <a:xfrm>
                                  <a:off x="1546" y="2996"/>
                                  <a:ext cx="698"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2B9A2" w14:textId="77777777" w:rsidR="00F06F1D" w:rsidRPr="00C57191" w:rsidRDefault="00F06F1D" w:rsidP="00B116A9">
                                    <w:pPr>
                                      <w:rPr>
                                        <w:vertAlign w:val="subscript"/>
                                      </w:rPr>
                                    </w:pPr>
                                    <w:r>
                                      <w:t>F</w:t>
                                    </w:r>
                                    <w:r>
                                      <w:rPr>
                                        <w:vertAlign w:val="subscript"/>
                                      </w:rPr>
                                      <w:t>6</w:t>
                                    </w:r>
                                  </w:p>
                                </w:txbxContent>
                              </wps:txbx>
                              <wps:bodyPr rot="0" vert="horz" wrap="square" lIns="91440" tIns="45720" rIns="91440" bIns="45720" anchor="t" anchorCtr="0" upright="1">
                                <a:noAutofit/>
                              </wps:bodyPr>
                            </wps:wsp>
                            <wps:wsp>
                              <wps:cNvPr id="640" name="Text Box 6750"/>
                              <wps:cNvSpPr txBox="1">
                                <a:spLocks noChangeArrowheads="1"/>
                              </wps:cNvSpPr>
                              <wps:spPr bwMode="auto">
                                <a:xfrm>
                                  <a:off x="1698" y="2470"/>
                                  <a:ext cx="602"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4D455" w14:textId="77777777" w:rsidR="00F06F1D" w:rsidRPr="00C57191" w:rsidRDefault="00F06F1D" w:rsidP="00B116A9">
                                    <w:pPr>
                                      <w:rPr>
                                        <w:vertAlign w:val="subscript"/>
                                      </w:rPr>
                                    </w:pPr>
                                    <w:r>
                                      <w:t>F</w:t>
                                    </w:r>
                                    <w:r>
                                      <w:rPr>
                                        <w:vertAlign w:val="subscript"/>
                                      </w:rPr>
                                      <w:t>7</w:t>
                                    </w:r>
                                  </w:p>
                                </w:txbxContent>
                              </wps:txbx>
                              <wps:bodyPr rot="0" vert="horz" wrap="square" lIns="91440" tIns="45720" rIns="91440" bIns="45720" anchor="t" anchorCtr="0" upright="1">
                                <a:noAutofit/>
                              </wps:bodyPr>
                            </wps:wsp>
                            <wps:wsp>
                              <wps:cNvPr id="641" name="Text Box 6751"/>
                              <wps:cNvSpPr txBox="1">
                                <a:spLocks noChangeArrowheads="1"/>
                              </wps:cNvSpPr>
                              <wps:spPr bwMode="auto">
                                <a:xfrm>
                                  <a:off x="2517" y="8435"/>
                                  <a:ext cx="575"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38B73" w14:textId="77777777" w:rsidR="00F06F1D" w:rsidRPr="00C57191" w:rsidRDefault="00F06F1D" w:rsidP="00B116A9">
                                    <w:pPr>
                                      <w:rPr>
                                        <w:vertAlign w:val="subscript"/>
                                      </w:rPr>
                                    </w:pPr>
                                    <w:r>
                                      <w:t>S</w:t>
                                    </w:r>
                                    <w:r w:rsidRPr="00E809A7">
                                      <w:rPr>
                                        <w:vertAlign w:val="subscript"/>
                                      </w:rPr>
                                      <w:t>2</w:t>
                                    </w:r>
                                  </w:p>
                                </w:txbxContent>
                              </wps:txbx>
                              <wps:bodyPr rot="0" vert="horz" wrap="square" lIns="91440" tIns="45720" rIns="91440" bIns="45720" anchor="t" anchorCtr="0" upright="1">
                                <a:noAutofit/>
                              </wps:bodyPr>
                            </wps:wsp>
                            <wps:wsp>
                              <wps:cNvPr id="642" name="Text Box 6752"/>
                              <wps:cNvSpPr txBox="1">
                                <a:spLocks noChangeArrowheads="1"/>
                              </wps:cNvSpPr>
                              <wps:spPr bwMode="auto">
                                <a:xfrm>
                                  <a:off x="3022" y="8435"/>
                                  <a:ext cx="631"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654DD" w14:textId="77777777" w:rsidR="00F06F1D" w:rsidRPr="00C57191" w:rsidRDefault="00F06F1D" w:rsidP="00B116A9">
                                    <w:pPr>
                                      <w:rPr>
                                        <w:vertAlign w:val="subscript"/>
                                      </w:rPr>
                                    </w:pPr>
                                    <w:r>
                                      <w:t>S</w:t>
                                    </w:r>
                                    <w:r w:rsidRPr="00E809A7">
                                      <w:rPr>
                                        <w:vertAlign w:val="subscript"/>
                                      </w:rPr>
                                      <w:t>1</w:t>
                                    </w:r>
                                  </w:p>
                                </w:txbxContent>
                              </wps:txbx>
                              <wps:bodyPr rot="0" vert="horz" wrap="square" lIns="91440" tIns="45720" rIns="91440" bIns="45720" anchor="t" anchorCtr="0" upright="1">
                                <a:noAutofit/>
                              </wps:bodyPr>
                            </wps:wsp>
                            <wps:wsp>
                              <wps:cNvPr id="643" name="Text Box 6753"/>
                              <wps:cNvSpPr txBox="1">
                                <a:spLocks noChangeArrowheads="1"/>
                              </wps:cNvSpPr>
                              <wps:spPr bwMode="auto">
                                <a:xfrm>
                                  <a:off x="3780" y="8406"/>
                                  <a:ext cx="65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62CFA" w14:textId="77777777" w:rsidR="00F06F1D" w:rsidRPr="00C57191" w:rsidRDefault="00F06F1D" w:rsidP="00B116A9">
                                    <w:pPr>
                                      <w:rPr>
                                        <w:vertAlign w:val="subscript"/>
                                      </w:rPr>
                                    </w:pPr>
                                    <w:r>
                                      <w:t>S</w:t>
                                    </w:r>
                                    <w:r w:rsidRPr="00E809A7">
                                      <w:rPr>
                                        <w:vertAlign w:val="subscript"/>
                                      </w:rPr>
                                      <w:t>0</w:t>
                                    </w:r>
                                  </w:p>
                                </w:txbxContent>
                              </wps:txbx>
                              <wps:bodyPr rot="0" vert="horz" wrap="square" lIns="91440" tIns="45720" rIns="91440" bIns="45720" anchor="t" anchorCtr="0" upright="1">
                                <a:noAutofit/>
                              </wps:bodyPr>
                            </wps:wsp>
                            <wps:wsp>
                              <wps:cNvPr id="644" name="AutoShape 6754"/>
                              <wps:cNvCnPr>
                                <a:cxnSpLocks noChangeShapeType="1"/>
                              </wps:cNvCnPr>
                              <wps:spPr bwMode="auto">
                                <a:xfrm flipH="1">
                                  <a:off x="3163" y="3527"/>
                                  <a:ext cx="12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AutoShape 6755"/>
                              <wps:cNvCnPr>
                                <a:cxnSpLocks noChangeShapeType="1"/>
                              </wps:cNvCnPr>
                              <wps:spPr bwMode="auto">
                                <a:xfrm flipH="1">
                                  <a:off x="2323" y="6647"/>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AutoShape 6756"/>
                              <wps:cNvCnPr>
                                <a:cxnSpLocks noChangeShapeType="1"/>
                              </wps:cNvCnPr>
                              <wps:spPr bwMode="auto">
                                <a:xfrm flipH="1">
                                  <a:off x="2322" y="6121"/>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AutoShape 6757"/>
                              <wps:cNvCnPr>
                                <a:cxnSpLocks noChangeShapeType="1"/>
                              </wps:cNvCnPr>
                              <wps:spPr bwMode="auto">
                                <a:xfrm flipH="1">
                                  <a:off x="2316" y="5525"/>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AutoShape 6758"/>
                              <wps:cNvCnPr>
                                <a:cxnSpLocks noChangeShapeType="1"/>
                              </wps:cNvCnPr>
                              <wps:spPr bwMode="auto">
                                <a:xfrm flipH="1">
                                  <a:off x="2322" y="4955"/>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AutoShape 6759"/>
                              <wps:cNvCnPr>
                                <a:cxnSpLocks noChangeShapeType="1"/>
                              </wps:cNvCnPr>
                              <wps:spPr bwMode="auto">
                                <a:xfrm flipH="1">
                                  <a:off x="2316" y="4385"/>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AutoShape 6760"/>
                              <wps:cNvCnPr>
                                <a:cxnSpLocks noChangeShapeType="1"/>
                              </wps:cNvCnPr>
                              <wps:spPr bwMode="auto">
                                <a:xfrm flipH="1">
                                  <a:off x="2316" y="3839"/>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AutoShape 6761"/>
                              <wps:cNvCnPr>
                                <a:cxnSpLocks noChangeShapeType="1"/>
                              </wps:cNvCnPr>
                              <wps:spPr bwMode="auto">
                                <a:xfrm flipH="1">
                                  <a:off x="2323" y="3268"/>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AutoShape 6762"/>
                              <wps:cNvCnPr>
                                <a:cxnSpLocks noChangeShapeType="1"/>
                              </wps:cNvCnPr>
                              <wps:spPr bwMode="auto">
                                <a:xfrm flipH="1">
                                  <a:off x="2316" y="2748"/>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Oval 6763"/>
                              <wps:cNvSpPr>
                                <a:spLocks noChangeArrowheads="1"/>
                              </wps:cNvSpPr>
                              <wps:spPr bwMode="auto">
                                <a:xfrm>
                                  <a:off x="2242" y="6562"/>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4" name="Oval 6764"/>
                              <wps:cNvSpPr>
                                <a:spLocks noChangeArrowheads="1"/>
                              </wps:cNvSpPr>
                              <wps:spPr bwMode="auto">
                                <a:xfrm>
                                  <a:off x="2242" y="6048"/>
                                  <a:ext cx="131" cy="1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5" name="Oval 6765"/>
                              <wps:cNvSpPr>
                                <a:spLocks noChangeArrowheads="1"/>
                              </wps:cNvSpPr>
                              <wps:spPr bwMode="auto">
                                <a:xfrm>
                                  <a:off x="2242" y="5458"/>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6" name="Oval 6766"/>
                              <wps:cNvSpPr>
                                <a:spLocks noChangeArrowheads="1"/>
                              </wps:cNvSpPr>
                              <wps:spPr bwMode="auto">
                                <a:xfrm>
                                  <a:off x="2242" y="4878"/>
                                  <a:ext cx="131" cy="1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7" name="Oval 6767"/>
                              <wps:cNvSpPr>
                                <a:spLocks noChangeArrowheads="1"/>
                              </wps:cNvSpPr>
                              <wps:spPr bwMode="auto">
                                <a:xfrm>
                                  <a:off x="2242" y="4298"/>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8" name="Oval 6768"/>
                              <wps:cNvSpPr>
                                <a:spLocks noChangeArrowheads="1"/>
                              </wps:cNvSpPr>
                              <wps:spPr bwMode="auto">
                                <a:xfrm>
                                  <a:off x="2242" y="3761"/>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9" name="Oval 6769"/>
                              <wps:cNvSpPr>
                                <a:spLocks noChangeArrowheads="1"/>
                              </wps:cNvSpPr>
                              <wps:spPr bwMode="auto">
                                <a:xfrm>
                                  <a:off x="2242" y="3179"/>
                                  <a:ext cx="131" cy="1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0" name="Oval 6770"/>
                              <wps:cNvSpPr>
                                <a:spLocks noChangeArrowheads="1"/>
                              </wps:cNvSpPr>
                              <wps:spPr bwMode="auto">
                                <a:xfrm>
                                  <a:off x="2242" y="2658"/>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1" name="AutoShape 6771"/>
                              <wps:cNvCnPr>
                                <a:cxnSpLocks noChangeShapeType="1"/>
                              </wps:cNvCnPr>
                              <wps:spPr bwMode="auto">
                                <a:xfrm>
                                  <a:off x="4937" y="4533"/>
                                  <a:ext cx="4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AutoShape 6772"/>
                              <wps:cNvCnPr>
                                <a:cxnSpLocks noChangeShapeType="1"/>
                              </wps:cNvCnPr>
                              <wps:spPr bwMode="auto">
                                <a:xfrm>
                                  <a:off x="4937" y="5066"/>
                                  <a:ext cx="4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AutoShape 6773"/>
                              <wps:cNvCnPr>
                                <a:cxnSpLocks noChangeShapeType="1"/>
                              </wps:cNvCnPr>
                              <wps:spPr bwMode="auto">
                                <a:xfrm>
                                  <a:off x="4937" y="3968"/>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AutoShape 6774"/>
                              <wps:cNvCnPr>
                                <a:cxnSpLocks noChangeShapeType="1"/>
                              </wps:cNvCnPr>
                              <wps:spPr bwMode="auto">
                                <a:xfrm>
                                  <a:off x="4937" y="5667"/>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AutoShape 6775"/>
                              <wps:cNvCnPr>
                                <a:cxnSpLocks noChangeShapeType="1"/>
                              </wps:cNvCnPr>
                              <wps:spPr bwMode="auto">
                                <a:xfrm>
                                  <a:off x="4929" y="3375"/>
                                  <a:ext cx="7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AutoShape 6776"/>
                              <wps:cNvCnPr>
                                <a:cxnSpLocks noChangeShapeType="1"/>
                              </wps:cNvCnPr>
                              <wps:spPr bwMode="auto">
                                <a:xfrm>
                                  <a:off x="4937" y="6245"/>
                                  <a:ext cx="7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AutoShape 6777"/>
                              <wps:cNvCnPr>
                                <a:cxnSpLocks noChangeShapeType="1"/>
                              </wps:cNvCnPr>
                              <wps:spPr bwMode="auto">
                                <a:xfrm>
                                  <a:off x="4929" y="2853"/>
                                  <a:ext cx="10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AutoShape 6778"/>
                              <wps:cNvCnPr>
                                <a:cxnSpLocks noChangeShapeType="1"/>
                              </wps:cNvCnPr>
                              <wps:spPr bwMode="auto">
                                <a:xfrm>
                                  <a:off x="4937" y="6800"/>
                                  <a:ext cx="10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AutoShape 6779"/>
                              <wps:cNvCnPr>
                                <a:cxnSpLocks noChangeShapeType="1"/>
                              </wps:cNvCnPr>
                              <wps:spPr bwMode="auto">
                                <a:xfrm flipV="1">
                                  <a:off x="5374" y="4878"/>
                                  <a:ext cx="0" cy="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AutoShape 6780"/>
                              <wps:cNvCnPr>
                                <a:cxnSpLocks noChangeShapeType="1"/>
                              </wps:cNvCnPr>
                              <wps:spPr bwMode="auto">
                                <a:xfrm flipV="1">
                                  <a:off x="5374" y="4525"/>
                                  <a:ext cx="0" cy="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AutoShape 6781"/>
                              <wps:cNvCnPr>
                                <a:cxnSpLocks noChangeShapeType="1"/>
                              </wps:cNvCnPr>
                              <wps:spPr bwMode="auto">
                                <a:xfrm>
                                  <a:off x="5537" y="3968"/>
                                  <a:ext cx="0" cy="6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AutoShape 6782"/>
                              <wps:cNvCnPr>
                                <a:cxnSpLocks noChangeShapeType="1"/>
                              </wps:cNvCnPr>
                              <wps:spPr bwMode="auto">
                                <a:xfrm>
                                  <a:off x="5537" y="5022"/>
                                  <a:ext cx="0" cy="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AutoShape 6783"/>
                              <wps:cNvCnPr>
                                <a:cxnSpLocks noChangeShapeType="1"/>
                              </wps:cNvCnPr>
                              <wps:spPr bwMode="auto">
                                <a:xfrm>
                                  <a:off x="5725" y="3375"/>
                                  <a:ext cx="0" cy="10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AutoShape 6784"/>
                              <wps:cNvCnPr>
                                <a:cxnSpLocks noChangeShapeType="1"/>
                              </wps:cNvCnPr>
                              <wps:spPr bwMode="auto">
                                <a:xfrm>
                                  <a:off x="5734" y="5151"/>
                                  <a:ext cx="0" cy="10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 name="AutoShape 6785"/>
                              <wps:cNvCnPr>
                                <a:cxnSpLocks noChangeShapeType="1"/>
                              </wps:cNvCnPr>
                              <wps:spPr bwMode="auto">
                                <a:xfrm>
                                  <a:off x="6008" y="5279"/>
                                  <a:ext cx="0" cy="15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AutoShape 6786"/>
                              <wps:cNvCnPr>
                                <a:cxnSpLocks noChangeShapeType="1"/>
                              </wps:cNvCnPr>
                              <wps:spPr bwMode="auto">
                                <a:xfrm>
                                  <a:off x="6008" y="2850"/>
                                  <a:ext cx="0" cy="15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AutoShape 6787"/>
                              <wps:cNvSpPr>
                                <a:spLocks noChangeArrowheads="1"/>
                              </wps:cNvSpPr>
                              <wps:spPr bwMode="auto">
                                <a:xfrm rot="10800000">
                                  <a:off x="6454" y="4179"/>
                                  <a:ext cx="1706" cy="1317"/>
                                </a:xfrm>
                                <a:prstGeom prst="flowChartOnlineStora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8" name="AutoShape 6789"/>
                              <wps:cNvCnPr>
                                <a:cxnSpLocks noChangeShapeType="1"/>
                              </wps:cNvCnPr>
                              <wps:spPr bwMode="auto">
                                <a:xfrm>
                                  <a:off x="5374" y="4713"/>
                                  <a:ext cx="135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AutoShape 6790"/>
                              <wps:cNvCnPr>
                                <a:cxnSpLocks noChangeShapeType="1"/>
                              </wps:cNvCnPr>
                              <wps:spPr bwMode="auto">
                                <a:xfrm>
                                  <a:off x="5374" y="4868"/>
                                  <a:ext cx="135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AutoShape 6791"/>
                              <wps:cNvCnPr>
                                <a:cxnSpLocks noChangeShapeType="1"/>
                              </wps:cNvCnPr>
                              <wps:spPr bwMode="auto">
                                <a:xfrm>
                                  <a:off x="5545" y="4611"/>
                                  <a:ext cx="1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AutoShape 6792"/>
                              <wps:cNvCnPr>
                                <a:cxnSpLocks noChangeShapeType="1"/>
                              </wps:cNvCnPr>
                              <wps:spPr bwMode="auto">
                                <a:xfrm>
                                  <a:off x="5545" y="5022"/>
                                  <a:ext cx="11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AutoShape 6793"/>
                              <wps:cNvCnPr>
                                <a:cxnSpLocks noChangeShapeType="1"/>
                              </wps:cNvCnPr>
                              <wps:spPr bwMode="auto">
                                <a:xfrm>
                                  <a:off x="5725" y="4465"/>
                                  <a:ext cx="9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AutoShape 6794"/>
                              <wps:cNvCnPr>
                                <a:cxnSpLocks noChangeShapeType="1"/>
                              </wps:cNvCnPr>
                              <wps:spPr bwMode="auto">
                                <a:xfrm>
                                  <a:off x="5734" y="5151"/>
                                  <a:ext cx="9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AutoShape 6795"/>
                              <wps:cNvCnPr>
                                <a:cxnSpLocks noChangeShapeType="1"/>
                              </wps:cNvCnPr>
                              <wps:spPr bwMode="auto">
                                <a:xfrm>
                                  <a:off x="6008" y="4385"/>
                                  <a:ext cx="6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AutoShape 6796"/>
                              <wps:cNvCnPr>
                                <a:cxnSpLocks noChangeShapeType="1"/>
                              </wps:cNvCnPr>
                              <wps:spPr bwMode="auto">
                                <a:xfrm>
                                  <a:off x="6016" y="5269"/>
                                  <a:ext cx="6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AutoShape 6797"/>
                              <wps:cNvCnPr>
                                <a:cxnSpLocks noChangeShapeType="1"/>
                              </wps:cNvCnPr>
                              <wps:spPr bwMode="auto">
                                <a:xfrm>
                                  <a:off x="8160" y="4796"/>
                                  <a:ext cx="9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Oval 6798"/>
                              <wps:cNvSpPr>
                                <a:spLocks noChangeArrowheads="1"/>
                              </wps:cNvSpPr>
                              <wps:spPr bwMode="auto">
                                <a:xfrm>
                                  <a:off x="9018" y="4690"/>
                                  <a:ext cx="131" cy="1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8" name="Text Box 6799"/>
                              <wps:cNvSpPr txBox="1">
                                <a:spLocks noChangeArrowheads="1"/>
                              </wps:cNvSpPr>
                              <wps:spPr bwMode="auto">
                                <a:xfrm>
                                  <a:off x="8620" y="4354"/>
                                  <a:ext cx="567"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B44A2" w14:textId="77777777" w:rsidR="00F06F1D" w:rsidRPr="00C57191" w:rsidRDefault="00F06F1D" w:rsidP="00B116A9">
                                    <w:pPr>
                                      <w:rPr>
                                        <w:vertAlign w:val="subscript"/>
                                      </w:rPr>
                                    </w:pPr>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426918" id="Group 8485" o:spid="_x0000_s1628" style="position:absolute;left:0;text-align:left;margin-left:.45pt;margin-top:12.8pt;width:382.05pt;height:327.65pt;z-index:251651584;mso-position-horizontal-relative:text;mso-position-vertical-relative:text" coordorigin="1546,2470" coordsize="7641,6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">
                      <v:shapetype id="_x0000_t32" coordsize="21600,21600" o:spt="32" o:oned="t" path="m,l21600,21600e" filled="f">
                        <v:path arrowok="t" fillok="f" o:connecttype="none"/>
                        <o:lock v:ext="edit" shapetype="t"/>
                      </v:shapetype>
                      <v:shape id="AutoShape 6673" o:spid="_x0000_s1629" type="#_x0000_t32" style="position:absolute;left:2963;top:3179;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pVDcUAAADcAAAADwAAAGRycy9kb3ducmV2LnhtbESPT2sCMRTE74V+h/AKvRTN2qLI1ihb&#10;QaiCB//dn5vXTejmZd1EXb+9EQo9DjPzG2Yy61wtLtQG61nBoJ+BIC69tlwp2O8WvTGIEJE11p5J&#10;wY0CzKbPTxPMtb/yhi7bWIkE4ZCjAhNjk0sZSkMOQ983xMn78a3DmGRbSd3iNcFdLd+zbCQdWk4L&#10;BhuaGyp/t2enYL0cfBVHY5erzcmuh4uiPldvB6VeX7riE0SkLv6H/9rfWsFw9AG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pVDcUAAADcAAAADwAAAAAAAAAA&#10;AAAAAAChAgAAZHJzL2Rvd25yZXYueG1sUEsFBgAAAAAEAAQA+QAAAJMDAAAAAA==&#10;"/>
                      <v:shape id="AutoShape 6674" o:spid="_x0000_s1630" type="#_x0000_t32" style="position:absolute;left:3165;top:3179;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PNecUAAADcAAAADwAAAGRycy9kb3ducmV2LnhtbESPT2sCMRTE74V+h/AKvRTNWqrI1ihb&#10;QaiCB//dn5vXTejmZd1EXb+9EQo9DjPzG2Yy61wtLtQG61nBoJ+BIC69tlwp2O8WvTGIEJE11p5J&#10;wY0CzKbPTxPMtb/yhi7bWIkE4ZCjAhNjk0sZSkMOQ983xMn78a3DmGRbSd3iNcFdLd+zbCQdWk4L&#10;BhuaGyp/t2enYL0cfBVHY5erzcmuh4uiPldvB6VeX7riE0SkLv6H/9rfWsFw9AG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PNecUAAADcAAAADwAAAAAAAAAA&#10;AAAAAAChAgAAZHJzL2Rvd25yZXYueG1sUEsFBgAAAAAEAAQA+QAAAJM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675" o:spid="_x0000_s1631" type="#_x0000_t5" style="position:absolute;left:2865;top:7268;width:18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8TA8QA&#10;AADcAAAADwAAAGRycy9kb3ducmV2LnhtbESPQYvCMBSE7wv7H8Jb8LKsqYK6VKOIIIoX2VYEb4/m&#10;2ZY2L6VJtf57Iwh7HGbmG2ax6k0tbtS60rKC0TACQZxZXXKu4JRuf35BOI+ssbZMCh7kYLX8/Fhg&#10;rO2d/+iW+FwECLsYFRTeN7GULivIoBvahjh4V9sa9EG2udQt3gPc1HIcRVNpsOSwUGBDm4KyKumM&#10;Aqwu54PRR9mleRntLt33LK1IqcFXv56D8NT7//C7vdcKJtMJvM6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vEwPEAAAA3AAAAA8AAAAAAAAAAAAAAAAAmAIAAGRycy9k&#10;b3ducmV2LnhtbFBLBQYAAAAABAAEAPUAAACJAwAAAAA=&#10;"/>
                      <v:oval id="Oval 6676" o:spid="_x0000_s1632" style="position:absolute;left:2891;top:8332;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vMIA&#10;AADcAAAADwAAAGRycy9kb3ducmV2LnhtbESPQYvCMBSE7wv+h/AEL4umChapRpGC4nW7Hjw+m2db&#10;bF5KEm377zcLC3scZuYbZncYTCve5HxjWcFykYAgLq1uuFJw/T7NNyB8QNbYWiYFI3k47CcfO8y0&#10;7fmL3kWoRISwz1BBHUKXSenLmgz6he2Io/ewzmCI0lVSO+wj3LRylSSpNNhwXKixo7ym8lm8jAL3&#10;2Y35eMlPyzufi3W/0bf0qpWaTYfjFkSgIfyH/9oXrWCdpvB7Jh4B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LIe8wgAAANwAAAAPAAAAAAAAAAAAAAAAAJgCAABkcnMvZG93&#10;bnJldi54bWxQSwUGAAAAAAQABAD1AAAAhwMAAAAA&#10;" fillcolor="black"/>
                      <v:shape id="AutoShape 6677" o:spid="_x0000_s1633" type="#_x0000_t32" style="position:absolute;left:2963;top:7455;width:0;height: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FTDsUAAADcAAAADwAAAGRycy9kb3ducmV2LnhtbESPT2sCMRTE7wW/Q3iFXopmLWhla5RV&#10;EKrgwX/35+Z1E7p5WTdRt9/eFAo9DjPzG2Y671wtbtQG61nBcJCBIC69tlwpOB5W/QmIEJE11p5J&#10;wQ8FmM96T1PMtb/zjm77WIkE4ZCjAhNjk0sZSkMOw8A3xMn78q3DmGRbSd3iPcFdLd+ybCwdWk4L&#10;BhtaGiq/91enYLseLoqzsevN7mK3o1VRX6vXk1Ivz13xASJSF//Df+1PrWA0fof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FTDsUAAADcAAAADwAAAAAAAAAA&#10;AAAAAAChAgAAZHJzL2Rvd25yZXYueG1sUEsFBgAAAAAEAAQA+QAAAJMDAAAAAA==&#10;"/>
                      <v:shape id="AutoShape 6678" o:spid="_x0000_s1634" type="#_x0000_t32" style="position:absolute;left:3165;top:7134;width:0;height: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7HfMIAAADcAAAADwAAAGRycy9kb3ducmV2LnhtbERPTWsCMRC9C/6HMIIX0ayCUrZGWQuC&#10;Ch607X3cTDfBzWS7ibr+e3Mo9Ph438t152pxpzZYzwqmkwwEcem15UrB1+d2/AYiRGSNtWdS8KQA&#10;61W/t8Rc+wef6H6OlUghHHJUYGJscilDachhmPiGOHE/vnUYE2wrqVt8pHBXy1mWLaRDy6nBYEMf&#10;hsrr+eYUHPfTTXExdn84/drjfFvUt2r0rdRw0BXvICJ18V/8595pBfNFWpvOpCM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7HfMIAAADcAAAADwAAAAAAAAAAAAAA&#10;AAChAgAAZHJzL2Rvd25yZXYueG1sUEsFBgAAAAAEAAQA+QAAAJADAAAAAA==&#10;"/>
                      <v:oval id="Oval 6679" o:spid="_x0000_s1635" style="position:absolute;left:2891;top:7135;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uJysQA&#10;AADcAAAADwAAAGRycy9kb3ducmV2LnhtbESPQWvCQBSE74X+h+UJ3urGhgQbXUUqgj300Gjvj+wz&#10;CWbfhuxrTP99t1DocZiZb5jNbnKdGmkIrWcDy0UCirjytuXawOV8fFqBCoJssfNMBr4pwG77+LDB&#10;wvo7f9BYSq0ihEOBBhqRvtA6VA05DAvfE0fv6geHEuVQazvgPcJdp5+TJNcOW44LDfb02lB1K7+c&#10;gUO9L/NRp5Kl18NJstvn+1u6NGY+m/ZrUEKT/If/2idrIMt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LicrEAAAA3AAAAA8AAAAAAAAAAAAAAAAAmAIAAGRycy9k&#10;b3ducmV2LnhtbFBLBQYAAAAABAAEAPUAAACJAwAAAAA=&#10;"/>
                      <v:shape id="AutoShape 6680" o:spid="_x0000_s1636" type="#_x0000_t32" style="position:absolute;left:2963;top:8011;width:20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DdzMIAAADcAAAADwAAAGRycy9kb3ducmV2LnhtbERPTWvCMBi+C/sP4R3sIpp24AfVKGMg&#10;iAdB24PHl+S1LTZvuiSr3b9fDoMdH57v7X60nRjIh9axgnyegSDWzrRcK6jKw2wNIkRkg51jUvBD&#10;Afa7l8kWC+OefKHhGmuRQjgUqKCJsS+kDLohi2HueuLE3Z23GBP0tTQenyncdvI9y5bSYsupocGe&#10;PhvSj+u3VdCeqnM1TL+i1+tTfvN5KG+dVurtdfzYgIg0xn/xn/toFCxWaX4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DdzMIAAADcAAAADwAAAAAAAAAAAAAA&#10;AAChAgAAZHJzL2Rvd25yZXYueG1sUEsFBgAAAAAEAAQA+QAAAJADAAAAAA==&#10;"/>
                      <v:shape id="AutoShape 6681" o:spid="_x0000_s1637" type="#_x0000_t32" style="position:absolute;left:3397;top:3187;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34PMYAAADcAAAADwAAAGRycy9kb3ducmV2LnhtbESPQWsCMRSE7wX/Q3hCL0WzW7CV1Shr&#10;QagFD1q9Pzevm9DNy7qJuv33TaHgcZiZb5j5sneNuFIXrGcF+TgDQVx5bblWcPhcj6YgQkTW2Hgm&#10;BT8UYLkYPMyx0P7GO7ruYy0ShEOBCkyMbSFlqAw5DGPfEifvy3cOY5JdLXWHtwR3jXzOshfp0HJa&#10;MNjSm6Hqe39xCrabfFWejN187M52O1mXzaV+Oir1OOzLGYhIfbyH/9vvWsHkNY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DzGAAAA3AAAAA8AAAAAAAAA&#10;AAAAAAAAoQIAAGRycy9kb3ducmV2LnhtbFBLBQYAAAAABAAEAPkAAACUAwAAAAA=&#10;"/>
                      <v:shape id="AutoShape 6682" o:spid="_x0000_s1638" type="#_x0000_t32" style="position:absolute;left:3598;top:3187;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9mS8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j6Q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ZkvGAAAA3AAAAA8AAAAAAAAA&#10;AAAAAAAAoQIAAGRycy9kb3ducmV2LnhtbFBLBQYAAAAABAAEAPkAAACUAwAAAAA=&#10;"/>
                      <v:shape id="AutoShape 6683" o:spid="_x0000_s1639" type="#_x0000_t5" style="position:absolute;left:3299;top:7276;width:18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O4McUA&#10;AADcAAAADwAAAGRycy9kb3ducmV2LnhtbESPQWvCQBSE74X+h+UVvBTd1FIj0TWUgii9FBMRvD2y&#10;r0lI9m3IbmL8991CocdhZr5htulkWjFS72rLCl4WEQjiwuqaSwXnfD9fg3AeWWNrmRTcyUG6e3zY&#10;YqLtjU80Zr4UAcIuQQWV910ipSsqMugWtiMO3rftDfog+1LqHm8Bblq5jKKVNFhzWKiwo4+KiiYb&#10;jAJsrpdPo7/kkJd1dLgOz3HekFKzp+l9A8LT5P/Df+2jVvAWv8LvmXA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E7gxxQAAANwAAAAPAAAAAAAAAAAAAAAAAJgCAABkcnMv&#10;ZG93bnJldi54bWxQSwUGAAAAAAQABAD1AAAAigMAAAAA&#10;"/>
                      <v:oval id="Oval 6684" o:spid="_x0000_s1640" style="position:absolute;left:3324;top:8340;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sqjcQA&#10;AADcAAAADwAAAGRycy9kb3ducmV2LnhtbESPT4vCMBTE7wt+h/AEL8uaKusfukaRguJ1qwePb5u3&#10;bbF5KUm07bffCMIeh5n5DbPZ9aYRD3K+tqxgNk1AEBdW11wquJwPH2sQPiBrbCyTgoE87Lajtw2m&#10;2nb8TY88lCJC2KeooAqhTaX0RUUG/dS2xNH7tc5giNKVUjvsItw0cp4kS2mw5rhQYUtZRcUtvxsF&#10;7r0dsuGUHWY/fMwX3Vpflxet1GTc779ABOrDf/jVPmkFi9Un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rKo3EAAAA3AAAAA8AAAAAAAAAAAAAAAAAmAIAAGRycy9k&#10;b3ducmV2LnhtbFBLBQYAAAAABAAEAPUAAACJAwAAAAA=&#10;" fillcolor="black"/>
                      <v:shape id="AutoShape 6685" o:spid="_x0000_s1641" type="#_x0000_t32" style="position:absolute;left:3397;top:7463;width:0;height: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b+P8YAAADcAAAADwAAAGRycy9kb3ducmV2LnhtbESPT2sCMRTE70K/Q3iFXkSzFrbKapRt&#10;QagFD/67Pzevm9DNy3YTdfvtm0LB4zAzv2EWq9414kpdsJ4VTMYZCOLKa8u1guNhPZqBCBFZY+OZ&#10;FPxQgNXyYbDAQvsb7+i6j7VIEA4FKjAxtoWUoTLkMIx9S5y8T985jEl2tdQd3hLcNfI5y16kQ8tp&#10;wWBLb4aqr/3FKdhuJq/l2djNx+7bbvN12Vzq4Umpp8e+nIOI1Md7+L/9rhXk0x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W/j/GAAAA3AAAAA8AAAAAAAAA&#10;AAAAAAAAoQIAAGRycy9kb3ducmV2LnhtbFBLBQYAAAAABAAEAPkAAACUAwAAAAA=&#10;"/>
                      <v:shape id="AutoShape 6686" o:spid="_x0000_s1642" type="#_x0000_t32" style="position:absolute;left:3598;top:7142;width:0;height: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RgSMUAAADcAAAADwAAAGRycy9kb3ducmV2LnhtbESPT2sCMRTE7wW/Q3iFXopmLWhla5RV&#10;EKrgwX/35+Z1E7p5WTdRt9/eFAo9DjPzG2Y671wtbtQG61nBcJCBIC69tlwpOB5W/QmIEJE11p5J&#10;wQ8FmM96T1PMtb/zjm77WIkE4ZCjAhNjk0sZSkMOw8A3xMn78q3DmGRbSd3iPcFdLd+ybCwdWk4L&#10;BhtaGiq/91enYLseLoqzsevN7mK3o1VRX6vXk1Ivz13xASJSF//Df+1PrWD0Po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RgSMUAAADcAAAADwAAAAAAAAAA&#10;AAAAAAChAgAAZHJzL2Rvd25yZXYueG1sUEsFBgAAAAAEAAQA+QAAAJMDAAAAAA==&#10;"/>
                      <v:oval id="Oval 6687" o:spid="_x0000_s1643" style="position:absolute;left:3324;top:7143;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u/sQA&#10;AADcAAAADwAAAGRycy9kb3ducmV2LnhtbESPQWvCQBSE74X+h+UJvdWNDVGJriKVgh56MK33R/aZ&#10;BLNvQ/Y1pv++KxQ8DjPzDbPejq5VA/Wh8WxgNk1AEZfeNlwZ+P76eF2CCoJssfVMBn4pwHbz/LTG&#10;3Pobn2gopFIRwiFHA7VIl2sdypochqnviKN38b1DibKvtO3xFuGu1W9JMtcOG44LNXb0XlN5LX6c&#10;gX21K+aDTiVLL/uDZNfz5zGdGfMyGXcrUEKjPML/7YM1kC0W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BLv7EAAAA3AAAAA8AAAAAAAAAAAAAAAAAmAIAAGRycy9k&#10;b3ducmV2LnhtbFBLBQYAAAAABAAEAPUAAACJAwAAAAA=&#10;"/>
                      <v:shape id="AutoShape 6688" o:spid="_x0000_s1644" type="#_x0000_t32" style="position:absolute;left:3397;top:8019;width:2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RysIAAADcAAAADwAAAGRycy9kb3ducmV2LnhtbERPTWvCMBi+C/sP4R3sIpp24AfVKGMg&#10;iAdB24PHl+S1LTZvuiSr3b9fDoMdH57v7X60nRjIh9axgnyegSDWzrRcK6jKw2wNIkRkg51jUvBD&#10;Afa7l8kWC+OefKHhGmuRQjgUqKCJsS+kDLohi2HueuLE3Z23GBP0tTQenyncdvI9y5bSYsupocGe&#10;PhvSj+u3VdCeqnM1TL+i1+tTfvN5KG+dVurtdfzYgIg0xn/xn/toFCxWaW0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bRysIAAADcAAAADwAAAAAAAAAAAAAA&#10;AAChAgAAZHJzL2Rvd25yZXYueG1sUEsFBgAAAAAEAAQA+QAAAJADAAAAAA==&#10;"/>
                      <v:shape id="AutoShape 6689" o:spid="_x0000_s1645" type="#_x0000_t32" style="position:absolute;left:3826;top:3195;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0OsYAAADcAAAADwAAAGRycy9kb3ducmV2LnhtbESPQWsCMRSE7wX/Q3iCl1KzCmq7Ncoq&#10;CFXwoLb3183rJrh5WTdRt/++KRR6HGbmG2a+7FwtbtQG61nBaJiBIC69tlwpeD9tnp5BhIissfZM&#10;Cr4pwHLRe5hjrv2dD3Q7xkokCIccFZgYm1zKUBpyGIa+IU7el28dxiTbSuoW7wnuajnOsql0aDkt&#10;GGxobag8H69OwX47WhWfxm53h4vdTzZFfa0eP5Qa9LviFUSkLv6H/9pvWsFk9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b9DrGAAAA3AAAAA8AAAAAAAAA&#10;AAAAAAAAoQIAAGRycy9kb3ducmV2LnhtbFBLBQYAAAAABAAEAPkAAACUAwAAAAA=&#10;"/>
                      <v:shape id="AutoShape 6690" o:spid="_x0000_s1646" type="#_x0000_t32" style="position:absolute;left:4028;top:3195;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QtgMIAAADcAAAADwAAAGRycy9kb3ducmV2LnhtbERPTWsCMRC9C/0PYQq9SM1aUGQ1yioI&#10;KnjQtvdxM92EbibrJur6781B8Ph437NF52pxpTZYzwqGgwwEcem15UrBz/f6cwIiRGSNtWdScKcA&#10;i/lbb4a59jc+0PUYK5FCOOSowMTY5FKG0pDDMPANceL+fOswJthWUrd4S+Gull9ZNpYOLacGgw2t&#10;DJX/x4tTsN8Ol8XJ2O3ucLb70bqoL1X/V6mP966YgojUxZf46d5oBaNJmp/O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QtgMIAAADcAAAADwAAAAAAAAAAAAAA&#10;AAChAgAAZHJzL2Rvd25yZXYueG1sUEsFBgAAAAAEAAQA+QAAAJADAAAAAA==&#10;"/>
                      <v:shape id="AutoShape 6691" o:spid="_x0000_s1647" type="#_x0000_t5" style="position:absolute;left:3728;top:7283;width:186;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jz+sUA&#10;AADcAAAADwAAAGRycy9kb3ducmV2LnhtbESPQWvCQBSE7wX/w/IEL0U3KbSG6CpSKJVeSo0IuT2y&#10;zyQk+zZkNzH+e7dQ6HGYmW+Y7X4yrRipd7VlBfEqAkFcWF1zqeCcfSwTEM4ja2wtk4I7OdjvZk9b&#10;TLW98Q+NJ1+KAGGXooLK+y6V0hUVGXQr2xEH72p7gz7IvpS6x1uAm1a+RNGbNFhzWKiwo/eKiuY0&#10;GAXY5Jcvo7/lkJV19JkPz+usIaUW8+mwAeFp8v/hv/ZRK3hNYvg9E46A3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PP6xQAAANwAAAAPAAAAAAAAAAAAAAAAAJgCAABkcnMv&#10;ZG93bnJldi54bWxQSwUGAAAAAAQABAD1AAAAigMAAAAA&#10;"/>
                      <v:oval id="Oval 6692" o:spid="_x0000_s1648" style="position:absolute;left:3754;top:8348;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nRcIA&#10;AADcAAAADwAAAGRycy9kb3ducmV2LnhtbESPQYvCMBSE7wv+h/AWvCyaKiilGmUpKF6tHvb4tnnb&#10;lm1eShJt+++NIHgcZuYbZrsfTCvu5HxjWcFinoAgLq1uuFJwvRxmKQgfkDW2lknBSB72u8nHFjNt&#10;ez7TvQiViBD2GSqoQ+gyKX1Zk0E/tx1x9P6sMxiidJXUDvsIN61cJslaGmw4LtTYUV5T+V/cjAL3&#10;1Y35eMoPi18+Fqs+1T/rq1Zq+jl8b0AEGsI7/GqftIJVuoTnmXg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G2dFwgAAANwAAAAPAAAAAAAAAAAAAAAAAJgCAABkcnMvZG93&#10;bnJldi54bWxQSwUGAAAAAAQABAD1AAAAhwMAAAAA&#10;" fillcolor="black"/>
                      <v:shape id="AutoShape 6693" o:spid="_x0000_s1649" type="#_x0000_t32" style="position:absolute;left:3826;top:7470;width:0;height:5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az98YAAADcAAAADwAAAGRycy9kb3ducmV2LnhtbESPQWsCMRSE74X+h/AKvRTN2qLIapRt&#10;QaiCB1e9Pzevm9DNy3YTdfvvTaHgcZiZb5j5sneNuFAXrGcFo2EGgrjy2nKt4LBfDaYgQkTW2Hgm&#10;Bb8UYLl4fJhjrv2Vd3QpYy0ShEOOCkyMbS5lqAw5DEPfEifvy3cOY5JdLXWH1wR3jXzNsol0aDkt&#10;GGzpw1D1XZ6dgu169F6cjF1vdj92O14Vzbl+OSr1/NQXMxCR+ngP/7c/tYLx9A3+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ms/fGAAAA3AAAAA8AAAAAAAAA&#10;AAAAAAAAoQIAAGRycy9kb3ducmV2LnhtbFBLBQYAAAAABAAEAPkAAACUAwAAAAA=&#10;"/>
                      <v:shape id="AutoShape 6694" o:spid="_x0000_s1650" type="#_x0000_t32" style="position:absolute;left:4028;top:7149;width:0;height:5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8rg8YAAADcAAAADwAAAGRycy9kb3ducmV2LnhtbESPQWsCMRSE74X+h/AKvRTNWqrIapRt&#10;QaiCB1e9Pzevm9DNy3YTdfvvTaHgcZiZb5j5sneNuFAXrGcFo2EGgrjy2nKt4LBfDaYgQkTW2Hgm&#10;Bb8UYLl4fJhjrv2Vd3QpYy0ShEOOCkyMbS5lqAw5DEPfEifvy3cOY5JdLXWH1wR3jXzNsol0aDkt&#10;GGzpw1D1XZ6dgu169F6cjF1vdj92O14Vzbl+OSr1/NQXMxCR+ngP/7c/tYLx9A3+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PK4PGAAAA3AAAAA8AAAAAAAAA&#10;AAAAAAAAoQIAAGRycy9kb3ducmV2LnhtbFBLBQYAAAAABAAEAPkAAACUAwAAAAA=&#10;"/>
                      <v:oval id="Oval 6695" o:spid="_x0000_s1651" style="position:absolute;left:3754;top:7150;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plNcMA&#10;AADcAAAADwAAAGRycy9kb3ducmV2LnhtbESPQWvCQBSE7wX/w/KE3upGQ0Siq4hS0EMPje39kX0m&#10;wezbkH3G9N93hUKPw8x8w2x2o2vVQH1oPBuYzxJQxKW3DVcGvi7vbytQQZAttp7JwA8F2G0nLxvM&#10;rX/wJw2FVCpCOORooBbpcq1DWZPDMPMdcfSuvncoUfaVtj0+Ity1epEkS+2w4bhQY0eHmspbcXcG&#10;jtW+WA46lSy9Hk+S3b4/zuncmNfpuF+DEhrlP/zXPlkD2SqD55l4BP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plNcMAAADcAAAADwAAAAAAAAAAAAAAAACYAgAAZHJzL2Rv&#10;d25yZXYueG1sUEsFBgAAAAAEAAQA9QAAAIgDAAAAAA==&#10;"/>
                      <v:shape id="AutoShape 6696" o:spid="_x0000_s1652" type="#_x0000_t32" style="position:absolute;left:3826;top:8027;width:20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QBMQAAADcAAAADwAAAGRycy9kb3ducmV2LnhtbESPQWvCQBSE7wX/w/IKXopuIig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cJAExAAAANwAAAAPAAAAAAAAAAAA&#10;AAAAAKECAABkcnMvZG93bnJldi54bWxQSwUGAAAAAAQABAD5AAAAkgMAAAAA&#10;"/>
                      <v:shapetype id="_x0000_t135" coordsize="21600,21600" o:spt="135" path="m10800,qx21600,10800,10800,21600l,21600,,xe">
                        <v:stroke joinstyle="miter"/>
                        <v:path gradientshapeok="t" o:connecttype="rect" textboxrect="0,3163,18437,18437"/>
                      </v:shapetype>
                      <v:shape id="AutoShape 6697" o:spid="_x0000_s1653" type="#_x0000_t135" style="position:absolute;left:4452;top:3195;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0vMIA&#10;AADcAAAADwAAAGRycy9kb3ducmV2LnhtbESP0YrCMBRE3wX/IVxh3zRVqUo1igjC+qJY/YBLc22r&#10;zU1poq1/bxYWfBxm5gyz2nSmEi9qXGlZwXgUgSDOrC45V3C97IcLEM4ja6wsk4I3Odis+70VJtq2&#10;fKZX6nMRIOwSVFB4XydSuqwgg25ka+Lg3Wxj0AfZ5FI32Aa4qeQkimbSYMlhocCadgVlj/RpFEy7&#10;6XF3etOxjJ+tOczNfRLnd6V+Bt12CcJT57/h//avVhAv5vB3JhwBu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SzS8wgAAANwAAAAPAAAAAAAAAAAAAAAAAJgCAABkcnMvZG93&#10;bnJldi54bWxQSwUGAAAAAAQABAD1AAAAhwMAAAAA&#10;"/>
                      <v:shape id="AutoShape 6698" o:spid="_x0000_s1654" type="#_x0000_t135" style="position:absolute;left:4452;top:3761;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Sgzr0A&#10;AADcAAAADwAAAGRycy9kb3ducmV2LnhtbERPSwrCMBDdC94hjOBOU5WqVKOIIOhG8XOAoRnbajMp&#10;TbT19mYhuHy8/3LdmlK8qXaFZQWjYQSCOLW64EzB7bobzEE4j6yxtEwKPuRgvep2lpho2/CZ3hef&#10;iRDCLkEFufdVIqVLczLohrYiDtzd1gZ9gHUmdY1NCDelHEfRVBosODTkWNE2p/R5eRkFk3Zy3J4+&#10;dCziV2MOM/MYx9lDqX6v3SxAeGr9X/xz77WCeB7WhjPhCMjV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NSgzr0AAADcAAAADwAAAAAAAAAAAAAAAACYAgAAZHJzL2Rvd25yZXYu&#10;eG1sUEsFBgAAAAAEAAQA9QAAAIIDAAAAAA==&#10;"/>
                      <v:shape id="AutoShape 6699" o:spid="_x0000_s1655" type="#_x0000_t135" style="position:absolute;left:4452;top:4320;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gFVcMA&#10;AADcAAAADwAAAGRycy9kb3ducmV2LnhtbESP3YrCMBSE7wXfIRxh7zRVqT/VKCIs6I3izwMcmmNb&#10;bU5KE219eyMs7OUwM98wy3VrSvGi2hWWFQwHEQji1OqCMwXXy29/BsJ5ZI2lZVLwJgfrVbezxETb&#10;hk/0OvtMBAi7BBXk3leJlC7NyaAb2Io4eDdbG/RB1pnUNTYBbko5iqKJNFhwWMixom1O6eP8NArG&#10;7fiwPb7pUMTPxuyn5j6Ks7tSP712swDhqfX/4b/2TiuIZ3P4nglHQ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gFVcMAAADcAAAADwAAAAAAAAAAAAAAAACYAgAAZHJzL2Rv&#10;d25yZXYueG1sUEsFBgAAAAAEAAQA9QAAAIgDAAAAAA==&#10;"/>
                      <v:shape id="AutoShape 6700" o:spid="_x0000_s1656" type="#_x0000_t135" style="position:absolute;left:4452;top:4878;width:34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s6FcIA&#10;AADcAAAADwAAAGRycy9kb3ducmV2LnhtbERPS2rDMBDdF3IHMYHuarkxbhLHciiBQrtJidsDDNbE&#10;n1ojYym2c/tqUejy8f75cTG9mGh0rWUFz1EMgriyuuVawffX29MOhPPIGnvLpOBODo7F6iHHTNuZ&#10;LzSVvhYhhF2GChrvh0xKVzVk0EV2IA7c1Y4GfYBjLfWIcwg3vdzE8Ys02HJoaHCgU0PVT3kzCpIl&#10;OZ8+73Ru09tsPram26R1p9Tjenk9gPC0+H/xn/tdK0j3YX44E46AL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ezoVwgAAANwAAAAPAAAAAAAAAAAAAAAAAJgCAABkcnMvZG93&#10;bnJldi54bWxQSwUGAAAAAAQABAD1AAAAhwMAAAAA&#10;"/>
                      <v:shape id="AutoShape 6701" o:spid="_x0000_s1657" type="#_x0000_t135" style="position:absolute;left:4452;top:5458;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efjsMA&#10;AADcAAAADwAAAGRycy9kb3ducmV2LnhtbESP3YrCMBSE7wXfIRxh7zRVqT/VKCIs6I3izwMcmmNb&#10;bU5KE219eyMs7OUwM98wy3VrSvGi2hWWFQwHEQji1OqCMwXXy29/BsJ5ZI2lZVLwJgfrVbezxETb&#10;hk/0OvtMBAi7BBXk3leJlC7NyaAb2Io4eDdbG/RB1pnUNTYBbko5iqKJNFhwWMixom1O6eP8NArG&#10;7fiwPb7pUMTPxuyn5j6Ks7tSP712swDhqfX/4b/2TiuI50P4nglHQ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efjsMAAADcAAAADwAAAAAAAAAAAAAAAACYAgAAZHJzL2Rv&#10;d25yZXYueG1sUEsFBgAAAAAEAAQA9QAAAIgDAAAAAA==&#10;"/>
                      <v:shape id="AutoShape 6702" o:spid="_x0000_s1658" type="#_x0000_t135" style="position:absolute;left:4452;top:6039;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B+cMA&#10;AADcAAAADwAAAGRycy9kb3ducmV2LnhtbESP0YrCMBRE34X9h3AXfNN0K9W1a5RFEPRFse4HXJpr&#10;W7e5KU209e+NIPg4zMwZZrHqTS1u1LrKsoKvcQSCOLe64kLB32kz+gbhPLLG2jIpuJOD1fJjsMBU&#10;246PdMt8IQKEXYoKSu+bVEqXl2TQjW1DHLyzbQ36INtC6ha7ADe1jKNoKg1WHBZKbGhdUv6fXY2C&#10;ST/Zrw932lfJtTO7mbnESXFRavjZ//6A8NT7d/jV3moFyTyG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UB+cMAAADcAAAADwAAAAAAAAAAAAAAAACYAgAAZHJzL2Rv&#10;d25yZXYueG1sUEsFBgAAAAAEAAQA9QAAAIgDAAAAAA==&#10;"/>
                      <v:shape id="AutoShape 6703" o:spid="_x0000_s1659" type="#_x0000_t135" style="position:absolute;left:4452;top:6575;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mkYsMA&#10;AADcAAAADwAAAGRycy9kb3ducmV2LnhtbESP0YrCMBRE3xf8h3CFfVtTLV21GkWEBX1xsfoBl+ba&#10;Vpub0kRb/94IC/s4zMwZZrnuTS0e1LrKsoLxKAJBnFtdcaHgfPr5moFwHlljbZkUPMnBejX4WGKq&#10;bcdHemS+EAHCLkUFpfdNKqXLSzLoRrYhDt7FtgZ9kG0hdYtdgJtaTqLoWxqsOCyU2NC2pPyW3Y2C&#10;uI8P298nHark3pn91FwnSXFV6nPYbxYgPPX+P/zX3mkFyTyG95lwBO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mkYsMAAADcAAAADwAAAAAAAAAAAAAAAACYAgAAZHJzL2Rv&#10;d25yZXYueG1sUEsFBgAAAAAEAAQA9QAAAIgDAAAAAA==&#10;"/>
                      <v:shape id="AutoShape 6704" o:spid="_x0000_s1660" type="#_x0000_t135" style="position:absolute;left:4452;top:2658;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A8FsQA&#10;AADcAAAADwAAAGRycy9kb3ducmV2LnhtbESP3YrCMBSE7xd8h3AE79bUn7q71SgiCHqjWPcBDs2x&#10;rTYnpYm2vr0RFvZymJlvmMWqM5V4UONKywpGwwgEcWZ1ybmC3/P28xuE88gaK8uk4EkOVsvexwIT&#10;bVs+0SP1uQgQdgkqKLyvEyldVpBBN7Q1cfAutjHog2xyqRtsA9xUchxFM2mw5LBQYE2bgrJbejcK&#10;Jt3ksDk+6VDG99bsv8x1HOdXpQb9bj0H4anz/+G/9k4riH+m8D4Tjo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APBbEAAAA3AAAAA8AAAAAAAAAAAAAAAAAmAIAAGRycy9k&#10;b3ducmV2LnhtbFBLBQYAAAAABAAEAPUAAACJAwAAAAA=&#10;"/>
                      <v:shape id="AutoShape 6705" o:spid="_x0000_s1661" type="#_x0000_t135" style="position:absolute;left:4452;top:6039;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yZjcUA&#10;AADcAAAADwAAAGRycy9kb3ducmV2LnhtbESPzWrDMBCE74G8g9hCb4ncBDeta9mEQKG5pCTpAyzW&#10;1j+1VsaSf/L2VaDQ4zAz3zBpPptWjNS72rKCp3UEgriwuuZSwdf1ffUCwnlkja1lUnAjB3m2XKSY&#10;aDvxmcaLL0WAsEtQQeV9l0jpiooMurXtiIP3bXuDPsi+lLrHKcBNKzdR9CwN1hwWKuzoUFHxcxmM&#10;gu28PR0+b3Sq42Eyx51pNnHZKPX4MO/fQHia/X/4r/2hFcSvMdzPh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DJmNxQAAANwAAAAPAAAAAAAAAAAAAAAAAJgCAABkcnMv&#10;ZG93bnJldi54bWxQSwUGAAAAAAQABAD1AAAAigMAAAAA&#10;"/>
                      <v:shape id="AutoShape 6706" o:spid="_x0000_s1662" type="#_x0000_t32" style="position:absolute;left:2963;top:2728;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G2cUAAADcAAAADwAAAGRycy9kb3ducmV2LnhtbESPQWsCMRSE74X+h/AKvRTNbqGiW6OI&#10;IIiHgroHj4/kubt087Imcd3++0YQPA4z8w0zXw62FT350DhWkI8zEMTamYYrBeVxM5qCCBHZYOuY&#10;FPxRgOXi9WWOhXE33lN/iJVIEA4FKqhj7Aopg67JYhi7jjh5Z+ctxiR9JY3HW4LbVn5m2URabDgt&#10;1NjRuib9e7haBc2u/Cn7j0v0errLTz4Px1OrlXp/G1bfICIN8Rl+tLdGwdds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kG2cUAAADcAAAADwAAAAAAAAAA&#10;AAAAAAChAgAAZHJzL2Rvd25yZXYueG1sUEsFBgAAAAAEAAQA+QAAAJMDAAAAAA==&#10;"/>
                      <v:shape id="AutoShape 6707" o:spid="_x0000_s1663" type="#_x0000_t32" style="position:absolute;left:3165;top:2744;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WjQsUAAADcAAAADwAAAGRycy9kb3ducmV2LnhtbESPQWvCQBSE70L/w/IEL6KbCK2aukop&#10;FMRDoTEHj4/d1ySYfZvubmP8991CocdhZr5hdofRdmIgH1rHCvJlBoJYO9NyraA6vy02IEJENtg5&#10;JgV3CnDYP0x2WBh34w8ayliLBOFQoIImxr6QMuiGLIal64mT9+m8xZikr6XxeEtw28lVlj1Jiy2n&#10;hQZ7em1IX8tvq6A9Ve/VMP+KXm9O+cXn4XzptFKz6fjyDCLSGP/Df+2jUfC4XcP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WjQsUAAADcAAAADwAAAAAAAAAA&#10;AAAAAAChAgAAZHJzL2Rvd25yZXYueG1sUEsFBgAAAAAEAAQA+QAAAJMDAAAAAA==&#10;"/>
                      <v:shape id="AutoShape 6708" o:spid="_x0000_s1664" type="#_x0000_t32" style="position:absolute;left:4028;top:2744;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3MMEAAADcAAAADwAAAGRycy9kb3ducmV2LnhtbERPz2vCMBS+D/wfwhN2GZp2sKHVKCII&#10;4mEw7cHjI3m2xealJrF2//1yEDx+fL+X68G2oicfGscK8mkGglg703CloDztJjMQISIbbB2Tgj8K&#10;sF6N3pZYGPfgX+qPsRIphEOBCuoYu0LKoGuyGKauI07cxXmLMUFfSePxkcJtKz+z7FtabDg11NjR&#10;tiZ9Pd6tguZQ/pT9xy16PTvkZ5+H07nVSr2Ph80CRKQhvsRP994o+Jqnt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jcwwQAAANwAAAAPAAAAAAAAAAAAAAAA&#10;AKECAABkcnMvZG93bnJldi54bWxQSwUGAAAAAAQABAD5AAAAjwMAAAAA&#10;"/>
                      <v:shape id="AutoShape 6709" o:spid="_x0000_s1665" type="#_x0000_t32" style="position:absolute;left:3826;top:2744;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aSq8UAAADcAAAADwAAAGRycy9kb3ducmV2LnhtbESPQWsCMRSE7wX/Q3hCL0WzK1h0NUop&#10;FMSDUN2Dx0fy3F3cvKxJum7/vREKPQ4z8w2z3g62FT350DhWkE8zEMTamYYrBeXpa7IAESKywdYx&#10;KfilANvN6GWNhXF3/qb+GCuRIBwKVFDH2BVSBl2TxTB1HXHyLs5bjEn6ShqP9wS3rZxl2bu02HBa&#10;qLGjz5r09fhjFTT78lD2b7fo9WKfn30eTudWK/U6Hj5WICIN8T/8194ZBfPlE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aSq8UAAADcAAAADwAAAAAAAAAA&#10;AAAAAAChAgAAZHJzL2Rvd25yZXYueG1sUEsFBgAAAAAEAAQA+QAAAJMDAAAAAA==&#10;"/>
                      <v:shape id="AutoShape 6710" o:spid="_x0000_s1666" type="#_x0000_t32" style="position:absolute;left:3598;top:2728;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PPzcIAAADcAAAADwAAAGRycy9kb3ducmV2LnhtbERPPWvDMBDdC/kP4gJZSiM7gzFulFAC&#10;gZIhUNtDxkO62qbWyZVUx/n31VDo+Hjf++NiRzGTD4NjBfk2A0GsnRm4U9A255cSRIjIBkfHpOBB&#10;AY6H1dMeK+Pu/EFzHTuRQjhUqKCPcaqkDLoni2HrJuLEfTpvMSboO2k83lO4HeUuywppceDU0ONE&#10;p570V/1jFQyX9trOz9/R6/KS33wemtuoldqsl7dXEJGW+C/+c78bBUWW5qcz6QjIw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iPPzcIAAADcAAAADwAAAAAAAAAAAAAA&#10;AAChAgAAZHJzL2Rvd25yZXYueG1sUEsFBgAAAAAEAAQA+QAAAJADAAAAAA==&#10;"/>
                      <v:shape id="AutoShape 6711" o:spid="_x0000_s1667" type="#_x0000_t32" style="position:absolute;left:3397;top:2728;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9qVsMAAADcAAAADwAAAGRycy9kb3ducmV2LnhtbESPQYvCMBSE7wv+h/AEL4um9SBSjSKC&#10;sHgQVnvw+EiebbF5qUms3X9vFhb2OMzMN8x6O9hW9ORD41hBPstAEGtnGq4UlJfDdAkiRGSDrWNS&#10;8EMBtpvRxxoL4178Tf05ViJBOBSooI6xK6QMuiaLYeY64uTdnLcYk/SVNB5fCW5bOc+yhbTYcFqo&#10;saN9Tfp+floFzbE8lf3nI3q9POZXn4fLtdVKTcbDbgUi0hD/w3/tL6NgkeXweyYdAb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valbDAAAA3AAAAA8AAAAAAAAAAAAA&#10;AAAAoQIAAGRycy9kb3ducmV2LnhtbFBLBQYAAAAABAAEAPkAAACRAwAAAAA=&#10;"/>
                      <v:oval id="Oval 6712" o:spid="_x0000_s1668" style="position:absolute;left:4798;top:2786;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WfZ8MA&#10;AADcAAAADwAAAGRycy9kb3ducmV2LnhtbESPQWvCQBSE70L/w/IK3nSjwVBSV5GKoAcPje39kX0m&#10;wezbkH2N6b/vCkKPw8x8w6y3o2vVQH1oPBtYzBNQxKW3DVcGvi6H2RuoIMgWW89k4JcCbDcvkzXm&#10;1t/5k4ZCKhUhHHI0UIt0udahrMlhmPuOOHpX3zuUKPtK2x7vEe5avUySTDtsOC7U2NFHTeWt+HEG&#10;9tWuyAadyiq97o+yun2fT+nCmOnruHsHJTTKf/jZPloDWbK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WfZ8MAAADcAAAADwAAAAAAAAAAAAAAAACYAgAAZHJzL2Rv&#10;d25yZXYueG1sUEsFBgAAAAAEAAQA9QAAAIgDAAAAAA==&#10;"/>
                      <v:oval id="Oval 6713" o:spid="_x0000_s1669" style="position:absolute;left:4798;top:3308;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k6/MMA&#10;AADcAAAADwAAAGRycy9kb3ducmV2LnhtbESPQWvCQBSE7wX/w/IKvdWNDYaSuoooBT14aLT3R/aZ&#10;BLNvQ/Y1xn/vCkKPw8x8wyxWo2vVQH1oPBuYTRNQxKW3DVcGTsfv909QQZAttp7JwI0CrJaTlwXm&#10;1l/5h4ZCKhUhHHI0UIt0udahrMlhmPqOOHpn3zuUKPtK2x6vEe5a/ZEkmXbYcFyosaNNTeWl+HMG&#10;ttW6yAadyjw9b3cyv/we9unMmLfXcf0FSmiU//CzvbMGsiSF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k6/MMAAADcAAAADwAAAAAAAAAAAAAAAACYAgAAZHJzL2Rv&#10;d25yZXYueG1sUEsFBgAAAAAEAAQA9QAAAIgDAAAAAA==&#10;"/>
                      <v:oval id="Oval 6714" o:spid="_x0000_s1670" style="position:absolute;left:4798;top:3889;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iiMQA&#10;AADcAAAADwAAAGRycy9kb3ducmV2LnhtbESPQWvCQBSE74L/YXlCb7qxqaGkriKVgh48NLb3R/aZ&#10;BLNvQ/Y1pv/eLQg9DjPzDbPejq5VA/Wh8WxguUhAEZfeNlwZ+Dp/zF9BBUG22HomA78UYLuZTtaY&#10;W3/jTxoKqVSEcMjRQC3S5VqHsiaHYeE74uhdfO9QouwrbXu8Rbhr9XOSZNphw3Ghxo7eayqvxY8z&#10;sK92RTboVFbpZX+Q1fX7dEyXxjzNxt0bKKFR/sOP9sEayJIX+DsTj4D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woojEAAAA3AAAAA8AAAAAAAAAAAAAAAAAmAIAAGRycy9k&#10;b3ducmV2LnhtbFBLBQYAAAAABAAEAPUAAACJAwAAAAA=&#10;"/>
                      <v:oval id="Oval 6715" o:spid="_x0000_s1671" style="position:absolute;left:4798;top:4455;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wHE8QA&#10;AADcAAAADwAAAGRycy9kb3ducmV2LnhtbESPwWrDMBBE74H+g9hCb7GcGpviRgmhoZAccqjb3hdr&#10;Y5tYK2NtHffvq0Cgx2Fm3jDr7ex6NdEYOs8GVkkKirj2tuPGwNfn+/IFVBBki71nMvBLAbabh8Ua&#10;S+uv/EFTJY2KEA4lGmhFhlLrULfkMCR+II7e2Y8OJcqx0XbEa4S7Xj+naaEddhwXWhzoraX6Uv04&#10;A/tmVxWTziTPzvuD5Jfv0zFbGfP0OO9eQQnN8h++tw/WQJHm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8BxPEAAAA3AAAAA8AAAAAAAAAAAAAAAAAmAIAAGRycy9k&#10;b3ducmV2LnhtbFBLBQYAAAAABAAEAPUAAACJAwAAAAA=&#10;"/>
                      <v:oval id="Oval 6716" o:spid="_x0000_s1672" style="position:absolute;left:4798;top:4985;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6717" o:spid="_x0000_s1673" style="position:absolute;left:4798;top:5594;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6718" o:spid="_x0000_s1674" style="position:absolute;left:4798;top:6167;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2ojcAA&#10;AADcAAAADwAAAGRycy9kb3ducmV2LnhtbERPTWvCQBC9F/wPywje6kaDQaKriFKwhx4a9T5kxySY&#10;nQ3ZaYz/vnso9Ph439v96Fo1UB8azwYW8wQUceltw5WB6+XjfQ0qCLLF1jMZeFGA/W7ytsXc+id/&#10;01BIpWIIhxwN1CJdrnUoa3IY5r4jjtzd9w4lwr7StsdnDHetXiZJph02HBtq7OhYU/kofpyBU3Uo&#10;skGnskrvp7OsHrevz3RhzGw6HjaghEb5F/+5z9ZAlsS1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32ojcAAAADcAAAADwAAAAAAAAAAAAAAAACYAgAAZHJzL2Rvd25y&#10;ZXYueG1sUEsFBgAAAAAEAAQA9QAAAIUDAAAAAA==&#10;"/>
                      <v:oval id="Oval 6719" o:spid="_x0000_s1675" style="position:absolute;left:4798;top:6719;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NFsQA&#10;AADcAAAADwAAAGRycy9kb3ducmV2LnhtbESPQWvCQBSE7wX/w/KE3pqNDYY2uoooBXvowdjeH9ln&#10;Esy+DdnXmP77bqHgcZiZb5j1dnKdGmkIrWcDiyQFRVx523Jt4PP89vQCKgiyxc4zGfihANvN7GGN&#10;hfU3PtFYSq0ihEOBBhqRvtA6VA05DInviaN38YNDiXKotR3wFuGu089pmmuHLceFBnvaN1Rdy29n&#10;4FDvynzUmSyzy+Eoy+vXx3u2MOZxPu1WoIQmuYf/20drIE9f4e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xDRbEAAAA3AAAAA8AAAAAAAAAAAAAAAAAmAIAAGRycy9k&#10;b3ducmV2LnhtbFBLBQYAAAAABAAEAPUAAACJAwAAAAA=&#10;"/>
                      <v:shape id="AutoShape 6720" o:spid="_x0000_s1676" type="#_x0000_t32" style="position:absolute;left:2963;top:6913;width:14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EMAAAADcAAAADwAAAGRycy9kb3ducmV2LnhtbERPTYvCMBC9C/6HMIIX0bQeRKpRFkFY&#10;PAhqDx6HZLYt20y6SbbWf28OgsfH+97uB9uKnnxoHCvIFxkIYu1Mw5WC8nacr0GEiGywdUwKnhRg&#10;vxuPtlgY9+AL9ddYiRTCoUAFdYxdIWXQNVkMC9cRJ+7HeYsxQV9J4/GRwm0rl1m2khYbTg01dnSo&#10;Sf9e/62C5lSey372F71en/K7z8Pt3mqlppPhawMi0hA/4rf72yhY5Wl+OpOOgN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6WRDAAAAA3AAAAA8AAAAAAAAAAAAAAAAA&#10;oQIAAGRycy9kb3ducmV2LnhtbFBLBQYAAAAABAAEAPkAAACOAwAAAAA=&#10;"/>
                      <v:shape id="AutoShape 6721" o:spid="_x0000_s1677" type="#_x0000_t32" style="position:absolute;left:3397;top:6829;width:10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8i8QAAADcAAAADwAAAGRycy9kb3ducmV2LnhtbESPQWsCMRSE70L/Q3gFL1Kz6UFkNYoU&#10;hOKhUN2Dx0fyuru4edkmcd3+e1MQPA4z8w2z3o6uEwOF2HrWoOYFCGLjbcu1huq0f1uCiAnZYueZ&#10;NPxRhO3mZbLG0vobf9NwTLXIEI4lamhS6kspo2nIYZz7njh7Pz44TFmGWtqAtwx3nXwvioV02HJe&#10;aLCnj4bM5Xh1GtpD9VUNs98UzPKgzkHF07kzWk9fx90KRKIxPcOP9qfVsFAK/s/k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tvyLxAAAANwAAAAPAAAAAAAAAAAA&#10;AAAAAKECAABkcnMvZG93bnJldi54bWxQSwUGAAAAAAQABAD5AAAAkgMAAAAA&#10;"/>
                      <v:shape id="AutoShape 6722" o:spid="_x0000_s1678" type="#_x0000_t32" style="position:absolute;left:3826;top:6735;width:6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Ri/MMAAADcAAAADwAAAGRycy9kb3ducmV2LnhtbESPQYvCMBSE74L/ITzBi2haDyLVKCII&#10;i4eF1R48PpJnW2xeapKt3X9vFhb2OMzMN8x2P9hW9ORD41hBvshAEGtnGq4UlNfTfA0iRGSDrWNS&#10;8EMB9rvxaIuFcS/+ov4SK5EgHApUUMfYFVIGXZPFsHAdcfLuzluMSfpKGo+vBLetXGbZSlpsOC3U&#10;2NGxJv24fFsFzbn8LPvZM3q9Puc3n4frrdVKTSfDYQMi0hD/w3/tD6NglS/h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kYvzDAAAA3AAAAA8AAAAAAAAAAAAA&#10;AAAAoQIAAGRycy9kb3ducmV2LnhtbFBLBQYAAAAABAAEAPkAAACRAwAAAAA=&#10;"/>
                      <v:shape id="AutoShape 6723" o:spid="_x0000_s1679" type="#_x0000_t32" style="position:absolute;left:2963;top:6377;width:14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jHZ8QAAADcAAAADwAAAGRycy9kb3ducmV2LnhtbESPQYvCMBSE74L/ITzBi6xpFUS6RpGF&#10;hcXDgtqDx0fybIvNS02ytfvvNwuCx2FmvmE2u8G2oicfGscK8nkGglg703CloDx/vq1BhIhssHVM&#10;Cn4pwG47Hm2wMO7BR+pPsRIJwqFABXWMXSFl0DVZDHPXESfv6rzFmKSvpPH4SHDbykWWraTFhtNC&#10;jR191KRvpx+roDmU32U/u0ev14f84vNwvrRaqelk2L+DiDTEV/jZ/jIKVv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KMdnxAAAANwAAAAPAAAAAAAAAAAA&#10;AAAAAKECAABkcnMvZG93bnJldi54bWxQSwUGAAAAAAQABAD5AAAAkgMAAAAA&#10;"/>
                      <v:shape id="AutoShape 6724" o:spid="_x0000_s1680" type="#_x0000_t32" style="position:absolute;left:3389;top:4563;width:10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FfE8QAAADcAAAADwAAAGRycy9kb3ducmV2LnhtbESPQYvCMBSE74L/ITzBi6xpRUS6RpGF&#10;hcXDgtqDx0fybIvNS02ytfvvNwuCx2FmvmE2u8G2oicfGscK8nkGglg703CloDx/vq1BhIhssHVM&#10;Cn4pwG47Hm2wMO7BR+pPsRIJwqFABXWMXSFl0DVZDHPXESfv6rzFmKSvpPH4SHDbykWWraTFhtNC&#10;jR191KRvpx+roDmU32U/u0ev14f84vNwvrRaqelk2L+DiDTEV/jZ/jIKVv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V8TxAAAANwAAAAPAAAAAAAAAAAA&#10;AAAAAKECAABkcnMvZG93bnJldi54bWxQSwUGAAAAAAQABAD5AAAAkgMAAAAA&#10;"/>
                      <v:shape id="AutoShape 6725" o:spid="_x0000_s1681" type="#_x0000_t32" style="position:absolute;left:3396;top:6293;width:10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36iMQAAADcAAAADwAAAGRycy9kb3ducmV2LnhtbESPQYvCMBSE74L/ITzBi6xpBUW6RpGF&#10;hcXDgtqDx0fybIvNS02ytfvvNwuCx2FmvmE2u8G2oicfGscK8nkGglg703CloDx/vq1BhIhssHVM&#10;Cn4pwG47Hm2wMO7BR+pPsRIJwqFABXWMXSFl0DVZDHPXESfv6rzFmKSvpPH4SHDbykWWraTFhtNC&#10;jR191KRvpx+roDmU32U/u0ev14f84vNwvrRaqelk2L+DiDTEV/jZ/jIKVv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fqIxAAAANwAAAAPAAAAAAAAAAAA&#10;AAAAAKECAABkcnMvZG93bnJldi54bWxQSwUGAAAAAAQABAD5AAAAkgMAAAAA&#10;"/>
                      <v:shape id="AutoShape 6726" o:spid="_x0000_s1682" type="#_x0000_t32" style="position:absolute;left:4022;top:6206;width:42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9k/8QAAADcAAAADwAAAGRycy9kb3ducmV2LnhtbESPQYvCMBSE7wv+h/AEL4um9VCkGmVZ&#10;EMSDsNqDx0fybMs2L90k1vrvzcLCHoeZ+YbZ7EbbiYF8aB0ryBcZCGLtTMu1guqyn69AhIhssHNM&#10;Cp4UYLedvG2wNO7BXzScYy0ShEOJCpoY+1LKoBuyGBauJ07ezXmLMUlfS+PxkeC2k8ssK6TFltNC&#10;gz19NqS/z3eroD1Wp2p4/4ler4751efhcu20UrPp+LEGEWmM/+G/9sEoKPICfs+kIyC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2T/xAAAANwAAAAPAAAAAAAAAAAA&#10;AAAAAKECAABkcnMvZG93bnJldi54bWxQSwUGAAAAAAQABAD5AAAAkgMAAAAA&#10;"/>
                      <v:shape id="AutoShape 6727" o:spid="_x0000_s1683" type="#_x0000_t32" style="position:absolute;left:2956;top:5798;width:148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PBZMQAAADcAAAADwAAAGRycy9kb3ducmV2LnhtbESPQYvCMBSE7wv+h/AEL4um9aBSjSIL&#10;C4uHBbUHj4/k2Rabl5pka/ffbxYEj8PMfMNsdoNtRU8+NI4V5LMMBLF2puFKQXn+nK5AhIhssHVM&#10;Cn4pwG47ettgYdyDj9SfYiUShEOBCuoYu0LKoGuyGGauI07e1XmLMUlfSePxkeC2lfMsW0iLDaeF&#10;Gjv6qEnfTj9WQXMov8v+/R69Xh3yi8/D+dJqpSbjYb8GEWmIr/Cz/WUULPIl/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E8FkxAAAANwAAAAPAAAAAAAAAAAA&#10;AAAAAKECAABkcnMvZG93bnJldi54bWxQSwUGAAAAAAQABAD5AAAAkgMAAAAA&#10;"/>
                      <v:shape id="AutoShape 6728" o:spid="_x0000_s1684" type="#_x0000_t32" style="position:absolute;left:3598;top:5706;width:84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VFsAAAADcAAAADwAAAGRycy9kb3ducmV2LnhtbERPTYvCMBC9C/6HMIIX0bQeRKpRFkFY&#10;PAhqDx6HZLYt20y6SbbWf28OgsfH+97uB9uKnnxoHCvIFxkIYu1Mw5WC8nacr0GEiGywdUwKnhRg&#10;vxuPtlgY9+AL9ddYiRTCoUAFdYxdIWXQNVkMC9cRJ+7HeYsxQV9J4/GRwm0rl1m2khYbTg01dnSo&#10;Sf9e/62C5lSey372F71en/K7z8Pt3mqlppPhawMi0hA/4rf72yhY5WltOpOOgN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MVRbAAAAA3AAAAA8AAAAAAAAAAAAAAAAA&#10;oQIAAGRycy9kb3ducmV2LnhtbFBLBQYAAAAABAAEAPkAAACOAwAAAAA=&#10;"/>
                      <v:shape id="AutoShape 6729" o:spid="_x0000_s1685" type="#_x0000_t32" style="position:absolute;left:3826;top:5620;width:61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wjcQAAADcAAAADwAAAGRycy9kb3ducmV2LnhtbESPQYvCMBSE7wv+h/CEvSxrWg/iVqOI&#10;sCAehNUePD6SZ1tsXmqSrd1/bxYEj8PMfMMs14NtRU8+NI4V5JMMBLF2puFKQXn6/pyDCBHZYOuY&#10;FPxRgPVq9LbEwrg7/1B/jJVIEA4FKqhj7Aopg67JYpi4jjh5F+ctxiR9JY3He4LbVk6zbCYtNpwW&#10;auxoW5O+Hn+tgmZfHsr+4xa9nu/zs8/D6dxqpd7Hw2YBItIQX+Fne2cUzPIv+D+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PCNxAAAANwAAAAPAAAAAAAAAAAA&#10;AAAAAKECAABkcnMvZG93bnJldi54bWxQSwUGAAAAAAQABAD5AAAAkgMAAAAA&#10;"/>
                      <v:shape id="AutoShape 6730" o:spid="_x0000_s1686" type="#_x0000_t32" style="position:absolute;left:2956;top:5208;width:148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TrcAAAADcAAAADwAAAGRycy9kb3ducmV2LnhtbERPTYvCMBC9L/gfwgheFk3rQaQaRQRB&#10;PAirPXgckrEtNpOaxFr//eawsMfH+15vB9uKnnxoHCvIZxkIYu1Mw5WC8nqYLkGEiGywdUwKPhRg&#10;uxl9rbEw7s0/1F9iJVIIhwIV1DF2hZRB12QxzFxHnLi78xZjgr6SxuM7hdtWzrNsIS02nBpq7Ghf&#10;k35cXlZBcyrPZf/9jF4vT/nN5+F6a7VSk/GwW4GINMR/8Z/7aBQs5ml+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Wk63AAAAA3AAAAA8AAAAAAAAAAAAAAAAA&#10;oQIAAGRycy9kb3ducmV2LnhtbFBLBQYAAAAABAAEAPkAAACOAwAAAAA=&#10;"/>
                      <v:shape id="AutoShape 6731" o:spid="_x0000_s1687" type="#_x0000_t32" style="position:absolute;left:3598;top:5130;width:84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o2NsMAAADcAAAADwAAAGRycy9kb3ducmV2LnhtbESPQYvCMBSE74L/ITzBi2haDyLVKCII&#10;i4eF1R48PpJnW2xeapKt3X9vFhb2OMzMN8x2P9hW9ORD41hBvshAEGtnGq4UlNfTfA0iRGSDrWNS&#10;8EMB9rvxaIuFcS/+ov4SK5EgHApUUMfYFVIGXZPFsHAdcfLuzluMSfpKGo+vBLetXGbZSlpsOC3U&#10;2NGxJv24fFsFzbn8LPvZM3q9Puc3n4frrdVKTSfDYQMi0hD/w3/tD6Ngtczh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aNjbDAAAA3AAAAA8AAAAAAAAAAAAA&#10;AAAAoQIAAGRycy9kb3ducmV2LnhtbFBLBQYAAAAABAAEAPkAAACRAwAAAAA=&#10;"/>
                      <v:shape id="AutoShape 6732" o:spid="_x0000_s1688" type="#_x0000_t32" style="position:absolute;left:4028;top:5037;width:4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ioQcQAAADcAAAADwAAAGRycy9kb3ducmV2LnhtbESPQYvCMBSE7wv+h/AEL4um7UGkGmUR&#10;hMWDsNqDx0fyti3bvHSTbK3/3iwIHoeZ+YbZ7EbbiYF8aB0ryBcZCGLtTMu1gupymK9AhIhssHNM&#10;Cu4UYLedvG2wNO7GXzScYy0ShEOJCpoY+1LKoBuyGBauJ07et/MWY5K+lsbjLcFtJ4ssW0qLLaeF&#10;BnvaN6R/zn9WQXusTtXw/hu9Xh3zq8/D5dpppWbT8WMNItIYX+Fn+9MoWBYF/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KhBxAAAANwAAAAPAAAAAAAAAAAA&#10;AAAAAKECAABkcnMvZG93bnJldi54bWxQSwUGAAAAAAQABAD5AAAAkgMAAAAA&#10;"/>
                      <v:shape id="AutoShape 6733" o:spid="_x0000_s1689" type="#_x0000_t32" style="position:absolute;left:3165;top:4653;width:1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QN2sQAAADcAAAADwAAAGRycy9kb3ducmV2LnhtbESPQYvCMBSE74L/ITzBi2haF0SqURZB&#10;EA8Lqz14fCTPtmzzUpNYu/9+s7Cwx2FmvmG2+8G2oicfGscK8kUGglg703CloLwe52sQISIbbB2T&#10;gm8KsN+NR1ssjHvxJ/WXWIkE4VCggjrGrpAy6JoshoXriJN3d95iTNJX0nh8Jbht5TLLVtJiw2mh&#10;xo4ONemvy9MqaM7lR9nPHtHr9Tm/+Txcb61WajoZ3jcgIg3xP/zXPhkFq+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RA3axAAAANwAAAAPAAAAAAAAAAAA&#10;AAAAAKECAABkcnMvZG93bnJldi54bWxQSwUGAAAAAAQABAD5AAAAkgMAAAAA&#10;"/>
                      <v:shape id="AutoShape 6734" o:spid="_x0000_s1690" type="#_x0000_t32" style="position:absolute;left:3819;top:4469;width:6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2VrsQAAADcAAAADwAAAGRycy9kb3ducmV2LnhtbESPQYvCMBSE74L/ITzBi2haWUSqURZB&#10;EA8Lqz14fCTPtmzzUpNYu/9+s7Cwx2FmvmG2+8G2oicfGscK8kUGglg703CloLwe52sQISIbbB2T&#10;gm8KsN+NR1ssjHvxJ/WXWIkE4VCggjrGrpAy6JoshoXriJN3d95iTNJX0nh8Jbht5TLLVtJiw2mh&#10;xo4ONemvy9MqaM7lR9nPHtHr9Tm/+Txcb61WajoZ3jcgIg3xP/zXPhkFq+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rZWuxAAAANwAAAAPAAAAAAAAAAAA&#10;AAAAAKECAABkcnMvZG93bnJldi54bWxQSwUGAAAAAAQABAD5AAAAkgMAAAAA&#10;"/>
                      <v:shape id="AutoShape 6735" o:spid="_x0000_s1691" type="#_x0000_t32" style="position:absolute;left:3157;top:4092;width:1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wNcQAAADcAAAADwAAAGRycy9kb3ducmV2LnhtbESPQYvCMBSE74L/ITzBi2haYUWqURZB&#10;EA8Lqz14fCTPtmzzUpNYu/9+s7Cwx2FmvmG2+8G2oicfGscK8kUGglg703CloLwe52sQISIbbB2T&#10;gm8KsN+NR1ssjHvxJ/WXWIkE4VCggjrGrpAy6JoshoXriJN3d95iTNJX0nh8Jbht5TLLVtJiw2mh&#10;xo4ONemvy9MqaM7lR9nPHtHr9Tm/+Txcb61WajoZ3jcgIg3xP/zXPhkFq+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4TA1xAAAANwAAAAPAAAAAAAAAAAA&#10;AAAAAKECAABkcnMvZG93bnJldi54bWxQSwUGAAAAAAQABAD5AAAAkgMAAAAA&#10;"/>
                      <v:shape id="AutoShape 6736" o:spid="_x0000_s1692" type="#_x0000_t32" style="position:absolute;left:3389;top:4017;width:10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OuQsQAAADcAAAADwAAAGRycy9kb3ducmV2LnhtbESPQYvCMBSE7wv+h/AEL4um9VCkGmUR&#10;hMWDsNqDx0fyti3bvHSTbK3/3iwIHoeZ+YbZ7EbbiYF8aB0ryBcZCGLtTMu1gupymK9AhIhssHNM&#10;Cu4UYLedvG2wNO7GXzScYy0ShEOJCpoY+1LKoBuyGBauJ07et/MWY5K+lsbjLcFtJ5dZVkiLLaeF&#10;BnvaN6R/zn9WQXusTtXw/hu9Xh3zq8/D5dpppWbT8WMNItIYX+Fn+9MoKJYF/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M65CxAAAANwAAAAPAAAAAAAAAAAA&#10;AAAAAKECAABkcnMvZG93bnJldi54bWxQSwUGAAAAAAQABAD5AAAAkgMAAAAA&#10;"/>
                      <v:shape id="AutoShape 6737" o:spid="_x0000_s1693" type="#_x0000_t32" style="position:absolute;left:4021;top:3928;width:42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8L2cQAAADcAAAADwAAAGRycy9kb3ducmV2LnhtbESPQYvCMBSE74L/ITzBi2haD65UoyzC&#10;gngQVnvw+EiebdnmpSbZ2v33G2Fhj8PMfMNs94NtRU8+NI4V5IsMBLF2puFKQXn9mK9BhIhssHVM&#10;Cn4owH43Hm2xMO7Jn9RfYiUShEOBCuoYu0LKoGuyGBauI07e3XmLMUlfSePxmeC2lcssW0mLDaeF&#10;Gjs61KS/Lt9WQXMqz2U/e0Sv16f85vNwvbVaqelkeN+AiDTE//Bf+2gUrJZv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wvZxAAAANwAAAAPAAAAAAAAAAAA&#10;AAAAAKECAABkcnMvZG93bnJldi54bWxQSwUGAAAAAAQABAD5AAAAkgMAAAAA&#10;"/>
                      <v:shape id="AutoShape 6738" o:spid="_x0000_s1694" type="#_x0000_t32" style="position:absolute;left:3150;top:2996;width:1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fq8AAAADcAAAADwAAAGRycy9kb3ducmV2LnhtbERPTYvCMBC9L/gfwgheFk3rQaQaRQRB&#10;PAirPXgckrEtNpOaxFr//eawsMfH+15vB9uKnnxoHCvIZxkIYu1Mw5WC8nqYLkGEiGywdUwKPhRg&#10;uxl9rbEw7s0/1F9iJVIIhwIV1DF2hZRB12QxzFxHnLi78xZjgr6SxuM7hdtWzrNsIS02nBpq7Ghf&#10;k35cXlZBcyrPZf/9jF4vT/nN5+F6a7VSk/GwW4GINMR/8Z/7aBQs5mlt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n6vAAAAA3AAAAA8AAAAAAAAAAAAAAAAA&#10;oQIAAGRycy9kb3ducmV2LnhtbFBLBQYAAAAABAAEAPkAAACOAwAAAAA=&#10;"/>
                      <v:shape id="AutoShape 6739" o:spid="_x0000_s1695" type="#_x0000_t32" style="position:absolute;left:3604;top:3448;width:84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w6MMQAAADcAAAADwAAAGRycy9kb3ducmV2LnhtbESPQYvCMBSE7wv+h/AEL4um9SBajSIL&#10;C4uHBbUHj4/kbVu2ealJttZ/vxEEj8PMfMNsdoNtRU8+NI4V5LMMBLF2puFKQXn+nC5BhIhssHVM&#10;Cu4UYLcdvW2wMO7GR+pPsRIJwqFABXWMXSFl0DVZDDPXESfvx3mLMUlfSePxluC2lfMsW0iLDaeF&#10;Gjv6qEn/nv6sguZQfpf9+zV6vTzkF5+H86XVSk3Gw34NItIQX+Fn+8soWMxX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rDowxAAAANwAAAAPAAAAAAAAAAAA&#10;AAAAAKECAABkcnMvZG93bnJldi54bWxQSwUGAAAAAAQABAD5AAAAkgMAAAAA&#10;"/>
                      <v:shape id="AutoShape 6740" o:spid="_x0000_s1696" type="#_x0000_t32" style="position:absolute;left:3825;top:3355;width:6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8FcMEAAADcAAAADwAAAGRycy9kb3ducmV2LnhtbERPTYvCMBC9L/gfwgheFk3rgkg1iggL&#10;4kFY7cHjkIxtsZnUJFvrvzeHhT0+3vd6O9hW9ORD41hBPstAEGtnGq4UlJfv6RJEiMgGW8ek4EUB&#10;tpvRxxoL4578Q/05ViKFcChQQR1jV0gZdE0Ww8x1xIm7OW8xJugraTw+U7ht5TzLFtJiw6mhxo72&#10;Nen7+dcqaI7lqew/H9Hr5TG/+jxcrq1WajIedisQkYb4L/5zH4yCxVe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TwVwwQAAANwAAAAPAAAAAAAAAAAAAAAA&#10;AKECAABkcnMvZG93bnJldi54bWxQSwUGAAAAAAQABAD5AAAAjwMAAAAA&#10;"/>
                      <v:shape id="AutoShape 6741" o:spid="_x0000_s1697" type="#_x0000_t32" style="position:absolute;left:3599;top:2921;width:84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Og68QAAADcAAAADwAAAGRycy9kb3ducmV2LnhtbESPQYvCMBSE74L/ITzBi6xpFUS6RpGF&#10;hcXDgtqDx0fybIvNS02ytfvvNwuCx2FmvmE2u8G2oicfGscK8nkGglg703CloDx/vq1BhIhssHVM&#10;Cn4pwG47Hm2wMO7BR+pPsRIJwqFABXWMXSFl0DVZDHPXESfv6rzFmKSvpPH4SHDbykWWraTFhtNC&#10;jR191KRvpx+roDmU32U/u0ev14f84vNwvrRaqelk2L+DiDTEV/jZ/jIKVs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A6DrxAAAANwAAAAPAAAAAAAAAAAA&#10;AAAAAKECAABkcnMvZG93bnJldi54bWxQSwUGAAAAAAQABAD5AAAAkgMAAAAA&#10;"/>
                      <v:shape id="AutoShape 6742" o:spid="_x0000_s1698" type="#_x0000_t32" style="position:absolute;left:4021;top:2843;width:42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E+nMQAAADcAAAADwAAAGRycy9kb3ducmV2LnhtbESPQYvCMBSE74L/ITzBi2haF0SqURZB&#10;EA8Lqz14fCTPtmzzUpNYu/9+s7Cwx2FmvmG2+8G2oicfGscK8kUGglg703CloLwe52sQISIbbB2T&#10;gm8KsN+NR1ssjHvxJ/WXWIkE4VCggjrGrpAy6JoshoXriJN3d95iTNJX0nh8Jbht5TLLVtJiw2mh&#10;xo4ONemvy9MqaM7lR9nPHtHr9Tm/+Txcb61WajoZ3jcgIg3xP/zXPhkFq7c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0T6cxAAAANwAAAAPAAAAAAAAAAAA&#10;AAAAAKECAABkcnMvZG93bnJldi54bWxQSwUGAAAAAAQABAD5AAAAkgMAAAAA&#10;"/>
                      <v:shape id="Text Box 6743" o:spid="_x0000_s1699" type="#_x0000_t202" style="position:absolute;left:1648;top:6387;width:567;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SGT8QA&#10;AADcAAAADwAAAGRycy9kb3ducmV2LnhtbESPQWvCQBSE74L/YXlCb7pbtWLTbESUQk8W01ro7ZF9&#10;JqHZtyG7NfHfu4WCx2FmvmHSzWAbcaHO1441PM4UCOLCmZpLDZ8fr9M1CB+QDTaOScOVPGyy8SjF&#10;xLiej3TJQykihH2CGqoQ2kRKX1Rk0c9cSxy9s+sshii7UpoO+wi3jZwrtZIWa44LFba0q6j4yX+t&#10;htPh/P21VO/l3j61vRuUZPsstX6YDNsXEIGGcA//t9+MhtVi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Ehk/EAAAA3AAAAA8AAAAAAAAAAAAAAAAAmAIAAGRycy9k&#10;b3ducmV2LnhtbFBLBQYAAAAABAAEAPUAAACJAwAAAAA=&#10;" filled="f" stroked="f">
                        <v:textbox>
                          <w:txbxContent>
                            <w:p w14:paraId="5652479A" w14:textId="77777777" w:rsidR="00F06F1D" w:rsidRPr="00C57191" w:rsidRDefault="00F06F1D" w:rsidP="00B116A9">
                              <w:pPr>
                                <w:rPr>
                                  <w:vertAlign w:val="subscript"/>
                                </w:rPr>
                              </w:pPr>
                              <w:r>
                                <w:t>F</w:t>
                              </w:r>
                              <w:r>
                                <w:rPr>
                                  <w:vertAlign w:val="subscript"/>
                                </w:rPr>
                                <w:t>0</w:t>
                              </w:r>
                            </w:p>
                          </w:txbxContent>
                        </v:textbox>
                      </v:shape>
                      <v:shape id="Text Box 6744" o:spid="_x0000_s1700" type="#_x0000_t202" style="position:absolute;left:1656;top:5867;width:530;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0eO8QA&#10;AADcAAAADwAAAGRycy9kb3ducmV2LnhtbESPQWvCQBSE74L/YXlCb7qrtWJjNiItBU+VprXg7ZF9&#10;JsHs25Ddmvjvu0Khx2FmvmHS7WAbcaXO1441zGcKBHHhTM2lhq/Pt+kahA/IBhvHpOFGHrbZeJRi&#10;YlzPH3TNQykihH2CGqoQ2kRKX1Rk0c9cSxy9s+sshii7UpoO+wi3jVwotZIWa44LFbb0UlFxyX+s&#10;huP7+fS9VIfy1T61vRuUZPsstX6YDLsNiEBD+A//tfdGw+px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tHjvEAAAA3AAAAA8AAAAAAAAAAAAAAAAAmAIAAGRycy9k&#10;b3ducmV2LnhtbFBLBQYAAAAABAAEAPUAAACJAwAAAAA=&#10;" filled="f" stroked="f">
                        <v:textbox>
                          <w:txbxContent>
                            <w:p w14:paraId="4CFA2B34" w14:textId="77777777" w:rsidR="00F06F1D" w:rsidRPr="00C57191" w:rsidRDefault="00F06F1D" w:rsidP="00B116A9">
                              <w:pPr>
                                <w:rPr>
                                  <w:vertAlign w:val="subscript"/>
                                </w:rPr>
                              </w:pPr>
                              <w:r>
                                <w:t>F</w:t>
                              </w:r>
                              <w:r>
                                <w:rPr>
                                  <w:vertAlign w:val="subscript"/>
                                </w:rPr>
                                <w:t>1</w:t>
                              </w:r>
                            </w:p>
                          </w:txbxContent>
                        </v:textbox>
                      </v:shape>
                      <v:shape id="Text Box 6745" o:spid="_x0000_s1701" type="#_x0000_t202" style="position:absolute;left:1660;top:5279;width:615;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G7oMQA&#10;AADcAAAADwAAAGRycy9kb3ducmV2LnhtbESPQWvCQBSE7wX/w/KE3uquVsXGbERaCp5aTGvB2yP7&#10;TILZtyG7NfHfu4WCx2FmvmHSzWAbcaHO1441TCcKBHHhTM2lhu+v96cVCB+QDTaOScOVPGyy0UOK&#10;iXE97+mSh1JECPsENVQhtImUvqjIop+4ljh6J9dZDFF2pTQd9hFuGzlTaikt1hwXKmzptaLinP9a&#10;DYeP0/Fnrj7LN7toezcoyfZFav04HrZrEIGGcA//t3dGw/J5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hu6DEAAAA3AAAAA8AAAAAAAAAAAAAAAAAmAIAAGRycy9k&#10;b3ducmV2LnhtbFBLBQYAAAAABAAEAPUAAACJAwAAAAA=&#10;" filled="f" stroked="f">
                        <v:textbox>
                          <w:txbxContent>
                            <w:p w14:paraId="3C054DC2" w14:textId="77777777" w:rsidR="00F06F1D" w:rsidRPr="00C57191" w:rsidRDefault="00F06F1D" w:rsidP="00B116A9">
                              <w:pPr>
                                <w:rPr>
                                  <w:vertAlign w:val="subscript"/>
                                </w:rPr>
                              </w:pPr>
                              <w:r>
                                <w:t>F</w:t>
                              </w:r>
                              <w:r>
                                <w:rPr>
                                  <w:vertAlign w:val="subscript"/>
                                </w:rPr>
                                <w:t>2</w:t>
                              </w:r>
                            </w:p>
                          </w:txbxContent>
                        </v:textbox>
                      </v:shape>
                      <v:shape id="Text Box 6746" o:spid="_x0000_s1702" type="#_x0000_t202" style="position:absolute;left:1660;top:4690;width:524;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l18QA&#10;AADcAAAADwAAAGRycy9kb3ducmV2LnhtbESPQWvCQBSE74X+h+UVvNXdVhtq6iaUiuDJolbB2yP7&#10;TEKzb0N2NfHfu4WCx2FmvmHm+WAbcaHO1441vIwVCOLCmZpLDT+75fM7CB+QDTaOScOVPOTZ48Mc&#10;U+N63tBlG0oRIexT1FCF0KZS+qIii37sWuLonVxnMUTZldJ02Ee4beSrUom0WHNcqLClr4qK3+3Z&#10;ativT8fDVH2XC/vW9m5Qku1Maj16Gj4/QAQawj38314ZDck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zJdfEAAAA3AAAAA8AAAAAAAAAAAAAAAAAmAIAAGRycy9k&#10;b3ducmV2LnhtbFBLBQYAAAAABAAEAPUAAACJAwAAAAA=&#10;" filled="f" stroked="f">
                        <v:textbox>
                          <w:txbxContent>
                            <w:p w14:paraId="2DA939C2" w14:textId="77777777" w:rsidR="00F06F1D" w:rsidRPr="00C57191" w:rsidRDefault="00F06F1D" w:rsidP="00B116A9">
                              <w:pPr>
                                <w:rPr>
                                  <w:vertAlign w:val="subscript"/>
                                </w:rPr>
                              </w:pPr>
                              <w:r>
                                <w:t>F</w:t>
                              </w:r>
                              <w:r>
                                <w:rPr>
                                  <w:vertAlign w:val="subscript"/>
                                </w:rPr>
                                <w:t>3</w:t>
                              </w:r>
                            </w:p>
                          </w:txbxContent>
                        </v:textbox>
                      </v:shape>
                      <v:shape id="Text Box 6747" o:spid="_x0000_s1703" type="#_x0000_t202" style="position:absolute;left:1680;top:4132;width:53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TMQA&#10;AADcAAAADwAAAGRycy9kb3ducmV2LnhtbESPSWvDMBSE74X8B/EKuTVSlyx1rYTSUsgpJSvk9rCe&#10;F2I9GUuJ3X8fBQI9DjPzDZMueluLC7W+cqzheaRAEGfOVFxo2G1/nmYgfEA2WDsmDX/kYTEfPKSY&#10;GNfxmi6bUIgIYZ+ghjKEJpHSZyVZ9CPXEEcvd63FEGVbSNNiF+G2li9KTaTFiuNCiQ19lZSdNmer&#10;Yb/Kj4c39Vt823HTuV5Jtu9S6+Fj//kBIlAf/sP39tJomLxO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gEzEAAAA3AAAAA8AAAAAAAAAAAAAAAAAmAIAAGRycy9k&#10;b3ducmV2LnhtbFBLBQYAAAAABAAEAPUAAACJAwAAAAA=&#10;" filled="f" stroked="f">
                        <v:textbox>
                          <w:txbxContent>
                            <w:p w14:paraId="7E605F5C" w14:textId="77777777" w:rsidR="00F06F1D" w:rsidRPr="00C57191" w:rsidRDefault="00F06F1D" w:rsidP="00B116A9">
                              <w:pPr>
                                <w:rPr>
                                  <w:vertAlign w:val="subscript"/>
                                </w:rPr>
                              </w:pPr>
                              <w:r>
                                <w:t>F</w:t>
                              </w:r>
                              <w:r>
                                <w:rPr>
                                  <w:vertAlign w:val="subscript"/>
                                </w:rPr>
                                <w:t>4</w:t>
                              </w:r>
                            </w:p>
                          </w:txbxContent>
                        </v:textbox>
                      </v:shape>
                      <v:shape id="Text Box 6748" o:spid="_x0000_s1704" type="#_x0000_t202" style="position:absolute;left:1686;top:3573;width:53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UPsAA&#10;AADcAAAADwAAAGRycy9kb3ducmV2LnhtbERPy4rCMBTdC/MP4Q7MThNnVLRjlEERXCk+YXaX5toW&#10;m5vSRFv/3iwEl4fzns5bW4o71b5wrKHfUyCIU2cKzjQcD6vuGIQPyAZLx6ThQR7ms4/OFBPjGt7R&#10;fR8yEUPYJ6ghD6FKpPRpThZ9z1XEkbu42mKIsM6kqbGJ4baU30qNpMWCY0OOFS1ySq/7m9Vw2lz+&#10;zwO1zZZ2WDWuVZLtRGr99dn+/YII1Ia3+OVeGw2j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AUPsAAAADcAAAADwAAAAAAAAAAAAAAAACYAgAAZHJzL2Rvd25y&#10;ZXYueG1sUEsFBgAAAAAEAAQA9QAAAIUDAAAAAA==&#10;" filled="f" stroked="f">
                        <v:textbox>
                          <w:txbxContent>
                            <w:p w14:paraId="2C22034A" w14:textId="77777777" w:rsidR="00F06F1D" w:rsidRPr="00C57191" w:rsidRDefault="00F06F1D" w:rsidP="00B116A9">
                              <w:pPr>
                                <w:rPr>
                                  <w:vertAlign w:val="subscript"/>
                                </w:rPr>
                              </w:pPr>
                              <w:r>
                                <w:t>F</w:t>
                              </w:r>
                              <w:r>
                                <w:rPr>
                                  <w:vertAlign w:val="subscript"/>
                                </w:rPr>
                                <w:t>5</w:t>
                              </w:r>
                            </w:p>
                          </w:txbxContent>
                        </v:textbox>
                      </v:shape>
                      <v:shape id="Text Box 6749" o:spid="_x0000_s1705" type="#_x0000_t202" style="position:absolute;left:1546;top:2996;width:698;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yxpcQA&#10;AADcAAAADwAAAGRycy9kb3ducmV2LnhtbESPQWvCQBSE74L/YXmCN93VqmjqKmIp9FQxrYXeHtln&#10;Epp9G7Krif++Kwgeh5n5hllvO1uJKzW+dKxhMlYgiDNnSs41fH+9j5YgfEA2WDkmDTfysN30e2tM&#10;jGv5SNc05CJC2CeooQihTqT0WUEW/djVxNE7u8ZiiLLJpWmwjXBbyalSC2mx5LhQYE37grK/9GI1&#10;nD7Pvz8zdcjf7LxuXack25XUejjodq8gAnXhGX60P4yGx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ssaXEAAAA3AAAAA8AAAAAAAAAAAAAAAAAmAIAAGRycy9k&#10;b3ducmV2LnhtbFBLBQYAAAAABAAEAPUAAACJAwAAAAA=&#10;" filled="f" stroked="f">
                        <v:textbox>
                          <w:txbxContent>
                            <w:p w14:paraId="0012B9A2" w14:textId="77777777" w:rsidR="00F06F1D" w:rsidRPr="00C57191" w:rsidRDefault="00F06F1D" w:rsidP="00B116A9">
                              <w:pPr>
                                <w:rPr>
                                  <w:vertAlign w:val="subscript"/>
                                </w:rPr>
                              </w:pPr>
                              <w:r>
                                <w:t>F</w:t>
                              </w:r>
                              <w:r>
                                <w:rPr>
                                  <w:vertAlign w:val="subscript"/>
                                </w:rPr>
                                <w:t>6</w:t>
                              </w:r>
                            </w:p>
                          </w:txbxContent>
                        </v:textbox>
                      </v:shape>
                      <v:shape id="Text Box 6750" o:spid="_x0000_s1706" type="#_x0000_t202" style="position:absolute;left:1698;top:2470;width:602;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BrRb8A&#10;AADcAAAADwAAAGRycy9kb3ducmV2LnhtbERPTYvCMBC9C/6HMII3TRSVtRpFFMHTLroqeBuasS02&#10;k9JE2/335rDg8fG+l+vWluJFtS8caxgNFQji1JmCMw3n3/3gC4QPyAZLx6ThjzysV93OEhPjGj7S&#10;6xQyEUPYJ6ghD6FKpPRpThb90FXEkbu72mKIsM6kqbGJ4baUY6Vm0mLBsSHHirY5pY/T02q4fN9v&#10;14n6yXZ2WjWuVZLtXGrd77WbBYhAbfiI/90Ho2E2if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kGtFvwAAANwAAAAPAAAAAAAAAAAAAAAAAJgCAABkcnMvZG93bnJl&#10;di54bWxQSwUGAAAAAAQABAD1AAAAhAMAAAAA&#10;" filled="f" stroked="f">
                        <v:textbox>
                          <w:txbxContent>
                            <w:p w14:paraId="5D84D455" w14:textId="77777777" w:rsidR="00F06F1D" w:rsidRPr="00C57191" w:rsidRDefault="00F06F1D" w:rsidP="00B116A9">
                              <w:pPr>
                                <w:rPr>
                                  <w:vertAlign w:val="subscript"/>
                                </w:rPr>
                              </w:pPr>
                              <w:r>
                                <w:t>F</w:t>
                              </w:r>
                              <w:r>
                                <w:rPr>
                                  <w:vertAlign w:val="subscript"/>
                                </w:rPr>
                                <w:t>7</w:t>
                              </w:r>
                            </w:p>
                          </w:txbxContent>
                        </v:textbox>
                      </v:shape>
                      <v:shape id="Text Box 6751" o:spid="_x0000_s1707" type="#_x0000_t202" style="position:absolute;left:2517;top:8435;width:575;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zO3sQA&#10;AADcAAAADwAAAGRycy9kb3ducmV2LnhtbESPQWvCQBSE70L/w/IKvemuJQ1t6ipiKfSkGFvB2yP7&#10;TEKzb0N2m8R/3xUEj8PMfMMsVqNtRE+drx1rmM8UCOLCmZpLDd+Hz+krCB+QDTaOScOFPKyWD5MF&#10;ZsYNvKc+D6WIEPYZaqhCaDMpfVGRRT9zLXH0zq6zGKLsSmk6HCLcNvJZqVRarDkuVNjSpqLiN/+z&#10;Gn6259MxUbvyw760gxuVZPsmtX56HNfvIAKN4R6+tb+MhjSZ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zt7EAAAA3AAAAA8AAAAAAAAAAAAAAAAAmAIAAGRycy9k&#10;b3ducmV2LnhtbFBLBQYAAAAABAAEAPUAAACJAwAAAAA=&#10;" filled="f" stroked="f">
                        <v:textbox>
                          <w:txbxContent>
                            <w:p w14:paraId="6D438B73" w14:textId="77777777" w:rsidR="00F06F1D" w:rsidRPr="00C57191" w:rsidRDefault="00F06F1D" w:rsidP="00B116A9">
                              <w:pPr>
                                <w:rPr>
                                  <w:vertAlign w:val="subscript"/>
                                </w:rPr>
                              </w:pPr>
                              <w:r>
                                <w:t>S</w:t>
                              </w:r>
                              <w:r w:rsidRPr="00E809A7">
                                <w:rPr>
                                  <w:vertAlign w:val="subscript"/>
                                </w:rPr>
                                <w:t>2</w:t>
                              </w:r>
                            </w:p>
                          </w:txbxContent>
                        </v:textbox>
                      </v:shape>
                      <v:shape id="Text Box 6752" o:spid="_x0000_s1708" type="#_x0000_t202" style="position:absolute;left:3022;top:8435;width:631;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14:paraId="4A1654DD" w14:textId="77777777" w:rsidR="00F06F1D" w:rsidRPr="00C57191" w:rsidRDefault="00F06F1D" w:rsidP="00B116A9">
                              <w:pPr>
                                <w:rPr>
                                  <w:vertAlign w:val="subscript"/>
                                </w:rPr>
                              </w:pPr>
                              <w:r>
                                <w:t>S</w:t>
                              </w:r>
                              <w:r w:rsidRPr="00E809A7">
                                <w:rPr>
                                  <w:vertAlign w:val="subscript"/>
                                </w:rPr>
                                <w:t>1</w:t>
                              </w:r>
                            </w:p>
                          </w:txbxContent>
                        </v:textbox>
                      </v:shape>
                      <v:shape id="Text Box 6753" o:spid="_x0000_s1709" type="#_x0000_t202" style="position:absolute;left:3780;top:8406;width:650;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14:paraId="23962CFA" w14:textId="77777777" w:rsidR="00F06F1D" w:rsidRPr="00C57191" w:rsidRDefault="00F06F1D" w:rsidP="00B116A9">
                              <w:pPr>
                                <w:rPr>
                                  <w:vertAlign w:val="subscript"/>
                                </w:rPr>
                              </w:pPr>
                              <w:r>
                                <w:t>S</w:t>
                              </w:r>
                              <w:r w:rsidRPr="00E809A7">
                                <w:rPr>
                                  <w:vertAlign w:val="subscript"/>
                                </w:rPr>
                                <w:t>0</w:t>
                              </w:r>
                            </w:p>
                          </w:txbxContent>
                        </v:textbox>
                      </v:shape>
                      <v:shape id="AutoShape 6754" o:spid="_x0000_s1710" type="#_x0000_t32" style="position:absolute;left:3163;top:3527;width:1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JwDsQAAADcAAAADwAAAGRycy9kb3ducmV2LnhtbESPQYvCMBSE74L/ITxhL6JpRUSqURZh&#10;QTwsrPbg8ZE827LNS02ytfvvNwuCx2FmvmG2+8G2oicfGscK8nkGglg703CloLx8zNYgQkQ22Dom&#10;Bb8UYL8bj7ZYGPfgL+rPsRIJwqFABXWMXSFl0DVZDHPXESfv5rzFmKSvpPH4SHDbykWWraTFhtNC&#10;jR0datLf5x+roDmVn2U/vUev16f86vNwubZaqbfJ8L4BEWmIr/CzfTQKVs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cnAOxAAAANwAAAAPAAAAAAAAAAAA&#10;AAAAAKECAABkcnMvZG93bnJldi54bWxQSwUGAAAAAAQABAD5AAAAkgMAAAAA&#10;"/>
                      <v:shape id="AutoShape 6755" o:spid="_x0000_s1711" type="#_x0000_t32" style="position:absolute;left:2323;top:6647;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VlcUAAADcAAAADwAAAGRycy9kb3ducmV2LnhtbESPQWsCMRSE7wX/Q3hCL0WzK1ZkNUop&#10;FMSDUN2Dx0fy3F3cvKxJum7/vREKPQ4z8w2z3g62FT350DhWkE8zEMTamYYrBeXpa7IEESKywdYx&#10;KfilANvN6GWNhXF3/qb+GCuRIBwKVFDH2BVSBl2TxTB1HXHyLs5bjEn6ShqP9wS3rZxl2UJabDgt&#10;1NjRZ036evyxCpp9eSj7t1v0ernPzz4Pp3OrlXodDx8rEJGG+B/+a++MgsX8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7VlcUAAADcAAAADwAAAAAAAAAA&#10;AAAAAAChAgAAZHJzL2Rvd25yZXYueG1sUEsFBgAAAAAEAAQA+QAAAJMDAAAAAA==&#10;"/>
                      <v:shape id="AutoShape 6756" o:spid="_x0000_s1712" type="#_x0000_t32" style="position:absolute;left:2322;top:6121;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L4sQAAADcAAAADwAAAGRycy9kb3ducmV2LnhtbESPQWvCQBSE74L/YXkFL1I3kRIkdZVS&#10;KIgHoZqDx8fuaxKafRt315j++64geBxm5htmvR1tJwbyoXWsIF9kIIi1My3XCqrT1+sKRIjIBjvH&#10;pOCPAmw308kaS+Nu/E3DMdYiQTiUqKCJsS+lDLohi2HheuLk/ThvMSbpa2k83hLcdnKZZYW02HJa&#10;aLCnz4b07/FqFbT76lAN80v0erXPzz4Pp3OnlZq9jB/vICKN8Rl+tHdGQfFW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7EvixAAAANwAAAAPAAAAAAAAAAAA&#10;AAAAAKECAABkcnMvZG93bnJldi54bWxQSwUGAAAAAAQABAD5AAAAkgMAAAAA&#10;"/>
                      <v:shape id="AutoShape 6757" o:spid="_x0000_s1713" type="#_x0000_t32" style="position:absolute;left:2316;top:5525;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DuecUAAADcAAAADwAAAGRycy9kb3ducmV2LnhtbESPQWsCMRSE74X+h/AKvRTNbikqW6OI&#10;IIiHgroHj4/kubt087Imcd3++0YQPA4z8w0zXw62FT350DhWkI8zEMTamYYrBeVxM5qBCBHZYOuY&#10;FPxRgOXi9WWOhXE33lN/iJVIEA4FKqhj7Aopg67JYhi7jjh5Z+ctxiR9JY3HW4LbVn5m2URabDgt&#10;1NjRuib9e7haBc2u/Cn7j0v0erbLTz4Px1OrlXp/G1bfICIN8Rl+tLdGweRr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6DuecUAAADcAAAADwAAAAAAAAAA&#10;AAAAAAChAgAAZHJzL2Rvd25yZXYueG1sUEsFBgAAAAAEAAQA+QAAAJMDAAAAAA==&#10;"/>
                      <v:shape id="AutoShape 6758" o:spid="_x0000_s1714" type="#_x0000_t32" style="position:absolute;left:2322;top:4955;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96C8EAAADcAAAADwAAAGRycy9kb3ducmV2LnhtbERPTYvCMBC9L/gfwgheFk0ri0g1iggL&#10;4kFY7cHjkIxtsZnUJFvrvzeHhT0+3vd6O9hW9ORD41hBPstAEGtnGq4UlJfv6RJEiMgGW8ek4EUB&#10;tpvRxxoL4578Q/05ViKFcChQQR1jV0gZdE0Ww8x1xIm7OW8xJugraTw+U7ht5TzLFtJiw6mhxo72&#10;Nen7+dcqaI7lqew/H9Hr5TG/+jxcrq1WajIedisQkYb4L/5zH4yCxVd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P3oLwQAAANwAAAAPAAAAAAAAAAAAAAAA&#10;AKECAABkcnMvZG93bnJldi54bWxQSwUGAAAAAAQABAD5AAAAjwMAAAAA&#10;"/>
                      <v:shape id="AutoShape 6759" o:spid="_x0000_s1715" type="#_x0000_t32" style="position:absolute;left:2316;top:4385;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PfkMUAAADcAAAADwAAAGRycy9kb3ducmV2LnhtbESPQWsCMRSE74X+h/AKvRTNbimiW6OI&#10;IIiHgroHj4/kubt087Imcd3++0YQPA4z8w0zXw62FT350DhWkI8zEMTamYYrBeVxM5qCCBHZYOuY&#10;FPxRgOXi9WWOhXE33lN/iJVIEA4FKqhj7Aopg67JYhi7jjh5Z+ctxiR9JY3HW4LbVn5m2URabDgt&#10;1NjRuib9e7haBc2u/Cn7j0v0errLTz4Px1OrlXp/G1bfICIN8Rl+tLdGweRr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PfkMUAAADcAAAADwAAAAAAAAAA&#10;AAAAAAChAgAAZHJzL2Rvd25yZXYueG1sUEsFBgAAAAAEAAQA+QAAAJMDAAAAAA==&#10;"/>
                      <v:shape id="AutoShape 6760" o:spid="_x0000_s1716" type="#_x0000_t32" style="position:absolute;left:2316;top:3839;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g0MEAAADcAAAADwAAAGRycy9kb3ducmV2LnhtbERPTYvCMBC9L/gfwgheFk0rrEg1iggL&#10;4kFY7cHjkIxtsZnUJFvrvzeHhT0+3vd6O9hW9ORD41hBPstAEGtnGq4UlJfv6RJEiMgGW8ek4EUB&#10;tpvRxxoL4578Q/05ViKFcChQQR1jV0gZdE0Ww8x1xIm7OW8xJugraTw+U7ht5TzLFtJiw6mhxo72&#10;Nen7+dcqaI7lqew/H9Hr5TG/+jxcrq1WajIedisQkYb4L/5zH4yCxVe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kODQwQAAANwAAAAPAAAAAAAAAAAAAAAA&#10;AKECAABkcnMvZG93bnJldi54bWxQSwUGAAAAAAQABAD5AAAAjwMAAAAA&#10;"/>
                      <v:shape id="AutoShape 6761" o:spid="_x0000_s1717" type="#_x0000_t32" style="position:absolute;left:2323;top:3268;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xFS8QAAADcAAAADwAAAGRycy9kb3ducmV2LnhtbESPQYvCMBSE74L/ITzBi6xpBUW6RpGF&#10;hcXDgtqDx0fybIvNS02ytfvvNwuCx2FmvmE2u8G2oicfGscK8nkGglg703CloDx/vq1BhIhssHVM&#10;Cn4pwG47Hm2wMO7BR+pPsRIJwqFABXWMXSFl0DVZDHPXESfv6rzFmKSvpPH4SHDbykWWraTFhtNC&#10;jR191KRvpx+roDmU32U/u0ev14f84vNwvrRaqelk2L+DiDTEV/jZ/jIKVs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3EVLxAAAANwAAAAPAAAAAAAAAAAA&#10;AAAAAKECAABkcnMvZG93bnJldi54bWxQSwUGAAAAAAQABAD5AAAAkgMAAAAA&#10;"/>
                      <v:shape id="AutoShape 6762" o:spid="_x0000_s1718" type="#_x0000_t32" style="position:absolute;left:2316;top:2748;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7bPMQAAADcAAAADwAAAGRycy9kb3ducmV2LnhtbESPQYvCMBSE74L/ITzBi2haYUWqURZB&#10;EA8Lqz14fCTPtmzzUpNYu/9+s7Cwx2FmvmG2+8G2oicfGscK8kUGglg703CloLwe52sQISIbbB2T&#10;gm8KsN+NR1ssjHvxJ/WXWIkE4VCggjrGrpAy6JoshoXriJN3d95iTNJX0nh8Jbht5TLLVtJiw2mh&#10;xo4ONemvy9MqaM7lR9nPHtHr9Tm/+Txcb61WajoZ3jcgIg3xP/zXPhkFq7c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ts8xAAAANwAAAAPAAAAAAAAAAAA&#10;AAAAAKECAABkcnMvZG93bnJldi54bWxQSwUGAAAAAAQABAD5AAAAkgMAAAAA&#10;"/>
                      <v:oval id="Oval 6763" o:spid="_x0000_s1719" style="position:absolute;left:2242;top:6562;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P5cMA&#10;AADcAAAADwAAAGRycy9kb3ducmV2LnhtbESPQWvCQBSE74L/YXlCL6IbLQZJXUUCitdGDz2+Zp9J&#10;aPZt2F1N8u+7hYLHYWa+YXaHwbTiSc43lhWslgkI4tLqhisFt+tpsQXhA7LG1jIpGMnDYT+d7DDT&#10;tudPehahEhHCPkMFdQhdJqUvazLol7Yjjt7dOoMhSldJ7bCPcNPKdZKk0mDDcaHGjvKayp/iYRS4&#10;eTfm4yU/rb75XGz6rf5Kb1qpt9lw/AARaAiv8H/7ohWkm3f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P5cMAAADcAAAADwAAAAAAAAAAAAAAAACYAgAAZHJzL2Rv&#10;d25yZXYueG1sUEsFBgAAAAAEAAQA9QAAAIgDAAAAAA==&#10;" fillcolor="black"/>
                      <v:oval id="Oval 6764" o:spid="_x0000_s1720" style="position:absolute;left:2242;top:6048;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kcMA&#10;AADcAAAADwAAAGRycy9kb3ducmV2LnhtbESPQWvCQBSE74L/YXlCL6IbpQZJXUUCitdGDz2+Zp9J&#10;aPZt2F1N8u+7hYLHYWa+YXaHwbTiSc43lhWslgkI4tLqhisFt+tpsQXhA7LG1jIpGMnDYT+d7DDT&#10;tudPehahEhHCPkMFdQhdJqUvazLol7Yjjt7dOoMhSldJ7bCPcNPKdZKk0mDDcaHGjvKayp/iYRS4&#10;eTfm4yU/rb75XGz6rf5Kb1qpt9lw/AARaAiv8H/7ohWkm3f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XkcMAAADcAAAADwAAAAAAAAAAAAAAAACYAgAAZHJzL2Rv&#10;d25yZXYueG1sUEsFBgAAAAAEAAQA9QAAAIgDAAAAAA==&#10;" fillcolor="black"/>
                      <v:oval id="Oval 6765" o:spid="_x0000_s1721" style="position:absolute;left:2242;top:5458;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yCsMA&#10;AADcAAAADwAAAGRycy9kb3ducmV2LnhtbESPQWvCQBSE70L/w/IKvUjdWEgI0VVKwOK10YPH1+wz&#10;Cc2+Dbtbk/z7riB4HGbmG2a7n0wvbuR8Z1nBepWAIK6t7rhRcD4d3nMQPiBr7C2Tgpk87Hcviy0W&#10;2o78TbcqNCJC2BeooA1hKKT0dUsG/coOxNG7WmcwROkaqR2OEW56+ZEkmTTYcVxocaCypfq3+jMK&#10;3HKYy/lYHtY//FWlY64v2Vkr9fY6fW5ABJrCM/xoH7WCLE3hfiYe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eyCsMAAADcAAAADwAAAAAAAAAAAAAAAACYAgAAZHJzL2Rv&#10;d25yZXYueG1sUEsFBgAAAAAEAAQA9QAAAIgDAAAAAA==&#10;" fillcolor="black"/>
                      <v:oval id="Oval 6766" o:spid="_x0000_s1722" style="position:absolute;left:2242;top:4878;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UsfcIA&#10;AADcAAAADwAAAGRycy9kb3ducmV2LnhtbESPQYvCMBSE7wv+h/AEL4umChapRpGC4nW7Hjw+m2db&#10;bF5KEm377zcLC3scZuYbZncYTCve5HxjWcFykYAgLq1uuFJw/T7NNyB8QNbYWiYFI3k47CcfO8y0&#10;7fmL3kWoRISwz1BBHUKXSenLmgz6he2Io/ewzmCI0lVSO+wj3LRylSSpNNhwXKixo7ym8lm8jAL3&#10;2Y35eMlPyzufi3W/0bf0qpWaTYfjFkSgIfyH/9oXrSBdp/B7Jh4B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Sx9wgAAANwAAAAPAAAAAAAAAAAAAAAAAJgCAABkcnMvZG93&#10;bnJldi54bWxQSwUGAAAAAAQABAD1AAAAhwMAAAAA&#10;" fillcolor="black"/>
                      <v:oval id="Oval 6767" o:spid="_x0000_s1723" style="position:absolute;left:2242;top:4298;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J5sQA&#10;AADcAAAADwAAAGRycy9kb3ducmV2LnhtbESPwWrDMBBE74X8g9hALqWRE4gbHMshGFJyrZtDj1tr&#10;Y5tYKyOpsf33VaHQ4zAzb5j8OJlePMj5zrKCzToBQVxb3XGj4PpxftmD8AFZY2+ZFMzk4VgsnnLM&#10;tB35nR5VaESEsM9QQRvCkEnp65YM+rUdiKN3s85giNI1UjscI9z0cpskqTTYcVxocaCypfpefRsF&#10;7nmYy/lSnjdf/Fbtxr3+TK9aqdVyOh1ABJrCf/ivfdEK0t0r/J6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piebEAAAA3AAAAA8AAAAAAAAAAAAAAAAAmAIAAGRycy9k&#10;b3ducmV2LnhtbFBLBQYAAAAABAAEAPUAAACJAwAAAAA=&#10;" fillcolor="black"/>
                      <v:oval id="Oval 6768" o:spid="_x0000_s1724" style="position:absolute;left:2242;top:3761;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YdlMAA&#10;AADcAAAADwAAAGRycy9kb3ducmV2LnhtbERPTYvCMBC9L/gfwizsZdFUwVKqUZaC4nWrB49jM7bF&#10;ZlKSaNt/vzkseHy87+1+NJ14kfOtZQXLRQKCuLK65VrB5XyYZyB8QNbYWSYFE3nY72YfW8y1HfiX&#10;XmWoRQxhn6OCJoQ+l9JXDRn0C9sTR+5uncEQoauldjjEcNPJVZKk0mDLsaHBnoqGqkf5NArcdz8V&#10;06k4LG98LNdDpq/pRSv19Tn+bEAEGsNb/O8+aQXpOq6NZ+IR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rYdlMAAAADcAAAADwAAAAAAAAAAAAAAAACYAgAAZHJzL2Rvd25y&#10;ZXYueG1sUEsFBgAAAAAEAAQA9QAAAIUDAAAAAA==&#10;" fillcolor="black"/>
                      <v:oval id="Oval 6769" o:spid="_x0000_s1725" style="position:absolute;left:2242;top:3179;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4D8QA&#10;AADcAAAADwAAAGRycy9kb3ducmV2LnhtbESPwWrDMBBE74X8g9hCLqWRE4hJHcshGFJyrZNDj1tr&#10;Y5taKyOpsf33VaGQ4zAzb5j8MJle3Mn5zrKC9SoBQVxb3XGj4Ho5ve5A+ICssbdMCmbycCgWTzlm&#10;2o78QfcqNCJC2GeooA1hyKT0dUsG/coOxNG7WWcwROkaqR2OEW56uUmSVBrsOC60OFDZUv1d/RgF&#10;7mWYy/lcntZf/F5tx53+TK9aqeXzdNyDCDSFR/i/fdYK0u0b/J2JR0A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6uA/EAAAA3AAAAA8AAAAAAAAAAAAAAAAAmAIAAGRycy9k&#10;b3ducmV2LnhtbFBLBQYAAAAABAAEAPUAAACJAwAAAAA=&#10;" fillcolor="black"/>
                      <v:oval id="Oval 6770" o:spid="_x0000_s1726" style="position:absolute;left:2242;top:2658;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bL78A&#10;AADcAAAADwAAAGRycy9kb3ducmV2LnhtbERPTYvCMBC9L/gfwgheFk0Vtkg1ihQUr3Y9eBybsS02&#10;k5JE2/57c1jY4+N9b/eDacWbnG8sK1guEhDEpdUNVwquv8f5GoQPyBpby6RgJA/73eRri5m2PV/o&#10;XYRKxBD2GSqoQ+gyKX1Zk0G/sB1x5B7WGQwRukpqh30MN61cJUkqDTYcG2rsKK+pfBYvo8B9d2M+&#10;nvPj8s6n4qdf61t61UrNpsNhAyLQEP7Ff+6zVpCmcX48E4+A3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rNsvvwAAANwAAAAPAAAAAAAAAAAAAAAAAJgCAABkcnMvZG93bnJl&#10;di54bWxQSwUGAAAAAAQABAD1AAAAhAMAAAAA&#10;" fillcolor="black"/>
                      <v:shape id="AutoShape 6771" o:spid="_x0000_s1727" type="#_x0000_t32" style="position:absolute;left:4937;top:4533;width:4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EPncUAAADcAAAADwAAAGRycy9kb3ducmV2LnhtbESPQWsCMRSE70L/Q3iFXqRmt+BSVqNs&#10;BUELHtT2/ty8bkI3L9tN1O2/N4WCx2FmvmHmy8G14kJ9sJ4V5JMMBHHtteVGwcdx/fwKIkRkja1n&#10;UvBLAZaLh9EcS+2vvKfLITYiQTiUqMDE2JVShtqQwzDxHXHyvnzvMCbZN1L3eE1w18qXLCukQ8tp&#10;wWBHK0P19+HsFOy2+Vt1Mnb7vv+xu+m6as/N+FOpp8ehmoGINMR7+L+90QqKIoe/M+k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EPncUAAADcAAAADwAAAAAAAAAA&#10;AAAAAAChAgAAZHJzL2Rvd25yZXYueG1sUEsFBgAAAAAEAAQA+QAAAJMDAAAAAA==&#10;"/>
                      <v:shape id="AutoShape 6772" o:spid="_x0000_s1728" type="#_x0000_t32" style="position:absolute;left:4937;top:5066;width:4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OR6sUAAADcAAAADwAAAGRycy9kb3ducmV2LnhtbESPQWsCMRSE74X+h/AKvRTNKnQpq1G2&#10;glAFD1q9PzfPTejmZd1EXf99Uyh4HGbmG2Y6710jrtQF61nBaJiBIK68tlwr2H8vBx8gQkTW2Hgm&#10;BXcKMJ89P02x0P7GW7ruYi0ShEOBCkyMbSFlqAw5DEPfEifv5DuHMcmulrrDW4K7Ro6zLJcOLacF&#10;gy0tDFU/u4tTsFmNPsujsav19mw378uyudRvB6VeX/pyAiJSHx/h//aXVpDnY/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OR6sUAAADcAAAADwAAAAAAAAAA&#10;AAAAAAChAgAAZHJzL2Rvd25yZXYueG1sUEsFBgAAAAAEAAQA+QAAAJMDAAAAAA==&#10;"/>
                      <v:shape id="AutoShape 6773" o:spid="_x0000_s1729" type="#_x0000_t32" style="position:absolute;left:4937;top:3968;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80ccYAAADcAAAADwAAAGRycy9kb3ducmV2LnhtbESPT2sCMRTE74V+h/AKvRTNWukiq1G2&#10;BaEWPPjv/ty8bkI3L9tN1PXbNwXB4zAzv2Fmi9414kxdsJ4VjIYZCOLKa8u1gv1uOZiACBFZY+OZ&#10;FFwpwGL++DDDQvsLb+i8jbVIEA4FKjAxtoWUoTLkMAx9S5y8b985jEl2tdQdXhLcNfI1y3Lp0HJa&#10;MNjSh6HqZ3tyCtar0Xt5NHb1tfm167dl2Zzql4NSz099OQURqY/38K39qRXk+Rj+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PNHHGAAAA3AAAAA8AAAAAAAAA&#10;AAAAAAAAoQIAAGRycy9kb3ducmV2LnhtbFBLBQYAAAAABAAEAPkAAACUAwAAAAA=&#10;"/>
                      <v:shape id="AutoShape 6774" o:spid="_x0000_s1730" type="#_x0000_t32" style="position:absolute;left:4937;top:5667;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sBcYAAADcAAAADwAAAGRycy9kb3ducmV2LnhtbESPT2sCMRTE74V+h/AKvRTNWuwiq1G2&#10;BaEWPPjv/ty8bkI3L9tN1PXbNwXB4zAzv2Fmi9414kxdsJ4VjIYZCOLKa8u1gv1uOZiACBFZY+OZ&#10;FFwpwGL++DDDQvsLb+i8jbVIEA4FKjAxtoWUoTLkMAx9S5y8b985jEl2tdQdXhLcNfI1y3Lp0HJa&#10;MNjSh6HqZ3tyCtar0Xt5NHb1tfm167dl2Zzql4NSz099OQURqY/38K39qRXk+Rj+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mrAXGAAAA3AAAAA8AAAAAAAAA&#10;AAAAAAAAoQIAAGRycy9kb3ducmV2LnhtbFBLBQYAAAAABAAEAPkAAACUAwAAAAA=&#10;"/>
                      <v:shape id="AutoShape 6775" o:spid="_x0000_s1731" type="#_x0000_t32" style="position:absolute;left:4929;top:3375;width:7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oJnsUAAADcAAAADwAAAGRycy9kb3ducmV2LnhtbESPQWsCMRSE7wX/Q3iCl6JZCy5la5RV&#10;EGrBg7a9Pzevm+DmZd1EXf99Uyh4HGbmG2a+7F0jrtQF61nBdJKBIK68tlwr+PrcjF9BhIissfFM&#10;Cu4UYLkYPM2x0P7Ge7oeYi0ShEOBCkyMbSFlqAw5DBPfEifvx3cOY5JdLXWHtwR3jXzJslw6tJwW&#10;DLa0NlSdDhenYLedrsqjsduP/dnuZpuyudTP30qNhn35BiJSHx/h//a7VpDnM/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2oJnsUAAADcAAAADwAAAAAAAAAA&#10;AAAAAAChAgAAZHJzL2Rvd25yZXYueG1sUEsFBgAAAAAEAAQA+QAAAJMDAAAAAA==&#10;"/>
                      <v:shape id="AutoShape 6776" o:spid="_x0000_s1732" type="#_x0000_t32" style="position:absolute;left:4937;top:6245;width:7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iX6cUAAADcAAAADwAAAGRycy9kb3ducmV2LnhtbESPQWsCMRSE7wX/Q3hCL8XNWuhSVqOs&#10;BaEWPKj1/ty8bkI3L+sm6vbfN4WCx2FmvmHmy8G14kp9sJ4VTLMcBHHtteVGwedhPXkFESKyxtYz&#10;KfihAMvF6GGOpfY33tF1HxuRIBxKVGBi7EopQ23IYch8R5y8L987jEn2jdQ93hLctfI5zwvp0HJa&#10;MNjRm6H6e39xCrab6ao6Gbv52J3t9mVdtZfm6ajU43ioZiAiDfEe/m+/awVFUc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iX6cUAAADcAAAADwAAAAAAAAAA&#10;AAAAAAChAgAAZHJzL2Rvd25yZXYueG1sUEsFBgAAAAAEAAQA+QAAAJMDAAAAAA==&#10;"/>
                      <v:shape id="AutoShape 6777" o:spid="_x0000_s1733" type="#_x0000_t32" style="position:absolute;left:4929;top:2853;width:10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QycsYAAADcAAAADwAAAGRycy9kb3ducmV2LnhtbESPT2sCMRTE74V+h/AKvRTNWnCV1Sjb&#10;glALHvx3f25eN6Gbl+0m6vrtm0LB4zAzv2Hmy9414kJdsJ4VjIYZCOLKa8u1gsN+NZiCCBFZY+OZ&#10;FNwowHLx+DDHQvsrb+myi7VIEA4FKjAxtoWUoTLkMAx9S5y8L985jEl2tdQdXhPcNfI1y3Lp0HJa&#10;MNjSu6Hqe3d2Cjbr0Vt5Mnb9uf2xm/GqbM71y1Gp56e+nIGI1Md7+L/9oRXk+QT+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0MnLGAAAA3AAAAA8AAAAAAAAA&#10;AAAAAAAAoQIAAGRycy9kb3ducmV2LnhtbFBLBQYAAAAABAAEAPkAAACUAwAAAAA=&#10;"/>
                      <v:shape id="AutoShape 6778" o:spid="_x0000_s1734" type="#_x0000_t32" style="position:absolute;left:4937;top:6800;width:10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umAMIAAADcAAAADwAAAGRycy9kb3ducmV2LnhtbERPz2vCMBS+C/4P4Qm7yEwdWEZnlDoQ&#10;puBB3e5vzVsT1rzUJmr9781B8Pjx/Z4ve9eIC3XBelYwnWQgiCuvLdcKvo/r13cQISJrbDyTghsF&#10;WC6GgzkW2l95T5dDrEUK4VCgAhNjW0gZKkMOw8S3xIn7853DmGBXS93hNYW7Rr5lWS4dWk4NBlv6&#10;NFT9H85OwW4zXZW/xm62+5PdzdZlc67HP0q9jPryA0SkPj7FD/eXVpDnaW06k46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umAMIAAADcAAAADwAAAAAAAAAAAAAA&#10;AAChAgAAZHJzL2Rvd25yZXYueG1sUEsFBgAAAAAEAAQA+QAAAJADAAAAAA==&#10;"/>
                      <v:shape id="AutoShape 6779" o:spid="_x0000_s1735" type="#_x0000_t32" style="position:absolute;left:5374;top:4878;width:0;height:1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aD8MQAAADcAAAADwAAAGRycy9kb3ducmV2LnhtbESPQWvCQBSE74L/YXlCL1I38RBs6ipF&#10;KIiHgpqDx8fuaxKafRt3tzH9911B8DjMzDfMejvaTgzkQ+tYQb7IQBBrZ1quFVTnz9cViBCRDXaO&#10;ScEfBdhuppM1lsbd+EjDKdYiQTiUqKCJsS+lDLohi2HheuLkfTtvMSbpa2k83hLcdnKZZYW02HJa&#10;aLCnXUP65/RrFbSH6qsa5tfo9eqQX3wezpdOK/UyGz/eQUQa4zP8aO+NgqJ4g/uZd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xoPwxAAAANwAAAAPAAAAAAAAAAAA&#10;AAAAAKECAABkcnMvZG93bnJldi54bWxQSwUGAAAAAAQABAD5AAAAkgMAAAAA&#10;"/>
                      <v:shape id="AutoShape 6780" o:spid="_x0000_s1736" type="#_x0000_t32" style="position:absolute;left:5374;top:4525;width:0;height:1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W8sMEAAADcAAAADwAAAGRycy9kb3ducmV2LnhtbERPTYvCMBC9L/gfwgheFk3rwZVqFBEW&#10;xIOw2oPHIRnbYjOpSbbWf28OC3t8vO/1drCt6MmHxrGCfJaBINbONFwpKC/f0yWIEJENto5JwYsC&#10;bDejjzUWxj35h/pzrEQK4VCggjrGrpAy6JoshpnriBN3c95iTNBX0nh8pnDbynmWLaTFhlNDjR3t&#10;a9L3869V0BzLU9l/PqLXy2N+9Xm4XFut1GQ87FYgIg3xX/znPhgFi680P5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JbywwQAAANwAAAAPAAAAAAAAAAAAAAAA&#10;AKECAABkcnMvZG93bnJldi54bWxQSwUGAAAAAAQABAD5AAAAjwMAAAAA&#10;"/>
                      <v:shape id="AutoShape 6781" o:spid="_x0000_s1737" type="#_x0000_t32" style="position:absolute;left:5537;top:3968;width:0;height:6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iZQMYAAADcAAAADwAAAGRycy9kb3ducmV2LnhtbESPQWsCMRSE70L/Q3iFXkSzW1DL1ihr&#10;QagFD2q9v25eN6Gbl3UTdf33TaHgcZiZb5j5sneNuFAXrGcF+TgDQVx5bblW8HlYj15AhIissfFM&#10;Cm4UYLl4GMyx0P7KO7rsYy0ShEOBCkyMbSFlqAw5DGPfEifv23cOY5JdLXWH1wR3jXzOsql0aDkt&#10;GGzpzVD1sz87BdtNviq/jN187E52O1mXzbkeHpV6euzLVxCR+ngP/7fftYLpL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ImUDGAAAA3AAAAA8AAAAAAAAA&#10;AAAAAAAAoQIAAGRycy9kb3ducmV2LnhtbFBLBQYAAAAABAAEAPkAAACUAwAAAAA=&#10;"/>
                      <v:shape id="AutoShape 6782" o:spid="_x0000_s1738" type="#_x0000_t32" style="position:absolute;left:5537;top:5022;width:0;height:6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oHN8YAAADcAAAADwAAAGRycy9kb3ducmV2LnhtbESPT2sCMRTE70K/Q3gFL1KzCtqyNcpW&#10;ELTgwT+9v25eN6Gbl3UTdf32jSD0OMzMb5jZonO1uFAbrGcFo2EGgrj02nKl4HhYvbyBCBFZY+2Z&#10;FNwowGL+1Jthrv2Vd3TZx0okCIccFZgYm1zKUBpyGIa+IU7ej28dxiTbSuoWrwnuajnOsql0aDkt&#10;GGxoaaj83Z+dgu1m9FF8G7v53J3sdrIq6nM1+FKq/9wV7yAidfE//GivtYLp6x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aBzfGAAAA3AAAAA8AAAAAAAAA&#10;AAAAAAAAoQIAAGRycy9kb3ducmV2LnhtbFBLBQYAAAAABAAEAPkAAACUAwAAAAA=&#10;"/>
                      <v:shape id="AutoShape 6783" o:spid="_x0000_s1739" type="#_x0000_t32" style="position:absolute;left:5725;top:3375;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irMYAAADcAAAADwAAAGRycy9kb3ducmV2LnhtbESPQWsCMRSE74L/ITyhF6lZW7RlNcpa&#10;EKrgQdven5vXTejmZd1E3f77piB4HGbmG2a+7FwtLtQG61nBeJSBIC69tlwp+PxYP76CCBFZY+2Z&#10;FPxSgOWi35tjrv2V93Q5xEokCIccFZgYm1zKUBpyGEa+IU7et28dxiTbSuoWrwnuavmUZVPp0HJa&#10;MNjQm6Hy53B2Cnab8ao4GrvZ7k92N1kX9bkafin1MOiKGYhIXbyHb+13rWD68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WoqzGAAAA3AAAAA8AAAAAAAAA&#10;AAAAAAAAoQIAAGRycy9kb3ducmV2LnhtbFBLBQYAAAAABAAEAPkAAACUAwAAAAA=&#10;"/>
                      <v:shape id="AutoShape 6784" o:spid="_x0000_s1740" type="#_x0000_t32" style="position:absolute;left:5734;top:5151;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862MYAAADcAAAADwAAAGRycy9kb3ducmV2LnhtbESPQWsCMRSE74L/ITyhF6lZS7VlNcpa&#10;EKrgQdven5vXTejmZd1E3f77piB4HGbmG2a+7FwtLtQG61nBeJSBIC69tlwp+PxYP76CCBFZY+2Z&#10;FPxSgOWi35tjrv2V93Q5xEokCIccFZgYm1zKUBpyGEa+IU7et28dxiTbSuoWrwnuavmUZVPp0HJa&#10;MNjQm6Hy53B2Cnab8ao4GrvZ7k92N1kX9bkafin1MOiKGYhIXbyHb+13rWD68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OtjGAAAA3AAAAA8AAAAAAAAA&#10;AAAAAAAAoQIAAGRycy9kb3ducmV2LnhtbFBLBQYAAAAABAAEAPkAAACUAwAAAAA=&#10;"/>
                      <v:shape id="AutoShape 6785" o:spid="_x0000_s1741" type="#_x0000_t32" style="position:absolute;left:6008;top:5279;width:0;height:1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OfQ8UAAADcAAAADwAAAGRycy9kb3ducmV2LnhtbESPT2sCMRTE7wW/Q3iFXopmLWhla5RV&#10;EKrgwX/35+Z1E7p5WTdRt9/eFAo9DjPzG2Y671wtbtQG61nBcJCBIC69tlwpOB5W/QmIEJE11p5J&#10;wQ8FmM96T1PMtb/zjm77WIkE4ZCjAhNjk0sZSkMOw8A3xMn78q3DmGRbSd3iPcFdLd+ybCwdWk4L&#10;BhtaGiq/91enYLseLoqzsevN7mK3o1VRX6vXk1Ivz13xASJSF//Df+1PrWD8Po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OfQ8UAAADcAAAADwAAAAAAAAAA&#10;AAAAAAChAgAAZHJzL2Rvd25yZXYueG1sUEsFBgAAAAAEAAQA+QAAAJMDAAAAAA==&#10;"/>
                      <v:shape id="AutoShape 6786" o:spid="_x0000_s1742" type="#_x0000_t32" style="position:absolute;left:6008;top:2850;width:0;height:15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EBNMYAAADcAAAADwAAAGRycy9kb3ducmV2LnhtbESPT2sCMRTE74V+h/AKvRTNWnCV1Sjb&#10;glALHvx3f25eN6Gbl+0m6vrtm0LB4zAzv2Hmy9414kJdsJ4VjIYZCOLKa8u1gsN+NZiCCBFZY+OZ&#10;FNwowHLx+DDHQvsrb+myi7VIEA4FKjAxtoWUoTLkMAx9S5y8L985jEl2tdQdXhPcNfI1y3Lp0HJa&#10;MNjSu6Hqe3d2Cjbr0Vt5Mnb9uf2xm/GqbM71y1Gp56e+nIGI1Md7+L/9oRXkk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hATTGAAAA3AAAAA8AAAAAAAAA&#10;AAAAAAAAoQIAAGRycy9kb3ducmV2LnhtbFBLBQYAAAAABAAEAPkAAACUAwAAAAA=&#10;"/>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AutoShape 6787" o:spid="_x0000_s1743" type="#_x0000_t130" style="position:absolute;left:6454;top:4179;width:1706;height:131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9kKsYA&#10;AADcAAAADwAAAGRycy9kb3ducmV2LnhtbESPQWvCQBSE74X+h+UVvNVNezCSuoZQKQoetLFQentk&#10;n0na7Nuwu8b4712h4HGYmW+YRT6aTgzkfGtZwcs0AUFcWd1yreDr8PE8B+EDssbOMim4kId8+fiw&#10;wEzbM3/SUIZaRAj7DBU0IfSZlL5qyKCf2p44ekfrDIYoXS21w3OEm06+JslMGmw5LjTY03tD1V95&#10;MgqKPtU7d/we5ttqPezLevXzW66UmjyNxRuIQGO4h//bG61glqZ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9kKsYAAADcAAAADwAAAAAAAAAAAAAAAACYAgAAZHJz&#10;L2Rvd25yZXYueG1sUEsFBgAAAAAEAAQA9QAAAIsDAAAAAA==&#10;"/>
                      <v:shape id="AutoShape 6789" o:spid="_x0000_s1744" type="#_x0000_t32" style="position:absolute;left:5374;top:4713;width:13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Iw3cIAAADcAAAADwAAAGRycy9kb3ducmV2LnhtbERPy2oCMRTdC/2HcIVuRDMWamU0ylQQ&#10;asGFr/11cp0EJzfjJOr075tFocvDec+XnavFg9pgPSsYjzIQxKXXlisFx8N6OAURIrLG2jMp+KEA&#10;y8VLb4659k/e0WMfK5FCOOSowMTY5FKG0pDDMPINceIuvnUYE2wrqVt8pnBXy7csm0iHllODwYZW&#10;hsrr/u4UbDfjz+Js7OZ7d7Pb93VR36vBSanXflfMQETq4r/4z/2lFUw+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Iw3cIAAADcAAAADwAAAAAAAAAAAAAA&#10;AAChAgAAZHJzL2Rvd25yZXYueG1sUEsFBgAAAAAEAAQA+QAAAJADAAAAAA==&#10;"/>
                      <v:shape id="AutoShape 6790" o:spid="_x0000_s1745" type="#_x0000_t32" style="position:absolute;left:5374;top:4868;width:13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VRsYAAADcAAAADwAAAGRycy9kb3ducmV2LnhtbESPQWsCMRSE7wX/Q3iCl1KzCtV2a5RV&#10;EKrgQW3vr5vXTXDzsm6ibv+9KRR6HGbmG2a26FwtrtQG61nBaJiBIC69tlwp+Diun15AhIissfZM&#10;Cn4owGLee5hhrv2N93Q9xEokCIccFZgYm1zKUBpyGIa+IU7et28dxiTbSuoWbwnuajnOsol0aDkt&#10;GGxoZag8HS5OwW4zWhZfxm62+7PdPa+L+lI9fio16HfFG4hIXfwP/7XftYLJ9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lUbGAAAA3AAAAA8AAAAAAAAA&#10;AAAAAAAAoQIAAGRycy9kb3ducmV2LnhtbFBLBQYAAAAABAAEAPkAAACUAwAAAAA=&#10;"/>
                      <v:shape id="AutoShape 6791" o:spid="_x0000_s1746" type="#_x0000_t32" style="position:absolute;left:5545;top:4611;width:1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FM/MIAAADcAAAADwAAAGRycy9kb3ducmV2LnhtbERPTWsCMRC9C/6HMIIX0axCRVajrAWh&#10;Fjxo633cjJvgZrJuom7/fXMo9Ph436tN52rxpDZYzwqmkwwEcem15UrB99duvAARIrLG2jMp+KEA&#10;m3W/t8Jc+xcf6XmKlUghHHJUYGJscilDachhmPiGOHFX3zqMCbaV1C2+Urir5SzL5tKh5dRgsKF3&#10;Q+Xt9HAKDvvptrgYu/883u3hbVfUj2p0Vmo46IoliEhd/Bf/uT+0gvkizU9n0hG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FM/MIAAADcAAAADwAAAAAAAAAAAAAA&#10;AAChAgAAZHJzL2Rvd25yZXYueG1sUEsFBgAAAAAEAAQA+QAAAJADAAAAAA==&#10;"/>
                      <v:shape id="AutoShape 6792" o:spid="_x0000_s1747" type="#_x0000_t32" style="position:absolute;left:5545;top:5022;width:11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3pZ8UAAADcAAAADwAAAGRycy9kb3ducmV2LnhtbESPQWsCMRSE7wX/Q3hCL0WzW6jIapS1&#10;INSCB229PzfPTXDzsm6ibv99Uyh4HGbmG2a+7F0jbtQF61lBPs5AEFdeW64VfH+tR1MQISJrbDyT&#10;gh8KsFwMnuZYaH/nHd32sRYJwqFABSbGtpAyVIYchrFviZN38p3DmGRXS93hPcFdI1+zbCIdWk4L&#10;Blt6N1Sd91enYLvJV+XR2M3n7mK3b+uyudYvB6Weh305AxGpj4/wf/tDK5hM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3pZ8UAAADcAAAADwAAAAAAAAAA&#10;AAAAAAChAgAAZHJzL2Rvd25yZXYueG1sUEsFBgAAAAAEAAQA+QAAAJMDAAAAAA==&#10;"/>
                      <v:shape id="AutoShape 6793" o:spid="_x0000_s1748" type="#_x0000_t32" style="position:absolute;left:5725;top:4465;width:9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93EMUAAADcAAAADwAAAGRycy9kb3ducmV2LnhtbESPQWsCMRSE74L/IbxCL1KzCopsjbIK&#10;QhU8qO39dfO6Cd28rJuo6783hYLHYWa+YebLztXiSm2wnhWMhhkI4tJry5WCz9PmbQYiRGSNtWdS&#10;cKcAy0W/N8dc+xsf6HqMlUgQDjkqMDE2uZShNOQwDH1DnLwf3zqMSbaV1C3eEtzVcpxlU+nQclow&#10;2NDaUPl7vDgF++1oVXwbu90dznY/2RT1pRp8KfX60hXvICJ18Rn+b39oBdPZGP7O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93EMUAAADcAAAADwAAAAAAAAAA&#10;AAAAAAChAgAAZHJzL2Rvd25yZXYueG1sUEsFBgAAAAAEAAQA+QAAAJMDAAAAAA==&#10;"/>
                      <v:shape id="AutoShape 6794" o:spid="_x0000_s1749" type="#_x0000_t32" style="position:absolute;left:5734;top:5151;width:9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PSi8YAAADcAAAADwAAAGRycy9kb3ducmV2LnhtbESPQWsCMRSE7wX/Q3hCL6VmtSiyNcpW&#10;EKrgwW17f928bkI3L9tN1O2/N4LgcZiZb5jFqneNOFEXrGcF41EGgrjy2nKt4PNj8zwHESKyxsYz&#10;KfinAKvl4GGBufZnPtCpjLVIEA45KjAxtrmUoTLkMIx8S5y8H985jEl2tdQdnhPcNXKSZTPp0HJa&#10;MNjS2lD1Wx6dgv12/FZ8G7vdHf7sfropmmP99KXU47AvXkFE6uM9fGu/awWz+Qt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D0ovGAAAA3AAAAA8AAAAAAAAA&#10;AAAAAAAAoQIAAGRycy9kb3ducmV2LnhtbFBLBQYAAAAABAAEAPkAAACUAwAAAAA=&#10;"/>
                      <v:shape id="AutoShape 6795" o:spid="_x0000_s1750" type="#_x0000_t32" style="position:absolute;left:6008;top:4385;width:6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pK/8YAAADcAAAADwAAAGRycy9kb3ducmV2LnhtbESPQWsCMRSE7wX/Q3hCL6VmlSqyNcpW&#10;EKrgwW17f928bkI3L9tN1O2/N4LgcZiZb5jFqneNOFEXrGcF41EGgrjy2nKt4PNj8zwHESKyxsYz&#10;KfinAKvl4GGBufZnPtCpjLVIEA45KjAxtrmUoTLkMIx8S5y8H985jEl2tdQdnhPcNXKSZTPp0HJa&#10;MNjS2lD1Wx6dgv12/FZ8G7vdHf7sfropmmP99KXU47AvXkFE6uM9fGu/awWz+Qt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qSv/GAAAA3AAAAA8AAAAAAAAA&#10;AAAAAAAAoQIAAGRycy9kb3ducmV2LnhtbFBLBQYAAAAABAAEAPkAAACUAwAAAAA=&#10;"/>
                      <v:shape id="AutoShape 6796" o:spid="_x0000_s1751" type="#_x0000_t32" style="position:absolute;left:6016;top:5269;width:6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bvZMUAAADcAAAADwAAAGRycy9kb3ducmV2LnhtbESPQWsCMRSE74L/ITyhF6lZBUW2RlkF&#10;QQsetHp/3bxugpuXdRN1+++bQqHHYWa+YRarztXiQW2wnhWMRxkI4tJry5WC88f2dQ4iRGSNtWdS&#10;8E0BVst+b4G59k8+0uMUK5EgHHJUYGJscilDachhGPmGOHlfvnUYk2wrqVt8Jrir5STLZtKh5bRg&#10;sKGNofJ6ujsFh/14XXwau38/3uxhui3qezW8KPUy6Io3EJG6+B/+a++0gtl8Cr9n0hG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bvZMUAAADcAAAADwAAAAAAAAAA&#10;AAAAAAChAgAAZHJzL2Rvd25yZXYueG1sUEsFBgAAAAAEAAQA+QAAAJMDAAAAAA==&#10;"/>
                      <v:shape id="AutoShape 6797" o:spid="_x0000_s1752" type="#_x0000_t32" style="position:absolute;left:8160;top:4796;width:94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RxE8UAAADcAAAADwAAAGRycy9kb3ducmV2LnhtbESPQWsCMRSE74X+h/AKvRTNWugiq1G2&#10;BaEKHrT1/tw8N8HNy3YTdf33jSB4HGbmG2Y6710jztQF61nBaJiBIK68tlwr+P1ZDMYgQkTW2Hgm&#10;BVcKMJ89P02x0P7CGzpvYy0ShEOBCkyMbSFlqAw5DEPfEifv4DuHMcmulrrDS4K7Rr5nWS4dWk4L&#10;Blv6MlQdtyenYL0cfZZ7Y5erzZ9dfyzK5lS/7ZR6fenLCYhIfXyE7+1vrSAf53A7k46A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7RxE8UAAADcAAAADwAAAAAAAAAA&#10;AAAAAAChAgAAZHJzL2Rvd25yZXYueG1sUEsFBgAAAAAEAAQA+QAAAJMDAAAAAA==&#10;"/>
                      <v:oval id="Oval 6798" o:spid="_x0000_s1753" style="position:absolute;left:9018;top:4690;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ocMA&#10;AADcAAAADwAAAGRycy9kb3ducmV2LnhtbESPQWvCQBSE70L/w/IKXkQ3FpqG6ColYPHa6MHja/aZ&#10;BLNvw+7WJP/eLRQ8DjPzDbPdj6YTd3K+taxgvUpAEFdWt1wrOJ8OywyED8gaO8ukYCIP+93LbIu5&#10;tgN/070MtYgQ9jkqaELocyl91ZBBv7I9cfSu1hkMUbpaaodDhJtOviVJKg22HBca7KloqLqVv0aB&#10;W/RTMR2Lw/qHv8r3IdOX9KyVmr+OnxsQgcbwDP+3j1pBmn3A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locMAAADcAAAADwAAAAAAAAAAAAAAAACYAgAAZHJzL2Rv&#10;d25yZXYueG1sUEsFBgAAAAAEAAQA9QAAAIgDAAAAAA==&#10;" fillcolor="black"/>
                      <v:shape id="Text Box 6799" o:spid="_x0000_s1754" type="#_x0000_t202" style="position:absolute;left:8620;top:4354;width:567;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2cEA&#10;AADcAAAADwAAAGRycy9kb3ducmV2LnhtbERPy2rCQBTdF/yH4QrdNTOKShqdBLEIXSm1D+jukrkm&#10;wcydkJma+PfOQujycN6bYrStuFLvG8caZokCQVw603Cl4etz/5KC8AHZYOuYNNzIQ5FPnjaYGTfw&#10;B11PoRIxhH2GGuoQukxKX9Zk0SeuI47c2fUWQ4R9JU2PQwy3rZwrtZIWG44NNXa0q6m8nP6shu/D&#10;+fdnoY7Vm112gxuVZPsqtX6ejts1iEBj+Bc/3O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f3dnBAAAA3AAAAA8AAAAAAAAAAAAAAAAAmAIAAGRycy9kb3du&#10;cmV2LnhtbFBLBQYAAAAABAAEAPUAAACGAwAAAAA=&#10;" filled="f" stroked="f">
                        <v:textbox>
                          <w:txbxContent>
                            <w:p w14:paraId="149B44A2" w14:textId="77777777" w:rsidR="00F06F1D" w:rsidRPr="00C57191" w:rsidRDefault="00F06F1D" w:rsidP="00B116A9">
                              <w:pPr>
                                <w:rPr>
                                  <w:vertAlign w:val="subscript"/>
                                </w:rPr>
                              </w:pPr>
                              <w:r>
                                <w:t>D</w:t>
                              </w:r>
                            </w:p>
                          </w:txbxContent>
                        </v:textbox>
                      </v:shape>
                    </v:group>
                  </w:pict>
                </mc:Fallback>
              </mc:AlternateContent>
            </w:r>
          </w:p>
          <w:p w14:paraId="2398DC4F" w14:textId="77777777" w:rsidR="00B116A9" w:rsidRPr="00BC12C0" w:rsidRDefault="00B116A9" w:rsidP="00302333">
            <w:pPr>
              <w:jc w:val="both"/>
              <w:rPr>
                <w:i/>
                <w:iCs/>
                <w:noProof/>
                <w:sz w:val="26"/>
                <w:szCs w:val="26"/>
              </w:rPr>
            </w:pPr>
          </w:p>
          <w:p w14:paraId="3A488862" w14:textId="77777777" w:rsidR="00B116A9" w:rsidRPr="00BC12C0" w:rsidRDefault="00B116A9" w:rsidP="00302333">
            <w:pPr>
              <w:ind w:firstLine="360"/>
              <w:jc w:val="both"/>
              <w:rPr>
                <w:noProof/>
                <w:sz w:val="26"/>
                <w:szCs w:val="26"/>
              </w:rPr>
            </w:pPr>
          </w:p>
          <w:p w14:paraId="0BA4EE99" w14:textId="77777777" w:rsidR="00B116A9" w:rsidRPr="00BC12C0" w:rsidRDefault="00B116A9" w:rsidP="00302333">
            <w:pPr>
              <w:ind w:firstLine="360"/>
              <w:jc w:val="both"/>
              <w:rPr>
                <w:noProof/>
                <w:sz w:val="26"/>
                <w:szCs w:val="26"/>
              </w:rPr>
            </w:pPr>
          </w:p>
          <w:p w14:paraId="516212A3" w14:textId="77777777" w:rsidR="00B116A9" w:rsidRPr="00BC12C0" w:rsidRDefault="00B116A9" w:rsidP="00302333">
            <w:pPr>
              <w:ind w:firstLine="360"/>
              <w:jc w:val="both"/>
              <w:rPr>
                <w:noProof/>
                <w:sz w:val="26"/>
                <w:szCs w:val="26"/>
              </w:rPr>
            </w:pPr>
          </w:p>
          <w:p w14:paraId="3A71D3C0" w14:textId="77777777" w:rsidR="00B116A9" w:rsidRPr="00BC12C0" w:rsidRDefault="00B116A9" w:rsidP="00302333">
            <w:pPr>
              <w:rPr>
                <w:color w:val="FF0000"/>
                <w:sz w:val="26"/>
                <w:szCs w:val="26"/>
              </w:rPr>
            </w:pPr>
          </w:p>
          <w:p w14:paraId="3BD5531A" w14:textId="77777777" w:rsidR="00B116A9" w:rsidRPr="00BC12C0" w:rsidRDefault="005B5CA1" w:rsidP="00302333">
            <w:pPr>
              <w:rPr>
                <w:color w:val="FF0000"/>
                <w:sz w:val="26"/>
                <w:szCs w:val="26"/>
              </w:rPr>
            </w:pPr>
            <w:r>
              <w:rPr>
                <w:noProof/>
                <w:szCs w:val="26"/>
              </w:rPr>
              <mc:AlternateContent>
                <mc:Choice Requires="wps">
                  <w:drawing>
                    <wp:anchor distT="0" distB="0" distL="114300" distR="114300" simplePos="0" relativeHeight="251620864" behindDoc="0" locked="0" layoutInCell="1" allowOverlap="1" wp14:anchorId="7C673788" wp14:editId="104D7058">
                      <wp:simplePos x="0" y="0"/>
                      <wp:positionH relativeFrom="column">
                        <wp:posOffset>10908030</wp:posOffset>
                      </wp:positionH>
                      <wp:positionV relativeFrom="paragraph">
                        <wp:posOffset>1642745</wp:posOffset>
                      </wp:positionV>
                      <wp:extent cx="439420" cy="0"/>
                      <wp:effectExtent l="11430" t="13970" r="6350" b="5080"/>
                      <wp:wrapNone/>
                      <wp:docPr id="561" name="AutoShape 6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9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98860C" id="AutoShape 6671" o:spid="_x0000_s1026" type="#_x0000_t32" style="position:absolute;margin-left:858.9pt;margin-top:129.35pt;width:34.6pt;height:0;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"/>
                  </w:pict>
                </mc:Fallback>
              </mc:AlternateContent>
            </w:r>
          </w:p>
          <w:p w14:paraId="01E1EAEF" w14:textId="77777777" w:rsidR="00B116A9" w:rsidRPr="00BC12C0" w:rsidRDefault="00B116A9" w:rsidP="00302333">
            <w:pPr>
              <w:rPr>
                <w:color w:val="FF0000"/>
                <w:sz w:val="26"/>
                <w:szCs w:val="26"/>
              </w:rPr>
            </w:pPr>
          </w:p>
          <w:p w14:paraId="52FE882C" w14:textId="77777777" w:rsidR="00B116A9" w:rsidRPr="00BC12C0" w:rsidRDefault="00B116A9" w:rsidP="00302333">
            <w:pPr>
              <w:rPr>
                <w:color w:val="FF0000"/>
                <w:sz w:val="26"/>
                <w:szCs w:val="26"/>
              </w:rPr>
            </w:pPr>
          </w:p>
          <w:p w14:paraId="09BAE66B" w14:textId="77777777" w:rsidR="00B116A9" w:rsidRPr="00BC12C0" w:rsidRDefault="00B116A9" w:rsidP="00302333">
            <w:pPr>
              <w:rPr>
                <w:color w:val="FF0000"/>
                <w:sz w:val="26"/>
                <w:szCs w:val="26"/>
              </w:rPr>
            </w:pPr>
          </w:p>
          <w:p w14:paraId="62264699" w14:textId="77777777" w:rsidR="00B116A9" w:rsidRPr="00BC12C0" w:rsidRDefault="00B116A9" w:rsidP="00302333">
            <w:pPr>
              <w:rPr>
                <w:color w:val="FF0000"/>
                <w:sz w:val="26"/>
                <w:szCs w:val="26"/>
              </w:rPr>
            </w:pPr>
          </w:p>
          <w:p w14:paraId="716F5078" w14:textId="77777777" w:rsidR="00B116A9" w:rsidRPr="00BC12C0" w:rsidRDefault="00B116A9" w:rsidP="00302333">
            <w:pPr>
              <w:rPr>
                <w:color w:val="FF0000"/>
                <w:sz w:val="26"/>
                <w:szCs w:val="26"/>
              </w:rPr>
            </w:pPr>
          </w:p>
          <w:p w14:paraId="566EF338" w14:textId="77777777" w:rsidR="00B116A9" w:rsidRPr="00BC12C0" w:rsidRDefault="00B116A9" w:rsidP="00302333">
            <w:pPr>
              <w:rPr>
                <w:color w:val="FF0000"/>
                <w:sz w:val="26"/>
                <w:szCs w:val="26"/>
              </w:rPr>
            </w:pPr>
          </w:p>
          <w:p w14:paraId="79758D46" w14:textId="77777777" w:rsidR="00B116A9" w:rsidRPr="00BC12C0" w:rsidRDefault="00B116A9" w:rsidP="00302333">
            <w:pPr>
              <w:rPr>
                <w:color w:val="FF0000"/>
                <w:sz w:val="26"/>
                <w:szCs w:val="26"/>
              </w:rPr>
            </w:pPr>
          </w:p>
          <w:p w14:paraId="2DB99FC8" w14:textId="77777777" w:rsidR="00B116A9" w:rsidRPr="00BC12C0" w:rsidRDefault="00B116A9" w:rsidP="00302333">
            <w:pPr>
              <w:rPr>
                <w:color w:val="FF0000"/>
                <w:sz w:val="26"/>
                <w:szCs w:val="26"/>
              </w:rPr>
            </w:pPr>
          </w:p>
          <w:p w14:paraId="45337E1E" w14:textId="77777777" w:rsidR="00B116A9" w:rsidRPr="00BC12C0" w:rsidRDefault="00B116A9" w:rsidP="00302333">
            <w:pPr>
              <w:rPr>
                <w:b/>
                <w:sz w:val="26"/>
                <w:szCs w:val="26"/>
              </w:rPr>
            </w:pPr>
          </w:p>
          <w:p w14:paraId="637A2328" w14:textId="77777777" w:rsidR="00B116A9" w:rsidRPr="00BC12C0" w:rsidRDefault="00B116A9" w:rsidP="00302333">
            <w:pPr>
              <w:rPr>
                <w:b/>
                <w:sz w:val="26"/>
                <w:szCs w:val="26"/>
              </w:rPr>
            </w:pPr>
          </w:p>
          <w:p w14:paraId="5FA3A2B3" w14:textId="77777777" w:rsidR="00B116A9" w:rsidRPr="00BC12C0" w:rsidRDefault="00B116A9" w:rsidP="00302333">
            <w:pPr>
              <w:rPr>
                <w:b/>
                <w:sz w:val="26"/>
                <w:szCs w:val="26"/>
              </w:rPr>
            </w:pPr>
          </w:p>
          <w:p w14:paraId="23A59FD2" w14:textId="77777777" w:rsidR="002E1D65" w:rsidRDefault="002E1D65" w:rsidP="00302333">
            <w:pPr>
              <w:rPr>
                <w:b/>
                <w:sz w:val="26"/>
                <w:szCs w:val="26"/>
              </w:rPr>
            </w:pPr>
          </w:p>
          <w:p w14:paraId="23F0F942" w14:textId="77777777" w:rsidR="00B116A9" w:rsidRPr="00BC12C0" w:rsidRDefault="00B116A9" w:rsidP="00302333">
            <w:pPr>
              <w:rPr>
                <w:b/>
                <w:sz w:val="26"/>
                <w:szCs w:val="26"/>
              </w:rPr>
            </w:pPr>
          </w:p>
          <w:p w14:paraId="6E9714C4" w14:textId="77777777" w:rsidR="00B116A9" w:rsidRDefault="00B116A9" w:rsidP="00302333">
            <w:pPr>
              <w:rPr>
                <w:b/>
                <w:sz w:val="26"/>
                <w:szCs w:val="26"/>
              </w:rPr>
            </w:pPr>
          </w:p>
          <w:p w14:paraId="3504A175" w14:textId="77777777" w:rsidR="001A3BB9" w:rsidRDefault="001A3BB9" w:rsidP="00302333">
            <w:pPr>
              <w:rPr>
                <w:b/>
                <w:sz w:val="26"/>
                <w:szCs w:val="26"/>
              </w:rPr>
            </w:pPr>
          </w:p>
          <w:p w14:paraId="0DB2E1E5" w14:textId="77777777" w:rsidR="001A3BB9" w:rsidRPr="00BC12C0" w:rsidRDefault="001A3BB9" w:rsidP="00302333">
            <w:pPr>
              <w:rPr>
                <w:b/>
                <w:sz w:val="26"/>
                <w:szCs w:val="26"/>
              </w:rPr>
            </w:pPr>
          </w:p>
        </w:tc>
        <w:tc>
          <w:tcPr>
            <w:tcW w:w="810" w:type="dxa"/>
          </w:tcPr>
          <w:p w14:paraId="2290C03F" w14:textId="77777777" w:rsidR="00B116A9" w:rsidRPr="00BC12C0" w:rsidRDefault="00B116A9" w:rsidP="00302333">
            <w:pPr>
              <w:spacing w:after="120"/>
              <w:jc w:val="center"/>
              <w:rPr>
                <w:sz w:val="26"/>
                <w:szCs w:val="26"/>
              </w:rPr>
            </w:pPr>
            <w:r w:rsidRPr="00BC12C0">
              <w:rPr>
                <w:sz w:val="26"/>
                <w:szCs w:val="26"/>
              </w:rPr>
              <w:lastRenderedPageBreak/>
              <w:t>0,5</w:t>
            </w:r>
            <w:r w:rsidRPr="00BC12C0">
              <w:rPr>
                <w:sz w:val="26"/>
                <w:szCs w:val="26"/>
                <w:vertAlign w:val="superscript"/>
              </w:rPr>
              <w:t>đ</w:t>
            </w:r>
          </w:p>
          <w:p w14:paraId="262BF141" w14:textId="77777777" w:rsidR="00B116A9" w:rsidRPr="00BC12C0" w:rsidRDefault="00B116A9" w:rsidP="00302333">
            <w:pPr>
              <w:spacing w:after="120"/>
              <w:jc w:val="center"/>
              <w:rPr>
                <w:b/>
                <w:sz w:val="26"/>
                <w:szCs w:val="26"/>
              </w:rPr>
            </w:pPr>
          </w:p>
          <w:p w14:paraId="7ED2FF36" w14:textId="77777777" w:rsidR="00B116A9" w:rsidRPr="00BC12C0" w:rsidRDefault="00B116A9" w:rsidP="00302333">
            <w:pPr>
              <w:spacing w:after="120"/>
              <w:jc w:val="center"/>
              <w:rPr>
                <w:b/>
                <w:sz w:val="26"/>
                <w:szCs w:val="26"/>
              </w:rPr>
            </w:pPr>
          </w:p>
          <w:p w14:paraId="7F95A815" w14:textId="77777777" w:rsidR="00B116A9" w:rsidRPr="00BC12C0" w:rsidRDefault="00B116A9" w:rsidP="00302333">
            <w:pPr>
              <w:spacing w:after="120"/>
              <w:jc w:val="center"/>
              <w:rPr>
                <w:b/>
                <w:sz w:val="26"/>
                <w:szCs w:val="26"/>
              </w:rPr>
            </w:pPr>
          </w:p>
          <w:p w14:paraId="2B5E3C5E" w14:textId="77777777" w:rsidR="00B116A9" w:rsidRPr="00BC12C0" w:rsidRDefault="00B116A9" w:rsidP="00302333">
            <w:pPr>
              <w:spacing w:after="120"/>
              <w:jc w:val="center"/>
              <w:rPr>
                <w:b/>
                <w:sz w:val="26"/>
                <w:szCs w:val="26"/>
              </w:rPr>
            </w:pPr>
          </w:p>
          <w:p w14:paraId="593EBD09" w14:textId="77777777" w:rsidR="00B116A9" w:rsidRPr="00BC12C0" w:rsidRDefault="00B116A9" w:rsidP="00302333">
            <w:pPr>
              <w:spacing w:after="120"/>
              <w:jc w:val="center"/>
              <w:rPr>
                <w:b/>
                <w:sz w:val="26"/>
                <w:szCs w:val="26"/>
              </w:rPr>
            </w:pPr>
          </w:p>
          <w:p w14:paraId="56E6E8C5" w14:textId="77777777" w:rsidR="00B116A9" w:rsidRPr="00BC12C0" w:rsidRDefault="00B116A9" w:rsidP="00302333">
            <w:pPr>
              <w:spacing w:after="120"/>
              <w:jc w:val="center"/>
              <w:rPr>
                <w:b/>
                <w:sz w:val="26"/>
                <w:szCs w:val="26"/>
              </w:rPr>
            </w:pPr>
          </w:p>
          <w:p w14:paraId="737CB9FC" w14:textId="77777777" w:rsidR="00B116A9" w:rsidRPr="00BC12C0" w:rsidRDefault="00B116A9" w:rsidP="00302333">
            <w:pPr>
              <w:spacing w:after="120"/>
              <w:jc w:val="center"/>
              <w:rPr>
                <w:b/>
                <w:sz w:val="26"/>
                <w:szCs w:val="26"/>
              </w:rPr>
            </w:pPr>
          </w:p>
          <w:p w14:paraId="12F7F262" w14:textId="77777777" w:rsidR="00B116A9" w:rsidRPr="00BC12C0" w:rsidRDefault="00B116A9" w:rsidP="00302333">
            <w:pPr>
              <w:spacing w:after="120"/>
              <w:jc w:val="center"/>
              <w:rPr>
                <w:b/>
                <w:sz w:val="26"/>
                <w:szCs w:val="26"/>
              </w:rPr>
            </w:pPr>
          </w:p>
          <w:p w14:paraId="4D1A5A90" w14:textId="77777777" w:rsidR="00B116A9" w:rsidRPr="00BC12C0" w:rsidRDefault="00B116A9" w:rsidP="00302333">
            <w:pPr>
              <w:spacing w:after="120"/>
              <w:jc w:val="center"/>
              <w:rPr>
                <w:b/>
                <w:sz w:val="26"/>
                <w:szCs w:val="26"/>
              </w:rPr>
            </w:pPr>
          </w:p>
          <w:p w14:paraId="071132AA" w14:textId="77777777" w:rsidR="00B116A9" w:rsidRPr="00BC12C0" w:rsidRDefault="00B116A9" w:rsidP="00302333">
            <w:pPr>
              <w:spacing w:after="120"/>
              <w:jc w:val="center"/>
              <w:rPr>
                <w:b/>
                <w:sz w:val="26"/>
                <w:szCs w:val="26"/>
              </w:rPr>
            </w:pPr>
          </w:p>
          <w:p w14:paraId="39D149E6" w14:textId="77777777" w:rsidR="00B116A9" w:rsidRPr="00BC12C0" w:rsidRDefault="00B116A9" w:rsidP="00302333">
            <w:pPr>
              <w:spacing w:after="120"/>
              <w:jc w:val="center"/>
              <w:rPr>
                <w:b/>
                <w:sz w:val="26"/>
                <w:szCs w:val="26"/>
              </w:rPr>
            </w:pPr>
          </w:p>
          <w:p w14:paraId="2D0CC17D" w14:textId="77777777" w:rsidR="00B116A9" w:rsidRPr="00BC12C0" w:rsidRDefault="00B116A9" w:rsidP="00302333">
            <w:pPr>
              <w:spacing w:after="120"/>
              <w:jc w:val="center"/>
              <w:rPr>
                <w:b/>
                <w:sz w:val="26"/>
                <w:szCs w:val="26"/>
              </w:rPr>
            </w:pPr>
          </w:p>
          <w:p w14:paraId="5D67B672" w14:textId="77777777" w:rsidR="00B116A9" w:rsidRPr="00BC12C0" w:rsidRDefault="00B116A9" w:rsidP="00302333">
            <w:pPr>
              <w:spacing w:after="120"/>
              <w:jc w:val="center"/>
              <w:rPr>
                <w:b/>
                <w:sz w:val="26"/>
                <w:szCs w:val="26"/>
              </w:rPr>
            </w:pPr>
          </w:p>
          <w:p w14:paraId="6ECF0BAD" w14:textId="77777777" w:rsidR="00B116A9" w:rsidRPr="00BC12C0" w:rsidRDefault="00B116A9" w:rsidP="00302333">
            <w:pPr>
              <w:spacing w:after="120"/>
              <w:jc w:val="center"/>
              <w:rPr>
                <w:b/>
                <w:sz w:val="26"/>
                <w:szCs w:val="26"/>
              </w:rPr>
            </w:pPr>
          </w:p>
          <w:p w14:paraId="17FFEB01" w14:textId="77777777" w:rsidR="00B116A9" w:rsidRPr="00BC12C0" w:rsidRDefault="00B116A9" w:rsidP="00302333">
            <w:pPr>
              <w:spacing w:after="120"/>
              <w:jc w:val="center"/>
              <w:rPr>
                <w:b/>
                <w:sz w:val="26"/>
                <w:szCs w:val="26"/>
              </w:rPr>
            </w:pPr>
          </w:p>
          <w:p w14:paraId="4FE74248" w14:textId="77777777" w:rsidR="00B116A9" w:rsidRPr="00BC12C0" w:rsidRDefault="00B116A9" w:rsidP="00302333">
            <w:pPr>
              <w:spacing w:after="120"/>
              <w:jc w:val="center"/>
              <w:rPr>
                <w:b/>
                <w:sz w:val="26"/>
                <w:szCs w:val="26"/>
              </w:rPr>
            </w:pPr>
          </w:p>
          <w:p w14:paraId="75E6917B" w14:textId="77777777" w:rsidR="00B116A9" w:rsidRPr="00BC12C0" w:rsidRDefault="00B116A9" w:rsidP="00302333">
            <w:pPr>
              <w:spacing w:after="120"/>
              <w:rPr>
                <w:b/>
                <w:sz w:val="26"/>
                <w:szCs w:val="26"/>
              </w:rPr>
            </w:pPr>
          </w:p>
          <w:p w14:paraId="296806E8" w14:textId="77777777" w:rsidR="00B116A9" w:rsidRPr="00BC12C0" w:rsidRDefault="00B116A9" w:rsidP="00302333">
            <w:pPr>
              <w:spacing w:after="120"/>
              <w:jc w:val="center"/>
              <w:rPr>
                <w:b/>
                <w:sz w:val="26"/>
                <w:szCs w:val="26"/>
              </w:rPr>
            </w:pPr>
          </w:p>
          <w:p w14:paraId="16DDC96D" w14:textId="77777777" w:rsidR="00952A67" w:rsidRPr="00BC12C0" w:rsidRDefault="00952A67" w:rsidP="00302333">
            <w:pPr>
              <w:spacing w:after="120"/>
              <w:jc w:val="center"/>
              <w:rPr>
                <w:b/>
                <w:sz w:val="26"/>
                <w:szCs w:val="26"/>
              </w:rPr>
            </w:pPr>
          </w:p>
          <w:p w14:paraId="55851797" w14:textId="77777777" w:rsidR="00952A67" w:rsidRPr="00BC12C0" w:rsidRDefault="00952A67" w:rsidP="00302333">
            <w:pPr>
              <w:spacing w:after="120"/>
              <w:jc w:val="center"/>
              <w:rPr>
                <w:b/>
                <w:sz w:val="26"/>
                <w:szCs w:val="26"/>
              </w:rPr>
            </w:pPr>
          </w:p>
          <w:p w14:paraId="6DE6D026" w14:textId="77777777" w:rsidR="00952A67" w:rsidRPr="00BC12C0" w:rsidRDefault="00952A67" w:rsidP="00302333">
            <w:pPr>
              <w:spacing w:after="120"/>
              <w:jc w:val="center"/>
              <w:rPr>
                <w:b/>
                <w:sz w:val="26"/>
                <w:szCs w:val="26"/>
              </w:rPr>
            </w:pPr>
          </w:p>
          <w:p w14:paraId="4ACC28E8" w14:textId="77777777" w:rsidR="00952A67" w:rsidRPr="00BC12C0" w:rsidRDefault="00952A67" w:rsidP="00302333">
            <w:pPr>
              <w:spacing w:after="120"/>
              <w:jc w:val="center"/>
              <w:rPr>
                <w:b/>
                <w:sz w:val="26"/>
                <w:szCs w:val="26"/>
              </w:rPr>
            </w:pPr>
          </w:p>
          <w:p w14:paraId="154A23BA" w14:textId="77777777" w:rsidR="002B5186" w:rsidRPr="00BC12C0" w:rsidRDefault="002B5186" w:rsidP="00302333">
            <w:pPr>
              <w:spacing w:after="120"/>
              <w:jc w:val="center"/>
              <w:rPr>
                <w:b/>
                <w:sz w:val="26"/>
                <w:szCs w:val="26"/>
              </w:rPr>
            </w:pPr>
          </w:p>
          <w:p w14:paraId="58494912" w14:textId="77777777" w:rsidR="002B5186" w:rsidRPr="00BC12C0" w:rsidRDefault="002B5186" w:rsidP="00302333">
            <w:pPr>
              <w:spacing w:after="120"/>
              <w:jc w:val="center"/>
              <w:rPr>
                <w:b/>
                <w:sz w:val="26"/>
                <w:szCs w:val="26"/>
              </w:rPr>
            </w:pPr>
          </w:p>
          <w:p w14:paraId="0E8521B7" w14:textId="77777777" w:rsidR="00B116A9" w:rsidRPr="00BC12C0" w:rsidRDefault="00B116A9" w:rsidP="00302333">
            <w:pPr>
              <w:spacing w:after="120"/>
              <w:jc w:val="center"/>
              <w:rPr>
                <w:sz w:val="26"/>
                <w:szCs w:val="26"/>
              </w:rPr>
            </w:pPr>
            <w:r w:rsidRPr="00BC12C0">
              <w:rPr>
                <w:sz w:val="26"/>
                <w:szCs w:val="26"/>
              </w:rPr>
              <w:t>0,75</w:t>
            </w:r>
            <w:r w:rsidRPr="00BC12C0">
              <w:rPr>
                <w:sz w:val="26"/>
                <w:szCs w:val="26"/>
                <w:vertAlign w:val="superscript"/>
              </w:rPr>
              <w:t>đ</w:t>
            </w:r>
          </w:p>
          <w:p w14:paraId="246B2BB8" w14:textId="77777777" w:rsidR="00B116A9" w:rsidRPr="00BC12C0" w:rsidRDefault="00B116A9" w:rsidP="00302333">
            <w:pPr>
              <w:spacing w:after="120"/>
              <w:jc w:val="center"/>
              <w:rPr>
                <w:b/>
                <w:sz w:val="26"/>
                <w:szCs w:val="26"/>
              </w:rPr>
            </w:pPr>
          </w:p>
          <w:p w14:paraId="3E78FB33" w14:textId="77777777" w:rsidR="00B116A9" w:rsidRPr="00BC12C0" w:rsidRDefault="00B116A9" w:rsidP="00302333">
            <w:pPr>
              <w:spacing w:after="120"/>
              <w:jc w:val="center"/>
              <w:rPr>
                <w:b/>
                <w:sz w:val="26"/>
                <w:szCs w:val="26"/>
              </w:rPr>
            </w:pPr>
          </w:p>
          <w:p w14:paraId="4249A6B3" w14:textId="77777777" w:rsidR="00B116A9" w:rsidRPr="00BC12C0" w:rsidRDefault="00B116A9" w:rsidP="00302333">
            <w:pPr>
              <w:spacing w:after="120"/>
              <w:jc w:val="center"/>
              <w:rPr>
                <w:b/>
                <w:sz w:val="26"/>
                <w:szCs w:val="26"/>
              </w:rPr>
            </w:pPr>
          </w:p>
          <w:p w14:paraId="1E8CEC55" w14:textId="77777777" w:rsidR="00B116A9" w:rsidRPr="00BC12C0" w:rsidRDefault="00B116A9" w:rsidP="00302333">
            <w:pPr>
              <w:spacing w:after="120"/>
              <w:jc w:val="center"/>
              <w:rPr>
                <w:b/>
                <w:sz w:val="26"/>
                <w:szCs w:val="26"/>
              </w:rPr>
            </w:pPr>
          </w:p>
          <w:p w14:paraId="1F534169" w14:textId="77777777" w:rsidR="00B116A9" w:rsidRPr="00BC12C0" w:rsidRDefault="00B116A9" w:rsidP="00302333">
            <w:pPr>
              <w:spacing w:after="120"/>
              <w:jc w:val="center"/>
              <w:rPr>
                <w:b/>
                <w:sz w:val="26"/>
                <w:szCs w:val="26"/>
              </w:rPr>
            </w:pPr>
          </w:p>
          <w:p w14:paraId="58012C64" w14:textId="77777777" w:rsidR="00B116A9" w:rsidRPr="00BC12C0" w:rsidRDefault="00B116A9" w:rsidP="00302333">
            <w:pPr>
              <w:spacing w:after="120"/>
              <w:jc w:val="center"/>
              <w:rPr>
                <w:b/>
                <w:sz w:val="26"/>
                <w:szCs w:val="26"/>
              </w:rPr>
            </w:pPr>
          </w:p>
          <w:p w14:paraId="4010CA9A" w14:textId="77777777" w:rsidR="00B116A9" w:rsidRPr="00BC12C0" w:rsidRDefault="00B116A9" w:rsidP="00302333">
            <w:pPr>
              <w:spacing w:after="120"/>
              <w:jc w:val="center"/>
              <w:rPr>
                <w:b/>
                <w:sz w:val="26"/>
                <w:szCs w:val="26"/>
              </w:rPr>
            </w:pPr>
          </w:p>
          <w:p w14:paraId="5F393A5A" w14:textId="77777777" w:rsidR="00B116A9" w:rsidRPr="00BC12C0" w:rsidRDefault="00B116A9" w:rsidP="00302333">
            <w:pPr>
              <w:spacing w:after="120"/>
              <w:jc w:val="center"/>
              <w:rPr>
                <w:b/>
                <w:sz w:val="26"/>
                <w:szCs w:val="26"/>
              </w:rPr>
            </w:pPr>
          </w:p>
          <w:p w14:paraId="318088AE" w14:textId="77777777" w:rsidR="00B116A9" w:rsidRPr="00BC12C0" w:rsidRDefault="00B116A9" w:rsidP="00302333">
            <w:pPr>
              <w:spacing w:after="120"/>
              <w:jc w:val="center"/>
              <w:rPr>
                <w:b/>
                <w:sz w:val="26"/>
                <w:szCs w:val="26"/>
              </w:rPr>
            </w:pPr>
          </w:p>
          <w:p w14:paraId="2B0849F6" w14:textId="77777777" w:rsidR="00B116A9" w:rsidRPr="00BC12C0" w:rsidRDefault="00B116A9" w:rsidP="00302333">
            <w:pPr>
              <w:spacing w:after="120"/>
              <w:jc w:val="center"/>
              <w:rPr>
                <w:b/>
                <w:sz w:val="26"/>
                <w:szCs w:val="26"/>
              </w:rPr>
            </w:pPr>
          </w:p>
          <w:p w14:paraId="780A3888" w14:textId="77777777" w:rsidR="00B116A9" w:rsidRPr="00BC12C0" w:rsidRDefault="00B116A9" w:rsidP="00302333">
            <w:pPr>
              <w:spacing w:after="120"/>
              <w:jc w:val="center"/>
              <w:rPr>
                <w:b/>
                <w:sz w:val="26"/>
                <w:szCs w:val="26"/>
              </w:rPr>
            </w:pPr>
          </w:p>
          <w:p w14:paraId="3B27B543" w14:textId="77777777" w:rsidR="00B116A9" w:rsidRPr="00BC12C0" w:rsidRDefault="00B116A9" w:rsidP="00302333">
            <w:pPr>
              <w:spacing w:after="120"/>
              <w:jc w:val="center"/>
              <w:rPr>
                <w:b/>
                <w:sz w:val="26"/>
                <w:szCs w:val="26"/>
              </w:rPr>
            </w:pPr>
          </w:p>
          <w:p w14:paraId="7D61AEEB" w14:textId="77777777" w:rsidR="00B116A9" w:rsidRPr="00BC12C0" w:rsidRDefault="00B116A9" w:rsidP="00302333">
            <w:pPr>
              <w:spacing w:after="120"/>
              <w:jc w:val="center"/>
              <w:rPr>
                <w:b/>
                <w:sz w:val="26"/>
                <w:szCs w:val="26"/>
              </w:rPr>
            </w:pPr>
          </w:p>
          <w:p w14:paraId="27805692" w14:textId="77777777" w:rsidR="00B116A9" w:rsidRPr="00BC12C0" w:rsidRDefault="00B116A9" w:rsidP="00302333">
            <w:pPr>
              <w:spacing w:after="120"/>
              <w:jc w:val="center"/>
              <w:rPr>
                <w:b/>
                <w:sz w:val="26"/>
                <w:szCs w:val="26"/>
              </w:rPr>
            </w:pPr>
          </w:p>
          <w:p w14:paraId="0185F9C8" w14:textId="77777777" w:rsidR="00B116A9" w:rsidRPr="00BC12C0" w:rsidRDefault="00B116A9" w:rsidP="00302333">
            <w:pPr>
              <w:spacing w:after="120"/>
              <w:jc w:val="center"/>
              <w:rPr>
                <w:b/>
                <w:sz w:val="26"/>
                <w:szCs w:val="26"/>
              </w:rPr>
            </w:pPr>
          </w:p>
          <w:p w14:paraId="0BCC1FDD" w14:textId="77777777" w:rsidR="00B116A9" w:rsidRPr="00BC12C0" w:rsidRDefault="00B116A9" w:rsidP="00302333">
            <w:pPr>
              <w:spacing w:after="120"/>
              <w:jc w:val="center"/>
              <w:rPr>
                <w:b/>
                <w:sz w:val="26"/>
                <w:szCs w:val="26"/>
              </w:rPr>
            </w:pPr>
          </w:p>
          <w:p w14:paraId="30EF0939" w14:textId="77777777" w:rsidR="00B116A9" w:rsidRPr="00BC12C0" w:rsidRDefault="00B116A9" w:rsidP="00302333">
            <w:pPr>
              <w:spacing w:after="120"/>
              <w:jc w:val="center"/>
              <w:rPr>
                <w:sz w:val="26"/>
                <w:szCs w:val="26"/>
              </w:rPr>
            </w:pPr>
            <w:r w:rsidRPr="00BC12C0">
              <w:rPr>
                <w:sz w:val="26"/>
                <w:szCs w:val="26"/>
              </w:rPr>
              <w:t>0,75</w:t>
            </w:r>
            <w:r w:rsidRPr="00BC12C0">
              <w:rPr>
                <w:sz w:val="26"/>
                <w:szCs w:val="26"/>
                <w:vertAlign w:val="superscript"/>
              </w:rPr>
              <w:t>đ</w:t>
            </w:r>
          </w:p>
          <w:p w14:paraId="5D41ADEE" w14:textId="77777777" w:rsidR="00B116A9" w:rsidRPr="00BC12C0" w:rsidRDefault="00B116A9" w:rsidP="00302333">
            <w:pPr>
              <w:spacing w:after="120"/>
              <w:jc w:val="center"/>
              <w:rPr>
                <w:b/>
                <w:sz w:val="26"/>
                <w:szCs w:val="26"/>
              </w:rPr>
            </w:pPr>
          </w:p>
        </w:tc>
      </w:tr>
      <w:tr w:rsidR="001A3BB9" w:rsidRPr="00BC12C0" w14:paraId="2973EB01" w14:textId="77777777" w:rsidTr="0060432A">
        <w:tc>
          <w:tcPr>
            <w:tcW w:w="817" w:type="dxa"/>
          </w:tcPr>
          <w:p w14:paraId="771A3A6F" w14:textId="77777777" w:rsidR="001A3BB9" w:rsidRPr="00BC12C0" w:rsidRDefault="001A3BB9" w:rsidP="001A3BB9">
            <w:pPr>
              <w:rPr>
                <w:sz w:val="26"/>
                <w:szCs w:val="26"/>
              </w:rPr>
            </w:pPr>
          </w:p>
          <w:p w14:paraId="4440AF22" w14:textId="77777777" w:rsidR="001A3BB9" w:rsidRPr="00BC12C0" w:rsidRDefault="001A3BB9" w:rsidP="001A3BB9">
            <w:pPr>
              <w:jc w:val="center"/>
              <w:rPr>
                <w:sz w:val="26"/>
                <w:szCs w:val="26"/>
              </w:rPr>
            </w:pPr>
          </w:p>
          <w:p w14:paraId="008B7A1B" w14:textId="77777777" w:rsidR="001A3BB9" w:rsidRPr="00BC12C0" w:rsidRDefault="001A3BB9" w:rsidP="001A3BB9">
            <w:pPr>
              <w:jc w:val="center"/>
              <w:rPr>
                <w:sz w:val="26"/>
                <w:szCs w:val="26"/>
              </w:rPr>
            </w:pPr>
            <w:r w:rsidRPr="00BC12C0">
              <w:rPr>
                <w:sz w:val="26"/>
                <w:szCs w:val="26"/>
              </w:rPr>
              <w:t>2</w:t>
            </w:r>
          </w:p>
        </w:tc>
        <w:tc>
          <w:tcPr>
            <w:tcW w:w="8201" w:type="dxa"/>
          </w:tcPr>
          <w:p w14:paraId="01D80D9E" w14:textId="77777777" w:rsidR="001A3BB9" w:rsidRPr="001A3BB9" w:rsidRDefault="001A3BB9" w:rsidP="001A3BB9">
            <w:pPr>
              <w:spacing w:after="160" w:line="259" w:lineRule="auto"/>
              <w:rPr>
                <w:sz w:val="26"/>
                <w:szCs w:val="26"/>
              </w:rPr>
            </w:pPr>
            <w:r w:rsidRPr="001A3BB9">
              <w:rPr>
                <w:sz w:val="26"/>
                <w:szCs w:val="26"/>
              </w:rPr>
              <w:t>Lệnh If</w:t>
            </w:r>
          </w:p>
          <w:p w14:paraId="588F1587" w14:textId="77777777" w:rsidR="001A3BB9" w:rsidRPr="005F1097" w:rsidRDefault="001A3BB9" w:rsidP="001A3BB9">
            <w:pPr>
              <w:rPr>
                <w:sz w:val="26"/>
                <w:szCs w:val="26"/>
              </w:rPr>
            </w:pPr>
            <w:r w:rsidRPr="005F1097">
              <w:rPr>
                <w:sz w:val="26"/>
                <w:szCs w:val="26"/>
              </w:rPr>
              <w:t>Lệnh kiểm tra điều kiện. Khi gặp lệnh này, chương trình sẽ kiểm tra các điều kiện, nếu thỏa mãn thì sẽ thực hiện các lệnh bên trong nó.</w:t>
            </w:r>
          </w:p>
          <w:p w14:paraId="0439CB0D" w14:textId="77777777" w:rsidR="001A3BB9" w:rsidRPr="005F1097" w:rsidRDefault="001A3BB9" w:rsidP="001A3BB9">
            <w:pPr>
              <w:rPr>
                <w:sz w:val="26"/>
                <w:szCs w:val="26"/>
              </w:rPr>
            </w:pPr>
            <w:r w:rsidRPr="005F1097">
              <w:rPr>
                <w:sz w:val="26"/>
                <w:szCs w:val="26"/>
              </w:rPr>
              <w:t>Có 3 dạng if.</w:t>
            </w:r>
          </w:p>
          <w:p w14:paraId="382F6546" w14:textId="77777777" w:rsidR="001A3BB9" w:rsidRPr="005E62AE" w:rsidRDefault="001A3BB9" w:rsidP="001A3BB9">
            <w:pPr>
              <w:pStyle w:val="ListParagraph"/>
              <w:numPr>
                <w:ilvl w:val="0"/>
                <w:numId w:val="8"/>
              </w:numPr>
              <w:spacing w:after="160" w:line="259" w:lineRule="auto"/>
              <w:rPr>
                <w:rFonts w:ascii="Times New Roman" w:hAnsi="Times New Roman"/>
                <w:sz w:val="26"/>
                <w:szCs w:val="26"/>
              </w:rPr>
            </w:pPr>
            <w:r w:rsidRPr="005E62AE">
              <w:rPr>
                <w:rFonts w:ascii="Times New Roman" w:hAnsi="Times New Roman"/>
                <w:sz w:val="26"/>
                <w:szCs w:val="26"/>
              </w:rPr>
              <w:t>Dạng 1 : If ( điều kiện so sánh )</w:t>
            </w:r>
          </w:p>
          <w:p w14:paraId="0D4D0713" w14:textId="77777777" w:rsidR="001A3BB9" w:rsidRPr="005F1097" w:rsidRDefault="001A3BB9" w:rsidP="001A3BB9">
            <w:pPr>
              <w:rPr>
                <w:sz w:val="26"/>
                <w:szCs w:val="26"/>
              </w:rPr>
            </w:pPr>
            <w:r w:rsidRPr="005F1097">
              <w:rPr>
                <w:sz w:val="26"/>
                <w:szCs w:val="26"/>
              </w:rPr>
              <w:t xml:space="preserve">               {lệnh 1;</w:t>
            </w:r>
          </w:p>
          <w:p w14:paraId="5F1512CE" w14:textId="77777777" w:rsidR="001A3BB9" w:rsidRPr="005F1097" w:rsidRDefault="001A3BB9" w:rsidP="001A3BB9">
            <w:pPr>
              <w:rPr>
                <w:sz w:val="26"/>
                <w:szCs w:val="26"/>
              </w:rPr>
            </w:pPr>
            <w:r w:rsidRPr="005F1097">
              <w:rPr>
                <w:sz w:val="26"/>
                <w:szCs w:val="26"/>
              </w:rPr>
              <w:tab/>
              <w:t>Lệnh 2;</w:t>
            </w:r>
          </w:p>
          <w:p w14:paraId="467F5DCD" w14:textId="77777777" w:rsidR="001A3BB9" w:rsidRPr="005F1097" w:rsidRDefault="001A3BB9" w:rsidP="001A3BB9">
            <w:pPr>
              <w:rPr>
                <w:sz w:val="26"/>
                <w:szCs w:val="26"/>
              </w:rPr>
            </w:pPr>
            <w:r w:rsidRPr="005F1097">
              <w:rPr>
                <w:sz w:val="26"/>
                <w:szCs w:val="26"/>
              </w:rPr>
              <w:tab/>
              <w:t>......</w:t>
            </w:r>
          </w:p>
          <w:p w14:paraId="1F3E49B5" w14:textId="77777777" w:rsidR="001A3BB9" w:rsidRPr="005F1097" w:rsidRDefault="001A3BB9" w:rsidP="001A3BB9">
            <w:pPr>
              <w:ind w:firstLine="720"/>
              <w:rPr>
                <w:sz w:val="26"/>
                <w:szCs w:val="26"/>
              </w:rPr>
            </w:pPr>
            <w:r w:rsidRPr="005F1097">
              <w:rPr>
                <w:sz w:val="26"/>
                <w:szCs w:val="26"/>
              </w:rPr>
              <w:t>Lệnh n;</w:t>
            </w:r>
          </w:p>
          <w:p w14:paraId="339E5C21" w14:textId="77777777" w:rsidR="001A3BB9" w:rsidRPr="005F1097" w:rsidRDefault="001A3BB9" w:rsidP="001A3BB9">
            <w:pPr>
              <w:ind w:left="720" w:firstLine="720"/>
              <w:rPr>
                <w:sz w:val="26"/>
                <w:szCs w:val="26"/>
              </w:rPr>
            </w:pPr>
            <w:r w:rsidRPr="005F1097">
              <w:rPr>
                <w:sz w:val="26"/>
                <w:szCs w:val="26"/>
              </w:rPr>
              <w:t>}</w:t>
            </w:r>
          </w:p>
          <w:p w14:paraId="5D411A61" w14:textId="77777777" w:rsidR="001A3BB9" w:rsidRPr="005E62AE" w:rsidRDefault="001A3BB9" w:rsidP="001A3BB9">
            <w:pPr>
              <w:pStyle w:val="ListParagraph"/>
              <w:numPr>
                <w:ilvl w:val="0"/>
                <w:numId w:val="8"/>
              </w:numPr>
              <w:spacing w:after="160" w:line="259" w:lineRule="auto"/>
              <w:rPr>
                <w:rFonts w:ascii="Times New Roman" w:hAnsi="Times New Roman"/>
                <w:sz w:val="26"/>
                <w:szCs w:val="26"/>
              </w:rPr>
            </w:pPr>
            <w:r w:rsidRPr="005E62AE">
              <w:rPr>
                <w:rFonts w:ascii="Times New Roman" w:hAnsi="Times New Roman"/>
                <w:sz w:val="26"/>
                <w:szCs w:val="26"/>
              </w:rPr>
              <w:t>Dạng 2 : If ( điều kiện so sánh )</w:t>
            </w:r>
          </w:p>
          <w:p w14:paraId="259DE484" w14:textId="77777777" w:rsidR="001A3BB9" w:rsidRPr="005F1097" w:rsidRDefault="001A3BB9" w:rsidP="001A3BB9">
            <w:pPr>
              <w:rPr>
                <w:sz w:val="26"/>
                <w:szCs w:val="26"/>
              </w:rPr>
            </w:pPr>
            <w:r w:rsidRPr="005F1097">
              <w:rPr>
                <w:sz w:val="26"/>
                <w:szCs w:val="26"/>
              </w:rPr>
              <w:t xml:space="preserve">               {lệnh 1;</w:t>
            </w:r>
          </w:p>
          <w:p w14:paraId="3554574C" w14:textId="77777777" w:rsidR="001A3BB9" w:rsidRPr="005F1097" w:rsidRDefault="001A3BB9" w:rsidP="001A3BB9">
            <w:pPr>
              <w:rPr>
                <w:sz w:val="26"/>
                <w:szCs w:val="26"/>
              </w:rPr>
            </w:pPr>
            <w:r w:rsidRPr="005F1097">
              <w:rPr>
                <w:sz w:val="26"/>
                <w:szCs w:val="26"/>
              </w:rPr>
              <w:tab/>
              <w:t>Lệnh 2;</w:t>
            </w:r>
          </w:p>
          <w:p w14:paraId="7FA5D30D" w14:textId="77777777" w:rsidR="001A3BB9" w:rsidRPr="005F1097" w:rsidRDefault="001A3BB9" w:rsidP="001A3BB9">
            <w:pPr>
              <w:rPr>
                <w:sz w:val="26"/>
                <w:szCs w:val="26"/>
              </w:rPr>
            </w:pPr>
            <w:r w:rsidRPr="005F1097">
              <w:rPr>
                <w:sz w:val="26"/>
                <w:szCs w:val="26"/>
              </w:rPr>
              <w:tab/>
              <w:t>......</w:t>
            </w:r>
          </w:p>
          <w:p w14:paraId="179E8EC3" w14:textId="77777777" w:rsidR="001A3BB9" w:rsidRPr="005F1097" w:rsidRDefault="001A3BB9" w:rsidP="001A3BB9">
            <w:pPr>
              <w:ind w:firstLine="720"/>
              <w:rPr>
                <w:sz w:val="26"/>
                <w:szCs w:val="26"/>
              </w:rPr>
            </w:pPr>
            <w:r w:rsidRPr="005F1097">
              <w:rPr>
                <w:sz w:val="26"/>
                <w:szCs w:val="26"/>
              </w:rPr>
              <w:t>Lệnh n;</w:t>
            </w:r>
          </w:p>
          <w:p w14:paraId="38D79E31" w14:textId="77777777" w:rsidR="001A3BB9" w:rsidRPr="005F1097" w:rsidRDefault="001A3BB9" w:rsidP="001A3BB9">
            <w:pPr>
              <w:ind w:left="720" w:firstLine="720"/>
              <w:rPr>
                <w:sz w:val="26"/>
                <w:szCs w:val="26"/>
              </w:rPr>
            </w:pPr>
            <w:r w:rsidRPr="005F1097">
              <w:rPr>
                <w:sz w:val="26"/>
                <w:szCs w:val="26"/>
              </w:rPr>
              <w:t>}</w:t>
            </w:r>
          </w:p>
          <w:p w14:paraId="42DC7EFD" w14:textId="77777777" w:rsidR="001A3BB9" w:rsidRPr="005F1097" w:rsidRDefault="001A3BB9" w:rsidP="001A3BB9">
            <w:pPr>
              <w:ind w:firstLine="720"/>
              <w:rPr>
                <w:sz w:val="26"/>
                <w:szCs w:val="26"/>
              </w:rPr>
            </w:pPr>
            <w:r w:rsidRPr="005F1097">
              <w:rPr>
                <w:sz w:val="26"/>
                <w:szCs w:val="26"/>
              </w:rPr>
              <w:t>elseif ( điều kiện so sánh )</w:t>
            </w:r>
          </w:p>
          <w:p w14:paraId="20008ACD" w14:textId="77777777" w:rsidR="001A3BB9" w:rsidRPr="005F1097" w:rsidRDefault="001A3BB9" w:rsidP="001A3BB9">
            <w:pPr>
              <w:rPr>
                <w:sz w:val="26"/>
                <w:szCs w:val="26"/>
              </w:rPr>
            </w:pPr>
            <w:r w:rsidRPr="005F1097">
              <w:rPr>
                <w:sz w:val="26"/>
                <w:szCs w:val="26"/>
              </w:rPr>
              <w:t xml:space="preserve">               {lệnh 1;</w:t>
            </w:r>
          </w:p>
          <w:p w14:paraId="4FD99A9C" w14:textId="77777777" w:rsidR="001A3BB9" w:rsidRPr="005F1097" w:rsidRDefault="001A3BB9" w:rsidP="001A3BB9">
            <w:pPr>
              <w:rPr>
                <w:sz w:val="26"/>
                <w:szCs w:val="26"/>
              </w:rPr>
            </w:pPr>
            <w:r w:rsidRPr="005F1097">
              <w:rPr>
                <w:sz w:val="26"/>
                <w:szCs w:val="26"/>
              </w:rPr>
              <w:tab/>
              <w:t>Lệnh 2;</w:t>
            </w:r>
          </w:p>
          <w:p w14:paraId="6A0D3F17" w14:textId="77777777" w:rsidR="001A3BB9" w:rsidRPr="005F1097" w:rsidRDefault="001A3BB9" w:rsidP="001A3BB9">
            <w:pPr>
              <w:rPr>
                <w:sz w:val="26"/>
                <w:szCs w:val="26"/>
              </w:rPr>
            </w:pPr>
            <w:r w:rsidRPr="005F1097">
              <w:rPr>
                <w:sz w:val="26"/>
                <w:szCs w:val="26"/>
              </w:rPr>
              <w:tab/>
              <w:t>......</w:t>
            </w:r>
          </w:p>
          <w:p w14:paraId="193A4F31" w14:textId="77777777" w:rsidR="001A3BB9" w:rsidRPr="005F1097" w:rsidRDefault="001A3BB9" w:rsidP="001A3BB9">
            <w:pPr>
              <w:ind w:firstLine="720"/>
              <w:rPr>
                <w:sz w:val="26"/>
                <w:szCs w:val="26"/>
              </w:rPr>
            </w:pPr>
            <w:r w:rsidRPr="005F1097">
              <w:rPr>
                <w:sz w:val="26"/>
                <w:szCs w:val="26"/>
              </w:rPr>
              <w:t>Lệnh n;</w:t>
            </w:r>
          </w:p>
          <w:p w14:paraId="6CFCCB9D" w14:textId="77777777" w:rsidR="001A3BB9" w:rsidRPr="005F1097" w:rsidRDefault="001A3BB9" w:rsidP="001A3BB9">
            <w:pPr>
              <w:ind w:left="720" w:firstLine="720"/>
              <w:rPr>
                <w:sz w:val="26"/>
                <w:szCs w:val="26"/>
              </w:rPr>
            </w:pPr>
            <w:r w:rsidRPr="005F1097">
              <w:rPr>
                <w:sz w:val="26"/>
                <w:szCs w:val="26"/>
              </w:rPr>
              <w:lastRenderedPageBreak/>
              <w:t>}</w:t>
            </w:r>
          </w:p>
          <w:p w14:paraId="391C2472" w14:textId="77777777" w:rsidR="001A3BB9" w:rsidRPr="005E62AE" w:rsidRDefault="001A3BB9" w:rsidP="001A3BB9">
            <w:pPr>
              <w:pStyle w:val="ListParagraph"/>
              <w:numPr>
                <w:ilvl w:val="0"/>
                <w:numId w:val="8"/>
              </w:numPr>
              <w:spacing w:after="160" w:line="259" w:lineRule="auto"/>
              <w:rPr>
                <w:rFonts w:ascii="Times New Roman" w:hAnsi="Times New Roman"/>
                <w:sz w:val="26"/>
                <w:szCs w:val="26"/>
              </w:rPr>
            </w:pPr>
            <w:r w:rsidRPr="005E62AE">
              <w:rPr>
                <w:rFonts w:ascii="Times New Roman" w:hAnsi="Times New Roman"/>
                <w:sz w:val="26"/>
                <w:szCs w:val="26"/>
              </w:rPr>
              <w:t>Dạng 3 : If ( điều kiện so sánh )</w:t>
            </w:r>
          </w:p>
          <w:p w14:paraId="07AEFE29" w14:textId="77777777" w:rsidR="001A3BB9" w:rsidRPr="005F1097" w:rsidRDefault="001A3BB9" w:rsidP="001A3BB9">
            <w:pPr>
              <w:rPr>
                <w:sz w:val="26"/>
                <w:szCs w:val="26"/>
              </w:rPr>
            </w:pPr>
            <w:r w:rsidRPr="005F1097">
              <w:rPr>
                <w:sz w:val="26"/>
                <w:szCs w:val="26"/>
              </w:rPr>
              <w:t xml:space="preserve">               {lệnh 1;</w:t>
            </w:r>
          </w:p>
          <w:p w14:paraId="5F592F14" w14:textId="77777777" w:rsidR="001A3BB9" w:rsidRPr="005F1097" w:rsidRDefault="001A3BB9" w:rsidP="001A3BB9">
            <w:pPr>
              <w:rPr>
                <w:sz w:val="26"/>
                <w:szCs w:val="26"/>
              </w:rPr>
            </w:pPr>
            <w:r w:rsidRPr="005F1097">
              <w:rPr>
                <w:sz w:val="26"/>
                <w:szCs w:val="26"/>
              </w:rPr>
              <w:tab/>
              <w:t>Lệnh 2;</w:t>
            </w:r>
          </w:p>
          <w:p w14:paraId="7B6FF757" w14:textId="77777777" w:rsidR="001A3BB9" w:rsidRPr="005F1097" w:rsidRDefault="001A3BB9" w:rsidP="001A3BB9">
            <w:pPr>
              <w:rPr>
                <w:sz w:val="26"/>
                <w:szCs w:val="26"/>
              </w:rPr>
            </w:pPr>
            <w:r w:rsidRPr="005F1097">
              <w:rPr>
                <w:sz w:val="26"/>
                <w:szCs w:val="26"/>
              </w:rPr>
              <w:tab/>
              <w:t>......</w:t>
            </w:r>
          </w:p>
          <w:p w14:paraId="1170C616" w14:textId="77777777" w:rsidR="001A3BB9" w:rsidRPr="005F1097" w:rsidRDefault="001A3BB9" w:rsidP="001A3BB9">
            <w:pPr>
              <w:ind w:firstLine="720"/>
              <w:rPr>
                <w:sz w:val="26"/>
                <w:szCs w:val="26"/>
              </w:rPr>
            </w:pPr>
            <w:r w:rsidRPr="005F1097">
              <w:rPr>
                <w:sz w:val="26"/>
                <w:szCs w:val="26"/>
              </w:rPr>
              <w:t>Lệnh n;</w:t>
            </w:r>
          </w:p>
          <w:p w14:paraId="2E6BE8AD" w14:textId="77777777" w:rsidR="001A3BB9" w:rsidRPr="005F1097" w:rsidRDefault="001A3BB9" w:rsidP="001A3BB9">
            <w:pPr>
              <w:ind w:left="720" w:firstLine="720"/>
              <w:rPr>
                <w:sz w:val="26"/>
                <w:szCs w:val="26"/>
              </w:rPr>
            </w:pPr>
            <w:r w:rsidRPr="005F1097">
              <w:rPr>
                <w:sz w:val="26"/>
                <w:szCs w:val="26"/>
              </w:rPr>
              <w:t>}</w:t>
            </w:r>
          </w:p>
          <w:p w14:paraId="7CC9EE8A" w14:textId="77777777" w:rsidR="001A3BB9" w:rsidRPr="005F1097" w:rsidRDefault="001A3BB9" w:rsidP="001A3BB9">
            <w:pPr>
              <w:ind w:firstLine="720"/>
              <w:rPr>
                <w:sz w:val="26"/>
                <w:szCs w:val="26"/>
              </w:rPr>
            </w:pPr>
            <w:r w:rsidRPr="005F1097">
              <w:rPr>
                <w:sz w:val="26"/>
                <w:szCs w:val="26"/>
              </w:rPr>
              <w:t>else</w:t>
            </w:r>
          </w:p>
          <w:p w14:paraId="69D11F17" w14:textId="77777777" w:rsidR="001A3BB9" w:rsidRPr="005F1097" w:rsidRDefault="001A3BB9" w:rsidP="001A3BB9">
            <w:pPr>
              <w:rPr>
                <w:sz w:val="26"/>
                <w:szCs w:val="26"/>
              </w:rPr>
            </w:pPr>
            <w:r w:rsidRPr="005F1097">
              <w:rPr>
                <w:sz w:val="26"/>
                <w:szCs w:val="26"/>
              </w:rPr>
              <w:t xml:space="preserve">               {lệnh 1;</w:t>
            </w:r>
          </w:p>
          <w:p w14:paraId="16A2920B" w14:textId="77777777" w:rsidR="001A3BB9" w:rsidRPr="005F1097" w:rsidRDefault="001A3BB9" w:rsidP="001A3BB9">
            <w:pPr>
              <w:rPr>
                <w:sz w:val="26"/>
                <w:szCs w:val="26"/>
              </w:rPr>
            </w:pPr>
            <w:r w:rsidRPr="005F1097">
              <w:rPr>
                <w:sz w:val="26"/>
                <w:szCs w:val="26"/>
              </w:rPr>
              <w:tab/>
              <w:t>Lệnh 2;</w:t>
            </w:r>
          </w:p>
          <w:p w14:paraId="75C97DEB" w14:textId="77777777" w:rsidR="001A3BB9" w:rsidRPr="005F1097" w:rsidRDefault="001A3BB9" w:rsidP="001A3BB9">
            <w:pPr>
              <w:rPr>
                <w:sz w:val="26"/>
                <w:szCs w:val="26"/>
              </w:rPr>
            </w:pPr>
            <w:r w:rsidRPr="005F1097">
              <w:rPr>
                <w:sz w:val="26"/>
                <w:szCs w:val="26"/>
              </w:rPr>
              <w:tab/>
              <w:t>......</w:t>
            </w:r>
          </w:p>
          <w:p w14:paraId="4DF09CFA" w14:textId="77777777" w:rsidR="001A3BB9" w:rsidRPr="005F1097" w:rsidRDefault="001A3BB9" w:rsidP="001A3BB9">
            <w:pPr>
              <w:ind w:firstLine="720"/>
              <w:rPr>
                <w:sz w:val="26"/>
                <w:szCs w:val="26"/>
              </w:rPr>
            </w:pPr>
            <w:r w:rsidRPr="005F1097">
              <w:rPr>
                <w:sz w:val="26"/>
                <w:szCs w:val="26"/>
              </w:rPr>
              <w:t>Lệnh n;</w:t>
            </w:r>
          </w:p>
          <w:p w14:paraId="22C2FF5C" w14:textId="77777777" w:rsidR="001A3BB9" w:rsidRPr="005F1097" w:rsidRDefault="001A3BB9" w:rsidP="001A3BB9">
            <w:pPr>
              <w:ind w:left="720" w:firstLine="720"/>
              <w:rPr>
                <w:sz w:val="26"/>
                <w:szCs w:val="26"/>
              </w:rPr>
            </w:pPr>
            <w:r w:rsidRPr="005F1097">
              <w:rPr>
                <w:sz w:val="26"/>
                <w:szCs w:val="26"/>
              </w:rPr>
              <w:t>}</w:t>
            </w:r>
          </w:p>
          <w:p w14:paraId="2DCB2C69" w14:textId="77777777" w:rsidR="001A3BB9" w:rsidRPr="005F1097" w:rsidRDefault="001A3BB9" w:rsidP="001A3BB9">
            <w:pPr>
              <w:rPr>
                <w:sz w:val="26"/>
                <w:szCs w:val="26"/>
              </w:rPr>
            </w:pPr>
            <w:r w:rsidRPr="005F1097">
              <w:rPr>
                <w:sz w:val="26"/>
                <w:szCs w:val="26"/>
              </w:rPr>
              <w:t>Muốn khai báo lệnh if chúng ta phải vào Structure/Avanced/If. Sau đó tùy chỉnh lệnh với tab Command</w:t>
            </w:r>
          </w:p>
          <w:p w14:paraId="667396A1" w14:textId="77777777" w:rsidR="001A3BB9" w:rsidRPr="00BC12C0" w:rsidRDefault="001A3BB9" w:rsidP="001A3BB9">
            <w:pPr>
              <w:rPr>
                <w:sz w:val="26"/>
                <w:szCs w:val="26"/>
              </w:rPr>
            </w:pPr>
          </w:p>
        </w:tc>
        <w:tc>
          <w:tcPr>
            <w:tcW w:w="810" w:type="dxa"/>
          </w:tcPr>
          <w:p w14:paraId="7B667A32" w14:textId="77777777" w:rsidR="001A3BB9" w:rsidRPr="00485782" w:rsidRDefault="001A3BB9" w:rsidP="001A3BB9">
            <w:pPr>
              <w:jc w:val="center"/>
              <w:rPr>
                <w:sz w:val="26"/>
                <w:szCs w:val="26"/>
              </w:rPr>
            </w:pPr>
          </w:p>
          <w:p w14:paraId="256ADCF5" w14:textId="77777777" w:rsidR="001A3BB9" w:rsidRDefault="001A3BB9" w:rsidP="001A3BB9">
            <w:pPr>
              <w:jc w:val="center"/>
              <w:rPr>
                <w:sz w:val="26"/>
                <w:szCs w:val="26"/>
                <w:lang w:val="fr-FR"/>
              </w:rPr>
            </w:pPr>
            <w:r>
              <w:rPr>
                <w:sz w:val="26"/>
                <w:szCs w:val="26"/>
                <w:lang w:val="fr-FR"/>
              </w:rPr>
              <w:t>0.5</w:t>
            </w:r>
          </w:p>
          <w:p w14:paraId="0FAB622C" w14:textId="77777777" w:rsidR="001A3BB9" w:rsidRDefault="001A3BB9" w:rsidP="001A3BB9">
            <w:pPr>
              <w:jc w:val="center"/>
              <w:rPr>
                <w:sz w:val="26"/>
                <w:szCs w:val="26"/>
                <w:lang w:val="fr-FR"/>
              </w:rPr>
            </w:pPr>
          </w:p>
          <w:p w14:paraId="3CE1EA2E" w14:textId="77777777" w:rsidR="001A3BB9" w:rsidRPr="00BC12C0" w:rsidRDefault="001A3BB9" w:rsidP="001A3BB9">
            <w:pPr>
              <w:jc w:val="center"/>
              <w:rPr>
                <w:sz w:val="26"/>
                <w:szCs w:val="26"/>
                <w:lang w:val="fr-FR"/>
              </w:rPr>
            </w:pPr>
            <w:r>
              <w:rPr>
                <w:sz w:val="26"/>
                <w:szCs w:val="26"/>
                <w:lang w:val="fr-FR"/>
              </w:rPr>
              <w:t>1.0</w:t>
            </w:r>
          </w:p>
          <w:p w14:paraId="41E1C964" w14:textId="77777777" w:rsidR="001A3BB9" w:rsidRPr="00BC12C0" w:rsidRDefault="001A3BB9" w:rsidP="001A3BB9">
            <w:pPr>
              <w:jc w:val="center"/>
              <w:rPr>
                <w:sz w:val="26"/>
                <w:szCs w:val="26"/>
                <w:lang w:val="fr-FR"/>
              </w:rPr>
            </w:pPr>
          </w:p>
          <w:p w14:paraId="0DF7E3A3" w14:textId="77777777" w:rsidR="001A3BB9" w:rsidRPr="00BC12C0" w:rsidRDefault="001A3BB9" w:rsidP="001A3BB9">
            <w:pPr>
              <w:jc w:val="center"/>
              <w:rPr>
                <w:sz w:val="26"/>
                <w:szCs w:val="26"/>
                <w:lang w:val="fr-FR"/>
              </w:rPr>
            </w:pPr>
          </w:p>
          <w:p w14:paraId="79E4A3AD" w14:textId="77777777" w:rsidR="001A3BB9" w:rsidRPr="00BC12C0" w:rsidRDefault="001A3BB9" w:rsidP="001A3BB9">
            <w:pPr>
              <w:jc w:val="center"/>
              <w:rPr>
                <w:sz w:val="26"/>
                <w:szCs w:val="26"/>
                <w:lang w:val="fr-FR"/>
              </w:rPr>
            </w:pPr>
          </w:p>
          <w:p w14:paraId="53681E48" w14:textId="77777777" w:rsidR="001A3BB9" w:rsidRPr="00BC12C0" w:rsidRDefault="001A3BB9" w:rsidP="001A3BB9">
            <w:pPr>
              <w:jc w:val="center"/>
              <w:rPr>
                <w:sz w:val="26"/>
                <w:szCs w:val="26"/>
                <w:lang w:val="fr-FR"/>
              </w:rPr>
            </w:pPr>
          </w:p>
          <w:p w14:paraId="5C5E8280" w14:textId="77777777" w:rsidR="001A3BB9" w:rsidRPr="00BC12C0" w:rsidRDefault="001A3BB9" w:rsidP="001A3BB9">
            <w:pPr>
              <w:jc w:val="center"/>
              <w:rPr>
                <w:sz w:val="26"/>
                <w:szCs w:val="26"/>
                <w:lang w:val="fr-FR"/>
              </w:rPr>
            </w:pPr>
          </w:p>
          <w:p w14:paraId="30C15A3E" w14:textId="77777777" w:rsidR="001A3BB9" w:rsidRPr="00BC12C0" w:rsidRDefault="001A3BB9" w:rsidP="001A3BB9">
            <w:pPr>
              <w:jc w:val="center"/>
              <w:rPr>
                <w:sz w:val="26"/>
                <w:szCs w:val="26"/>
                <w:lang w:val="fr-FR"/>
              </w:rPr>
            </w:pPr>
          </w:p>
          <w:p w14:paraId="04AFCC07" w14:textId="77777777" w:rsidR="001A3BB9" w:rsidRPr="00BC12C0" w:rsidRDefault="001A3BB9" w:rsidP="001A3BB9">
            <w:pPr>
              <w:jc w:val="center"/>
              <w:rPr>
                <w:sz w:val="26"/>
                <w:szCs w:val="26"/>
                <w:lang w:val="fr-FR"/>
              </w:rPr>
            </w:pPr>
          </w:p>
          <w:p w14:paraId="6732D14D" w14:textId="77777777" w:rsidR="001A3BB9" w:rsidRPr="00BC12C0" w:rsidRDefault="001A3BB9" w:rsidP="001A3BB9">
            <w:pPr>
              <w:jc w:val="center"/>
              <w:rPr>
                <w:sz w:val="26"/>
                <w:szCs w:val="26"/>
                <w:lang w:val="fr-FR"/>
              </w:rPr>
            </w:pPr>
          </w:p>
          <w:p w14:paraId="23946FFC" w14:textId="77777777" w:rsidR="001A3BB9" w:rsidRPr="00BC12C0" w:rsidRDefault="001A3BB9" w:rsidP="001A3BB9">
            <w:pPr>
              <w:jc w:val="center"/>
              <w:rPr>
                <w:sz w:val="26"/>
                <w:szCs w:val="26"/>
                <w:lang w:val="fr-FR"/>
              </w:rPr>
            </w:pPr>
          </w:p>
          <w:p w14:paraId="1098D770" w14:textId="77777777" w:rsidR="001A3BB9" w:rsidRPr="00BC12C0" w:rsidRDefault="001A3BB9" w:rsidP="001A3BB9">
            <w:pPr>
              <w:jc w:val="center"/>
              <w:rPr>
                <w:sz w:val="26"/>
                <w:szCs w:val="26"/>
                <w:lang w:val="fr-FR"/>
              </w:rPr>
            </w:pPr>
          </w:p>
          <w:p w14:paraId="528DA2B4" w14:textId="77777777" w:rsidR="001A3BB9" w:rsidRPr="00BC12C0" w:rsidRDefault="001A3BB9" w:rsidP="001A3BB9">
            <w:pPr>
              <w:jc w:val="center"/>
              <w:rPr>
                <w:sz w:val="26"/>
                <w:szCs w:val="26"/>
                <w:lang w:val="fr-FR"/>
              </w:rPr>
            </w:pPr>
          </w:p>
          <w:p w14:paraId="1EA7A404" w14:textId="77777777" w:rsidR="001A3BB9" w:rsidRPr="00BC12C0" w:rsidRDefault="001A3BB9" w:rsidP="001A3BB9">
            <w:pPr>
              <w:jc w:val="center"/>
              <w:rPr>
                <w:sz w:val="26"/>
                <w:szCs w:val="26"/>
                <w:lang w:val="fr-FR"/>
              </w:rPr>
            </w:pPr>
          </w:p>
          <w:p w14:paraId="204BF204" w14:textId="77777777" w:rsidR="001A3BB9" w:rsidRPr="00BC12C0" w:rsidRDefault="001A3BB9" w:rsidP="001A3BB9">
            <w:pPr>
              <w:jc w:val="center"/>
              <w:rPr>
                <w:sz w:val="26"/>
                <w:szCs w:val="26"/>
                <w:lang w:val="fr-FR"/>
              </w:rPr>
            </w:pPr>
          </w:p>
          <w:p w14:paraId="1C903EA6" w14:textId="77777777" w:rsidR="001A3BB9" w:rsidRPr="00BC12C0" w:rsidRDefault="001A3BB9" w:rsidP="001A3BB9">
            <w:pPr>
              <w:jc w:val="center"/>
              <w:rPr>
                <w:sz w:val="26"/>
                <w:szCs w:val="26"/>
                <w:lang w:val="fr-FR"/>
              </w:rPr>
            </w:pPr>
          </w:p>
          <w:p w14:paraId="64C02CCF" w14:textId="77777777" w:rsidR="001A3BB9" w:rsidRPr="00BC12C0" w:rsidRDefault="001A3BB9" w:rsidP="001A3BB9">
            <w:pPr>
              <w:jc w:val="center"/>
              <w:rPr>
                <w:sz w:val="26"/>
                <w:szCs w:val="26"/>
                <w:lang w:val="fr-FR"/>
              </w:rPr>
            </w:pPr>
          </w:p>
          <w:p w14:paraId="3B83FE7B" w14:textId="77777777" w:rsidR="001A3BB9" w:rsidRPr="00BC12C0" w:rsidRDefault="001A3BB9" w:rsidP="001A3BB9">
            <w:pPr>
              <w:jc w:val="center"/>
              <w:rPr>
                <w:sz w:val="26"/>
                <w:szCs w:val="26"/>
                <w:lang w:val="fr-FR"/>
              </w:rPr>
            </w:pPr>
          </w:p>
          <w:p w14:paraId="51C68322" w14:textId="77777777" w:rsidR="001A3BB9" w:rsidRPr="00BC12C0" w:rsidRDefault="001A3BB9" w:rsidP="001A3BB9">
            <w:pPr>
              <w:jc w:val="center"/>
              <w:rPr>
                <w:sz w:val="26"/>
                <w:szCs w:val="26"/>
                <w:lang w:val="fr-FR"/>
              </w:rPr>
            </w:pPr>
          </w:p>
          <w:p w14:paraId="47A19002" w14:textId="77777777" w:rsidR="001A3BB9" w:rsidRPr="00BC12C0" w:rsidRDefault="001A3BB9" w:rsidP="001A3BB9">
            <w:pPr>
              <w:jc w:val="center"/>
              <w:rPr>
                <w:sz w:val="26"/>
                <w:szCs w:val="26"/>
                <w:lang w:val="fr-FR"/>
              </w:rPr>
            </w:pPr>
          </w:p>
          <w:p w14:paraId="1C1E82B5" w14:textId="77777777" w:rsidR="001A3BB9" w:rsidRPr="00BC12C0" w:rsidRDefault="001A3BB9" w:rsidP="001A3BB9">
            <w:pPr>
              <w:jc w:val="center"/>
              <w:rPr>
                <w:sz w:val="26"/>
                <w:szCs w:val="26"/>
                <w:lang w:val="fr-FR"/>
              </w:rPr>
            </w:pPr>
          </w:p>
          <w:p w14:paraId="59891565" w14:textId="77777777" w:rsidR="001A3BB9" w:rsidRPr="00BC12C0" w:rsidRDefault="001A3BB9" w:rsidP="001A3BB9">
            <w:pPr>
              <w:jc w:val="center"/>
              <w:rPr>
                <w:sz w:val="26"/>
                <w:szCs w:val="26"/>
                <w:lang w:val="fr-FR"/>
              </w:rPr>
            </w:pPr>
          </w:p>
          <w:p w14:paraId="7B06B401" w14:textId="77777777" w:rsidR="001A3BB9" w:rsidRPr="00BC12C0" w:rsidRDefault="001A3BB9" w:rsidP="001A3BB9">
            <w:pPr>
              <w:jc w:val="center"/>
              <w:rPr>
                <w:sz w:val="26"/>
                <w:szCs w:val="26"/>
                <w:lang w:val="fr-FR"/>
              </w:rPr>
            </w:pPr>
          </w:p>
          <w:p w14:paraId="4B349548" w14:textId="77777777" w:rsidR="001A3BB9" w:rsidRPr="00BC12C0" w:rsidRDefault="001A3BB9" w:rsidP="001A3BB9">
            <w:pPr>
              <w:jc w:val="center"/>
              <w:rPr>
                <w:sz w:val="26"/>
                <w:szCs w:val="26"/>
                <w:lang w:val="fr-FR"/>
              </w:rPr>
            </w:pPr>
          </w:p>
          <w:p w14:paraId="3B4FBC01" w14:textId="77777777" w:rsidR="001A3BB9" w:rsidRDefault="001A3BB9" w:rsidP="001A3BB9">
            <w:pPr>
              <w:jc w:val="center"/>
              <w:rPr>
                <w:sz w:val="26"/>
                <w:szCs w:val="26"/>
                <w:lang w:val="fr-FR"/>
              </w:rPr>
            </w:pPr>
          </w:p>
          <w:p w14:paraId="7CEC4BD3" w14:textId="77777777" w:rsidR="001A3BB9" w:rsidRDefault="001A3BB9" w:rsidP="001A3BB9">
            <w:pPr>
              <w:jc w:val="center"/>
              <w:rPr>
                <w:sz w:val="26"/>
                <w:szCs w:val="26"/>
                <w:lang w:val="fr-FR"/>
              </w:rPr>
            </w:pPr>
          </w:p>
          <w:p w14:paraId="1025D936" w14:textId="77777777" w:rsidR="001A3BB9" w:rsidRDefault="001A3BB9" w:rsidP="001A3BB9">
            <w:pPr>
              <w:jc w:val="center"/>
              <w:rPr>
                <w:sz w:val="26"/>
                <w:szCs w:val="26"/>
                <w:lang w:val="fr-FR"/>
              </w:rPr>
            </w:pPr>
          </w:p>
          <w:p w14:paraId="170AB454" w14:textId="77777777" w:rsidR="001A3BB9" w:rsidRDefault="001A3BB9" w:rsidP="001A3BB9">
            <w:pPr>
              <w:jc w:val="center"/>
              <w:rPr>
                <w:sz w:val="26"/>
                <w:szCs w:val="26"/>
                <w:lang w:val="fr-FR"/>
              </w:rPr>
            </w:pPr>
          </w:p>
          <w:p w14:paraId="10B4A77A" w14:textId="77777777" w:rsidR="001A3BB9" w:rsidRDefault="001A3BB9" w:rsidP="001A3BB9">
            <w:pPr>
              <w:jc w:val="center"/>
              <w:rPr>
                <w:sz w:val="26"/>
                <w:szCs w:val="26"/>
                <w:lang w:val="fr-FR"/>
              </w:rPr>
            </w:pPr>
          </w:p>
          <w:p w14:paraId="7D89A631" w14:textId="77777777" w:rsidR="001A3BB9" w:rsidRDefault="001A3BB9" w:rsidP="001A3BB9">
            <w:pPr>
              <w:jc w:val="center"/>
              <w:rPr>
                <w:sz w:val="26"/>
                <w:szCs w:val="26"/>
                <w:lang w:val="fr-FR"/>
              </w:rPr>
            </w:pPr>
          </w:p>
          <w:p w14:paraId="24B9B2D1" w14:textId="77777777" w:rsidR="001A3BB9" w:rsidRDefault="001A3BB9" w:rsidP="001A3BB9">
            <w:pPr>
              <w:jc w:val="center"/>
              <w:rPr>
                <w:sz w:val="26"/>
                <w:szCs w:val="26"/>
                <w:lang w:val="fr-FR"/>
              </w:rPr>
            </w:pPr>
          </w:p>
          <w:p w14:paraId="030DD013" w14:textId="77777777" w:rsidR="001A3BB9" w:rsidRDefault="001A3BB9" w:rsidP="001A3BB9">
            <w:pPr>
              <w:jc w:val="center"/>
              <w:rPr>
                <w:sz w:val="26"/>
                <w:szCs w:val="26"/>
                <w:lang w:val="fr-FR"/>
              </w:rPr>
            </w:pPr>
          </w:p>
          <w:p w14:paraId="43F41BB4" w14:textId="77777777" w:rsidR="001A3BB9" w:rsidRDefault="001A3BB9" w:rsidP="001A3BB9">
            <w:pPr>
              <w:jc w:val="center"/>
              <w:rPr>
                <w:sz w:val="26"/>
                <w:szCs w:val="26"/>
                <w:lang w:val="fr-FR"/>
              </w:rPr>
            </w:pPr>
          </w:p>
          <w:p w14:paraId="06D7A815" w14:textId="77777777" w:rsidR="001A3BB9" w:rsidRDefault="001A3BB9" w:rsidP="001A3BB9">
            <w:pPr>
              <w:jc w:val="center"/>
              <w:rPr>
                <w:sz w:val="26"/>
                <w:szCs w:val="26"/>
                <w:lang w:val="fr-FR"/>
              </w:rPr>
            </w:pPr>
          </w:p>
          <w:p w14:paraId="1A57D006" w14:textId="77777777" w:rsidR="001A3BB9" w:rsidRDefault="001A3BB9" w:rsidP="001A3BB9">
            <w:pPr>
              <w:jc w:val="center"/>
              <w:rPr>
                <w:sz w:val="26"/>
                <w:szCs w:val="26"/>
                <w:lang w:val="fr-FR"/>
              </w:rPr>
            </w:pPr>
          </w:p>
          <w:p w14:paraId="35D437F8" w14:textId="77777777" w:rsidR="001A3BB9" w:rsidRPr="00BC12C0" w:rsidRDefault="001A3BB9" w:rsidP="001A3BB9">
            <w:pPr>
              <w:jc w:val="center"/>
              <w:rPr>
                <w:sz w:val="26"/>
                <w:szCs w:val="26"/>
              </w:rPr>
            </w:pPr>
            <w:r>
              <w:rPr>
                <w:sz w:val="26"/>
                <w:szCs w:val="26"/>
                <w:lang w:val="fr-FR"/>
              </w:rPr>
              <w:t>0.5</w:t>
            </w:r>
          </w:p>
        </w:tc>
      </w:tr>
      <w:tr w:rsidR="001A3BB9" w:rsidRPr="00BC12C0" w14:paraId="07636E30" w14:textId="77777777" w:rsidTr="0060432A">
        <w:tc>
          <w:tcPr>
            <w:tcW w:w="817" w:type="dxa"/>
          </w:tcPr>
          <w:p w14:paraId="5F0B4AE5" w14:textId="77777777" w:rsidR="001A3BB9" w:rsidRPr="00BC12C0" w:rsidRDefault="001A3BB9" w:rsidP="001A3BB9">
            <w:pPr>
              <w:jc w:val="center"/>
              <w:rPr>
                <w:sz w:val="26"/>
                <w:szCs w:val="26"/>
              </w:rPr>
            </w:pPr>
            <w:r w:rsidRPr="00BC12C0">
              <w:rPr>
                <w:sz w:val="26"/>
                <w:szCs w:val="26"/>
              </w:rPr>
              <w:lastRenderedPageBreak/>
              <w:t>3</w:t>
            </w:r>
          </w:p>
        </w:tc>
        <w:tc>
          <w:tcPr>
            <w:tcW w:w="8201" w:type="dxa"/>
          </w:tcPr>
          <w:p w14:paraId="4F45229C" w14:textId="77777777" w:rsidR="001A3BB9" w:rsidRPr="00BC12C0" w:rsidRDefault="001A3BB9" w:rsidP="001A3BB9">
            <w:pPr>
              <w:tabs>
                <w:tab w:val="num" w:pos="1440"/>
                <w:tab w:val="left" w:pos="2160"/>
                <w:tab w:val="left" w:pos="3600"/>
                <w:tab w:val="left" w:pos="5400"/>
                <w:tab w:val="left" w:pos="7200"/>
              </w:tabs>
              <w:jc w:val="both"/>
              <w:rPr>
                <w:sz w:val="26"/>
                <w:szCs w:val="26"/>
                <w:lang w:val="nb-NO"/>
              </w:rPr>
            </w:pPr>
            <w:r w:rsidRPr="00BC12C0">
              <w:rPr>
                <w:sz w:val="26"/>
                <w:szCs w:val="26"/>
                <w:lang w:val="nb-NO"/>
              </w:rPr>
              <w:t xml:space="preserve">a/ Timer mở trễ TON </w:t>
            </w:r>
            <w:r w:rsidRPr="00BC12C0">
              <w:rPr>
                <w:i/>
                <w:iCs/>
                <w:sz w:val="26"/>
                <w:szCs w:val="26"/>
                <w:lang w:val="nb-NO"/>
              </w:rPr>
              <w:t>( On-Delay Timer ):</w:t>
            </w:r>
          </w:p>
          <w:p w14:paraId="2A4D9855" w14:textId="77777777" w:rsidR="001A3BB9" w:rsidRPr="00BC12C0" w:rsidRDefault="001A3BB9" w:rsidP="001A3BB9">
            <w:pPr>
              <w:tabs>
                <w:tab w:val="left" w:pos="2160"/>
                <w:tab w:val="left" w:pos="3600"/>
                <w:tab w:val="left" w:pos="5400"/>
                <w:tab w:val="left" w:pos="7200"/>
              </w:tabs>
              <w:ind w:left="153"/>
              <w:jc w:val="both"/>
              <w:rPr>
                <w:sz w:val="26"/>
                <w:szCs w:val="26"/>
                <w:lang w:val="nb-NO"/>
              </w:rPr>
            </w:pPr>
          </w:p>
          <w:tbl>
            <w:tblPr>
              <w:tblW w:w="87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8"/>
              <w:gridCol w:w="1710"/>
              <w:gridCol w:w="1710"/>
              <w:gridCol w:w="4011"/>
            </w:tblGrid>
            <w:tr w:rsidR="001A3BB9" w:rsidRPr="00BC12C0" w14:paraId="20A7FAAA" w14:textId="77777777" w:rsidTr="00B116A9">
              <w:tc>
                <w:tcPr>
                  <w:tcW w:w="1338" w:type="dxa"/>
                </w:tcPr>
                <w:p w14:paraId="7DD9D0AA"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Pr>
                      <w:rFonts w:ascii="Times New Roman" w:hAnsi="Times New Roman" w:cs="Times New Roman"/>
                      <w:b/>
                      <w:noProof/>
                      <w:sz w:val="26"/>
                      <w:szCs w:val="26"/>
                      <w:lang w:val="en-US"/>
                    </w:rPr>
                    <mc:AlternateContent>
                      <mc:Choice Requires="wps">
                        <w:drawing>
                          <wp:anchor distT="0" distB="0" distL="114300" distR="114300" simplePos="0" relativeHeight="251670016" behindDoc="0" locked="0" layoutInCell="1" allowOverlap="1" wp14:anchorId="51EE39D6" wp14:editId="05DB97DE">
                            <wp:simplePos x="0" y="0"/>
                            <wp:positionH relativeFrom="column">
                              <wp:posOffset>26035</wp:posOffset>
                            </wp:positionH>
                            <wp:positionV relativeFrom="paragraph">
                              <wp:posOffset>102235</wp:posOffset>
                            </wp:positionV>
                            <wp:extent cx="257810" cy="699135"/>
                            <wp:effectExtent l="0" t="0" r="0" b="0"/>
                            <wp:wrapNone/>
                            <wp:docPr id="497" name="Text Box 68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699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B9B25" w14:textId="77777777" w:rsidR="00F06F1D" w:rsidRDefault="00F06F1D" w:rsidP="00B116A9">
                                        <w:pPr>
                                          <w:rPr>
                                            <w:noProof/>
                                          </w:rPr>
                                        </w:pPr>
                                      </w:p>
                                      <w:p w14:paraId="580B8932" w14:textId="77777777" w:rsidR="00F06F1D" w:rsidRDefault="00F06F1D" w:rsidP="00B116A9"/>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1EE39D6" id="Text Box 6836" o:spid="_x0000_s1755" type="#_x0000_t202" style="position:absolute;left:0;text-align:left;margin-left:2.05pt;margin-top:8.05pt;width:20.3pt;height:55.05pt;z-index:251670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" filled="f" stroked="f">
                            <v:textbox style="mso-fit-shape-to-text:t">
                              <w:txbxContent>
                                <w:p w14:paraId="02CB9B25" w14:textId="77777777" w:rsidR="00F06F1D" w:rsidRDefault="00F06F1D" w:rsidP="00B116A9">
                                  <w:pPr>
                                    <w:rPr>
                                      <w:noProof/>
                                    </w:rPr>
                                  </w:pPr>
                                </w:p>
                                <w:p w14:paraId="580B8932" w14:textId="77777777" w:rsidR="00F06F1D" w:rsidRDefault="00F06F1D" w:rsidP="00B116A9"/>
                              </w:txbxContent>
                            </v:textbox>
                          </v:shape>
                        </w:pict>
                      </mc:Fallback>
                    </mc:AlternateContent>
                  </w:r>
                  <w:r w:rsidRPr="00BC12C0">
                    <w:rPr>
                      <w:rFonts w:ascii="Times New Roman" w:hAnsi="Times New Roman" w:cs="Times New Roman"/>
                      <w:sz w:val="26"/>
                      <w:szCs w:val="26"/>
                      <w:lang w:val="nb-NO"/>
                    </w:rPr>
                    <w:t>Lệnh</w:t>
                  </w:r>
                </w:p>
              </w:tc>
              <w:tc>
                <w:tcPr>
                  <w:tcW w:w="1710" w:type="dxa"/>
                </w:tcPr>
                <w:p w14:paraId="2826F728"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sidRPr="00BC12C0">
                    <w:rPr>
                      <w:rFonts w:ascii="Times New Roman" w:hAnsi="Times New Roman" w:cs="Times New Roman"/>
                      <w:sz w:val="26"/>
                      <w:szCs w:val="26"/>
                      <w:lang w:val="nb-NO"/>
                    </w:rPr>
                    <w:t>Độ phân giải</w:t>
                  </w:r>
                </w:p>
              </w:tc>
              <w:tc>
                <w:tcPr>
                  <w:tcW w:w="1710" w:type="dxa"/>
                </w:tcPr>
                <w:p w14:paraId="79E4747F"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sidRPr="00BC12C0">
                    <w:rPr>
                      <w:rFonts w:ascii="Times New Roman" w:hAnsi="Times New Roman" w:cs="Times New Roman"/>
                      <w:sz w:val="26"/>
                      <w:szCs w:val="26"/>
                      <w:lang w:val="nb-NO"/>
                    </w:rPr>
                    <w:t>Giá trị cực đại</w:t>
                  </w:r>
                </w:p>
              </w:tc>
              <w:tc>
                <w:tcPr>
                  <w:tcW w:w="4011" w:type="dxa"/>
                </w:tcPr>
                <w:p w14:paraId="4C562A77"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sidRPr="00BC12C0">
                    <w:rPr>
                      <w:rFonts w:ascii="Times New Roman" w:hAnsi="Times New Roman" w:cs="Times New Roman"/>
                      <w:sz w:val="26"/>
                      <w:szCs w:val="26"/>
                      <w:lang w:val="nb-NO"/>
                    </w:rPr>
                    <w:t>Địa chỉ</w:t>
                  </w:r>
                </w:p>
              </w:tc>
            </w:tr>
            <w:tr w:rsidR="001A3BB9" w:rsidRPr="00BC12C0" w14:paraId="70D246C5" w14:textId="77777777" w:rsidTr="00B116A9">
              <w:trPr>
                <w:cantSplit/>
              </w:trPr>
              <w:tc>
                <w:tcPr>
                  <w:tcW w:w="1338" w:type="dxa"/>
                  <w:vMerge w:val="restart"/>
                </w:tcPr>
                <w:p w14:paraId="674800A8"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p>
                <w:p w14:paraId="504E1003"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sidRPr="00BC12C0">
                    <w:rPr>
                      <w:rFonts w:ascii="Times New Roman" w:hAnsi="Times New Roman" w:cs="Times New Roman"/>
                      <w:sz w:val="26"/>
                      <w:szCs w:val="26"/>
                      <w:lang w:val="nb-NO"/>
                    </w:rPr>
                    <w:t>TON</w:t>
                  </w:r>
                </w:p>
              </w:tc>
              <w:tc>
                <w:tcPr>
                  <w:tcW w:w="1710" w:type="dxa"/>
                </w:tcPr>
                <w:p w14:paraId="5DC91AE8"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sidRPr="00BC12C0">
                    <w:rPr>
                      <w:rFonts w:ascii="Times New Roman" w:hAnsi="Times New Roman" w:cs="Times New Roman"/>
                      <w:sz w:val="26"/>
                      <w:szCs w:val="26"/>
                      <w:lang w:val="nb-NO"/>
                    </w:rPr>
                    <w:t>1 ms</w:t>
                  </w:r>
                </w:p>
              </w:tc>
              <w:tc>
                <w:tcPr>
                  <w:tcW w:w="1710" w:type="dxa"/>
                </w:tcPr>
                <w:p w14:paraId="071A0BA1"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sidRPr="00BC12C0">
                    <w:rPr>
                      <w:rFonts w:ascii="Times New Roman" w:hAnsi="Times New Roman" w:cs="Times New Roman"/>
                      <w:sz w:val="26"/>
                      <w:szCs w:val="26"/>
                      <w:lang w:val="nb-NO"/>
                    </w:rPr>
                    <w:t>32,767 s</w:t>
                  </w:r>
                </w:p>
              </w:tc>
              <w:tc>
                <w:tcPr>
                  <w:tcW w:w="4011" w:type="dxa"/>
                </w:tcPr>
                <w:p w14:paraId="0D3CCEB2" w14:textId="77777777" w:rsidR="001A3BB9" w:rsidRPr="00BC12C0" w:rsidRDefault="001A3BB9" w:rsidP="001A3BB9">
                  <w:pPr>
                    <w:pStyle w:val="BodyText"/>
                    <w:tabs>
                      <w:tab w:val="left" w:pos="1010"/>
                    </w:tabs>
                    <w:rPr>
                      <w:rFonts w:ascii="Times New Roman" w:hAnsi="Times New Roman" w:cs="Times New Roman"/>
                      <w:sz w:val="26"/>
                      <w:szCs w:val="26"/>
                      <w:lang w:val="nb-NO"/>
                    </w:rPr>
                  </w:pPr>
                  <w:r w:rsidRPr="00BC12C0">
                    <w:rPr>
                      <w:rFonts w:ascii="Times New Roman" w:hAnsi="Times New Roman" w:cs="Times New Roman"/>
                      <w:sz w:val="26"/>
                      <w:szCs w:val="26"/>
                      <w:lang w:val="nb-NO"/>
                    </w:rPr>
                    <w:t>T0 ÷  T96</w:t>
                  </w:r>
                </w:p>
              </w:tc>
            </w:tr>
            <w:tr w:rsidR="001A3BB9" w:rsidRPr="00BC12C0" w14:paraId="68E089A3" w14:textId="77777777" w:rsidTr="00B116A9">
              <w:trPr>
                <w:cantSplit/>
              </w:trPr>
              <w:tc>
                <w:tcPr>
                  <w:tcW w:w="1338" w:type="dxa"/>
                  <w:vMerge/>
                </w:tcPr>
                <w:p w14:paraId="4DF1F80A"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p>
              </w:tc>
              <w:tc>
                <w:tcPr>
                  <w:tcW w:w="1710" w:type="dxa"/>
                </w:tcPr>
                <w:p w14:paraId="56C576DE"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sidRPr="00BC12C0">
                    <w:rPr>
                      <w:rFonts w:ascii="Times New Roman" w:hAnsi="Times New Roman" w:cs="Times New Roman"/>
                      <w:sz w:val="26"/>
                      <w:szCs w:val="26"/>
                      <w:lang w:val="nb-NO"/>
                    </w:rPr>
                    <w:t>10 ms</w:t>
                  </w:r>
                </w:p>
              </w:tc>
              <w:tc>
                <w:tcPr>
                  <w:tcW w:w="1710" w:type="dxa"/>
                </w:tcPr>
                <w:p w14:paraId="706DF751"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sidRPr="00BC12C0">
                    <w:rPr>
                      <w:rFonts w:ascii="Times New Roman" w:hAnsi="Times New Roman" w:cs="Times New Roman"/>
                      <w:sz w:val="26"/>
                      <w:szCs w:val="26"/>
                      <w:lang w:val="nb-NO"/>
                    </w:rPr>
                    <w:t>327,67 s</w:t>
                  </w:r>
                </w:p>
              </w:tc>
              <w:tc>
                <w:tcPr>
                  <w:tcW w:w="4011" w:type="dxa"/>
                </w:tcPr>
                <w:p w14:paraId="45B5C201" w14:textId="77777777" w:rsidR="001A3BB9" w:rsidRPr="00BC12C0" w:rsidRDefault="001A3BB9" w:rsidP="001A3BB9">
                  <w:pPr>
                    <w:pStyle w:val="BodyText"/>
                    <w:tabs>
                      <w:tab w:val="left" w:pos="1010"/>
                    </w:tabs>
                    <w:rPr>
                      <w:rFonts w:ascii="Times New Roman" w:hAnsi="Times New Roman" w:cs="Times New Roman"/>
                      <w:sz w:val="26"/>
                      <w:szCs w:val="26"/>
                      <w:lang w:val="nb-NO"/>
                    </w:rPr>
                  </w:pPr>
                  <w:r w:rsidRPr="00BC12C0">
                    <w:rPr>
                      <w:rFonts w:ascii="Times New Roman" w:hAnsi="Times New Roman" w:cs="Times New Roman"/>
                      <w:sz w:val="26"/>
                      <w:szCs w:val="26"/>
                      <w:lang w:val="nb-NO"/>
                    </w:rPr>
                    <w:t>T33  ÷ T36, T97 ÷  T100</w:t>
                  </w:r>
                </w:p>
              </w:tc>
            </w:tr>
            <w:tr w:rsidR="001A3BB9" w:rsidRPr="00BC12C0" w14:paraId="548D1DDF" w14:textId="77777777" w:rsidTr="00B116A9">
              <w:trPr>
                <w:cantSplit/>
              </w:trPr>
              <w:tc>
                <w:tcPr>
                  <w:tcW w:w="1338" w:type="dxa"/>
                  <w:vMerge/>
                </w:tcPr>
                <w:p w14:paraId="090D13ED"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p>
              </w:tc>
              <w:tc>
                <w:tcPr>
                  <w:tcW w:w="1710" w:type="dxa"/>
                </w:tcPr>
                <w:p w14:paraId="55C2192D"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sidRPr="00BC12C0">
                    <w:rPr>
                      <w:rFonts w:ascii="Times New Roman" w:hAnsi="Times New Roman" w:cs="Times New Roman"/>
                      <w:sz w:val="26"/>
                      <w:szCs w:val="26"/>
                      <w:lang w:val="nb-NO"/>
                    </w:rPr>
                    <w:t>100 ms</w:t>
                  </w:r>
                </w:p>
              </w:tc>
              <w:tc>
                <w:tcPr>
                  <w:tcW w:w="1710" w:type="dxa"/>
                </w:tcPr>
                <w:p w14:paraId="124CC864" w14:textId="77777777" w:rsidR="001A3BB9" w:rsidRPr="00BC12C0" w:rsidRDefault="001A3BB9" w:rsidP="001A3BB9">
                  <w:pPr>
                    <w:pStyle w:val="BodyText"/>
                    <w:tabs>
                      <w:tab w:val="left" w:pos="1010"/>
                    </w:tabs>
                    <w:jc w:val="center"/>
                    <w:rPr>
                      <w:rFonts w:ascii="Times New Roman" w:hAnsi="Times New Roman" w:cs="Times New Roman"/>
                      <w:sz w:val="26"/>
                      <w:szCs w:val="26"/>
                      <w:lang w:val="nb-NO"/>
                    </w:rPr>
                  </w:pPr>
                  <w:r w:rsidRPr="00BC12C0">
                    <w:rPr>
                      <w:rFonts w:ascii="Times New Roman" w:hAnsi="Times New Roman" w:cs="Times New Roman"/>
                      <w:sz w:val="26"/>
                      <w:szCs w:val="26"/>
                      <w:lang w:val="nb-NO"/>
                    </w:rPr>
                    <w:t>3276,7 s</w:t>
                  </w:r>
                </w:p>
              </w:tc>
              <w:tc>
                <w:tcPr>
                  <w:tcW w:w="4011" w:type="dxa"/>
                </w:tcPr>
                <w:p w14:paraId="26B04D2A" w14:textId="77777777" w:rsidR="001A3BB9" w:rsidRPr="00BC12C0" w:rsidRDefault="001A3BB9" w:rsidP="001A3BB9">
                  <w:pPr>
                    <w:pStyle w:val="BodyText"/>
                    <w:tabs>
                      <w:tab w:val="left" w:pos="1010"/>
                    </w:tabs>
                    <w:rPr>
                      <w:rFonts w:ascii="Times New Roman" w:hAnsi="Times New Roman" w:cs="Times New Roman"/>
                      <w:sz w:val="26"/>
                      <w:szCs w:val="26"/>
                      <w:lang w:val="nb-NO"/>
                    </w:rPr>
                  </w:pPr>
                  <w:r w:rsidRPr="00BC12C0">
                    <w:rPr>
                      <w:rFonts w:ascii="Times New Roman" w:hAnsi="Times New Roman" w:cs="Times New Roman"/>
                      <w:sz w:val="26"/>
                      <w:szCs w:val="26"/>
                      <w:lang w:val="nb-NO"/>
                    </w:rPr>
                    <w:t>T37 ÷ T63, T101 ÷ T127</w:t>
                  </w:r>
                </w:p>
              </w:tc>
            </w:tr>
          </w:tbl>
          <w:p w14:paraId="44BFD724" w14:textId="77777777" w:rsidR="001A3BB9" w:rsidRPr="00BC12C0" w:rsidRDefault="001A3BB9" w:rsidP="001A3BB9">
            <w:pPr>
              <w:tabs>
                <w:tab w:val="left" w:pos="2880"/>
                <w:tab w:val="left" w:pos="7200"/>
              </w:tabs>
              <w:jc w:val="both"/>
              <w:rPr>
                <w:b/>
                <w:bCs/>
                <w:sz w:val="26"/>
                <w:szCs w:val="26"/>
                <w:lang w:val="nb-N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12"/>
              <w:gridCol w:w="3060"/>
              <w:gridCol w:w="3496"/>
            </w:tblGrid>
            <w:tr w:rsidR="001A3BB9" w:rsidRPr="00BC12C0" w14:paraId="3AE6656E" w14:textId="77777777" w:rsidTr="00B116A9">
              <w:trPr>
                <w:trHeight w:val="583"/>
                <w:jc w:val="center"/>
              </w:trPr>
              <w:tc>
                <w:tcPr>
                  <w:tcW w:w="2912" w:type="dxa"/>
                  <w:shd w:val="clear" w:color="auto" w:fill="auto"/>
                </w:tcPr>
                <w:p w14:paraId="0EAD65D6" w14:textId="77777777" w:rsidR="001A3BB9" w:rsidRPr="00BC12C0" w:rsidRDefault="001A3BB9" w:rsidP="001A3BB9">
                  <w:pPr>
                    <w:pStyle w:val="BodyText"/>
                    <w:spacing w:before="120" w:after="120"/>
                    <w:jc w:val="center"/>
                    <w:rPr>
                      <w:rFonts w:ascii="Times New Roman" w:hAnsi="Times New Roman" w:cs="Times New Roman"/>
                      <w:b/>
                      <w:sz w:val="26"/>
                      <w:szCs w:val="26"/>
                      <w:lang w:val="nb-NO"/>
                    </w:rPr>
                  </w:pPr>
                  <w:r>
                    <w:rPr>
                      <w:rFonts w:ascii="Times New Roman" w:hAnsi="Times New Roman" w:cs="Times New Roman"/>
                      <w:noProof/>
                      <w:sz w:val="26"/>
                      <w:szCs w:val="26"/>
                      <w:lang w:val="en-US"/>
                    </w:rPr>
                    <mc:AlternateContent>
                      <mc:Choice Requires="wps">
                        <w:drawing>
                          <wp:anchor distT="0" distB="0" distL="114300" distR="114300" simplePos="0" relativeHeight="251672064" behindDoc="0" locked="0" layoutInCell="1" allowOverlap="1" wp14:anchorId="6022E98D" wp14:editId="545DE674">
                            <wp:simplePos x="0" y="0"/>
                            <wp:positionH relativeFrom="column">
                              <wp:posOffset>1621155</wp:posOffset>
                            </wp:positionH>
                            <wp:positionV relativeFrom="paragraph">
                              <wp:posOffset>442595</wp:posOffset>
                            </wp:positionV>
                            <wp:extent cx="1711960" cy="1253490"/>
                            <wp:effectExtent l="1905" t="4445" r="0" b="0"/>
                            <wp:wrapNone/>
                            <wp:docPr id="496" name="Text Box 68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1960" cy="125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E8147" w14:textId="77777777" w:rsidR="00F06F1D" w:rsidRDefault="00F06F1D" w:rsidP="00B116A9">
                                        <w:r>
                                          <w:rPr>
                                            <w:noProof/>
                                          </w:rPr>
                                          <w:drawing>
                                            <wp:inline distT="0" distB="0" distL="0" distR="0" wp14:anchorId="563A3783" wp14:editId="127072E9">
                                              <wp:extent cx="1625600" cy="102870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9">
                                                        <a:extLst>
                                                          <a:ext uri="{28A0092B-C50C-407E-A947-70E740481C1C}">
                                                            <a14:useLocalDpi xmlns:a14="http://schemas.microsoft.com/office/drawing/2010/main" val="0"/>
                                                          </a:ext>
                                                        </a:extLst>
                                                      </a:blip>
                                                      <a:srcRect l="24854" t="14435" r="51367" b="56371"/>
                                                      <a:stretch>
                                                        <a:fillRect/>
                                                      </a:stretch>
                                                    </pic:blipFill>
                                                    <pic:spPr bwMode="auto">
                                                      <a:xfrm>
                                                        <a:off x="0" y="0"/>
                                                        <a:ext cx="1626671" cy="1029378"/>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022E98D" id="Text Box 6837" o:spid="_x0000_s1756" type="#_x0000_t202" style="position:absolute;left:0;text-align:left;margin-left:127.65pt;margin-top:34.85pt;width:134.8pt;height:98.7pt;z-index:251672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IHugIAAMU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" filled="f" stroked="f">
                            <v:textbox style="mso-fit-shape-to-text:t">
                              <w:txbxContent>
                                <w:p w14:paraId="54AE8147" w14:textId="77777777" w:rsidR="00F06F1D" w:rsidRDefault="00F06F1D" w:rsidP="00B116A9">
                                  <w:r>
                                    <w:rPr>
                                      <w:noProof/>
                                    </w:rPr>
                                    <w:drawing>
                                      <wp:inline distT="0" distB="0" distL="0" distR="0" wp14:anchorId="563A3783" wp14:editId="127072E9">
                                        <wp:extent cx="1625600" cy="102870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9">
                                                  <a:extLst>
                                                    <a:ext uri="{28A0092B-C50C-407E-A947-70E740481C1C}">
                                                      <a14:useLocalDpi xmlns:a14="http://schemas.microsoft.com/office/drawing/2010/main" val="0"/>
                                                    </a:ext>
                                                  </a:extLst>
                                                </a:blip>
                                                <a:srcRect l="24854" t="14435" r="51367" b="56371"/>
                                                <a:stretch>
                                                  <a:fillRect/>
                                                </a:stretch>
                                              </pic:blipFill>
                                              <pic:spPr bwMode="auto">
                                                <a:xfrm>
                                                  <a:off x="0" y="0"/>
                                                  <a:ext cx="1626671" cy="1029378"/>
                                                </a:xfrm>
                                                <a:prstGeom prst="rect">
                                                  <a:avLst/>
                                                </a:prstGeom>
                                                <a:noFill/>
                                                <a:ln>
                                                  <a:noFill/>
                                                </a:ln>
                                              </pic:spPr>
                                            </pic:pic>
                                          </a:graphicData>
                                        </a:graphic>
                                      </wp:inline>
                                    </w:drawing>
                                  </w:r>
                                </w:p>
                              </w:txbxContent>
                            </v:textbox>
                          </v:shape>
                        </w:pict>
                      </mc:Fallback>
                    </mc:AlternateContent>
                  </w:r>
                  <w:r w:rsidRPr="00BC12C0">
                    <w:rPr>
                      <w:rFonts w:ascii="Times New Roman" w:hAnsi="Times New Roman" w:cs="Times New Roman"/>
                      <w:b/>
                      <w:sz w:val="26"/>
                      <w:szCs w:val="26"/>
                      <w:lang w:val="nb-NO"/>
                    </w:rPr>
                    <w:t>FBD</w:t>
                  </w:r>
                </w:p>
              </w:tc>
              <w:tc>
                <w:tcPr>
                  <w:tcW w:w="3060" w:type="dxa"/>
                  <w:shd w:val="clear" w:color="auto" w:fill="auto"/>
                </w:tcPr>
                <w:p w14:paraId="2D28697B" w14:textId="77777777" w:rsidR="001A3BB9" w:rsidRPr="00BC12C0" w:rsidRDefault="001A3BB9" w:rsidP="001A3BB9">
                  <w:pPr>
                    <w:pStyle w:val="BodyText"/>
                    <w:spacing w:before="120" w:after="120"/>
                    <w:jc w:val="center"/>
                    <w:rPr>
                      <w:rFonts w:ascii="Times New Roman" w:hAnsi="Times New Roman" w:cs="Times New Roman"/>
                      <w:b/>
                      <w:sz w:val="26"/>
                      <w:szCs w:val="26"/>
                      <w:lang w:val="nb-NO"/>
                    </w:rPr>
                  </w:pPr>
                  <w:r w:rsidRPr="00BC12C0">
                    <w:rPr>
                      <w:rFonts w:ascii="Times New Roman" w:hAnsi="Times New Roman" w:cs="Times New Roman"/>
                      <w:b/>
                      <w:sz w:val="26"/>
                      <w:szCs w:val="26"/>
                      <w:lang w:val="nb-NO"/>
                    </w:rPr>
                    <w:t>LAD</w:t>
                  </w:r>
                </w:p>
              </w:tc>
              <w:tc>
                <w:tcPr>
                  <w:tcW w:w="3496" w:type="dxa"/>
                  <w:shd w:val="clear" w:color="auto" w:fill="auto"/>
                </w:tcPr>
                <w:p w14:paraId="02636A01" w14:textId="77777777" w:rsidR="001A3BB9" w:rsidRPr="00BC12C0" w:rsidRDefault="001A3BB9" w:rsidP="001A3BB9">
                  <w:pPr>
                    <w:pStyle w:val="BodyText"/>
                    <w:spacing w:before="120" w:after="120"/>
                    <w:jc w:val="center"/>
                    <w:rPr>
                      <w:rFonts w:ascii="Times New Roman" w:hAnsi="Times New Roman" w:cs="Times New Roman"/>
                      <w:b/>
                      <w:sz w:val="26"/>
                      <w:szCs w:val="26"/>
                      <w:lang w:val="nb-NO"/>
                    </w:rPr>
                  </w:pPr>
                  <w:r w:rsidRPr="00BC12C0">
                    <w:rPr>
                      <w:rFonts w:ascii="Times New Roman" w:hAnsi="Times New Roman" w:cs="Times New Roman"/>
                      <w:b/>
                      <w:sz w:val="26"/>
                      <w:szCs w:val="26"/>
                      <w:lang w:val="nb-NO"/>
                    </w:rPr>
                    <w:t>STL</w:t>
                  </w:r>
                </w:p>
              </w:tc>
            </w:tr>
            <w:tr w:rsidR="001A3BB9" w:rsidRPr="00BC12C0" w14:paraId="3896D4EA" w14:textId="77777777" w:rsidTr="00B116A9">
              <w:trPr>
                <w:jc w:val="center"/>
              </w:trPr>
              <w:tc>
                <w:tcPr>
                  <w:tcW w:w="2912" w:type="dxa"/>
                  <w:shd w:val="clear" w:color="auto" w:fill="auto"/>
                </w:tcPr>
                <w:p w14:paraId="33CE083A" w14:textId="77777777" w:rsidR="001A3BB9" w:rsidRPr="00BC12C0" w:rsidRDefault="001A3BB9" w:rsidP="001A3BB9">
                  <w:pPr>
                    <w:pStyle w:val="BodyText"/>
                    <w:spacing w:before="120" w:after="120"/>
                    <w:rPr>
                      <w:rFonts w:ascii="Times New Roman" w:hAnsi="Times New Roman" w:cs="Times New Roman"/>
                      <w:sz w:val="26"/>
                      <w:szCs w:val="26"/>
                      <w:lang w:val="nb-NO"/>
                    </w:rPr>
                  </w:pPr>
                  <w:r>
                    <w:rPr>
                      <w:noProof/>
                    </w:rPr>
                    <w:t xml:space="preserve">         </w:t>
                  </w:r>
                  <w:r>
                    <w:rPr>
                      <w:noProof/>
                      <w:lang w:val="en-US"/>
                    </w:rPr>
                    <w:drawing>
                      <wp:inline distT="0" distB="0" distL="0" distR="0" wp14:anchorId="1AAFB0A2" wp14:editId="315EE2EF">
                        <wp:extent cx="1288184" cy="1143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0">
                                  <a:extLst>
                                    <a:ext uri="{28A0092B-C50C-407E-A947-70E740481C1C}">
                                      <a14:useLocalDpi xmlns:a14="http://schemas.microsoft.com/office/drawing/2010/main" val="0"/>
                                    </a:ext>
                                  </a:extLst>
                                </a:blip>
                                <a:srcRect l="24290" t="14795" r="59711" b="63734"/>
                                <a:stretch>
                                  <a:fillRect/>
                                </a:stretch>
                              </pic:blipFill>
                              <pic:spPr bwMode="auto">
                                <a:xfrm>
                                  <a:off x="0" y="0"/>
                                  <a:ext cx="1291288" cy="1145754"/>
                                </a:xfrm>
                                <a:prstGeom prst="rect">
                                  <a:avLst/>
                                </a:prstGeom>
                                <a:noFill/>
                                <a:ln>
                                  <a:noFill/>
                                </a:ln>
                              </pic:spPr>
                            </pic:pic>
                          </a:graphicData>
                        </a:graphic>
                      </wp:inline>
                    </w:drawing>
                  </w:r>
                </w:p>
                <w:p w14:paraId="021E6CB2" w14:textId="77777777" w:rsidR="001A3BB9" w:rsidRPr="00BC12C0" w:rsidRDefault="001A3BB9" w:rsidP="001A3BB9">
                  <w:pPr>
                    <w:pStyle w:val="BodyText"/>
                    <w:spacing w:before="120" w:after="120"/>
                    <w:rPr>
                      <w:rFonts w:ascii="Times New Roman" w:hAnsi="Times New Roman" w:cs="Times New Roman"/>
                      <w:sz w:val="26"/>
                      <w:szCs w:val="26"/>
                      <w:lang w:val="nb-NO"/>
                    </w:rPr>
                  </w:pPr>
                </w:p>
              </w:tc>
              <w:tc>
                <w:tcPr>
                  <w:tcW w:w="3060" w:type="dxa"/>
                  <w:shd w:val="clear" w:color="auto" w:fill="auto"/>
                </w:tcPr>
                <w:p w14:paraId="643C910C" w14:textId="77777777" w:rsidR="001A3BB9" w:rsidRPr="00BC12C0" w:rsidRDefault="001A3BB9" w:rsidP="001A3BB9">
                  <w:pPr>
                    <w:pStyle w:val="BodyText"/>
                    <w:spacing w:before="120" w:after="120"/>
                    <w:rPr>
                      <w:rFonts w:ascii="Times New Roman" w:hAnsi="Times New Roman" w:cs="Times New Roman"/>
                      <w:sz w:val="26"/>
                      <w:szCs w:val="26"/>
                      <w:lang w:val="nb-NO"/>
                    </w:rPr>
                  </w:pPr>
                  <w:r>
                    <w:rPr>
                      <w:rFonts w:ascii="Times New Roman" w:hAnsi="Times New Roman" w:cs="Times New Roman"/>
                      <w:b/>
                      <w:noProof/>
                      <w:sz w:val="26"/>
                      <w:szCs w:val="26"/>
                      <w:lang w:val="en-US"/>
                    </w:rPr>
                    <mc:AlternateContent>
                      <mc:Choice Requires="wps">
                        <w:drawing>
                          <wp:anchor distT="0" distB="0" distL="114300" distR="114300" simplePos="0" relativeHeight="251674112" behindDoc="0" locked="0" layoutInCell="1" allowOverlap="1" wp14:anchorId="6F3776A8" wp14:editId="2034A8CB">
                            <wp:simplePos x="0" y="0"/>
                            <wp:positionH relativeFrom="column">
                              <wp:posOffset>1651635</wp:posOffset>
                            </wp:positionH>
                            <wp:positionV relativeFrom="paragraph">
                              <wp:posOffset>-635</wp:posOffset>
                            </wp:positionV>
                            <wp:extent cx="1805940" cy="1310640"/>
                            <wp:effectExtent l="3810" t="0" r="1270" b="0"/>
                            <wp:wrapNone/>
                            <wp:docPr id="495" name="Text Box 6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5940" cy="131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8B4BD" w14:textId="77777777" w:rsidR="00F06F1D" w:rsidRDefault="00F06F1D" w:rsidP="00B116A9">
                                        <w:r>
                                          <w:rPr>
                                            <w:noProof/>
                                          </w:rPr>
                                          <w:drawing>
                                            <wp:inline distT="0" distB="0" distL="0" distR="0" wp14:anchorId="7EF511B5" wp14:editId="1AB54E62">
                                              <wp:extent cx="2009775" cy="1085850"/>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1">
                                                        <a:extLst>
                                                          <a:ext uri="{28A0092B-C50C-407E-A947-70E740481C1C}">
                                                            <a14:useLocalDpi xmlns:a14="http://schemas.microsoft.com/office/drawing/2010/main" val="0"/>
                                                          </a:ext>
                                                        </a:extLst>
                                                      </a:blip>
                                                      <a:srcRect l="26166" t="24887" r="49664" b="54625"/>
                                                      <a:stretch>
                                                        <a:fillRect/>
                                                      </a:stretch>
                                                    </pic:blipFill>
                                                    <pic:spPr bwMode="auto">
                                                      <a:xfrm>
                                                        <a:off x="0" y="0"/>
                                                        <a:ext cx="2009775" cy="10858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F3776A8" id="Text Box 6838" o:spid="_x0000_s1757" type="#_x0000_t202" style="position:absolute;left:0;text-align:left;margin-left:130.05pt;margin-top:-.05pt;width:142.2pt;height:103.2pt;z-index:251674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" filled="f" stroked="f">
                            <v:textbox style="mso-fit-shape-to-text:t">
                              <w:txbxContent>
                                <w:p w14:paraId="7F98B4BD" w14:textId="77777777" w:rsidR="00F06F1D" w:rsidRDefault="00F06F1D" w:rsidP="00B116A9">
                                  <w:r>
                                    <w:rPr>
                                      <w:noProof/>
                                    </w:rPr>
                                    <w:drawing>
                                      <wp:inline distT="0" distB="0" distL="0" distR="0" wp14:anchorId="7EF511B5" wp14:editId="1AB54E62">
                                        <wp:extent cx="2009775" cy="1085850"/>
                                        <wp:effectExtent l="0" t="0" r="0" b="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1">
                                                  <a:extLst>
                                                    <a:ext uri="{28A0092B-C50C-407E-A947-70E740481C1C}">
                                                      <a14:useLocalDpi xmlns:a14="http://schemas.microsoft.com/office/drawing/2010/main" val="0"/>
                                                    </a:ext>
                                                  </a:extLst>
                                                </a:blip>
                                                <a:srcRect l="26166" t="24887" r="49664" b="54625"/>
                                                <a:stretch>
                                                  <a:fillRect/>
                                                </a:stretch>
                                              </pic:blipFill>
                                              <pic:spPr bwMode="auto">
                                                <a:xfrm>
                                                  <a:off x="0" y="0"/>
                                                  <a:ext cx="2009775" cy="1085850"/>
                                                </a:xfrm>
                                                <a:prstGeom prst="rect">
                                                  <a:avLst/>
                                                </a:prstGeom>
                                                <a:noFill/>
                                                <a:ln>
                                                  <a:noFill/>
                                                </a:ln>
                                              </pic:spPr>
                                            </pic:pic>
                                          </a:graphicData>
                                        </a:graphic>
                                      </wp:inline>
                                    </w:drawing>
                                  </w:r>
                                </w:p>
                              </w:txbxContent>
                            </v:textbox>
                          </v:shape>
                        </w:pict>
                      </mc:Fallback>
                    </mc:AlternateContent>
                  </w:r>
                </w:p>
              </w:tc>
              <w:tc>
                <w:tcPr>
                  <w:tcW w:w="3496" w:type="dxa"/>
                  <w:shd w:val="clear" w:color="auto" w:fill="auto"/>
                </w:tcPr>
                <w:p w14:paraId="029575E6" w14:textId="77777777" w:rsidR="001A3BB9" w:rsidRPr="00BC12C0" w:rsidRDefault="001A3BB9" w:rsidP="001A3BB9">
                  <w:pPr>
                    <w:pStyle w:val="BodyText"/>
                    <w:spacing w:before="120" w:after="120"/>
                    <w:ind w:firstLine="720"/>
                    <w:rPr>
                      <w:rFonts w:ascii="Times New Roman" w:hAnsi="Times New Roman" w:cs="Times New Roman"/>
                      <w:sz w:val="26"/>
                      <w:szCs w:val="26"/>
                      <w:lang w:val="nb-NO"/>
                    </w:rPr>
                  </w:pPr>
                </w:p>
                <w:p w14:paraId="3AD89853" w14:textId="77777777" w:rsidR="001A3BB9" w:rsidRPr="00BC12C0" w:rsidRDefault="001A3BB9" w:rsidP="001A3BB9">
                  <w:pPr>
                    <w:pStyle w:val="BodyText"/>
                    <w:spacing w:before="120" w:after="120"/>
                    <w:rPr>
                      <w:rFonts w:ascii="Times New Roman" w:hAnsi="Times New Roman" w:cs="Times New Roman"/>
                      <w:sz w:val="26"/>
                      <w:szCs w:val="26"/>
                      <w:lang w:val="nb-NO"/>
                    </w:rPr>
                  </w:pPr>
                </w:p>
                <w:p w14:paraId="22588298" w14:textId="77777777" w:rsidR="001A3BB9" w:rsidRPr="00BC12C0" w:rsidRDefault="001A3BB9" w:rsidP="001A3BB9">
                  <w:pPr>
                    <w:pStyle w:val="BodyText"/>
                    <w:spacing w:before="120" w:after="120"/>
                    <w:rPr>
                      <w:rFonts w:ascii="Times New Roman" w:hAnsi="Times New Roman" w:cs="Times New Roman"/>
                      <w:sz w:val="26"/>
                      <w:szCs w:val="26"/>
                      <w:lang w:val="nb-NO"/>
                    </w:rPr>
                  </w:pPr>
                </w:p>
              </w:tc>
            </w:tr>
          </w:tbl>
          <w:p w14:paraId="0D72EABB" w14:textId="77777777" w:rsidR="001A3BB9" w:rsidRDefault="001A3BB9" w:rsidP="001A3BB9">
            <w:pPr>
              <w:autoSpaceDE w:val="0"/>
              <w:autoSpaceDN w:val="0"/>
              <w:adjustRightInd w:val="0"/>
              <w:rPr>
                <w:sz w:val="26"/>
                <w:szCs w:val="26"/>
                <w:lang w:val="nb-NO"/>
              </w:rPr>
            </w:pPr>
          </w:p>
          <w:p w14:paraId="0CA3B39F" w14:textId="77777777" w:rsidR="001A3BB9" w:rsidRPr="00BC12C0" w:rsidRDefault="001A3BB9" w:rsidP="001A3BB9">
            <w:pPr>
              <w:autoSpaceDE w:val="0"/>
              <w:autoSpaceDN w:val="0"/>
              <w:adjustRightInd w:val="0"/>
              <w:jc w:val="both"/>
              <w:rPr>
                <w:sz w:val="26"/>
                <w:szCs w:val="26"/>
                <w:lang w:val="nb-NO"/>
              </w:rPr>
            </w:pPr>
            <w:r>
              <w:rPr>
                <w:sz w:val="26"/>
                <w:szCs w:val="26"/>
                <w:lang w:val="nb-NO"/>
              </w:rPr>
              <w:t>IN: BOOL: Đầu vào cho phép</w:t>
            </w:r>
            <w:r w:rsidRPr="00BC12C0">
              <w:rPr>
                <w:sz w:val="26"/>
                <w:szCs w:val="26"/>
                <w:lang w:val="nb-NO"/>
              </w:rPr>
              <w:t xml:space="preserve"> Timer.</w:t>
            </w:r>
          </w:p>
          <w:p w14:paraId="7F2E8A43" w14:textId="77777777" w:rsidR="001A3BB9" w:rsidRPr="00BC12C0" w:rsidRDefault="001A3BB9" w:rsidP="001A3BB9">
            <w:pPr>
              <w:autoSpaceDE w:val="0"/>
              <w:autoSpaceDN w:val="0"/>
              <w:adjustRightInd w:val="0"/>
              <w:jc w:val="both"/>
              <w:rPr>
                <w:sz w:val="26"/>
                <w:szCs w:val="26"/>
                <w:lang w:val="nb-NO"/>
              </w:rPr>
            </w:pPr>
            <w:r w:rsidRPr="00BC12C0">
              <w:rPr>
                <w:sz w:val="26"/>
                <w:szCs w:val="26"/>
                <w:lang w:val="nb-NO"/>
              </w:rPr>
              <w:t>PT: Int: Giá trị đặt trước cho timer ( VW, IW, QW, MW, SW, SMW, LW, AIW, T, C, AC, Constant, *VD, *LD, *AC )</w:t>
            </w:r>
          </w:p>
          <w:p w14:paraId="377B32B0" w14:textId="77777777" w:rsidR="001A3BB9" w:rsidRPr="00485782" w:rsidRDefault="001A3BB9" w:rsidP="001A3BB9">
            <w:pPr>
              <w:pStyle w:val="BodyText"/>
              <w:spacing w:before="120" w:after="120"/>
              <w:rPr>
                <w:rFonts w:ascii="Times New Roman" w:hAnsi="Times New Roman" w:cs="Times New Roman"/>
                <w:sz w:val="26"/>
                <w:szCs w:val="26"/>
                <w:lang w:val="nb-NO"/>
              </w:rPr>
            </w:pPr>
            <w:r w:rsidRPr="00485782">
              <w:rPr>
                <w:rFonts w:ascii="Times New Roman" w:hAnsi="Times New Roman" w:cs="Times New Roman"/>
                <w:sz w:val="26"/>
                <w:szCs w:val="26"/>
                <w:lang w:val="nb-NO"/>
              </w:rPr>
              <w:t>T37: Địa chỉ Timer.</w:t>
            </w:r>
          </w:p>
          <w:p w14:paraId="0C5457A4" w14:textId="77777777" w:rsidR="001A3BB9" w:rsidRPr="00485782" w:rsidRDefault="001A3BB9" w:rsidP="001A3BB9">
            <w:pPr>
              <w:autoSpaceDE w:val="0"/>
              <w:autoSpaceDN w:val="0"/>
              <w:adjustRightInd w:val="0"/>
              <w:jc w:val="both"/>
              <w:rPr>
                <w:sz w:val="26"/>
                <w:szCs w:val="26"/>
                <w:lang w:val="nb-NO"/>
              </w:rPr>
            </w:pPr>
            <w:r w:rsidRPr="00485782">
              <w:rPr>
                <w:sz w:val="26"/>
                <w:szCs w:val="26"/>
                <w:lang w:val="nb-NO"/>
              </w:rPr>
              <w:t>Khi ngõ vào I0.0 =1 Timer T37 được kích , Nếu sau 100 x 100ms =10s, I0.0 vẫn giữ trạng thái thì Bit T37 sẽ lên 1 ( Khi đó Q0.0 lên 1 ).</w:t>
            </w:r>
          </w:p>
          <w:p w14:paraId="1AB2EFEB" w14:textId="77777777" w:rsidR="001A3BB9" w:rsidRPr="00BC12C0" w:rsidRDefault="001A3BB9" w:rsidP="001A3BB9">
            <w:pPr>
              <w:pStyle w:val="BodyText"/>
              <w:spacing w:before="120" w:after="120"/>
              <w:ind w:left="360"/>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g">
                  <w:drawing>
                    <wp:anchor distT="0" distB="0" distL="114300" distR="114300" simplePos="0" relativeHeight="251676160" behindDoc="0" locked="0" layoutInCell="1" allowOverlap="1" wp14:anchorId="6FF5BDDB" wp14:editId="1F3C2F8B">
                      <wp:simplePos x="0" y="0"/>
                      <wp:positionH relativeFrom="column">
                        <wp:posOffset>633095</wp:posOffset>
                      </wp:positionH>
                      <wp:positionV relativeFrom="paragraph">
                        <wp:posOffset>257175</wp:posOffset>
                      </wp:positionV>
                      <wp:extent cx="2984500" cy="2232660"/>
                      <wp:effectExtent l="4445" t="0" r="1905" b="0"/>
                      <wp:wrapNone/>
                      <wp:docPr id="462" name="Group 6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4500" cy="2232660"/>
                                <a:chOff x="2581" y="8194"/>
                                <a:chExt cx="4700" cy="3516"/>
                              </a:xfrm>
                            </wpg:grpSpPr>
                            <wps:wsp>
                              <wps:cNvPr id="463" name="Line 6840"/>
                              <wps:cNvCnPr/>
                              <wps:spPr bwMode="auto">
                                <a:xfrm>
                                  <a:off x="3141" y="9054"/>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4" name="Line 6841"/>
                              <wps:cNvCnPr/>
                              <wps:spPr bwMode="auto">
                                <a:xfrm>
                                  <a:off x="3141" y="10134"/>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5" name="Line 6842"/>
                              <wps:cNvCnPr/>
                              <wps:spPr bwMode="auto">
                                <a:xfrm>
                                  <a:off x="3141" y="11214"/>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6" name="Line 6843"/>
                              <wps:cNvCnPr/>
                              <wps:spPr bwMode="auto">
                                <a:xfrm flipV="1">
                                  <a:off x="3501" y="833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7" name="Line 6844"/>
                              <wps:cNvCnPr/>
                              <wps:spPr bwMode="auto">
                                <a:xfrm flipV="1">
                                  <a:off x="3501" y="941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8" name="Line 6845"/>
                              <wps:cNvCnPr/>
                              <wps:spPr bwMode="auto">
                                <a:xfrm flipV="1">
                                  <a:off x="3501" y="10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9" name="Line 6846"/>
                              <wps:cNvCnPr/>
                              <wps:spPr bwMode="auto">
                                <a:xfrm>
                                  <a:off x="4041" y="8514"/>
                                  <a:ext cx="0" cy="2700"/>
                                </a:xfrm>
                                <a:prstGeom prst="line">
                                  <a:avLst/>
                                </a:prstGeom>
                                <a:noFill/>
                                <a:ln w="3175">
                                  <a:solidFill>
                                    <a:srgbClr val="33CCCC"/>
                                  </a:solidFill>
                                  <a:prstDash val="lgDash"/>
                                  <a:round/>
                                  <a:headEnd/>
                                  <a:tailEnd/>
                                </a:ln>
                                <a:extLst>
                                  <a:ext uri="{909E8E84-426E-40DD-AFC4-6F175D3DCCD1}">
                                    <a14:hiddenFill xmlns:a14="http://schemas.microsoft.com/office/drawing/2010/main">
                                      <a:noFill/>
                                    </a14:hiddenFill>
                                  </a:ext>
                                </a:extLst>
                              </wps:spPr>
                              <wps:bodyPr/>
                            </wps:wsp>
                            <wps:wsp>
                              <wps:cNvPr id="470" name="Rectangle 6847"/>
                              <wps:cNvSpPr>
                                <a:spLocks noChangeArrowheads="1"/>
                              </wps:cNvSpPr>
                              <wps:spPr bwMode="auto">
                                <a:xfrm>
                                  <a:off x="4041" y="8694"/>
                                  <a:ext cx="1440" cy="3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71" name="Line 6848"/>
                              <wps:cNvCnPr/>
                              <wps:spPr bwMode="auto">
                                <a:xfrm>
                                  <a:off x="5481" y="8514"/>
                                  <a:ext cx="0" cy="2700"/>
                                </a:xfrm>
                                <a:prstGeom prst="line">
                                  <a:avLst/>
                                </a:prstGeom>
                                <a:noFill/>
                                <a:ln w="3175">
                                  <a:solidFill>
                                    <a:srgbClr val="33CCCC"/>
                                  </a:solidFill>
                                  <a:prstDash val="lgDash"/>
                                  <a:round/>
                                  <a:headEnd/>
                                  <a:tailEnd/>
                                </a:ln>
                                <a:extLst>
                                  <a:ext uri="{909E8E84-426E-40DD-AFC4-6F175D3DCCD1}">
                                    <a14:hiddenFill xmlns:a14="http://schemas.microsoft.com/office/drawing/2010/main">
                                      <a:noFill/>
                                    </a14:hiddenFill>
                                  </a:ext>
                                </a:extLst>
                              </wps:spPr>
                              <wps:bodyPr/>
                            </wps:wsp>
                            <wps:wsp>
                              <wps:cNvPr id="472" name="Line 6849"/>
                              <wps:cNvCnPr/>
                              <wps:spPr bwMode="auto">
                                <a:xfrm>
                                  <a:off x="4761" y="8694"/>
                                  <a:ext cx="0" cy="2520"/>
                                </a:xfrm>
                                <a:prstGeom prst="line">
                                  <a:avLst/>
                                </a:prstGeom>
                                <a:noFill/>
                                <a:ln w="3175">
                                  <a:solidFill>
                                    <a:srgbClr val="33CCCC"/>
                                  </a:solidFill>
                                  <a:prstDash val="lgDash"/>
                                  <a:round/>
                                  <a:headEnd/>
                                  <a:tailEnd/>
                                </a:ln>
                                <a:extLst>
                                  <a:ext uri="{909E8E84-426E-40DD-AFC4-6F175D3DCCD1}">
                                    <a14:hiddenFill xmlns:a14="http://schemas.microsoft.com/office/drawing/2010/main">
                                      <a:noFill/>
                                    </a14:hiddenFill>
                                  </a:ext>
                                </a:extLst>
                              </wps:spPr>
                              <wps:bodyPr/>
                            </wps:wsp>
                            <wps:wsp>
                              <wps:cNvPr id="473" name="Line 6850"/>
                              <wps:cNvCnPr/>
                              <wps:spPr bwMode="auto">
                                <a:xfrm flipV="1">
                                  <a:off x="4041" y="9414"/>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Rectangle 6851"/>
                              <wps:cNvSpPr>
                                <a:spLocks noChangeArrowheads="1"/>
                              </wps:cNvSpPr>
                              <wps:spPr bwMode="auto">
                                <a:xfrm>
                                  <a:off x="4761" y="10854"/>
                                  <a:ext cx="720" cy="3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75" name="Line 6852"/>
                              <wps:cNvCnPr/>
                              <wps:spPr bwMode="auto">
                                <a:xfrm>
                                  <a:off x="4041" y="8514"/>
                                  <a:ext cx="1440" cy="0"/>
                                </a:xfrm>
                                <a:prstGeom prst="line">
                                  <a:avLst/>
                                </a:prstGeom>
                                <a:noFill/>
                                <a:ln w="3175">
                                  <a:solidFill>
                                    <a:srgbClr val="33CCCC"/>
                                  </a:solidFill>
                                  <a:prstDash val="lgDash"/>
                                  <a:round/>
                                  <a:headEnd type="arrow" w="med" len="med"/>
                                  <a:tailEnd type="arrow" w="med" len="med"/>
                                </a:ln>
                                <a:extLst>
                                  <a:ext uri="{909E8E84-426E-40DD-AFC4-6F175D3DCCD1}">
                                    <a14:hiddenFill xmlns:a14="http://schemas.microsoft.com/office/drawing/2010/main">
                                      <a:noFill/>
                                    </a14:hiddenFill>
                                  </a:ext>
                                </a:extLst>
                              </wps:spPr>
                              <wps:bodyPr/>
                            </wps:wsp>
                            <wps:wsp>
                              <wps:cNvPr id="476" name="Line 6853"/>
                              <wps:cNvCnPr/>
                              <wps:spPr bwMode="auto">
                                <a:xfrm>
                                  <a:off x="4041" y="8874"/>
                                  <a:ext cx="720" cy="0"/>
                                </a:xfrm>
                                <a:prstGeom prst="line">
                                  <a:avLst/>
                                </a:prstGeom>
                                <a:noFill/>
                                <a:ln w="3175">
                                  <a:solidFill>
                                    <a:srgbClr val="33CCCC"/>
                                  </a:solidFill>
                                  <a:prstDash val="lgDash"/>
                                  <a:round/>
                                  <a:headEnd type="arrow" w="med" len="med"/>
                                  <a:tailEnd type="arrow" w="med" len="med"/>
                                </a:ln>
                                <a:extLst>
                                  <a:ext uri="{909E8E84-426E-40DD-AFC4-6F175D3DCCD1}">
                                    <a14:hiddenFill xmlns:a14="http://schemas.microsoft.com/office/drawing/2010/main">
                                      <a:noFill/>
                                    </a14:hiddenFill>
                                  </a:ext>
                                </a:extLst>
                              </wps:spPr>
                              <wps:bodyPr/>
                            </wps:wsp>
                            <wps:wsp>
                              <wps:cNvPr id="477" name="Line 6854"/>
                              <wps:cNvCnPr/>
                              <wps:spPr bwMode="auto">
                                <a:xfrm>
                                  <a:off x="4761" y="8874"/>
                                  <a:ext cx="720" cy="0"/>
                                </a:xfrm>
                                <a:prstGeom prst="line">
                                  <a:avLst/>
                                </a:prstGeom>
                                <a:noFill/>
                                <a:ln w="3175">
                                  <a:solidFill>
                                    <a:srgbClr val="33CCCC"/>
                                  </a:solidFill>
                                  <a:prstDash val="lgDash"/>
                                  <a:round/>
                                  <a:headEnd type="arrow" w="med" len="med"/>
                                  <a:tailEnd type="arrow" w="med" len="med"/>
                                </a:ln>
                                <a:extLst>
                                  <a:ext uri="{909E8E84-426E-40DD-AFC4-6F175D3DCCD1}">
                                    <a14:hiddenFill xmlns:a14="http://schemas.microsoft.com/office/drawing/2010/main">
                                      <a:noFill/>
                                    </a14:hiddenFill>
                                  </a:ext>
                                </a:extLst>
                              </wps:spPr>
                              <wps:bodyPr/>
                            </wps:wsp>
                            <wps:wsp>
                              <wps:cNvPr id="478" name="Line 6855"/>
                              <wps:cNvCnPr/>
                              <wps:spPr bwMode="auto">
                                <a:xfrm>
                                  <a:off x="4041" y="9774"/>
                                  <a:ext cx="720" cy="0"/>
                                </a:xfrm>
                                <a:prstGeom prst="line">
                                  <a:avLst/>
                                </a:prstGeom>
                                <a:noFill/>
                                <a:ln w="3175">
                                  <a:solidFill>
                                    <a:srgbClr val="33CCCC"/>
                                  </a:solidFill>
                                  <a:prstDash val="lgDash"/>
                                  <a:round/>
                                  <a:headEnd type="arrow" w="med" len="med"/>
                                  <a:tailEnd type="arrow" w="med" len="med"/>
                                </a:ln>
                                <a:extLst>
                                  <a:ext uri="{909E8E84-426E-40DD-AFC4-6F175D3DCCD1}">
                                    <a14:hiddenFill xmlns:a14="http://schemas.microsoft.com/office/drawing/2010/main">
                                      <a:noFill/>
                                    </a14:hiddenFill>
                                  </a:ext>
                                </a:extLst>
                              </wps:spPr>
                              <wps:bodyPr/>
                            </wps:wsp>
                            <wps:wsp>
                              <wps:cNvPr id="479" name="Line 6856"/>
                              <wps:cNvCnPr/>
                              <wps:spPr bwMode="auto">
                                <a:xfrm>
                                  <a:off x="4761" y="9414"/>
                                  <a:ext cx="720" cy="0"/>
                                </a:xfrm>
                                <a:prstGeom prst="line">
                                  <a:avLst/>
                                </a:prstGeom>
                                <a:noFill/>
                                <a:ln w="3175">
                                  <a:solidFill>
                                    <a:srgbClr val="33CCCC"/>
                                  </a:solidFill>
                                  <a:prstDash val="lgDash"/>
                                  <a:round/>
                                  <a:headEnd type="arrow" w="med" len="med"/>
                                  <a:tailEnd type="arrow" w="med" len="med"/>
                                </a:ln>
                                <a:extLst>
                                  <a:ext uri="{909E8E84-426E-40DD-AFC4-6F175D3DCCD1}">
                                    <a14:hiddenFill xmlns:a14="http://schemas.microsoft.com/office/drawing/2010/main">
                                      <a:noFill/>
                                    </a14:hiddenFill>
                                  </a:ext>
                                </a:extLst>
                              </wps:spPr>
                              <wps:bodyPr/>
                            </wps:wsp>
                            <wps:wsp>
                              <wps:cNvPr id="480" name="Text Box 6857"/>
                              <wps:cNvSpPr txBox="1">
                                <a:spLocks noChangeArrowheads="1"/>
                              </wps:cNvSpPr>
                              <wps:spPr bwMode="auto">
                                <a:xfrm>
                                  <a:off x="2881" y="81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0D0E5" w14:textId="77777777" w:rsidR="00F06F1D" w:rsidRPr="00732843" w:rsidRDefault="00F06F1D" w:rsidP="00B116A9">
                                    <w:r w:rsidRPr="00732843">
                                      <w:t>I0.0</w:t>
                                    </w:r>
                                  </w:p>
                                </w:txbxContent>
                              </wps:txbx>
                              <wps:bodyPr rot="0" vert="horz" wrap="square" lIns="91440" tIns="45720" rIns="91440" bIns="45720" anchor="t" anchorCtr="0" upright="1">
                                <a:noAutofit/>
                              </wps:bodyPr>
                            </wps:wsp>
                            <wps:wsp>
                              <wps:cNvPr id="481" name="Text Box 6858"/>
                              <wps:cNvSpPr txBox="1">
                                <a:spLocks noChangeArrowheads="1"/>
                              </wps:cNvSpPr>
                              <wps:spPr bwMode="auto">
                                <a:xfrm>
                                  <a:off x="2581" y="9424"/>
                                  <a:ext cx="11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30327" w14:textId="77777777" w:rsidR="00F06F1D" w:rsidRPr="00732843" w:rsidRDefault="00F06F1D" w:rsidP="00B116A9">
                                    <w:r>
                                      <w:t>T-word</w:t>
                                    </w:r>
                                  </w:p>
                                </w:txbxContent>
                              </wps:txbx>
                              <wps:bodyPr rot="0" vert="horz" wrap="square" lIns="91440" tIns="45720" rIns="91440" bIns="45720" anchor="t" anchorCtr="0" upright="1">
                                <a:noAutofit/>
                              </wps:bodyPr>
                            </wps:wsp>
                            <wps:wsp>
                              <wps:cNvPr id="482" name="Text Box 6859"/>
                              <wps:cNvSpPr txBox="1">
                                <a:spLocks noChangeArrowheads="1"/>
                              </wps:cNvSpPr>
                              <wps:spPr bwMode="auto">
                                <a:xfrm>
                                  <a:off x="2781" y="1049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4EC82" w14:textId="77777777" w:rsidR="00F06F1D" w:rsidRPr="00732843" w:rsidRDefault="00F06F1D" w:rsidP="00B116A9">
                                    <w:r>
                                      <w:t>T-bít</w:t>
                                    </w:r>
                                  </w:p>
                                </w:txbxContent>
                              </wps:txbx>
                              <wps:bodyPr rot="0" vert="horz" wrap="square" lIns="91440" tIns="45720" rIns="91440" bIns="45720" anchor="t" anchorCtr="0" upright="1">
                                <a:noAutofit/>
                              </wps:bodyPr>
                            </wps:wsp>
                            <wps:wsp>
                              <wps:cNvPr id="483" name="Text Box 6860"/>
                              <wps:cNvSpPr txBox="1">
                                <a:spLocks noChangeArrowheads="1"/>
                              </wps:cNvSpPr>
                              <wps:spPr bwMode="auto">
                                <a:xfrm>
                                  <a:off x="4551" y="822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02C87" w14:textId="77777777" w:rsidR="00F06F1D" w:rsidRPr="00B771EF" w:rsidRDefault="00F06F1D" w:rsidP="00B116A9">
                                    <w:pPr>
                                      <w:rPr>
                                        <w:color w:val="0000FF"/>
                                        <w:sz w:val="20"/>
                                      </w:rPr>
                                    </w:pPr>
                                    <w:r w:rsidRPr="00B771EF">
                                      <w:rPr>
                                        <w:color w:val="0000FF"/>
                                        <w:sz w:val="20"/>
                                      </w:rPr>
                                      <w:t>10s</w:t>
                                    </w:r>
                                  </w:p>
                                </w:txbxContent>
                              </wps:txbx>
                              <wps:bodyPr rot="0" vert="horz" wrap="square" lIns="91440" tIns="45720" rIns="91440" bIns="45720" anchor="t" anchorCtr="0" upright="1">
                                <a:noAutofit/>
                              </wps:bodyPr>
                            </wps:wsp>
                            <wps:wsp>
                              <wps:cNvPr id="484" name="Text Box 6861"/>
                              <wps:cNvSpPr txBox="1">
                                <a:spLocks noChangeArrowheads="1"/>
                              </wps:cNvSpPr>
                              <wps:spPr bwMode="auto">
                                <a:xfrm>
                                  <a:off x="4901" y="8604"/>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FC64D" w14:textId="77777777" w:rsidR="00F06F1D" w:rsidRPr="00B771EF" w:rsidRDefault="00F06F1D" w:rsidP="00B116A9">
                                    <w:pPr>
                                      <w:rPr>
                                        <w:color w:val="0000FF"/>
                                        <w:sz w:val="20"/>
                                      </w:rPr>
                                    </w:pPr>
                                    <w:r w:rsidRPr="00B771EF">
                                      <w:rPr>
                                        <w:color w:val="0000FF"/>
                                        <w:sz w:val="20"/>
                                      </w:rPr>
                                      <w:t>5s</w:t>
                                    </w:r>
                                  </w:p>
                                </w:txbxContent>
                              </wps:txbx>
                              <wps:bodyPr rot="0" vert="horz" wrap="square" lIns="91440" tIns="45720" rIns="91440" bIns="45720" anchor="t" anchorCtr="0" upright="1">
                                <a:noAutofit/>
                              </wps:bodyPr>
                            </wps:wsp>
                            <wps:wsp>
                              <wps:cNvPr id="485" name="Text Box 6862"/>
                              <wps:cNvSpPr txBox="1">
                                <a:spLocks noChangeArrowheads="1"/>
                              </wps:cNvSpPr>
                              <wps:spPr bwMode="auto">
                                <a:xfrm>
                                  <a:off x="4201" y="8604"/>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AD7F6" w14:textId="77777777" w:rsidR="00F06F1D" w:rsidRPr="00B771EF" w:rsidRDefault="00F06F1D" w:rsidP="00B116A9">
                                    <w:pPr>
                                      <w:rPr>
                                        <w:color w:val="0000FF"/>
                                        <w:sz w:val="20"/>
                                      </w:rPr>
                                    </w:pPr>
                                    <w:r w:rsidRPr="00B771EF">
                                      <w:rPr>
                                        <w:color w:val="0000FF"/>
                                        <w:sz w:val="20"/>
                                      </w:rPr>
                                      <w:t>5s</w:t>
                                    </w:r>
                                  </w:p>
                                </w:txbxContent>
                              </wps:txbx>
                              <wps:bodyPr rot="0" vert="horz" wrap="square" lIns="91440" tIns="45720" rIns="91440" bIns="45720" anchor="t" anchorCtr="0" upright="1">
                                <a:noAutofit/>
                              </wps:bodyPr>
                            </wps:wsp>
                            <wps:wsp>
                              <wps:cNvPr id="486" name="Text Box 6863"/>
                              <wps:cNvSpPr txBox="1">
                                <a:spLocks noChangeArrowheads="1"/>
                              </wps:cNvSpPr>
                              <wps:spPr bwMode="auto">
                                <a:xfrm>
                                  <a:off x="4181" y="9494"/>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40ACC" w14:textId="77777777" w:rsidR="00F06F1D" w:rsidRPr="00B771EF" w:rsidRDefault="00F06F1D" w:rsidP="00B116A9">
                                    <w:pPr>
                                      <w:rPr>
                                        <w:color w:val="0000FF"/>
                                        <w:sz w:val="20"/>
                                      </w:rPr>
                                    </w:pPr>
                                    <w:r w:rsidRPr="00B771EF">
                                      <w:rPr>
                                        <w:color w:val="0000FF"/>
                                        <w:sz w:val="20"/>
                                      </w:rPr>
                                      <w:t>5s</w:t>
                                    </w:r>
                                  </w:p>
                                </w:txbxContent>
                              </wps:txbx>
                              <wps:bodyPr rot="0" vert="horz" wrap="square" lIns="91440" tIns="45720" rIns="91440" bIns="45720" anchor="t" anchorCtr="0" upright="1">
                                <a:noAutofit/>
                              </wps:bodyPr>
                            </wps:wsp>
                            <wps:wsp>
                              <wps:cNvPr id="487" name="Text Box 6864"/>
                              <wps:cNvSpPr txBox="1">
                                <a:spLocks noChangeArrowheads="1"/>
                              </wps:cNvSpPr>
                              <wps:spPr bwMode="auto">
                                <a:xfrm>
                                  <a:off x="4871" y="9144"/>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45FCC" w14:textId="77777777" w:rsidR="00F06F1D" w:rsidRPr="00B771EF" w:rsidRDefault="00F06F1D" w:rsidP="00B116A9">
                                    <w:pPr>
                                      <w:rPr>
                                        <w:color w:val="0000FF"/>
                                        <w:sz w:val="20"/>
                                      </w:rPr>
                                    </w:pPr>
                                    <w:r w:rsidRPr="00B771EF">
                                      <w:rPr>
                                        <w:color w:val="0000FF"/>
                                        <w:sz w:val="20"/>
                                      </w:rPr>
                                      <w:t>5s</w:t>
                                    </w:r>
                                  </w:p>
                                </w:txbxContent>
                              </wps:txbx>
                              <wps:bodyPr rot="0" vert="horz" wrap="square" lIns="91440" tIns="45720" rIns="91440" bIns="45720" anchor="t" anchorCtr="0" upright="1">
                                <a:noAutofit/>
                              </wps:bodyPr>
                            </wps:wsp>
                            <wps:wsp>
                              <wps:cNvPr id="488" name="Text Box 6865"/>
                              <wps:cNvSpPr txBox="1">
                                <a:spLocks noChangeArrowheads="1"/>
                              </wps:cNvSpPr>
                              <wps:spPr bwMode="auto">
                                <a:xfrm>
                                  <a:off x="3631" y="10854"/>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C1CAF" w14:textId="77777777" w:rsidR="00F06F1D" w:rsidRPr="00B771EF" w:rsidRDefault="00F06F1D" w:rsidP="00B116A9">
                                    <w:pPr>
                                      <w:rPr>
                                        <w:color w:val="0000FF"/>
                                        <w:sz w:val="20"/>
                                      </w:rPr>
                                    </w:pPr>
                                    <w:r w:rsidRPr="00B771EF">
                                      <w:rPr>
                                        <w:color w:val="0000FF"/>
                                        <w:sz w:val="20"/>
                                      </w:rPr>
                                      <w:t>0</w:t>
                                    </w:r>
                                  </w:p>
                                </w:txbxContent>
                              </wps:txbx>
                              <wps:bodyPr rot="0" vert="horz" wrap="square" lIns="91440" tIns="45720" rIns="91440" bIns="45720" anchor="t" anchorCtr="0" upright="1">
                                <a:noAutofit/>
                              </wps:bodyPr>
                            </wps:wsp>
                            <wps:wsp>
                              <wps:cNvPr id="489" name="Text Box 6866"/>
                              <wps:cNvSpPr txBox="1">
                                <a:spLocks noChangeArrowheads="1"/>
                              </wps:cNvSpPr>
                              <wps:spPr bwMode="auto">
                                <a:xfrm>
                                  <a:off x="4221" y="10854"/>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1BD85" w14:textId="77777777" w:rsidR="00F06F1D" w:rsidRPr="00B771EF" w:rsidRDefault="00F06F1D" w:rsidP="00B116A9">
                                    <w:pPr>
                                      <w:rPr>
                                        <w:color w:val="0000FF"/>
                                        <w:sz w:val="20"/>
                                      </w:rPr>
                                    </w:pPr>
                                    <w:r w:rsidRPr="00B771EF">
                                      <w:rPr>
                                        <w:color w:val="0000FF"/>
                                        <w:sz w:val="20"/>
                                      </w:rPr>
                                      <w:t>0</w:t>
                                    </w:r>
                                  </w:p>
                                </w:txbxContent>
                              </wps:txbx>
                              <wps:bodyPr rot="0" vert="horz" wrap="square" lIns="91440" tIns="45720" rIns="91440" bIns="45720" anchor="t" anchorCtr="0" upright="1">
                                <a:noAutofit/>
                              </wps:bodyPr>
                            </wps:wsp>
                            <wps:wsp>
                              <wps:cNvPr id="490" name="Text Box 6867"/>
                              <wps:cNvSpPr txBox="1">
                                <a:spLocks noChangeArrowheads="1"/>
                              </wps:cNvSpPr>
                              <wps:spPr bwMode="auto">
                                <a:xfrm>
                                  <a:off x="5481" y="10854"/>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7CE9B" w14:textId="77777777" w:rsidR="00F06F1D" w:rsidRPr="00B771EF" w:rsidRDefault="00F06F1D" w:rsidP="00B116A9">
                                    <w:pPr>
                                      <w:rPr>
                                        <w:color w:val="0000FF"/>
                                        <w:sz w:val="20"/>
                                      </w:rPr>
                                    </w:pPr>
                                    <w:r w:rsidRPr="00B771EF">
                                      <w:rPr>
                                        <w:color w:val="0000FF"/>
                                        <w:sz w:val="20"/>
                                      </w:rPr>
                                      <w:t>0</w:t>
                                    </w:r>
                                  </w:p>
                                </w:txbxContent>
                              </wps:txbx>
                              <wps:bodyPr rot="0" vert="horz" wrap="square" lIns="91440" tIns="45720" rIns="91440" bIns="45720" anchor="t" anchorCtr="0" upright="1">
                                <a:noAutofit/>
                              </wps:bodyPr>
                            </wps:wsp>
                            <wps:wsp>
                              <wps:cNvPr id="491" name="Text Box 6868"/>
                              <wps:cNvSpPr txBox="1">
                                <a:spLocks noChangeArrowheads="1"/>
                              </wps:cNvSpPr>
                              <wps:spPr bwMode="auto">
                                <a:xfrm>
                                  <a:off x="4941" y="10494"/>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F03EE" w14:textId="77777777" w:rsidR="00F06F1D" w:rsidRPr="00B771EF" w:rsidRDefault="00F06F1D" w:rsidP="00B116A9">
                                    <w:pPr>
                                      <w:rPr>
                                        <w:color w:val="0000FF"/>
                                        <w:sz w:val="20"/>
                                      </w:rPr>
                                    </w:pPr>
                                    <w:r w:rsidRPr="00B771EF">
                                      <w:rPr>
                                        <w:color w:val="0000FF"/>
                                        <w:sz w:val="20"/>
                                      </w:rPr>
                                      <w:t>1</w:t>
                                    </w:r>
                                  </w:p>
                                </w:txbxContent>
                              </wps:txbx>
                              <wps:bodyPr rot="0" vert="horz" wrap="square" lIns="91440" tIns="45720" rIns="91440" bIns="45720" anchor="t" anchorCtr="0" upright="1">
                                <a:noAutofit/>
                              </wps:bodyPr>
                            </wps:wsp>
                            <wps:wsp>
                              <wps:cNvPr id="492" name="Text Box 6869"/>
                              <wps:cNvSpPr txBox="1">
                                <a:spLocks noChangeArrowheads="1"/>
                              </wps:cNvSpPr>
                              <wps:spPr bwMode="auto">
                                <a:xfrm>
                                  <a:off x="6741" y="90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C0084" w14:textId="77777777" w:rsidR="00F06F1D" w:rsidRPr="00732843" w:rsidRDefault="00F06F1D" w:rsidP="00B116A9">
                                    <w:r>
                                      <w:t>t</w:t>
                                    </w:r>
                                  </w:p>
                                </w:txbxContent>
                              </wps:txbx>
                              <wps:bodyPr rot="0" vert="horz" wrap="square" lIns="91440" tIns="45720" rIns="91440" bIns="45720" anchor="t" anchorCtr="0" upright="1">
                                <a:noAutofit/>
                              </wps:bodyPr>
                            </wps:wsp>
                            <wps:wsp>
                              <wps:cNvPr id="493" name="Text Box 6870"/>
                              <wps:cNvSpPr txBox="1">
                                <a:spLocks noChangeArrowheads="1"/>
                              </wps:cNvSpPr>
                              <wps:spPr bwMode="auto">
                                <a:xfrm>
                                  <a:off x="6741" y="100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F2534" w14:textId="77777777" w:rsidR="00F06F1D" w:rsidRPr="00732843" w:rsidRDefault="00F06F1D" w:rsidP="00B116A9">
                                    <w:r>
                                      <w:t>t</w:t>
                                    </w:r>
                                  </w:p>
                                </w:txbxContent>
                              </wps:txbx>
                              <wps:bodyPr rot="0" vert="horz" wrap="square" lIns="91440" tIns="45720" rIns="91440" bIns="45720" anchor="t" anchorCtr="0" upright="1">
                                <a:noAutofit/>
                              </wps:bodyPr>
                            </wps:wsp>
                            <wps:wsp>
                              <wps:cNvPr id="494" name="Text Box 6871"/>
                              <wps:cNvSpPr txBox="1">
                                <a:spLocks noChangeArrowheads="1"/>
                              </wps:cNvSpPr>
                              <wps:spPr bwMode="auto">
                                <a:xfrm>
                                  <a:off x="6741" y="1117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75DE4" w14:textId="77777777" w:rsidR="00F06F1D" w:rsidRPr="00732843" w:rsidRDefault="00F06F1D" w:rsidP="00B116A9">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F5BDDB" id="Group 6839" o:spid="_x0000_s1758" style="position:absolute;left:0;text-align:left;margin-left:49.85pt;margin-top:20.25pt;width:235pt;height:175.8pt;z-index:251676160;mso-position-horizontal-relative:text;mso-position-vertical-relative:text" coordorigin="2581,8194" coordsize="4700,3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">
                      <v:line id="Line 6840" o:spid="_x0000_s1759" style="position:absolute;visibility:visible;mso-wrap-style:square" from="3141,9054" to="6921,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IIGcYAAADcAAAADwAAAGRycy9kb3ducmV2LnhtbESPS2vDMBCE74H8B7GF3hI5bcnDjRJC&#10;TaGHJJAHPW+trWVqrYylOuq/rwKBHIeZ+YZZrqNtRE+drx0rmIwzEMSl0zVXCs6n99EchA/IGhvH&#10;pOCPPKxXw8ESc+0ufKD+GCqRIOxzVGBCaHMpfWnIoh+7ljh5366zGJLsKqk7vCS4beRTlk2lxZrT&#10;gsGW3gyVP8dfq2BmioOcyWJ72hd9PVnEXfz8Wij1+BA3ryACxXAP39ofWsHL9B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iCBnGAAAA3AAAAA8AAAAAAAAA&#10;AAAAAAAAoQIAAGRycy9kb3ducmV2LnhtbFBLBQYAAAAABAAEAPkAAACUAwAAAAA=&#10;">
                        <v:stroke endarrow="block"/>
                      </v:line>
                      <v:line id="Line 6841" o:spid="_x0000_s1760" style="position:absolute;visibility:visible;mso-wrap-style:square" from="3141,10134" to="6921,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uQbcQAAADcAAAADwAAAGRycy9kb3ducmV2LnhtbESPQWsCMRSE74L/ITzBm2YtonVrFHER&#10;PLQFtfT8unluFjcvyyZd479vCoUeh5n5hllvo21ET52vHSuYTTMQxKXTNVcKPi6HyTMIH5A1No5J&#10;wYM8bDfDwRpz7e58ov4cKpEg7HNUYEJocyl9aciin7qWOHlX11kMSXaV1B3eE9w28inLFtJizWnB&#10;YEt7Q+Xt/G0VLE1xkktZvF7ei76ereJb/PxaKTUexd0LiEAx/If/2ketYL6Y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S5BtxAAAANwAAAAPAAAAAAAAAAAA&#10;AAAAAKECAABkcnMvZG93bnJldi54bWxQSwUGAAAAAAQABAD5AAAAkgMAAAAA&#10;">
                        <v:stroke endarrow="block"/>
                      </v:line>
                      <v:line id="Line 6842" o:spid="_x0000_s1761" style="position:absolute;visibility:visible;mso-wrap-style:square" from="3141,11214" to="6921,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c19sYAAADcAAAADwAAAGRycy9kb3ducmV2LnhtbESPS2vDMBCE74H8B7GF3hI5pc3DjRJC&#10;TaGHJJAHPW+trWVqrYylOuq/rwKBHIeZ+YZZrqNtRE+drx0rmIwzEMSl0zVXCs6n99EchA/IGhvH&#10;pOCPPKxXw8ESc+0ufKD+GCqRIOxzVGBCaHMpfWnIoh+7ljh5366zGJLsKqk7vCS4beRTlk2lxZrT&#10;gsGW3gyVP8dfq2BmioOcyWJ72hd9PVnEXfz8Wij1+BA3ryACxXAP39ofWsHz9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HNfbGAAAA3AAAAA8AAAAAAAAA&#10;AAAAAAAAoQIAAGRycy9kb3ducmV2LnhtbFBLBQYAAAAABAAEAPkAAACUAwAAAAA=&#10;">
                        <v:stroke endarrow="block"/>
                      </v:line>
                      <v:line id="Line 6843" o:spid="_x0000_s1762" style="position:absolute;flip:y;visibility:visible;mso-wrap-style:square" from="3501,8334" to="3501,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rsEsUAAADcAAAADwAAAGRycy9kb3ducmV2LnhtbESPQWvCQBCF7wX/wzIFL0E31hI0uoq2&#10;FQrSQ9WDxyE7JqHZ2ZAdNf333UKhx8eb9715y3XvGnWjLtSeDUzGKSjiwtuaSwOn4240AxUE2WLj&#10;mQx8U4D1avCwxNz6O3/S7SClihAOORqoRNpc61BU5DCMfUscvYvvHEqUXalth/cId41+StNMO6w5&#10;NlTY0ktFxdfh6uIbuw9+nU6TrdNJMqe3s+xTLcYMH/vNApRQL//Hf+l3a+A5y+B3TCS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rsEsUAAADcAAAADwAAAAAAAAAA&#10;AAAAAAChAgAAZHJzL2Rvd25yZXYueG1sUEsFBgAAAAAEAAQA+QAAAJMDAAAAAA==&#10;">
                        <v:stroke endarrow="block"/>
                      </v:line>
                      <v:line id="Line 6844" o:spid="_x0000_s1763" style="position:absolute;flip:y;visibility:visible;mso-wrap-style:square" from="3501,9414" to="3501,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ZJicUAAADcAAAADwAAAGRycy9kb3ducmV2LnhtbESPT2vCQBDF7wW/wzKCl6AbtWhNXaV/&#10;FITSg9qDxyE7TYLZ2ZCdavrtu0LB4+PN+715y3XnanWhNlSeDYxHKSji3NuKCwNfx+3wCVQQZIu1&#10;ZzLwSwHWq97DEjPrr7yny0EKFSEcMjRQijSZ1iEvyWEY+YY4et++dShRtoW2LV4j3NV6kqYz7bDi&#10;2FBiQ28l5efDj4tvbD/5fTpNXp1OkgVtTvKRajFm0O9enkEJdXI//k/vrIHH2Rx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ZJicUAAADcAAAADwAAAAAAAAAA&#10;AAAAAAChAgAAZHJzL2Rvd25yZXYueG1sUEsFBgAAAAAEAAQA+QAAAJMDAAAAAA==&#10;">
                        <v:stroke endarrow="block"/>
                      </v:line>
                      <v:line id="Line 6845" o:spid="_x0000_s1764" style="position:absolute;flip:y;visibility:visible;mso-wrap-style:square" from="3501,10494" to="3501,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d+8UAAADcAAAADwAAAGRycy9kb3ducmV2LnhtbESPwUrDQBCG74LvsIzQS2g3tlJs7LbY&#10;akEQD7Y9eByy0yQ0OxuyYxvf3jkIHod//m++Wa6H0JoL9amJ7OB+koMhLqNvuHJwPOzGj2CSIHts&#10;I5ODH0qwXt3eLLHw8cqfdNlLZRTCqUAHtUhXWJvKmgKmSeyINTvFPqDo2FfW93hVeGjtNM/nNmDD&#10;eqHGjrY1lef9d1CN3Qe/zGbZJtgsW9Drl7znVpwb3Q3PT2CEBvlf/mu/eQcPc7XV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d+8UAAADcAAAADwAAAAAAAAAA&#10;AAAAAAChAgAAZHJzL2Rvd25yZXYueG1sUEsFBgAAAAAEAAQA+QAAAJMDAAAAAA==&#10;">
                        <v:stroke endarrow="block"/>
                      </v:line>
                      <v:line id="Line 6846" o:spid="_x0000_s1765" style="position:absolute;visibility:visible;mso-wrap-style:square" from="4041,8514" to="4041,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nj+sUAAADcAAAADwAAAGRycy9kb3ducmV2LnhtbESPQWsCMRSE74L/ITyhN822FGm3RqnS&#10;SlFBdMXzY/O6uzR5WZLU3f57IxQ8DjPzDTNb9NaIC/nQOFbwOMlAEJdON1wpOBWf4xcQISJrNI5J&#10;wR8FWMyHgxnm2nV8oMsxViJBOOSooI6xzaUMZU0Ww8S1xMn7dt5iTNJXUnvsEtwa+ZRlU2mx4bRQ&#10;Y0urmsqf469VsNn35+36sDQflem6tT/tinOxU+ph1L+/gYjUx3v4v/2lFTxPX+F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nj+sUAAADcAAAADwAAAAAAAAAA&#10;AAAAAAChAgAAZHJzL2Rvd25yZXYueG1sUEsFBgAAAAAEAAQA+QAAAJMDAAAAAA==&#10;" strokecolor="#3cc" strokeweight=".25pt">
                        <v:stroke dashstyle="longDash"/>
                      </v:line>
                      <v:rect id="Rectangle 6847" o:spid="_x0000_s1766" style="position:absolute;left:4041;top:869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im8QA&#10;AADcAAAADwAAAGRycy9kb3ducmV2LnhtbERPTWsCMRC9C/6HMAUvotkWWXVrFFuQChVBW5Tehs00&#10;u7iZLEmq23/fHAoeH+97sepsI67kQ+1YweM4A0FcOl2zUfD5sRnNQISIrLFxTAp+KcBq2e8tsNDu&#10;xge6HqMRKYRDgQqqGNtCylBWZDGMXUucuG/nLcYEvZHa4y2F20Y+ZVkuLdacGips6bWi8nL8sQpe&#10;LqfDfmpm777N57u34dc578xZqcFDt34GEamLd/G/e6sVTKZpfjq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mYpvEAAAA3AAAAA8AAAAAAAAAAAAAAAAAmAIAAGRycy9k&#10;b3ducmV2LnhtbFBLBQYAAAAABAAEAPUAAACJAwAAAAA=&#10;" strokeweight="1pt"/>
                      <v:line id="Line 6848" o:spid="_x0000_s1767" style="position:absolute;visibility:visible;mso-wrap-style:square" from="5481,8514" to="5481,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Z5IcUAAADcAAAADwAAAGRycy9kb3ducmV2LnhtbESPQWsCMRSE7wX/Q3iCt5q1SCurUbSo&#10;lFYouuL5sXnuLiYvS5K623/fFAo9DjPzDbNY9daIO/nQOFYwGWcgiEunG64UnIvd4wxEiMgajWNS&#10;8E0BVsvBwwJz7To+0v0UK5EgHHJUUMfY5lKGsiaLYexa4uRdnbcYk/SV1B67BLdGPmXZs7TYcFqo&#10;saXXmsrb6csqeP/sLx/748ZsK9N1e38+FJfioNRo2K/nICL18T/8137TCqYvE/g9k4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Z5IcUAAADcAAAADwAAAAAAAAAA&#10;AAAAAAChAgAAZHJzL2Rvd25yZXYueG1sUEsFBgAAAAAEAAQA+QAAAJMDAAAAAA==&#10;" strokecolor="#3cc" strokeweight=".25pt">
                        <v:stroke dashstyle="longDash"/>
                      </v:line>
                      <v:line id="Line 6849" o:spid="_x0000_s1768" style="position:absolute;visibility:visible;mso-wrap-style:square" from="4761,8694" to="4761,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TnVsUAAADcAAAADwAAAGRycy9kb3ducmV2LnhtbESPQWsCMRSE7wX/Q3hCbzVbKbZsjVJF&#10;RapQdMXzY/O6uzR5WZLorv++EQo9DjPzDTOd99aIK/nQOFbwPMpAEJdON1wpOBXrpzcQISJrNI5J&#10;wY0CzGeDhynm2nV8oOsxViJBOOSooI6xzaUMZU0Ww8i1xMn7dt5iTNJXUnvsEtwaOc6yibTYcFqo&#10;saVlTeXP8WIVfH71593msDCrynTdxp/2xbnYK/U47D/eQUTq43/4r73VCl5ex3A/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TnVsUAAADcAAAADwAAAAAAAAAA&#10;AAAAAAChAgAAZHJzL2Rvd25yZXYueG1sUEsFBgAAAAAEAAQA+QAAAJMDAAAAAA==&#10;" strokecolor="#3cc" strokeweight=".25pt">
                        <v:stroke dashstyle="longDash"/>
                      </v:line>
                      <v:line id="Line 6850" o:spid="_x0000_s1769" style="position:absolute;flip:y;visibility:visible;mso-wrap-style:square" from="4041,9414" to="5481,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PL8cAAADcAAAADwAAAGRycy9kb3ducmV2LnhtbESPQWsCMRSE74X+h/AKXopm20rVrVGk&#10;IHjwUisr3p6b182ym5dtEnX775uC0OMwM98w82VvW3EhH2rHCp5GGQji0umaKwX7z/VwCiJEZI2t&#10;Y1LwQwGWi/u7OebaXfmDLrtYiQThkKMCE2OXSxlKQxbDyHXEyfty3mJM0ldSe7wmuG3lc5a9Sos1&#10;pwWDHb0bKpvd2SqQ0+3jt1+dxk3RHA4zU5RFd9wqNXjoV28gIvXxP3xrb7SC8eQ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Z88vxwAAANwAAAAPAAAAAAAA&#10;AAAAAAAAAKECAABkcnMvZG93bnJldi54bWxQSwUGAAAAAAQABAD5AAAAlQMAAAAA&#10;"/>
                      <v:rect id="Rectangle 6851" o:spid="_x0000_s1770" style="position:absolute;left:4761;top:1085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1kmMcA&#10;AADcAAAADwAAAGRycy9kb3ducmV2LnhtbESPQWsCMRSE7wX/Q3iCl1KzLbLarVFsQSpUCtpS6e2x&#10;eWYXNy9Lkur6741Q8DjMzDfMdN7ZRhzJh9qxgsdhBoK4dLpmo+D7a/kwAREissbGMSk4U4D5rHc3&#10;xUK7E2/ouI1GJAiHAhVUMbaFlKGsyGIYupY4eXvnLcYkvZHa4ynBbSOfsiyXFmtOCxW29FZRedj+&#10;WQWvh5/N59hMPnybP6/f7393eWd2Sg363eIFRKQu3sL/7ZVWMBqP4Ho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dZJjHAAAA3AAAAA8AAAAAAAAAAAAAAAAAmAIAAGRy&#10;cy9kb3ducmV2LnhtbFBLBQYAAAAABAAEAPUAAACMAwAAAAA=&#10;" strokeweight="1pt"/>
                      <v:line id="Line 6852" o:spid="_x0000_s1771" style="position:absolute;visibility:visible;mso-wrap-style:square" from="4041,8514" to="5481,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VHsMAAADcAAAADwAAAGRycy9kb3ducmV2LnhtbESPT4vCMBTE78J+h/AW9qbpiv+oRllc&#10;Fjwp1goeH82zLTYvJclq/fZGEDwOM/MbZrHqTCOu5HxtWcH3IAFBXFhdc6kgP/z1ZyB8QNbYWCYF&#10;d/KwWn70Fphqe+M9XbNQighhn6KCKoQ2ldIXFRn0A9sSR+9sncEQpSuldniLcNPIYZJMpMGa40KF&#10;La0rKi7Zv1GQ/E62h3x2vDduc8ovUttjsRsp9fXZ/cxBBOrCO/xqb7SC0XQMzzPx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C1R7DAAAA3AAAAA8AAAAAAAAAAAAA&#10;AAAAoQIAAGRycy9kb3ducmV2LnhtbFBLBQYAAAAABAAEAPkAAACRAwAAAAA=&#10;" strokecolor="#3cc" strokeweight=".25pt">
                        <v:stroke dashstyle="longDash" startarrow="open" endarrow="open"/>
                      </v:line>
                      <v:line id="Line 6853" o:spid="_x0000_s1772" style="position:absolute;visibility:visible;mso-wrap-style:square" from="4041,8874" to="4761,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BLacQAAADcAAAADwAAAGRycy9kb3ducmV2LnhtbESPQWvCQBSE70L/w/IKvemmJcSQuobS&#10;UvBkURPw+Mi+JsHs27C71fjv3YLgcZiZb5hVOZlBnMn53rKC10UCgrixuudWQXX4nucgfEDWOFgm&#10;BVfyUK6fZisstL3wjs770IoIYV+ggi6EsZDSNx0Z9As7Ekfv1zqDIUrXSu3wEuFmkG9JkkmDPceF&#10;Dkf67Kg57f+MguQr2x6qvL4ObnOsTlLbuvlJlXp5nj7eQQSawiN8b2+0gnSZwf+Ze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UEtpxAAAANwAAAAPAAAAAAAAAAAA&#10;AAAAAKECAABkcnMvZG93bnJldi54bWxQSwUGAAAAAAQABAD5AAAAkgMAAAAA&#10;" strokecolor="#3cc" strokeweight=".25pt">
                        <v:stroke dashstyle="longDash" startarrow="open" endarrow="open"/>
                      </v:line>
                      <v:line id="Line 6854" o:spid="_x0000_s1773" style="position:absolute;visibility:visible;mso-wrap-style:square" from="4761,8874" to="5481,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zu8sIAAADcAAAADwAAAGRycy9kb3ducmV2LnhtbESPQYvCMBSE74L/ITzBm6aKqHSNIsqC&#10;J0WtsMdH82yLzUtJslr/vREEj8PMfMMsVq2pxZ2crywrGA0TEMS51RUXCrLz72AOwgdkjbVlUvAk&#10;D6tlt7PAVNsHH+l+CoWIEPYpKihDaFIpfV6SQT+0DXH0rtYZDFG6QmqHjwg3tRwnyVQarDgulNjQ&#10;pqT8dvo3CpLtdH/O5pdn7XZ/2U1qe8kPE6X6vXb9AyJQG77hT3unFUxmM3ifiUd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hzu8sIAAADcAAAADwAAAAAAAAAAAAAA&#10;AAChAgAAZHJzL2Rvd25yZXYueG1sUEsFBgAAAAAEAAQA+QAAAJADAAAAAA==&#10;" strokecolor="#3cc" strokeweight=".25pt">
                        <v:stroke dashstyle="longDash" startarrow="open" endarrow="open"/>
                      </v:line>
                      <v:line id="Line 6855" o:spid="_x0000_s1774" style="position:absolute;visibility:visible;mso-wrap-style:square" from="4041,9774" to="4761,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N6gMEAAADcAAAADwAAAGRycy9kb3ducmV2LnhtbERPz2vCMBS+D/Y/hDfwNtOJaOmMMiZC&#10;Tw5tCzs+mre22LyUJGr73y8HwePH93uzG00vbuR8Z1nBxzwBQVxb3XGjoCwO7ykIH5A19pZJwUQe&#10;dtvXlw1m2t75RLdzaEQMYZ+hgjaEIZPS1y0Z9HM7EEfuzzqDIULXSO3wHsNNLxdJspIGO44NLQ70&#10;3VJ9OV+NgmS/OhZlWk29y3/Li9S2qn+WSs3exq9PEIHG8BQ/3LlWsFzHtfFMPAJ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g3qAwQAAANwAAAAPAAAAAAAAAAAAAAAA&#10;AKECAABkcnMvZG93bnJldi54bWxQSwUGAAAAAAQABAD5AAAAjwMAAAAA&#10;" strokecolor="#3cc" strokeweight=".25pt">
                        <v:stroke dashstyle="longDash" startarrow="open" endarrow="open"/>
                      </v:line>
                      <v:line id="Line 6856" o:spid="_x0000_s1775" style="position:absolute;visibility:visible;mso-wrap-style:square" from="4761,9414" to="5481,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G8UAAADcAAAADwAAAGRycy9kb3ducmV2LnhtbESPQWvCQBSE7wX/w/IEb3VjkdRGV5EW&#10;IaeWaoQeH9lnEsy+Dbtbk/z7bkHwOMzMN8xmN5hW3Mj5xrKCxTwBQVxa3XCloDgdnlcgfEDW2Fom&#10;BSN52G0nTxvMtO35m27HUIkIYZ+hgjqELpPSlzUZ9HPbEUfvYp3BEKWrpHbYR7hp5UuSpNJgw3Gh&#10;xo7eayqvx1+jIPlIP0/F6jy2Lv8prlLbc/m1VGo2HfZrEIGG8Ajf27lWsHx9g/8z8QjI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G8UAAADcAAAADwAAAAAAAAAA&#10;AAAAAAChAgAAZHJzL2Rvd25yZXYueG1sUEsFBgAAAAAEAAQA+QAAAJMDAAAAAA==&#10;" strokecolor="#3cc" strokeweight=".25pt">
                        <v:stroke dashstyle="longDash" startarrow="open" endarrow="open"/>
                      </v:line>
                      <v:shape id="Text Box 6857" o:spid="_x0000_s1776" type="#_x0000_t202" style="position:absolute;left:2881;top:819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14:paraId="5020D0E5" w14:textId="77777777" w:rsidR="00F06F1D" w:rsidRPr="00732843" w:rsidRDefault="00F06F1D" w:rsidP="00B116A9">
                              <w:r w:rsidRPr="00732843">
                                <w:t>I0.0</w:t>
                              </w:r>
                            </w:p>
                          </w:txbxContent>
                        </v:textbox>
                      </v:shape>
                      <v:shape id="Text Box 6858" o:spid="_x0000_s1777" type="#_x0000_t202" style="position:absolute;left:2581;top:9424;width:11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14:paraId="50530327" w14:textId="77777777" w:rsidR="00F06F1D" w:rsidRPr="00732843" w:rsidRDefault="00F06F1D" w:rsidP="00B116A9">
                              <w:r>
                                <w:t>T-word</w:t>
                              </w:r>
                            </w:p>
                          </w:txbxContent>
                        </v:textbox>
                      </v:shape>
                      <v:shape id="Text Box 6859" o:spid="_x0000_s1778" type="#_x0000_t202" style="position:absolute;left:2781;top:1049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14:paraId="50A4EC82" w14:textId="77777777" w:rsidR="00F06F1D" w:rsidRPr="00732843" w:rsidRDefault="00F06F1D" w:rsidP="00B116A9">
                              <w:r>
                                <w:t>T-bít</w:t>
                              </w:r>
                            </w:p>
                          </w:txbxContent>
                        </v:textbox>
                      </v:shape>
                      <v:shape id="Text Box 6860" o:spid="_x0000_s1779" type="#_x0000_t202" style="position:absolute;left:4551;top:82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14:paraId="6A002C87" w14:textId="77777777" w:rsidR="00F06F1D" w:rsidRPr="00B771EF" w:rsidRDefault="00F06F1D" w:rsidP="00B116A9">
                              <w:pPr>
                                <w:rPr>
                                  <w:color w:val="0000FF"/>
                                  <w:sz w:val="20"/>
                                </w:rPr>
                              </w:pPr>
                              <w:r w:rsidRPr="00B771EF">
                                <w:rPr>
                                  <w:color w:val="0000FF"/>
                                  <w:sz w:val="20"/>
                                </w:rPr>
                                <w:t>10s</w:t>
                              </w:r>
                            </w:p>
                          </w:txbxContent>
                        </v:textbox>
                      </v:shape>
                      <v:shape id="Text Box 6861" o:spid="_x0000_s1780" type="#_x0000_t202" style="position:absolute;left:4901;top:8604;width:54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14:paraId="0FFFC64D" w14:textId="77777777" w:rsidR="00F06F1D" w:rsidRPr="00B771EF" w:rsidRDefault="00F06F1D" w:rsidP="00B116A9">
                              <w:pPr>
                                <w:rPr>
                                  <w:color w:val="0000FF"/>
                                  <w:sz w:val="20"/>
                                </w:rPr>
                              </w:pPr>
                              <w:r w:rsidRPr="00B771EF">
                                <w:rPr>
                                  <w:color w:val="0000FF"/>
                                  <w:sz w:val="20"/>
                                </w:rPr>
                                <w:t>5s</w:t>
                              </w:r>
                            </w:p>
                          </w:txbxContent>
                        </v:textbox>
                      </v:shape>
                      <v:shape id="Text Box 6862" o:spid="_x0000_s1781" type="#_x0000_t202" style="position:absolute;left:4201;top:8604;width:54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14:paraId="29FAD7F6" w14:textId="77777777" w:rsidR="00F06F1D" w:rsidRPr="00B771EF" w:rsidRDefault="00F06F1D" w:rsidP="00B116A9">
                              <w:pPr>
                                <w:rPr>
                                  <w:color w:val="0000FF"/>
                                  <w:sz w:val="20"/>
                                </w:rPr>
                              </w:pPr>
                              <w:r w:rsidRPr="00B771EF">
                                <w:rPr>
                                  <w:color w:val="0000FF"/>
                                  <w:sz w:val="20"/>
                                </w:rPr>
                                <w:t>5s</w:t>
                              </w:r>
                            </w:p>
                          </w:txbxContent>
                        </v:textbox>
                      </v:shape>
                      <v:shape id="Text Box 6863" o:spid="_x0000_s1782" type="#_x0000_t202" style="position:absolute;left:4181;top:9494;width:54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14:paraId="6A640ACC" w14:textId="77777777" w:rsidR="00F06F1D" w:rsidRPr="00B771EF" w:rsidRDefault="00F06F1D" w:rsidP="00B116A9">
                              <w:pPr>
                                <w:rPr>
                                  <w:color w:val="0000FF"/>
                                  <w:sz w:val="20"/>
                                </w:rPr>
                              </w:pPr>
                              <w:r w:rsidRPr="00B771EF">
                                <w:rPr>
                                  <w:color w:val="0000FF"/>
                                  <w:sz w:val="20"/>
                                </w:rPr>
                                <w:t>5s</w:t>
                              </w:r>
                            </w:p>
                          </w:txbxContent>
                        </v:textbox>
                      </v:shape>
                      <v:shape id="Text Box 6864" o:spid="_x0000_s1783" type="#_x0000_t202" style="position:absolute;left:4871;top:9144;width:54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14:paraId="4A645FCC" w14:textId="77777777" w:rsidR="00F06F1D" w:rsidRPr="00B771EF" w:rsidRDefault="00F06F1D" w:rsidP="00B116A9">
                              <w:pPr>
                                <w:rPr>
                                  <w:color w:val="0000FF"/>
                                  <w:sz w:val="20"/>
                                </w:rPr>
                              </w:pPr>
                              <w:r w:rsidRPr="00B771EF">
                                <w:rPr>
                                  <w:color w:val="0000FF"/>
                                  <w:sz w:val="20"/>
                                </w:rPr>
                                <w:t>5s</w:t>
                              </w:r>
                            </w:p>
                          </w:txbxContent>
                        </v:textbox>
                      </v:shape>
                      <v:shape id="Text Box 6865" o:spid="_x0000_s1784" type="#_x0000_t202" style="position:absolute;left:3631;top:10854;width:54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14:paraId="4EDC1CAF" w14:textId="77777777" w:rsidR="00F06F1D" w:rsidRPr="00B771EF" w:rsidRDefault="00F06F1D" w:rsidP="00B116A9">
                              <w:pPr>
                                <w:rPr>
                                  <w:color w:val="0000FF"/>
                                  <w:sz w:val="20"/>
                                </w:rPr>
                              </w:pPr>
                              <w:r w:rsidRPr="00B771EF">
                                <w:rPr>
                                  <w:color w:val="0000FF"/>
                                  <w:sz w:val="20"/>
                                </w:rPr>
                                <w:t>0</w:t>
                              </w:r>
                            </w:p>
                          </w:txbxContent>
                        </v:textbox>
                      </v:shape>
                      <v:shape id="Text Box 6866" o:spid="_x0000_s1785" type="#_x0000_t202" style="position:absolute;left:4221;top:10854;width:54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14:paraId="1411BD85" w14:textId="77777777" w:rsidR="00F06F1D" w:rsidRPr="00B771EF" w:rsidRDefault="00F06F1D" w:rsidP="00B116A9">
                              <w:pPr>
                                <w:rPr>
                                  <w:color w:val="0000FF"/>
                                  <w:sz w:val="20"/>
                                </w:rPr>
                              </w:pPr>
                              <w:r w:rsidRPr="00B771EF">
                                <w:rPr>
                                  <w:color w:val="0000FF"/>
                                  <w:sz w:val="20"/>
                                </w:rPr>
                                <w:t>0</w:t>
                              </w:r>
                            </w:p>
                          </w:txbxContent>
                        </v:textbox>
                      </v:shape>
                      <v:shape id="Text Box 6867" o:spid="_x0000_s1786" type="#_x0000_t202" style="position:absolute;left:5481;top:10854;width:54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14:paraId="2CD7CE9B" w14:textId="77777777" w:rsidR="00F06F1D" w:rsidRPr="00B771EF" w:rsidRDefault="00F06F1D" w:rsidP="00B116A9">
                              <w:pPr>
                                <w:rPr>
                                  <w:color w:val="0000FF"/>
                                  <w:sz w:val="20"/>
                                </w:rPr>
                              </w:pPr>
                              <w:r w:rsidRPr="00B771EF">
                                <w:rPr>
                                  <w:color w:val="0000FF"/>
                                  <w:sz w:val="20"/>
                                </w:rPr>
                                <w:t>0</w:t>
                              </w:r>
                            </w:p>
                          </w:txbxContent>
                        </v:textbox>
                      </v:shape>
                      <v:shape id="Text Box 6868" o:spid="_x0000_s1787" type="#_x0000_t202" style="position:absolute;left:4941;top:10494;width:54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14:paraId="0CCF03EE" w14:textId="77777777" w:rsidR="00F06F1D" w:rsidRPr="00B771EF" w:rsidRDefault="00F06F1D" w:rsidP="00B116A9">
                              <w:pPr>
                                <w:rPr>
                                  <w:color w:val="0000FF"/>
                                  <w:sz w:val="20"/>
                                </w:rPr>
                              </w:pPr>
                              <w:r w:rsidRPr="00B771EF">
                                <w:rPr>
                                  <w:color w:val="0000FF"/>
                                  <w:sz w:val="20"/>
                                </w:rPr>
                                <w:t>1</w:t>
                              </w:r>
                            </w:p>
                          </w:txbxContent>
                        </v:textbox>
                      </v:shape>
                      <v:shape id="Text Box 6869" o:spid="_x0000_s1788" type="#_x0000_t202" style="position:absolute;left:6741;top:90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14:paraId="489C0084" w14:textId="77777777" w:rsidR="00F06F1D" w:rsidRPr="00732843" w:rsidRDefault="00F06F1D" w:rsidP="00B116A9">
                              <w:r>
                                <w:t>t</w:t>
                              </w:r>
                            </w:p>
                          </w:txbxContent>
                        </v:textbox>
                      </v:shape>
                      <v:shape id="Text Box 6870" o:spid="_x0000_s1789" type="#_x0000_t202" style="position:absolute;left:6741;top:100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14:paraId="7E3F2534" w14:textId="77777777" w:rsidR="00F06F1D" w:rsidRPr="00732843" w:rsidRDefault="00F06F1D" w:rsidP="00B116A9">
                              <w:r>
                                <w:t>t</w:t>
                              </w:r>
                            </w:p>
                          </w:txbxContent>
                        </v:textbox>
                      </v:shape>
                      <v:shape id="Text Box 6871" o:spid="_x0000_s1790" type="#_x0000_t202" style="position:absolute;left:6741;top:1117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14:paraId="62C75DE4" w14:textId="77777777" w:rsidR="00F06F1D" w:rsidRPr="00732843" w:rsidRDefault="00F06F1D" w:rsidP="00B116A9">
                              <w:r>
                                <w:t>t</w:t>
                              </w:r>
                            </w:p>
                          </w:txbxContent>
                        </v:textbox>
                      </v:shape>
                    </v:group>
                  </w:pict>
                </mc:Fallback>
              </mc:AlternateContent>
            </w:r>
            <w:r w:rsidRPr="00BC12C0">
              <w:rPr>
                <w:rFonts w:ascii="Times New Roman" w:hAnsi="Times New Roman" w:cs="Times New Roman"/>
                <w:sz w:val="26"/>
                <w:szCs w:val="26"/>
              </w:rPr>
              <w:t>Nếu I0.0 =1 không đủ thời gian 10S thì bit T37 sẽ không lên mức 1.</w:t>
            </w:r>
          </w:p>
          <w:p w14:paraId="5DAACCD5" w14:textId="77777777" w:rsidR="001A3BB9" w:rsidRPr="00BC12C0" w:rsidRDefault="001A3BB9" w:rsidP="001A3BB9">
            <w:pPr>
              <w:pStyle w:val="BodyText"/>
              <w:spacing w:before="120" w:after="120"/>
              <w:ind w:left="360"/>
              <w:rPr>
                <w:rFonts w:ascii="Times New Roman" w:hAnsi="Times New Roman" w:cs="Times New Roman"/>
                <w:sz w:val="26"/>
                <w:szCs w:val="26"/>
              </w:rPr>
            </w:pPr>
          </w:p>
          <w:p w14:paraId="7C80E5A3" w14:textId="77777777" w:rsidR="001A3BB9" w:rsidRPr="00BC12C0" w:rsidRDefault="001A3BB9" w:rsidP="001A3BB9">
            <w:pPr>
              <w:pStyle w:val="BodyText"/>
              <w:spacing w:before="120" w:after="120"/>
              <w:ind w:left="360"/>
              <w:rPr>
                <w:rFonts w:ascii="Times New Roman" w:hAnsi="Times New Roman" w:cs="Times New Roman"/>
                <w:sz w:val="26"/>
                <w:szCs w:val="26"/>
              </w:rPr>
            </w:pPr>
          </w:p>
          <w:p w14:paraId="77F68B62" w14:textId="77777777" w:rsidR="001A3BB9" w:rsidRPr="00BC12C0" w:rsidRDefault="001A3BB9" w:rsidP="001A3BB9">
            <w:pPr>
              <w:pStyle w:val="BodyText"/>
              <w:spacing w:before="120" w:after="120"/>
              <w:ind w:left="360"/>
              <w:rPr>
                <w:rFonts w:ascii="Times New Roman" w:hAnsi="Times New Roman" w:cs="Times New Roman"/>
                <w:sz w:val="26"/>
                <w:szCs w:val="26"/>
              </w:rPr>
            </w:pPr>
          </w:p>
          <w:p w14:paraId="484E2177" w14:textId="77777777" w:rsidR="001A3BB9" w:rsidRPr="00BC12C0" w:rsidRDefault="001A3BB9" w:rsidP="001A3BB9">
            <w:pPr>
              <w:pStyle w:val="BodyText"/>
              <w:spacing w:before="120" w:after="120"/>
              <w:ind w:left="360"/>
              <w:rPr>
                <w:rFonts w:ascii="Times New Roman" w:hAnsi="Times New Roman" w:cs="Times New Roman"/>
                <w:sz w:val="26"/>
                <w:szCs w:val="26"/>
              </w:rPr>
            </w:pPr>
          </w:p>
          <w:p w14:paraId="7866BD99" w14:textId="77777777" w:rsidR="001A3BB9" w:rsidRPr="00BC12C0" w:rsidRDefault="001A3BB9" w:rsidP="001A3BB9">
            <w:pPr>
              <w:pStyle w:val="BodyText"/>
              <w:spacing w:before="120" w:after="120"/>
              <w:rPr>
                <w:rFonts w:ascii="Times New Roman" w:hAnsi="Times New Roman" w:cs="Times New Roman"/>
                <w:sz w:val="26"/>
                <w:szCs w:val="26"/>
              </w:rPr>
            </w:pPr>
          </w:p>
          <w:p w14:paraId="1884A1F4" w14:textId="77777777" w:rsidR="001A3BB9" w:rsidRDefault="001A3BB9" w:rsidP="001A3BB9">
            <w:pPr>
              <w:pStyle w:val="BodyText"/>
              <w:spacing w:before="120" w:after="120"/>
              <w:rPr>
                <w:rFonts w:ascii="Times New Roman" w:hAnsi="Times New Roman" w:cs="Times New Roman"/>
                <w:sz w:val="26"/>
                <w:szCs w:val="26"/>
              </w:rPr>
            </w:pPr>
          </w:p>
          <w:p w14:paraId="3345BB6C" w14:textId="77777777" w:rsidR="001A3BB9" w:rsidRDefault="001A3BB9" w:rsidP="001A3BB9">
            <w:pPr>
              <w:pStyle w:val="BodyText"/>
              <w:spacing w:before="120" w:after="120"/>
              <w:rPr>
                <w:rFonts w:ascii="Times New Roman" w:hAnsi="Times New Roman" w:cs="Times New Roman"/>
                <w:sz w:val="26"/>
                <w:szCs w:val="26"/>
              </w:rPr>
            </w:pPr>
          </w:p>
          <w:p w14:paraId="1533F767" w14:textId="77777777" w:rsidR="001A3BB9" w:rsidRDefault="001A3BB9" w:rsidP="001A3BB9">
            <w:pPr>
              <w:pStyle w:val="BodyText"/>
              <w:spacing w:before="120" w:after="120"/>
              <w:rPr>
                <w:rFonts w:ascii="Times New Roman" w:hAnsi="Times New Roman" w:cs="Times New Roman"/>
                <w:sz w:val="26"/>
                <w:szCs w:val="26"/>
              </w:rPr>
            </w:pPr>
          </w:p>
          <w:p w14:paraId="05A6E3BE" w14:textId="77777777" w:rsidR="001A3BB9" w:rsidRPr="00BC12C0" w:rsidRDefault="001A3BB9" w:rsidP="001A3BB9">
            <w:pPr>
              <w:pStyle w:val="BodyText"/>
              <w:spacing w:before="120" w:after="120"/>
              <w:rPr>
                <w:rFonts w:ascii="Times New Roman" w:hAnsi="Times New Roman" w:cs="Times New Roman"/>
                <w:sz w:val="26"/>
                <w:szCs w:val="26"/>
              </w:rPr>
            </w:pPr>
          </w:p>
          <w:p w14:paraId="6E7BA1C6" w14:textId="77777777" w:rsidR="001A3BB9" w:rsidRPr="00BC12C0" w:rsidRDefault="001A3BB9" w:rsidP="001A3BB9">
            <w:pPr>
              <w:jc w:val="both"/>
              <w:rPr>
                <w:sz w:val="26"/>
                <w:szCs w:val="26"/>
                <w:lang w:val="en-GB"/>
              </w:rPr>
            </w:pPr>
            <w:r w:rsidRPr="00BC12C0">
              <w:rPr>
                <w:sz w:val="26"/>
                <w:szCs w:val="26"/>
                <w:lang w:val="en-GB"/>
              </w:rPr>
              <w:t>b. Ví dụ minh họa:</w:t>
            </w:r>
          </w:p>
          <w:p w14:paraId="17FA1A26" w14:textId="77777777" w:rsidR="001A3BB9" w:rsidRPr="00BC12C0" w:rsidRDefault="001A3BB9" w:rsidP="001A3BB9">
            <w:pPr>
              <w:autoSpaceDE w:val="0"/>
              <w:autoSpaceDN w:val="0"/>
              <w:adjustRightInd w:val="0"/>
              <w:jc w:val="both"/>
              <w:rPr>
                <w:color w:val="000000"/>
                <w:sz w:val="26"/>
                <w:szCs w:val="26"/>
                <w:lang w:val="en-GB"/>
              </w:rPr>
            </w:pPr>
            <w:r w:rsidRPr="00BC12C0">
              <w:rPr>
                <w:color w:val="000000"/>
                <w:sz w:val="26"/>
                <w:szCs w:val="26"/>
                <w:lang w:val="en-GB"/>
              </w:rPr>
              <w:t xml:space="preserve">Lập trình logic cho PLC điều khiển dây chuyền sản xuất gồm 3 động cơ hoạt động theo yêu cầu sau: </w:t>
            </w:r>
          </w:p>
          <w:p w14:paraId="70C9E8F6" w14:textId="77777777" w:rsidR="001A3BB9" w:rsidRPr="00BC12C0" w:rsidRDefault="001A3BB9" w:rsidP="001A3BB9">
            <w:pPr>
              <w:autoSpaceDE w:val="0"/>
              <w:autoSpaceDN w:val="0"/>
              <w:adjustRightInd w:val="0"/>
              <w:jc w:val="both"/>
              <w:rPr>
                <w:color w:val="000000"/>
                <w:sz w:val="26"/>
                <w:szCs w:val="26"/>
                <w:lang w:val="en-GB"/>
              </w:rPr>
            </w:pPr>
            <w:r w:rsidRPr="00BC12C0">
              <w:rPr>
                <w:color w:val="000000"/>
                <w:sz w:val="26"/>
                <w:szCs w:val="26"/>
                <w:lang w:val="en-GB"/>
              </w:rPr>
              <w:tab/>
              <w:t xml:space="preserve">- Nhấn nút khởi động cho động cơ Đ1 chạy, sau 5s cho phép vận hành Đ2. </w:t>
            </w:r>
          </w:p>
          <w:p w14:paraId="0CFB1850" w14:textId="77777777" w:rsidR="001A3BB9" w:rsidRPr="00BC12C0" w:rsidRDefault="001A3BB9" w:rsidP="001A3BB9">
            <w:pPr>
              <w:autoSpaceDE w:val="0"/>
              <w:autoSpaceDN w:val="0"/>
              <w:adjustRightInd w:val="0"/>
              <w:jc w:val="both"/>
              <w:rPr>
                <w:color w:val="000000"/>
                <w:sz w:val="26"/>
                <w:szCs w:val="26"/>
                <w:lang w:val="en-GB"/>
              </w:rPr>
            </w:pPr>
            <w:r w:rsidRPr="00BC12C0">
              <w:rPr>
                <w:color w:val="000000"/>
                <w:sz w:val="26"/>
                <w:szCs w:val="26"/>
                <w:lang w:val="en-GB"/>
              </w:rPr>
              <w:tab/>
              <w:t xml:space="preserve">- Nhấn nút khởi động cho động cơ Đ2 chạy đồng thời lúc này động cơ Đ1 ngừng, sau 10s thì cho phép vận hành động cơ Đ3. </w:t>
            </w:r>
          </w:p>
          <w:p w14:paraId="17E05AC1" w14:textId="77777777" w:rsidR="001A3BB9" w:rsidRPr="00BC12C0" w:rsidRDefault="001A3BB9" w:rsidP="001A3BB9">
            <w:pPr>
              <w:autoSpaceDE w:val="0"/>
              <w:autoSpaceDN w:val="0"/>
              <w:adjustRightInd w:val="0"/>
              <w:ind w:left="720" w:hanging="720"/>
              <w:jc w:val="both"/>
              <w:rPr>
                <w:color w:val="000000"/>
                <w:sz w:val="26"/>
                <w:szCs w:val="26"/>
                <w:lang w:val="en-GB"/>
              </w:rPr>
            </w:pPr>
            <w:r w:rsidRPr="00BC12C0">
              <w:rPr>
                <w:color w:val="000000"/>
                <w:sz w:val="26"/>
                <w:szCs w:val="26"/>
                <w:lang w:val="en-GB"/>
              </w:rPr>
              <w:tab/>
              <w:t xml:space="preserve">- Nhấn nút khởi động cho động cơ Đ3 chạy đồng thời động cơ Đ2 ngừng. </w:t>
            </w:r>
          </w:p>
          <w:p w14:paraId="15065F9B" w14:textId="77777777" w:rsidR="001A3BB9" w:rsidRPr="00BC12C0" w:rsidRDefault="001A3BB9" w:rsidP="001A3BB9">
            <w:pPr>
              <w:autoSpaceDE w:val="0"/>
              <w:autoSpaceDN w:val="0"/>
              <w:adjustRightInd w:val="0"/>
              <w:jc w:val="both"/>
              <w:rPr>
                <w:color w:val="000000"/>
                <w:sz w:val="26"/>
                <w:szCs w:val="26"/>
                <w:lang w:val="en-GB"/>
              </w:rPr>
            </w:pPr>
            <w:r w:rsidRPr="00BC12C0">
              <w:rPr>
                <w:color w:val="000000"/>
                <w:sz w:val="26"/>
                <w:szCs w:val="26"/>
                <w:lang w:val="en-GB"/>
              </w:rPr>
              <w:tab/>
              <w:t>- Nhấn nút dừng thì bất kỳ độ</w:t>
            </w:r>
            <w:r>
              <w:rPr>
                <w:color w:val="000000"/>
                <w:sz w:val="26"/>
                <w:szCs w:val="26"/>
                <w:lang w:val="en-GB"/>
              </w:rPr>
              <w:t>ng cơ nào chạy cũng phải ngừng.</w:t>
            </w:r>
          </w:p>
          <w:p w14:paraId="308E6758" w14:textId="77777777" w:rsidR="001A3BB9" w:rsidRPr="00BC12C0" w:rsidRDefault="001A3BB9" w:rsidP="001A3BB9">
            <w:pPr>
              <w:autoSpaceDE w:val="0"/>
              <w:autoSpaceDN w:val="0"/>
              <w:adjustRightInd w:val="0"/>
              <w:ind w:left="440" w:hanging="440"/>
              <w:jc w:val="both"/>
              <w:rPr>
                <w:color w:val="000000"/>
                <w:sz w:val="26"/>
                <w:szCs w:val="26"/>
                <w:lang w:val="en-GB"/>
              </w:rPr>
            </w:pPr>
            <w:r w:rsidRPr="00BC12C0">
              <w:rPr>
                <w:b/>
                <w:bCs/>
                <w:color w:val="000000"/>
                <w:sz w:val="26"/>
                <w:szCs w:val="26"/>
                <w:lang w:val="en-GB"/>
              </w:rPr>
              <w:t xml:space="preserve">Sơ đồ kết nối PLC : </w:t>
            </w:r>
          </w:p>
          <w:p w14:paraId="621F70FC" w14:textId="77777777" w:rsidR="001A3BB9" w:rsidRPr="00BC12C0" w:rsidRDefault="001A3BB9" w:rsidP="001A3BB9">
            <w:pPr>
              <w:autoSpaceDE w:val="0"/>
              <w:autoSpaceDN w:val="0"/>
              <w:adjustRightInd w:val="0"/>
              <w:jc w:val="both"/>
              <w:rPr>
                <w:noProof/>
                <w:color w:val="000000"/>
                <w:sz w:val="26"/>
                <w:szCs w:val="26"/>
                <w:lang w:val="nl-NL"/>
              </w:rPr>
            </w:pPr>
            <w:r w:rsidRPr="00BC12C0">
              <w:rPr>
                <w:noProof/>
                <w:color w:val="000000"/>
                <w:szCs w:val="26"/>
              </w:rPr>
              <w:drawing>
                <wp:inline distT="0" distB="0" distL="0" distR="0" wp14:anchorId="1DFF0BCC" wp14:editId="62F89906">
                  <wp:extent cx="4343400" cy="2266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43400" cy="2266950"/>
                          </a:xfrm>
                          <a:prstGeom prst="rect">
                            <a:avLst/>
                          </a:prstGeom>
                          <a:noFill/>
                          <a:ln>
                            <a:noFill/>
                          </a:ln>
                        </pic:spPr>
                      </pic:pic>
                    </a:graphicData>
                  </a:graphic>
                </wp:inline>
              </w:drawing>
            </w:r>
          </w:p>
        </w:tc>
        <w:tc>
          <w:tcPr>
            <w:tcW w:w="810" w:type="dxa"/>
          </w:tcPr>
          <w:p w14:paraId="6B3E6177" w14:textId="77777777" w:rsidR="001A3BB9" w:rsidRDefault="001A3BB9" w:rsidP="001A3BB9">
            <w:pPr>
              <w:jc w:val="center"/>
              <w:rPr>
                <w:sz w:val="26"/>
                <w:szCs w:val="26"/>
              </w:rPr>
            </w:pPr>
            <w:r>
              <w:rPr>
                <w:sz w:val="26"/>
                <w:szCs w:val="26"/>
              </w:rPr>
              <w:lastRenderedPageBreak/>
              <w:t>0,5</w:t>
            </w:r>
          </w:p>
          <w:p w14:paraId="532DFDFA" w14:textId="77777777" w:rsidR="001A3BB9" w:rsidRDefault="001A3BB9" w:rsidP="001A3BB9">
            <w:pPr>
              <w:jc w:val="center"/>
              <w:rPr>
                <w:sz w:val="26"/>
                <w:szCs w:val="26"/>
              </w:rPr>
            </w:pPr>
          </w:p>
          <w:p w14:paraId="26754174" w14:textId="77777777" w:rsidR="001A3BB9" w:rsidRDefault="001A3BB9" w:rsidP="001A3BB9">
            <w:pPr>
              <w:jc w:val="center"/>
              <w:rPr>
                <w:sz w:val="26"/>
                <w:szCs w:val="26"/>
              </w:rPr>
            </w:pPr>
          </w:p>
          <w:p w14:paraId="7B5CCC9D" w14:textId="77777777" w:rsidR="001A3BB9" w:rsidRDefault="001A3BB9" w:rsidP="001A3BB9">
            <w:pPr>
              <w:jc w:val="center"/>
              <w:rPr>
                <w:sz w:val="26"/>
                <w:szCs w:val="26"/>
              </w:rPr>
            </w:pPr>
          </w:p>
          <w:p w14:paraId="32229C32" w14:textId="77777777" w:rsidR="001A3BB9" w:rsidRDefault="001A3BB9" w:rsidP="001A3BB9">
            <w:pPr>
              <w:jc w:val="center"/>
              <w:rPr>
                <w:sz w:val="26"/>
                <w:szCs w:val="26"/>
              </w:rPr>
            </w:pPr>
          </w:p>
          <w:p w14:paraId="74CEF910" w14:textId="77777777" w:rsidR="001A3BB9" w:rsidRDefault="001A3BB9" w:rsidP="001A3BB9">
            <w:pPr>
              <w:jc w:val="center"/>
              <w:rPr>
                <w:sz w:val="26"/>
                <w:szCs w:val="26"/>
              </w:rPr>
            </w:pPr>
          </w:p>
          <w:p w14:paraId="4335BEEB" w14:textId="77777777" w:rsidR="001A3BB9" w:rsidRDefault="001A3BB9" w:rsidP="001A3BB9">
            <w:pPr>
              <w:jc w:val="center"/>
              <w:rPr>
                <w:sz w:val="26"/>
                <w:szCs w:val="26"/>
              </w:rPr>
            </w:pPr>
          </w:p>
          <w:p w14:paraId="7FEA0A9E" w14:textId="77777777" w:rsidR="001A3BB9" w:rsidRDefault="001A3BB9" w:rsidP="001A3BB9">
            <w:pPr>
              <w:jc w:val="center"/>
              <w:rPr>
                <w:sz w:val="26"/>
                <w:szCs w:val="26"/>
              </w:rPr>
            </w:pPr>
          </w:p>
          <w:p w14:paraId="50A65A04" w14:textId="77777777" w:rsidR="001A3BB9" w:rsidRDefault="001A3BB9" w:rsidP="001A3BB9">
            <w:pPr>
              <w:jc w:val="center"/>
              <w:rPr>
                <w:sz w:val="26"/>
                <w:szCs w:val="26"/>
              </w:rPr>
            </w:pPr>
          </w:p>
          <w:p w14:paraId="18D826CB" w14:textId="77777777" w:rsidR="001A3BB9" w:rsidRDefault="001A3BB9" w:rsidP="001A3BB9">
            <w:pPr>
              <w:jc w:val="center"/>
              <w:rPr>
                <w:sz w:val="26"/>
                <w:szCs w:val="26"/>
              </w:rPr>
            </w:pPr>
          </w:p>
          <w:p w14:paraId="3754FD55" w14:textId="77777777" w:rsidR="001A3BB9" w:rsidRDefault="001A3BB9" w:rsidP="001A3BB9">
            <w:pPr>
              <w:jc w:val="center"/>
              <w:rPr>
                <w:sz w:val="26"/>
                <w:szCs w:val="26"/>
              </w:rPr>
            </w:pPr>
          </w:p>
          <w:p w14:paraId="52877993" w14:textId="77777777" w:rsidR="001A3BB9" w:rsidRDefault="001A3BB9" w:rsidP="001A3BB9">
            <w:pPr>
              <w:jc w:val="center"/>
              <w:rPr>
                <w:sz w:val="26"/>
                <w:szCs w:val="26"/>
              </w:rPr>
            </w:pPr>
          </w:p>
          <w:p w14:paraId="324FD21F" w14:textId="77777777" w:rsidR="001A3BB9" w:rsidRDefault="001A3BB9" w:rsidP="001A3BB9">
            <w:pPr>
              <w:jc w:val="center"/>
              <w:rPr>
                <w:sz w:val="26"/>
                <w:szCs w:val="26"/>
              </w:rPr>
            </w:pPr>
          </w:p>
          <w:p w14:paraId="3B3CC14F" w14:textId="77777777" w:rsidR="001A3BB9" w:rsidRDefault="001A3BB9" w:rsidP="001A3BB9">
            <w:pPr>
              <w:jc w:val="center"/>
              <w:rPr>
                <w:sz w:val="26"/>
                <w:szCs w:val="26"/>
              </w:rPr>
            </w:pPr>
          </w:p>
          <w:p w14:paraId="24D0C992" w14:textId="77777777" w:rsidR="001A3BB9" w:rsidRDefault="001A3BB9" w:rsidP="001A3BB9">
            <w:pPr>
              <w:jc w:val="center"/>
              <w:rPr>
                <w:sz w:val="26"/>
                <w:szCs w:val="26"/>
              </w:rPr>
            </w:pPr>
          </w:p>
          <w:p w14:paraId="78D19FA8" w14:textId="77777777" w:rsidR="001A3BB9" w:rsidRDefault="001A3BB9" w:rsidP="001A3BB9">
            <w:pPr>
              <w:jc w:val="center"/>
              <w:rPr>
                <w:sz w:val="26"/>
                <w:szCs w:val="26"/>
              </w:rPr>
            </w:pPr>
          </w:p>
          <w:p w14:paraId="1CE6E406" w14:textId="77777777" w:rsidR="001A3BB9" w:rsidRDefault="001A3BB9" w:rsidP="001A3BB9">
            <w:pPr>
              <w:jc w:val="center"/>
              <w:rPr>
                <w:sz w:val="26"/>
                <w:szCs w:val="26"/>
              </w:rPr>
            </w:pPr>
          </w:p>
          <w:p w14:paraId="60C6748C" w14:textId="77777777" w:rsidR="001A3BB9" w:rsidRDefault="001A3BB9" w:rsidP="001A3BB9">
            <w:pPr>
              <w:jc w:val="center"/>
              <w:rPr>
                <w:sz w:val="26"/>
                <w:szCs w:val="26"/>
              </w:rPr>
            </w:pPr>
          </w:p>
          <w:p w14:paraId="38720BCE" w14:textId="77777777" w:rsidR="001A3BB9" w:rsidRDefault="001A3BB9" w:rsidP="001A3BB9">
            <w:pPr>
              <w:jc w:val="center"/>
              <w:rPr>
                <w:sz w:val="26"/>
                <w:szCs w:val="26"/>
              </w:rPr>
            </w:pPr>
            <w:r>
              <w:rPr>
                <w:sz w:val="26"/>
                <w:szCs w:val="26"/>
              </w:rPr>
              <w:t>0,5</w:t>
            </w:r>
          </w:p>
          <w:p w14:paraId="0A3BBBBA" w14:textId="77777777" w:rsidR="001A3BB9" w:rsidRDefault="001A3BB9" w:rsidP="001A3BB9">
            <w:pPr>
              <w:jc w:val="center"/>
              <w:rPr>
                <w:sz w:val="26"/>
                <w:szCs w:val="26"/>
              </w:rPr>
            </w:pPr>
          </w:p>
          <w:p w14:paraId="309D728A" w14:textId="77777777" w:rsidR="001A3BB9" w:rsidRDefault="001A3BB9" w:rsidP="001A3BB9">
            <w:pPr>
              <w:jc w:val="center"/>
              <w:rPr>
                <w:sz w:val="26"/>
                <w:szCs w:val="26"/>
              </w:rPr>
            </w:pPr>
          </w:p>
          <w:p w14:paraId="233FD2CE" w14:textId="77777777" w:rsidR="001A3BB9" w:rsidRDefault="001A3BB9" w:rsidP="001A3BB9">
            <w:pPr>
              <w:jc w:val="center"/>
              <w:rPr>
                <w:sz w:val="26"/>
                <w:szCs w:val="26"/>
              </w:rPr>
            </w:pPr>
          </w:p>
          <w:p w14:paraId="6286E4ED" w14:textId="77777777" w:rsidR="001A3BB9" w:rsidRDefault="001A3BB9" w:rsidP="001A3BB9">
            <w:pPr>
              <w:jc w:val="center"/>
              <w:rPr>
                <w:sz w:val="26"/>
                <w:szCs w:val="26"/>
              </w:rPr>
            </w:pPr>
          </w:p>
          <w:p w14:paraId="6C094BDC" w14:textId="77777777" w:rsidR="001A3BB9" w:rsidRDefault="001A3BB9" w:rsidP="001A3BB9">
            <w:pPr>
              <w:jc w:val="center"/>
              <w:rPr>
                <w:sz w:val="26"/>
                <w:szCs w:val="26"/>
              </w:rPr>
            </w:pPr>
          </w:p>
          <w:p w14:paraId="3BB0291D" w14:textId="77777777" w:rsidR="001A3BB9" w:rsidRDefault="001A3BB9" w:rsidP="001A3BB9">
            <w:pPr>
              <w:jc w:val="center"/>
              <w:rPr>
                <w:sz w:val="26"/>
                <w:szCs w:val="26"/>
              </w:rPr>
            </w:pPr>
          </w:p>
          <w:p w14:paraId="7026107A" w14:textId="77777777" w:rsidR="001A3BB9" w:rsidRDefault="001A3BB9" w:rsidP="001A3BB9">
            <w:pPr>
              <w:jc w:val="center"/>
              <w:rPr>
                <w:sz w:val="26"/>
                <w:szCs w:val="26"/>
              </w:rPr>
            </w:pPr>
          </w:p>
          <w:p w14:paraId="7F531B71" w14:textId="77777777" w:rsidR="001A3BB9" w:rsidRDefault="001A3BB9" w:rsidP="001A3BB9">
            <w:pPr>
              <w:jc w:val="center"/>
              <w:rPr>
                <w:sz w:val="26"/>
                <w:szCs w:val="26"/>
              </w:rPr>
            </w:pPr>
          </w:p>
          <w:p w14:paraId="3250B975" w14:textId="77777777" w:rsidR="001A3BB9" w:rsidRDefault="001A3BB9" w:rsidP="001A3BB9">
            <w:pPr>
              <w:jc w:val="center"/>
              <w:rPr>
                <w:sz w:val="26"/>
                <w:szCs w:val="26"/>
              </w:rPr>
            </w:pPr>
            <w:r>
              <w:rPr>
                <w:sz w:val="26"/>
                <w:szCs w:val="26"/>
              </w:rPr>
              <w:t>0,5</w:t>
            </w:r>
          </w:p>
          <w:p w14:paraId="5DE79DA3" w14:textId="77777777" w:rsidR="001A3BB9" w:rsidRDefault="001A3BB9" w:rsidP="001A3BB9">
            <w:pPr>
              <w:jc w:val="center"/>
              <w:rPr>
                <w:sz w:val="26"/>
                <w:szCs w:val="26"/>
              </w:rPr>
            </w:pPr>
          </w:p>
          <w:p w14:paraId="199751C8" w14:textId="77777777" w:rsidR="001A3BB9" w:rsidRDefault="001A3BB9" w:rsidP="001A3BB9">
            <w:pPr>
              <w:jc w:val="center"/>
              <w:rPr>
                <w:sz w:val="26"/>
                <w:szCs w:val="26"/>
              </w:rPr>
            </w:pPr>
          </w:p>
          <w:p w14:paraId="5D2917C8" w14:textId="77777777" w:rsidR="001A3BB9" w:rsidRDefault="001A3BB9" w:rsidP="001A3BB9">
            <w:pPr>
              <w:jc w:val="center"/>
              <w:rPr>
                <w:sz w:val="26"/>
                <w:szCs w:val="26"/>
              </w:rPr>
            </w:pPr>
          </w:p>
          <w:p w14:paraId="0C82415B" w14:textId="77777777" w:rsidR="001A3BB9" w:rsidRDefault="001A3BB9" w:rsidP="001A3BB9">
            <w:pPr>
              <w:jc w:val="center"/>
              <w:rPr>
                <w:sz w:val="26"/>
                <w:szCs w:val="26"/>
              </w:rPr>
            </w:pPr>
          </w:p>
          <w:p w14:paraId="7C11F089" w14:textId="77777777" w:rsidR="001A3BB9" w:rsidRDefault="001A3BB9" w:rsidP="001A3BB9">
            <w:pPr>
              <w:jc w:val="center"/>
              <w:rPr>
                <w:sz w:val="26"/>
                <w:szCs w:val="26"/>
              </w:rPr>
            </w:pPr>
          </w:p>
          <w:p w14:paraId="5745A59D" w14:textId="77777777" w:rsidR="001A3BB9" w:rsidRDefault="001A3BB9" w:rsidP="001A3BB9">
            <w:pPr>
              <w:jc w:val="center"/>
              <w:rPr>
                <w:sz w:val="26"/>
                <w:szCs w:val="26"/>
              </w:rPr>
            </w:pPr>
          </w:p>
          <w:p w14:paraId="25EF5CF7" w14:textId="77777777" w:rsidR="001A3BB9" w:rsidRDefault="001A3BB9" w:rsidP="001A3BB9">
            <w:pPr>
              <w:jc w:val="center"/>
              <w:rPr>
                <w:sz w:val="26"/>
                <w:szCs w:val="26"/>
              </w:rPr>
            </w:pPr>
          </w:p>
          <w:p w14:paraId="6ACE3CE8" w14:textId="77777777" w:rsidR="001A3BB9" w:rsidRDefault="001A3BB9" w:rsidP="001A3BB9">
            <w:pPr>
              <w:jc w:val="center"/>
              <w:rPr>
                <w:sz w:val="26"/>
                <w:szCs w:val="26"/>
              </w:rPr>
            </w:pPr>
          </w:p>
          <w:p w14:paraId="05036D92" w14:textId="77777777" w:rsidR="001A3BB9" w:rsidRDefault="001A3BB9" w:rsidP="001A3BB9">
            <w:pPr>
              <w:jc w:val="center"/>
              <w:rPr>
                <w:sz w:val="26"/>
                <w:szCs w:val="26"/>
              </w:rPr>
            </w:pPr>
          </w:p>
          <w:p w14:paraId="6F8F330F" w14:textId="77777777" w:rsidR="001A3BB9" w:rsidRDefault="001A3BB9" w:rsidP="001A3BB9">
            <w:pPr>
              <w:jc w:val="center"/>
              <w:rPr>
                <w:sz w:val="26"/>
                <w:szCs w:val="26"/>
              </w:rPr>
            </w:pPr>
          </w:p>
          <w:p w14:paraId="63A6A90E" w14:textId="77777777" w:rsidR="001A3BB9" w:rsidRDefault="001A3BB9" w:rsidP="001A3BB9">
            <w:pPr>
              <w:jc w:val="center"/>
              <w:rPr>
                <w:sz w:val="26"/>
                <w:szCs w:val="26"/>
              </w:rPr>
            </w:pPr>
          </w:p>
          <w:p w14:paraId="0BB0596D" w14:textId="77777777" w:rsidR="001A3BB9" w:rsidRPr="00BC12C0" w:rsidRDefault="001A3BB9" w:rsidP="001A3BB9">
            <w:pPr>
              <w:jc w:val="center"/>
              <w:rPr>
                <w:sz w:val="26"/>
                <w:szCs w:val="26"/>
              </w:rPr>
            </w:pPr>
            <w:r>
              <w:rPr>
                <w:sz w:val="26"/>
                <w:szCs w:val="26"/>
              </w:rPr>
              <w:t>1,5</w:t>
            </w:r>
          </w:p>
        </w:tc>
      </w:tr>
      <w:tr w:rsidR="001A3BB9" w:rsidRPr="00BC12C0" w14:paraId="1F31F418" w14:textId="77777777" w:rsidTr="0060432A">
        <w:trPr>
          <w:trHeight w:val="591"/>
        </w:trPr>
        <w:tc>
          <w:tcPr>
            <w:tcW w:w="817" w:type="dxa"/>
          </w:tcPr>
          <w:p w14:paraId="0C86D4C6" w14:textId="77777777" w:rsidR="001A3BB9" w:rsidRPr="00BC12C0" w:rsidRDefault="001A3BB9" w:rsidP="001A3BB9">
            <w:pPr>
              <w:jc w:val="center"/>
              <w:rPr>
                <w:sz w:val="26"/>
                <w:szCs w:val="26"/>
              </w:rPr>
            </w:pPr>
            <w:r w:rsidRPr="00BC12C0">
              <w:rPr>
                <w:sz w:val="26"/>
                <w:szCs w:val="26"/>
              </w:rPr>
              <w:lastRenderedPageBreak/>
              <w:t>4</w:t>
            </w:r>
          </w:p>
        </w:tc>
        <w:tc>
          <w:tcPr>
            <w:tcW w:w="8201" w:type="dxa"/>
          </w:tcPr>
          <w:p w14:paraId="2B9D5F49" w14:textId="77777777" w:rsidR="001A3BB9" w:rsidRPr="00BC12C0" w:rsidRDefault="001A3BB9" w:rsidP="001A3BB9">
            <w:pPr>
              <w:spacing w:after="120"/>
              <w:ind w:firstLine="720"/>
              <w:rPr>
                <w:sz w:val="26"/>
                <w:szCs w:val="26"/>
              </w:rPr>
            </w:pPr>
            <w:r w:rsidRPr="00BC12C0">
              <w:rPr>
                <w:noProof/>
                <w:szCs w:val="26"/>
              </w:rPr>
              <w:drawing>
                <wp:inline distT="0" distB="0" distL="0" distR="0" wp14:anchorId="73022577" wp14:editId="7613577D">
                  <wp:extent cx="4391025" cy="252792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399604" cy="2532866"/>
                          </a:xfrm>
                          <a:prstGeom prst="rect">
                            <a:avLst/>
                          </a:prstGeom>
                        </pic:spPr>
                      </pic:pic>
                    </a:graphicData>
                  </a:graphic>
                </wp:inline>
              </w:drawing>
            </w:r>
          </w:p>
          <w:p w14:paraId="4F5D4591" w14:textId="77777777" w:rsidR="001A3BB9" w:rsidRPr="00BC12C0" w:rsidRDefault="001A3BB9" w:rsidP="001A3BB9">
            <w:pPr>
              <w:spacing w:after="120"/>
              <w:ind w:firstLine="720"/>
              <w:rPr>
                <w:sz w:val="26"/>
                <w:szCs w:val="26"/>
              </w:rPr>
            </w:pPr>
            <w:r w:rsidRPr="00BC12C0">
              <w:rPr>
                <w:sz w:val="26"/>
                <w:szCs w:val="26"/>
              </w:rPr>
              <w:t xml:space="preserve">     ; Reset Vector</w:t>
            </w:r>
          </w:p>
          <w:p w14:paraId="4842A18B" w14:textId="77777777" w:rsidR="001A3BB9" w:rsidRPr="00BC12C0" w:rsidRDefault="001A3BB9" w:rsidP="001A3BB9">
            <w:pPr>
              <w:spacing w:after="120"/>
              <w:ind w:firstLine="720"/>
              <w:rPr>
                <w:sz w:val="26"/>
                <w:szCs w:val="26"/>
              </w:rPr>
            </w:pPr>
            <w:r w:rsidRPr="00BC12C0">
              <w:rPr>
                <w:sz w:val="26"/>
                <w:szCs w:val="26"/>
              </w:rPr>
              <w:t xml:space="preserve">      org   0000h</w:t>
            </w:r>
          </w:p>
          <w:p w14:paraId="3F3C317B" w14:textId="77777777" w:rsidR="001A3BB9" w:rsidRPr="00BC12C0" w:rsidRDefault="001A3BB9" w:rsidP="001A3BB9">
            <w:pPr>
              <w:spacing w:after="120"/>
              <w:ind w:firstLine="720"/>
              <w:rPr>
                <w:sz w:val="26"/>
                <w:szCs w:val="26"/>
              </w:rPr>
            </w:pPr>
            <w:r w:rsidRPr="00BC12C0">
              <w:rPr>
                <w:sz w:val="26"/>
                <w:szCs w:val="26"/>
              </w:rPr>
              <w:t xml:space="preserve">      jmp   Start</w:t>
            </w:r>
          </w:p>
          <w:p w14:paraId="03430950" w14:textId="77777777" w:rsidR="001A3BB9" w:rsidRPr="00BC12C0" w:rsidRDefault="001A3BB9" w:rsidP="001A3BB9">
            <w:pPr>
              <w:spacing w:after="120"/>
              <w:ind w:firstLine="720"/>
              <w:rPr>
                <w:sz w:val="26"/>
                <w:szCs w:val="26"/>
              </w:rPr>
            </w:pPr>
            <w:r w:rsidRPr="00BC12C0">
              <w:rPr>
                <w:sz w:val="26"/>
                <w:szCs w:val="26"/>
              </w:rPr>
              <w:t>;============================================</w:t>
            </w:r>
          </w:p>
          <w:p w14:paraId="3DC8FC6F" w14:textId="77777777" w:rsidR="001A3BB9" w:rsidRPr="00BC12C0" w:rsidRDefault="001A3BB9" w:rsidP="001A3BB9">
            <w:pPr>
              <w:spacing w:after="120"/>
              <w:ind w:firstLine="720"/>
              <w:rPr>
                <w:sz w:val="26"/>
                <w:szCs w:val="26"/>
              </w:rPr>
            </w:pPr>
            <w:r w:rsidRPr="00BC12C0">
              <w:rPr>
                <w:sz w:val="26"/>
                <w:szCs w:val="26"/>
              </w:rPr>
              <w:t>; CODE SEGMENT</w:t>
            </w:r>
          </w:p>
          <w:p w14:paraId="6288F4E8" w14:textId="77777777" w:rsidR="001A3BB9" w:rsidRPr="00BC12C0" w:rsidRDefault="001A3BB9" w:rsidP="001A3BB9">
            <w:pPr>
              <w:spacing w:after="120"/>
              <w:ind w:firstLine="720"/>
              <w:rPr>
                <w:sz w:val="26"/>
                <w:szCs w:val="26"/>
              </w:rPr>
            </w:pPr>
            <w:r w:rsidRPr="00BC12C0">
              <w:rPr>
                <w:sz w:val="26"/>
                <w:szCs w:val="26"/>
              </w:rPr>
              <w:t>;============================================</w:t>
            </w:r>
          </w:p>
          <w:p w14:paraId="3B285D2C" w14:textId="77777777" w:rsidR="001A3BB9" w:rsidRPr="00BC12C0" w:rsidRDefault="001A3BB9" w:rsidP="001A3BB9">
            <w:pPr>
              <w:spacing w:after="120"/>
              <w:ind w:firstLine="720"/>
              <w:rPr>
                <w:sz w:val="26"/>
                <w:szCs w:val="26"/>
              </w:rPr>
            </w:pPr>
            <w:r w:rsidRPr="00BC12C0">
              <w:rPr>
                <w:sz w:val="26"/>
                <w:szCs w:val="26"/>
              </w:rPr>
              <w:lastRenderedPageBreak/>
              <w:t>org   0100h</w:t>
            </w:r>
          </w:p>
          <w:p w14:paraId="168B2240" w14:textId="77777777" w:rsidR="001A3BB9" w:rsidRPr="00BC12C0" w:rsidRDefault="001A3BB9" w:rsidP="001A3BB9">
            <w:pPr>
              <w:spacing w:after="120"/>
              <w:ind w:firstLine="720"/>
              <w:rPr>
                <w:sz w:val="26"/>
                <w:szCs w:val="26"/>
              </w:rPr>
            </w:pPr>
            <w:r w:rsidRPr="00BC12C0">
              <w:rPr>
                <w:sz w:val="26"/>
                <w:szCs w:val="26"/>
              </w:rPr>
              <w:t>Start:</w:t>
            </w:r>
            <w:r w:rsidRPr="00BC12C0">
              <w:rPr>
                <w:sz w:val="26"/>
                <w:szCs w:val="26"/>
              </w:rPr>
              <w:tab/>
            </w:r>
          </w:p>
          <w:p w14:paraId="72ADACBE" w14:textId="77777777" w:rsidR="001A3BB9" w:rsidRPr="00BC12C0" w:rsidRDefault="001A3BB9" w:rsidP="001A3BB9">
            <w:pPr>
              <w:spacing w:after="120"/>
              <w:ind w:firstLine="720"/>
              <w:rPr>
                <w:sz w:val="26"/>
                <w:szCs w:val="26"/>
              </w:rPr>
            </w:pPr>
            <w:r w:rsidRPr="00BC12C0">
              <w:rPr>
                <w:sz w:val="26"/>
                <w:szCs w:val="26"/>
              </w:rPr>
              <w:t xml:space="preserve"> TD:</w:t>
            </w:r>
            <w:r w:rsidRPr="00BC12C0">
              <w:rPr>
                <w:sz w:val="26"/>
                <w:szCs w:val="26"/>
              </w:rPr>
              <w:tab/>
              <w:t xml:space="preserve">     </w:t>
            </w:r>
            <w:r w:rsidRPr="00BC12C0">
              <w:rPr>
                <w:sz w:val="26"/>
                <w:szCs w:val="26"/>
              </w:rPr>
              <w:tab/>
              <w:t xml:space="preserve">CALL </w:t>
            </w:r>
            <w:r w:rsidRPr="00BC12C0">
              <w:rPr>
                <w:sz w:val="26"/>
                <w:szCs w:val="26"/>
              </w:rPr>
              <w:tab/>
              <w:t>CT1</w:t>
            </w:r>
          </w:p>
          <w:p w14:paraId="0BC8D768"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1</w:t>
            </w:r>
          </w:p>
          <w:p w14:paraId="32FC774A"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2</w:t>
            </w:r>
          </w:p>
          <w:p w14:paraId="1A7928CD"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2</w:t>
            </w:r>
          </w:p>
          <w:p w14:paraId="351F0EEC"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2</w:t>
            </w:r>
          </w:p>
          <w:p w14:paraId="038C5465" w14:textId="77777777" w:rsidR="001A3BB9" w:rsidRPr="00BC12C0" w:rsidRDefault="001A3BB9" w:rsidP="001A3BB9">
            <w:pPr>
              <w:spacing w:after="120"/>
              <w:ind w:firstLine="720"/>
              <w:rPr>
                <w:sz w:val="26"/>
                <w:szCs w:val="26"/>
              </w:rPr>
            </w:pPr>
            <w:r w:rsidRPr="00BC12C0">
              <w:rPr>
                <w:sz w:val="26"/>
                <w:szCs w:val="26"/>
              </w:rPr>
              <w:tab/>
              <w:t xml:space="preserve">         CALL </w:t>
            </w:r>
            <w:r w:rsidRPr="00BC12C0">
              <w:rPr>
                <w:sz w:val="26"/>
                <w:szCs w:val="26"/>
              </w:rPr>
              <w:tab/>
              <w:t>CT3</w:t>
            </w:r>
            <w:r w:rsidRPr="00BC12C0">
              <w:rPr>
                <w:sz w:val="26"/>
                <w:szCs w:val="26"/>
              </w:rPr>
              <w:tab/>
            </w:r>
          </w:p>
          <w:p w14:paraId="398E664E" w14:textId="77777777" w:rsidR="001A3BB9" w:rsidRPr="00BC12C0" w:rsidRDefault="001A3BB9" w:rsidP="001A3BB9">
            <w:pPr>
              <w:spacing w:after="120"/>
              <w:ind w:firstLine="720"/>
              <w:rPr>
                <w:sz w:val="26"/>
                <w:szCs w:val="26"/>
              </w:rPr>
            </w:pPr>
            <w:r w:rsidRPr="00BC12C0">
              <w:rPr>
                <w:sz w:val="26"/>
                <w:szCs w:val="26"/>
              </w:rPr>
              <w:tab/>
              <w:t xml:space="preserve">          CALL </w:t>
            </w:r>
            <w:r w:rsidRPr="00BC12C0">
              <w:rPr>
                <w:sz w:val="26"/>
                <w:szCs w:val="26"/>
              </w:rPr>
              <w:tab/>
              <w:t>CT3</w:t>
            </w:r>
            <w:r w:rsidRPr="00BC12C0">
              <w:rPr>
                <w:sz w:val="26"/>
                <w:szCs w:val="26"/>
              </w:rPr>
              <w:tab/>
            </w:r>
          </w:p>
          <w:p w14:paraId="26F7A058"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 xml:space="preserve"> CALL </w:t>
            </w:r>
            <w:r w:rsidRPr="00BC12C0">
              <w:rPr>
                <w:sz w:val="26"/>
                <w:szCs w:val="26"/>
              </w:rPr>
              <w:tab/>
              <w:t>CT3</w:t>
            </w:r>
            <w:r w:rsidRPr="00BC12C0">
              <w:rPr>
                <w:sz w:val="26"/>
                <w:szCs w:val="26"/>
              </w:rPr>
              <w:tab/>
            </w:r>
          </w:p>
          <w:p w14:paraId="04CF19ED"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JMP</w:t>
            </w:r>
            <w:r w:rsidRPr="00BC12C0">
              <w:rPr>
                <w:sz w:val="26"/>
                <w:szCs w:val="26"/>
              </w:rPr>
              <w:tab/>
              <w:t>TD</w:t>
            </w:r>
          </w:p>
          <w:p w14:paraId="1822574A" w14:textId="77777777" w:rsidR="001A3BB9" w:rsidRPr="00BC12C0" w:rsidRDefault="001A3BB9" w:rsidP="001A3BB9">
            <w:pPr>
              <w:spacing w:after="120"/>
              <w:rPr>
                <w:sz w:val="26"/>
                <w:szCs w:val="26"/>
              </w:rPr>
            </w:pPr>
          </w:p>
          <w:p w14:paraId="787B8294" w14:textId="77777777" w:rsidR="001A3BB9" w:rsidRPr="00BC12C0" w:rsidRDefault="001A3BB9" w:rsidP="001A3BB9">
            <w:pPr>
              <w:spacing w:after="120"/>
              <w:ind w:firstLine="720"/>
              <w:rPr>
                <w:sz w:val="26"/>
                <w:szCs w:val="26"/>
              </w:rPr>
            </w:pPr>
            <w:r w:rsidRPr="00BC12C0">
              <w:rPr>
                <w:sz w:val="26"/>
                <w:szCs w:val="26"/>
              </w:rPr>
              <w:t>CT1:</w:t>
            </w:r>
            <w:r w:rsidRPr="00BC12C0">
              <w:rPr>
                <w:sz w:val="26"/>
                <w:szCs w:val="26"/>
              </w:rPr>
              <w:tab/>
              <w:t>MOV</w:t>
            </w:r>
            <w:r w:rsidRPr="00BC12C0">
              <w:rPr>
                <w:sz w:val="26"/>
                <w:szCs w:val="26"/>
              </w:rPr>
              <w:tab/>
              <w:t>DPTR,#MA_LED1</w:t>
            </w:r>
            <w:r w:rsidRPr="00BC12C0">
              <w:rPr>
                <w:sz w:val="26"/>
                <w:szCs w:val="26"/>
              </w:rPr>
              <w:tab/>
              <w:t>; 8 led tat dan tu p0.0 den p0.7</w:t>
            </w:r>
          </w:p>
          <w:p w14:paraId="354D59A8" w14:textId="77777777" w:rsidR="001A3BB9" w:rsidRPr="00BC12C0" w:rsidRDefault="001A3BB9" w:rsidP="001A3BB9">
            <w:pPr>
              <w:spacing w:after="120"/>
              <w:ind w:firstLine="720"/>
              <w:rPr>
                <w:sz w:val="26"/>
                <w:szCs w:val="26"/>
              </w:rPr>
            </w:pPr>
            <w:r w:rsidRPr="00BC12C0">
              <w:rPr>
                <w:sz w:val="26"/>
                <w:szCs w:val="26"/>
              </w:rPr>
              <w:t>TT1:</w:t>
            </w:r>
            <w:r w:rsidRPr="00BC12C0">
              <w:rPr>
                <w:sz w:val="26"/>
                <w:szCs w:val="26"/>
              </w:rPr>
              <w:tab/>
            </w:r>
            <w:r w:rsidRPr="00BC12C0">
              <w:rPr>
                <w:sz w:val="26"/>
                <w:szCs w:val="26"/>
              </w:rPr>
              <w:tab/>
              <w:t>CLR</w:t>
            </w:r>
            <w:r w:rsidRPr="00BC12C0">
              <w:rPr>
                <w:sz w:val="26"/>
                <w:szCs w:val="26"/>
              </w:rPr>
              <w:tab/>
              <w:t>A</w:t>
            </w:r>
          </w:p>
          <w:p w14:paraId="73755F77"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78DC4579"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35622CDE"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12600882"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09331E20"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09175C43"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CJNE</w:t>
            </w:r>
            <w:r w:rsidRPr="00BC12C0">
              <w:rPr>
                <w:sz w:val="26"/>
                <w:szCs w:val="26"/>
              </w:rPr>
              <w:tab/>
              <w:t>A,#0FFH,TT1</w:t>
            </w:r>
          </w:p>
          <w:p w14:paraId="603B3760" w14:textId="77777777" w:rsidR="001A3BB9" w:rsidRPr="00BC12C0" w:rsidRDefault="001A3BB9" w:rsidP="001A3BB9">
            <w:pPr>
              <w:spacing w:after="120"/>
              <w:ind w:firstLine="720"/>
              <w:rPr>
                <w:sz w:val="26"/>
                <w:szCs w:val="26"/>
              </w:rPr>
            </w:pPr>
            <w:r w:rsidRPr="00BC12C0">
              <w:rPr>
                <w:sz w:val="26"/>
                <w:szCs w:val="26"/>
              </w:rPr>
              <w:t>RET</w:t>
            </w:r>
          </w:p>
          <w:p w14:paraId="5AC85130" w14:textId="77777777" w:rsidR="001A3BB9" w:rsidRPr="00BC12C0" w:rsidRDefault="001A3BB9" w:rsidP="001A3BB9">
            <w:pPr>
              <w:spacing w:after="120"/>
              <w:ind w:firstLine="720"/>
              <w:rPr>
                <w:sz w:val="26"/>
                <w:szCs w:val="26"/>
              </w:rPr>
            </w:pPr>
          </w:p>
          <w:p w14:paraId="51DF8D2E" w14:textId="77777777" w:rsidR="001A3BB9" w:rsidRPr="00BC12C0" w:rsidRDefault="001A3BB9" w:rsidP="001A3BB9">
            <w:pPr>
              <w:spacing w:after="120"/>
              <w:ind w:firstLine="720"/>
              <w:rPr>
                <w:sz w:val="26"/>
                <w:szCs w:val="26"/>
              </w:rPr>
            </w:pPr>
            <w:r w:rsidRPr="00BC12C0">
              <w:rPr>
                <w:sz w:val="26"/>
                <w:szCs w:val="26"/>
              </w:rPr>
              <w:t>CT2:</w:t>
            </w:r>
            <w:r w:rsidRPr="00BC12C0">
              <w:rPr>
                <w:sz w:val="26"/>
                <w:szCs w:val="26"/>
              </w:rPr>
              <w:tab/>
              <w:t>MOV</w:t>
            </w:r>
            <w:r w:rsidRPr="00BC12C0">
              <w:rPr>
                <w:sz w:val="26"/>
                <w:szCs w:val="26"/>
              </w:rPr>
              <w:tab/>
              <w:t>DPTR,#MA_LED2</w:t>
            </w:r>
            <w:r w:rsidRPr="00BC12C0">
              <w:rPr>
                <w:sz w:val="26"/>
                <w:szCs w:val="26"/>
              </w:rPr>
              <w:tab/>
              <w:t>; 8 led tat dan tu p0.7 den p0.0</w:t>
            </w:r>
          </w:p>
          <w:p w14:paraId="08380963" w14:textId="77777777" w:rsidR="001A3BB9" w:rsidRPr="00BC12C0" w:rsidRDefault="001A3BB9" w:rsidP="001A3BB9">
            <w:pPr>
              <w:spacing w:after="120"/>
              <w:ind w:firstLine="720"/>
              <w:rPr>
                <w:sz w:val="26"/>
                <w:szCs w:val="26"/>
              </w:rPr>
            </w:pPr>
            <w:r w:rsidRPr="00BC12C0">
              <w:rPr>
                <w:sz w:val="26"/>
                <w:szCs w:val="26"/>
              </w:rPr>
              <w:t>TT2:</w:t>
            </w:r>
            <w:r w:rsidRPr="00BC12C0">
              <w:rPr>
                <w:sz w:val="26"/>
                <w:szCs w:val="26"/>
              </w:rPr>
              <w:tab/>
            </w:r>
            <w:r w:rsidRPr="00BC12C0">
              <w:rPr>
                <w:sz w:val="26"/>
                <w:szCs w:val="26"/>
              </w:rPr>
              <w:tab/>
              <w:t>CLR</w:t>
            </w:r>
            <w:r w:rsidRPr="00BC12C0">
              <w:rPr>
                <w:sz w:val="26"/>
                <w:szCs w:val="26"/>
              </w:rPr>
              <w:tab/>
              <w:t>A</w:t>
            </w:r>
          </w:p>
          <w:p w14:paraId="68CCCF1D"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14327590"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6ED4C99C"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74475DA1"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70DFE258"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57FB49B8"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CJNE</w:t>
            </w:r>
            <w:r w:rsidRPr="00BC12C0">
              <w:rPr>
                <w:sz w:val="26"/>
                <w:szCs w:val="26"/>
              </w:rPr>
              <w:tab/>
              <w:t>A,#0FFH,TT2</w:t>
            </w:r>
          </w:p>
          <w:p w14:paraId="5E480C81" w14:textId="77777777" w:rsidR="001A3BB9" w:rsidRPr="00BC12C0" w:rsidRDefault="001A3BB9" w:rsidP="001A3BB9">
            <w:pPr>
              <w:spacing w:after="120"/>
              <w:ind w:firstLine="720"/>
              <w:rPr>
                <w:sz w:val="26"/>
                <w:szCs w:val="26"/>
              </w:rPr>
            </w:pPr>
            <w:r w:rsidRPr="00BC12C0">
              <w:rPr>
                <w:sz w:val="26"/>
                <w:szCs w:val="26"/>
              </w:rPr>
              <w:t>RET</w:t>
            </w:r>
          </w:p>
          <w:p w14:paraId="0D14A9F3" w14:textId="77777777" w:rsidR="001A3BB9" w:rsidRPr="00BC12C0" w:rsidRDefault="001A3BB9" w:rsidP="001A3BB9">
            <w:pPr>
              <w:spacing w:after="120"/>
              <w:ind w:firstLine="720"/>
              <w:rPr>
                <w:sz w:val="26"/>
                <w:szCs w:val="26"/>
              </w:rPr>
            </w:pPr>
          </w:p>
          <w:p w14:paraId="6CC89722" w14:textId="77777777" w:rsidR="001A3BB9" w:rsidRPr="00BC12C0" w:rsidRDefault="001A3BB9" w:rsidP="001A3BB9">
            <w:pPr>
              <w:spacing w:after="120"/>
              <w:ind w:firstLine="720"/>
              <w:rPr>
                <w:sz w:val="26"/>
                <w:szCs w:val="26"/>
              </w:rPr>
            </w:pPr>
            <w:r w:rsidRPr="00BC12C0">
              <w:rPr>
                <w:sz w:val="26"/>
                <w:szCs w:val="26"/>
              </w:rPr>
              <w:t>CT3:</w:t>
            </w:r>
            <w:r w:rsidRPr="00BC12C0">
              <w:rPr>
                <w:sz w:val="26"/>
                <w:szCs w:val="26"/>
              </w:rPr>
              <w:tab/>
              <w:t>MOV</w:t>
            </w:r>
            <w:r w:rsidRPr="00BC12C0">
              <w:rPr>
                <w:sz w:val="26"/>
                <w:szCs w:val="26"/>
              </w:rPr>
              <w:tab/>
              <w:t>DPTR,#MA_LED3</w:t>
            </w:r>
            <w:r w:rsidRPr="00BC12C0">
              <w:rPr>
                <w:sz w:val="26"/>
                <w:szCs w:val="26"/>
              </w:rPr>
              <w:tab/>
              <w:t>; 8LED SANG DAN TU P0.7 -&gt; P0.0</w:t>
            </w:r>
          </w:p>
          <w:p w14:paraId="665AD49B" w14:textId="77777777" w:rsidR="001A3BB9" w:rsidRPr="00BC12C0" w:rsidRDefault="001A3BB9" w:rsidP="001A3BB9">
            <w:pPr>
              <w:spacing w:after="120"/>
              <w:ind w:firstLine="720"/>
              <w:rPr>
                <w:sz w:val="26"/>
                <w:szCs w:val="26"/>
              </w:rPr>
            </w:pPr>
            <w:r w:rsidRPr="00BC12C0">
              <w:rPr>
                <w:sz w:val="26"/>
                <w:szCs w:val="26"/>
              </w:rPr>
              <w:t>TT3:</w:t>
            </w:r>
            <w:r w:rsidRPr="00BC12C0">
              <w:rPr>
                <w:sz w:val="26"/>
                <w:szCs w:val="26"/>
              </w:rPr>
              <w:tab/>
            </w:r>
            <w:r w:rsidRPr="00BC12C0">
              <w:rPr>
                <w:sz w:val="26"/>
                <w:szCs w:val="26"/>
              </w:rPr>
              <w:tab/>
              <w:t>CLR</w:t>
            </w:r>
            <w:r w:rsidRPr="00BC12C0">
              <w:rPr>
                <w:sz w:val="26"/>
                <w:szCs w:val="26"/>
              </w:rPr>
              <w:tab/>
              <w:t>A</w:t>
            </w:r>
          </w:p>
          <w:p w14:paraId="459B35D2"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6E6C8843" w14:textId="77777777" w:rsidR="001A3BB9" w:rsidRPr="00BC12C0" w:rsidRDefault="001A3BB9" w:rsidP="001A3BB9">
            <w:pPr>
              <w:spacing w:after="120"/>
              <w:ind w:firstLine="720"/>
              <w:rPr>
                <w:sz w:val="26"/>
                <w:szCs w:val="26"/>
              </w:rPr>
            </w:pPr>
            <w:r w:rsidRPr="00BC12C0">
              <w:rPr>
                <w:sz w:val="26"/>
                <w:szCs w:val="26"/>
              </w:rPr>
              <w:lastRenderedPageBreak/>
              <w:tab/>
            </w:r>
            <w:r w:rsidRPr="00BC12C0">
              <w:rPr>
                <w:sz w:val="26"/>
                <w:szCs w:val="26"/>
              </w:rPr>
              <w:tab/>
              <w:t>MOV</w:t>
            </w:r>
            <w:r w:rsidRPr="00BC12C0">
              <w:rPr>
                <w:sz w:val="26"/>
                <w:szCs w:val="26"/>
              </w:rPr>
              <w:tab/>
              <w:t>P0,A</w:t>
            </w:r>
          </w:p>
          <w:p w14:paraId="54B45D69"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267074B7"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433A55B7"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2FF72107"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CJNE</w:t>
            </w:r>
            <w:r w:rsidRPr="00BC12C0">
              <w:rPr>
                <w:sz w:val="26"/>
                <w:szCs w:val="26"/>
              </w:rPr>
              <w:tab/>
              <w:t>A,#00H,TT3</w:t>
            </w:r>
          </w:p>
          <w:p w14:paraId="36BAD153" w14:textId="77777777" w:rsidR="001A3BB9" w:rsidRPr="00BC12C0" w:rsidRDefault="001A3BB9" w:rsidP="001A3BB9">
            <w:pPr>
              <w:spacing w:after="120"/>
              <w:ind w:firstLine="720"/>
              <w:rPr>
                <w:sz w:val="26"/>
                <w:szCs w:val="26"/>
              </w:rPr>
            </w:pPr>
            <w:r w:rsidRPr="00BC12C0">
              <w:rPr>
                <w:sz w:val="26"/>
                <w:szCs w:val="26"/>
              </w:rPr>
              <w:t>RET</w:t>
            </w:r>
          </w:p>
          <w:p w14:paraId="37FD3771" w14:textId="77777777" w:rsidR="001A3BB9" w:rsidRPr="00BC12C0" w:rsidRDefault="001A3BB9" w:rsidP="001A3BB9">
            <w:pPr>
              <w:spacing w:after="120"/>
              <w:ind w:firstLine="720"/>
              <w:rPr>
                <w:sz w:val="26"/>
                <w:szCs w:val="26"/>
              </w:rPr>
            </w:pPr>
          </w:p>
          <w:p w14:paraId="0844BF2C" w14:textId="77777777" w:rsidR="001A3BB9" w:rsidRPr="00BC12C0" w:rsidRDefault="001A3BB9" w:rsidP="001A3BB9">
            <w:pPr>
              <w:spacing w:after="120"/>
              <w:ind w:firstLine="720"/>
              <w:rPr>
                <w:sz w:val="26"/>
                <w:szCs w:val="26"/>
              </w:rPr>
            </w:pPr>
            <w:r w:rsidRPr="00BC12C0">
              <w:rPr>
                <w:sz w:val="26"/>
                <w:szCs w:val="26"/>
              </w:rPr>
              <w:t>DELAY:</w:t>
            </w:r>
            <w:r w:rsidRPr="00BC12C0">
              <w:rPr>
                <w:sz w:val="26"/>
                <w:szCs w:val="26"/>
              </w:rPr>
              <w:tab/>
            </w:r>
            <w:r w:rsidRPr="00BC12C0">
              <w:rPr>
                <w:sz w:val="26"/>
                <w:szCs w:val="26"/>
              </w:rPr>
              <w:tab/>
              <w:t>MOV</w:t>
            </w:r>
            <w:r w:rsidRPr="00BC12C0">
              <w:rPr>
                <w:sz w:val="26"/>
                <w:szCs w:val="26"/>
              </w:rPr>
              <w:tab/>
              <w:t>7EH,#255</w:t>
            </w:r>
            <w:r w:rsidRPr="00BC12C0">
              <w:rPr>
                <w:sz w:val="26"/>
                <w:szCs w:val="26"/>
              </w:rPr>
              <w:tab/>
              <w:t>; CHUONG TRINH DELAY</w:t>
            </w:r>
          </w:p>
          <w:p w14:paraId="5066BBA6" w14:textId="77777777" w:rsidR="001A3BB9" w:rsidRPr="00BC12C0" w:rsidRDefault="001A3BB9" w:rsidP="001A3BB9">
            <w:pPr>
              <w:spacing w:after="120"/>
              <w:ind w:firstLine="720"/>
              <w:rPr>
                <w:sz w:val="26"/>
                <w:szCs w:val="26"/>
              </w:rPr>
            </w:pPr>
            <w:r w:rsidRPr="00BC12C0">
              <w:rPr>
                <w:sz w:val="26"/>
                <w:szCs w:val="26"/>
              </w:rPr>
              <w:t>DEL:</w:t>
            </w:r>
            <w:r w:rsidRPr="00BC12C0">
              <w:rPr>
                <w:sz w:val="26"/>
                <w:szCs w:val="26"/>
              </w:rPr>
              <w:tab/>
            </w:r>
            <w:r w:rsidRPr="00BC12C0">
              <w:rPr>
                <w:sz w:val="26"/>
                <w:szCs w:val="26"/>
              </w:rPr>
              <w:tab/>
              <w:t>MOV</w:t>
            </w:r>
            <w:r w:rsidRPr="00BC12C0">
              <w:rPr>
                <w:sz w:val="26"/>
                <w:szCs w:val="26"/>
              </w:rPr>
              <w:tab/>
              <w:t>7FH,#255</w:t>
            </w:r>
          </w:p>
          <w:p w14:paraId="10399FC8"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DJNZ</w:t>
            </w:r>
            <w:r w:rsidRPr="00BC12C0">
              <w:rPr>
                <w:sz w:val="26"/>
                <w:szCs w:val="26"/>
              </w:rPr>
              <w:tab/>
              <w:t>7FH,$</w:t>
            </w:r>
          </w:p>
          <w:p w14:paraId="0DB37248"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t>DJNZ</w:t>
            </w:r>
            <w:r w:rsidRPr="00BC12C0">
              <w:rPr>
                <w:sz w:val="26"/>
                <w:szCs w:val="26"/>
              </w:rPr>
              <w:tab/>
              <w:t>7EH,DEL</w:t>
            </w:r>
          </w:p>
          <w:p w14:paraId="3833F798" w14:textId="77777777" w:rsidR="001A3BB9" w:rsidRPr="00BC12C0" w:rsidRDefault="001A3BB9" w:rsidP="001A3BB9">
            <w:pPr>
              <w:spacing w:after="120"/>
              <w:ind w:firstLine="720"/>
              <w:rPr>
                <w:sz w:val="26"/>
                <w:szCs w:val="26"/>
              </w:rPr>
            </w:pPr>
          </w:p>
          <w:p w14:paraId="3CAE47FA" w14:textId="77777777" w:rsidR="001A3BB9" w:rsidRPr="00BC12C0" w:rsidRDefault="001A3BB9" w:rsidP="001A3BB9">
            <w:pPr>
              <w:spacing w:after="120"/>
              <w:ind w:firstLine="720"/>
              <w:rPr>
                <w:sz w:val="26"/>
                <w:szCs w:val="26"/>
              </w:rPr>
            </w:pPr>
            <w:r w:rsidRPr="00BC12C0">
              <w:rPr>
                <w:sz w:val="26"/>
                <w:szCs w:val="26"/>
              </w:rPr>
              <w:t>RET</w:t>
            </w:r>
          </w:p>
          <w:p w14:paraId="050C1FC9" w14:textId="77777777" w:rsidR="001A3BB9" w:rsidRPr="00BC12C0" w:rsidRDefault="001A3BB9" w:rsidP="001A3BB9">
            <w:pPr>
              <w:spacing w:after="120"/>
              <w:ind w:firstLine="720"/>
              <w:rPr>
                <w:sz w:val="26"/>
                <w:szCs w:val="26"/>
              </w:rPr>
            </w:pPr>
          </w:p>
          <w:p w14:paraId="3D2C0CF4" w14:textId="77777777" w:rsidR="001A3BB9" w:rsidRPr="00BC12C0" w:rsidRDefault="001A3BB9" w:rsidP="001A3BB9">
            <w:pPr>
              <w:spacing w:after="120"/>
              <w:ind w:firstLine="720"/>
              <w:rPr>
                <w:sz w:val="26"/>
                <w:szCs w:val="26"/>
              </w:rPr>
            </w:pPr>
            <w:r w:rsidRPr="00BC12C0">
              <w:rPr>
                <w:sz w:val="26"/>
                <w:szCs w:val="26"/>
              </w:rPr>
              <w:t>MA_LED1:</w:t>
            </w:r>
            <w:r w:rsidRPr="00BC12C0">
              <w:rPr>
                <w:sz w:val="26"/>
                <w:szCs w:val="26"/>
              </w:rPr>
              <w:tab/>
              <w:t>DB</w:t>
            </w:r>
            <w:r w:rsidRPr="00BC12C0">
              <w:rPr>
                <w:sz w:val="26"/>
                <w:szCs w:val="26"/>
              </w:rPr>
              <w:tab/>
              <w:t>000H,</w:t>
            </w:r>
            <w:r>
              <w:rPr>
                <w:sz w:val="26"/>
                <w:szCs w:val="26"/>
              </w:rPr>
              <w:t xml:space="preserve"> </w:t>
            </w:r>
            <w:r w:rsidRPr="00BC12C0">
              <w:rPr>
                <w:sz w:val="26"/>
                <w:szCs w:val="26"/>
              </w:rPr>
              <w:t>01H,</w:t>
            </w:r>
            <w:r>
              <w:rPr>
                <w:sz w:val="26"/>
                <w:szCs w:val="26"/>
              </w:rPr>
              <w:t xml:space="preserve"> </w:t>
            </w:r>
            <w:r w:rsidRPr="00BC12C0">
              <w:rPr>
                <w:sz w:val="26"/>
                <w:szCs w:val="26"/>
              </w:rPr>
              <w:t>03H,</w:t>
            </w:r>
            <w:r>
              <w:rPr>
                <w:sz w:val="26"/>
                <w:szCs w:val="26"/>
              </w:rPr>
              <w:t xml:space="preserve"> </w:t>
            </w:r>
            <w:r w:rsidRPr="00BC12C0">
              <w:rPr>
                <w:sz w:val="26"/>
                <w:szCs w:val="26"/>
              </w:rPr>
              <w:t>07H,0FH,</w:t>
            </w:r>
            <w:r>
              <w:rPr>
                <w:sz w:val="26"/>
                <w:szCs w:val="26"/>
              </w:rPr>
              <w:t xml:space="preserve"> </w:t>
            </w:r>
            <w:r w:rsidRPr="00BC12C0">
              <w:rPr>
                <w:sz w:val="26"/>
                <w:szCs w:val="26"/>
              </w:rPr>
              <w:t>01FH,</w:t>
            </w:r>
            <w:r>
              <w:rPr>
                <w:sz w:val="26"/>
                <w:szCs w:val="26"/>
              </w:rPr>
              <w:t xml:space="preserve"> </w:t>
            </w:r>
            <w:r w:rsidRPr="00BC12C0">
              <w:rPr>
                <w:sz w:val="26"/>
                <w:szCs w:val="26"/>
              </w:rPr>
              <w:t>03FH,</w:t>
            </w:r>
            <w:r>
              <w:rPr>
                <w:sz w:val="26"/>
                <w:szCs w:val="26"/>
              </w:rPr>
              <w:t xml:space="preserve"> </w:t>
            </w:r>
            <w:r w:rsidRPr="00BC12C0">
              <w:rPr>
                <w:sz w:val="26"/>
                <w:szCs w:val="26"/>
              </w:rPr>
              <w:t>07FH,</w:t>
            </w:r>
            <w:r>
              <w:rPr>
                <w:sz w:val="26"/>
                <w:szCs w:val="26"/>
              </w:rPr>
              <w:t xml:space="preserve"> </w:t>
            </w:r>
            <w:r w:rsidRPr="00BC12C0">
              <w:rPr>
                <w:sz w:val="26"/>
                <w:szCs w:val="26"/>
              </w:rPr>
              <w:t>0FFH</w:t>
            </w:r>
          </w:p>
          <w:p w14:paraId="5DF9C98D" w14:textId="77777777" w:rsidR="001A3BB9" w:rsidRPr="00BC12C0" w:rsidRDefault="001A3BB9" w:rsidP="001A3BB9">
            <w:pPr>
              <w:spacing w:after="120"/>
              <w:ind w:firstLine="720"/>
              <w:rPr>
                <w:sz w:val="26"/>
                <w:szCs w:val="26"/>
              </w:rPr>
            </w:pPr>
            <w:r w:rsidRPr="00BC12C0">
              <w:rPr>
                <w:sz w:val="26"/>
                <w:szCs w:val="26"/>
              </w:rPr>
              <w:t>MA_LED2:</w:t>
            </w:r>
            <w:r w:rsidRPr="00BC12C0">
              <w:rPr>
                <w:sz w:val="26"/>
                <w:szCs w:val="26"/>
              </w:rPr>
              <w:tab/>
              <w:t>DB</w:t>
            </w:r>
            <w:r w:rsidRPr="00BC12C0">
              <w:rPr>
                <w:sz w:val="26"/>
                <w:szCs w:val="26"/>
              </w:rPr>
              <w:tab/>
              <w:t>00H,</w:t>
            </w:r>
            <w:r>
              <w:rPr>
                <w:sz w:val="26"/>
                <w:szCs w:val="26"/>
              </w:rPr>
              <w:t xml:space="preserve"> </w:t>
            </w:r>
            <w:r w:rsidRPr="00BC12C0">
              <w:rPr>
                <w:sz w:val="26"/>
                <w:szCs w:val="26"/>
              </w:rPr>
              <w:t>080H,</w:t>
            </w:r>
            <w:r>
              <w:rPr>
                <w:sz w:val="26"/>
                <w:szCs w:val="26"/>
              </w:rPr>
              <w:t xml:space="preserve"> </w:t>
            </w:r>
            <w:r w:rsidRPr="00BC12C0">
              <w:rPr>
                <w:sz w:val="26"/>
                <w:szCs w:val="26"/>
              </w:rPr>
              <w:t>0C0H,</w:t>
            </w:r>
            <w:r>
              <w:rPr>
                <w:sz w:val="26"/>
                <w:szCs w:val="26"/>
              </w:rPr>
              <w:t xml:space="preserve"> </w:t>
            </w:r>
            <w:r w:rsidRPr="00BC12C0">
              <w:rPr>
                <w:sz w:val="26"/>
                <w:szCs w:val="26"/>
              </w:rPr>
              <w:t>0E0H,</w:t>
            </w:r>
            <w:r>
              <w:rPr>
                <w:sz w:val="26"/>
                <w:szCs w:val="26"/>
              </w:rPr>
              <w:t xml:space="preserve"> </w:t>
            </w:r>
            <w:r w:rsidRPr="00BC12C0">
              <w:rPr>
                <w:sz w:val="26"/>
                <w:szCs w:val="26"/>
              </w:rPr>
              <w:t>0F0H,</w:t>
            </w:r>
            <w:r>
              <w:rPr>
                <w:sz w:val="26"/>
                <w:szCs w:val="26"/>
              </w:rPr>
              <w:t xml:space="preserve"> </w:t>
            </w:r>
            <w:r w:rsidRPr="00BC12C0">
              <w:rPr>
                <w:sz w:val="26"/>
                <w:szCs w:val="26"/>
              </w:rPr>
              <w:t>0F8H,</w:t>
            </w:r>
            <w:r>
              <w:rPr>
                <w:sz w:val="26"/>
                <w:szCs w:val="26"/>
              </w:rPr>
              <w:t xml:space="preserve"> </w:t>
            </w:r>
            <w:r w:rsidRPr="00BC12C0">
              <w:rPr>
                <w:sz w:val="26"/>
                <w:szCs w:val="26"/>
              </w:rPr>
              <w:t>0FCH,</w:t>
            </w:r>
            <w:r>
              <w:rPr>
                <w:sz w:val="26"/>
                <w:szCs w:val="26"/>
              </w:rPr>
              <w:t xml:space="preserve"> </w:t>
            </w:r>
            <w:r w:rsidRPr="00BC12C0">
              <w:rPr>
                <w:sz w:val="26"/>
                <w:szCs w:val="26"/>
              </w:rPr>
              <w:t>0FEH,</w:t>
            </w:r>
            <w:r>
              <w:rPr>
                <w:sz w:val="26"/>
                <w:szCs w:val="26"/>
              </w:rPr>
              <w:t xml:space="preserve"> </w:t>
            </w:r>
            <w:r w:rsidRPr="00BC12C0">
              <w:rPr>
                <w:sz w:val="26"/>
                <w:szCs w:val="26"/>
              </w:rPr>
              <w:t>0FFH</w:t>
            </w:r>
          </w:p>
          <w:p w14:paraId="52B6090D" w14:textId="77777777" w:rsidR="001A3BB9" w:rsidRPr="00BC12C0" w:rsidRDefault="001A3BB9" w:rsidP="001A3BB9">
            <w:pPr>
              <w:spacing w:after="120"/>
              <w:ind w:firstLine="720"/>
              <w:rPr>
                <w:sz w:val="26"/>
                <w:szCs w:val="26"/>
              </w:rPr>
            </w:pPr>
            <w:r w:rsidRPr="00BC12C0">
              <w:rPr>
                <w:sz w:val="26"/>
                <w:szCs w:val="26"/>
              </w:rPr>
              <w:t>MA_LED3:</w:t>
            </w:r>
            <w:r w:rsidRPr="00BC12C0">
              <w:rPr>
                <w:sz w:val="26"/>
                <w:szCs w:val="26"/>
              </w:rPr>
              <w:tab/>
              <w:t>DB</w:t>
            </w:r>
            <w:r w:rsidRPr="00BC12C0">
              <w:rPr>
                <w:sz w:val="26"/>
                <w:szCs w:val="26"/>
              </w:rPr>
              <w:tab/>
              <w:t>0FFH,</w:t>
            </w:r>
            <w:r>
              <w:rPr>
                <w:sz w:val="26"/>
                <w:szCs w:val="26"/>
              </w:rPr>
              <w:t xml:space="preserve"> </w:t>
            </w:r>
            <w:r w:rsidRPr="00BC12C0">
              <w:rPr>
                <w:sz w:val="26"/>
                <w:szCs w:val="26"/>
              </w:rPr>
              <w:t>07FH,</w:t>
            </w:r>
            <w:r>
              <w:rPr>
                <w:sz w:val="26"/>
                <w:szCs w:val="26"/>
              </w:rPr>
              <w:t xml:space="preserve"> </w:t>
            </w:r>
            <w:r w:rsidRPr="00BC12C0">
              <w:rPr>
                <w:sz w:val="26"/>
                <w:szCs w:val="26"/>
              </w:rPr>
              <w:t>03FH,</w:t>
            </w:r>
            <w:r>
              <w:rPr>
                <w:sz w:val="26"/>
                <w:szCs w:val="26"/>
              </w:rPr>
              <w:t xml:space="preserve"> </w:t>
            </w:r>
            <w:r w:rsidRPr="00BC12C0">
              <w:rPr>
                <w:sz w:val="26"/>
                <w:szCs w:val="26"/>
              </w:rPr>
              <w:t>01FH,</w:t>
            </w:r>
            <w:r>
              <w:rPr>
                <w:sz w:val="26"/>
                <w:szCs w:val="26"/>
              </w:rPr>
              <w:t xml:space="preserve"> </w:t>
            </w:r>
            <w:r w:rsidRPr="00BC12C0">
              <w:rPr>
                <w:sz w:val="26"/>
                <w:szCs w:val="26"/>
              </w:rPr>
              <w:t>0FH,</w:t>
            </w:r>
            <w:r>
              <w:rPr>
                <w:sz w:val="26"/>
                <w:szCs w:val="26"/>
              </w:rPr>
              <w:t xml:space="preserve"> </w:t>
            </w:r>
            <w:r w:rsidRPr="00BC12C0">
              <w:rPr>
                <w:sz w:val="26"/>
                <w:szCs w:val="26"/>
              </w:rPr>
              <w:t>07H,</w:t>
            </w:r>
            <w:r>
              <w:rPr>
                <w:sz w:val="26"/>
                <w:szCs w:val="26"/>
              </w:rPr>
              <w:t xml:space="preserve"> </w:t>
            </w:r>
            <w:r w:rsidRPr="00BC12C0">
              <w:rPr>
                <w:sz w:val="26"/>
                <w:szCs w:val="26"/>
              </w:rPr>
              <w:t>03H,</w:t>
            </w:r>
            <w:r>
              <w:rPr>
                <w:sz w:val="26"/>
                <w:szCs w:val="26"/>
              </w:rPr>
              <w:t xml:space="preserve"> </w:t>
            </w:r>
            <w:r w:rsidRPr="00BC12C0">
              <w:rPr>
                <w:sz w:val="26"/>
                <w:szCs w:val="26"/>
              </w:rPr>
              <w:t>01H,</w:t>
            </w:r>
            <w:r>
              <w:rPr>
                <w:sz w:val="26"/>
                <w:szCs w:val="26"/>
              </w:rPr>
              <w:t xml:space="preserve"> </w:t>
            </w:r>
            <w:r w:rsidRPr="00BC12C0">
              <w:rPr>
                <w:sz w:val="26"/>
                <w:szCs w:val="26"/>
              </w:rPr>
              <w:t>00H</w:t>
            </w:r>
          </w:p>
          <w:p w14:paraId="2C8627F7" w14:textId="77777777" w:rsidR="001A3BB9" w:rsidRPr="00BC12C0" w:rsidRDefault="001A3BB9" w:rsidP="001A3BB9">
            <w:pPr>
              <w:spacing w:after="120"/>
              <w:ind w:firstLine="720"/>
              <w:rPr>
                <w:sz w:val="26"/>
                <w:szCs w:val="26"/>
              </w:rPr>
            </w:pPr>
            <w:r w:rsidRPr="00BC12C0">
              <w:rPr>
                <w:sz w:val="26"/>
                <w:szCs w:val="26"/>
              </w:rPr>
              <w:tab/>
            </w:r>
            <w:r w:rsidRPr="00BC12C0">
              <w:rPr>
                <w:sz w:val="26"/>
                <w:szCs w:val="26"/>
              </w:rPr>
              <w:tab/>
            </w:r>
          </w:p>
          <w:p w14:paraId="31B80C51" w14:textId="77777777" w:rsidR="001A3BB9" w:rsidRPr="00BC12C0" w:rsidRDefault="001A3BB9" w:rsidP="001A3BB9">
            <w:pPr>
              <w:spacing w:after="120"/>
              <w:ind w:firstLine="720"/>
              <w:rPr>
                <w:sz w:val="26"/>
                <w:szCs w:val="26"/>
              </w:rPr>
            </w:pPr>
            <w:r w:rsidRPr="00BC12C0">
              <w:rPr>
                <w:sz w:val="26"/>
                <w:szCs w:val="26"/>
              </w:rPr>
              <w:t>END</w:t>
            </w:r>
          </w:p>
        </w:tc>
        <w:tc>
          <w:tcPr>
            <w:tcW w:w="810" w:type="dxa"/>
          </w:tcPr>
          <w:p w14:paraId="7CBD543E" w14:textId="77777777" w:rsidR="001A3BB9" w:rsidRPr="00BC12C0" w:rsidRDefault="001A3BB9" w:rsidP="001A3BB9">
            <w:pPr>
              <w:spacing w:after="120"/>
              <w:jc w:val="center"/>
              <w:rPr>
                <w:b/>
                <w:sz w:val="26"/>
                <w:szCs w:val="26"/>
              </w:rPr>
            </w:pPr>
          </w:p>
          <w:p w14:paraId="0655C00B" w14:textId="77777777" w:rsidR="001A3BB9" w:rsidRPr="00BC12C0" w:rsidRDefault="001A3BB9" w:rsidP="001A3BB9">
            <w:pPr>
              <w:spacing w:after="120"/>
              <w:jc w:val="center"/>
              <w:rPr>
                <w:b/>
                <w:sz w:val="26"/>
                <w:szCs w:val="26"/>
              </w:rPr>
            </w:pPr>
          </w:p>
          <w:p w14:paraId="22B520AB" w14:textId="77777777" w:rsidR="001A3BB9" w:rsidRPr="00BC12C0" w:rsidRDefault="001A3BB9" w:rsidP="001A3BB9">
            <w:pPr>
              <w:spacing w:after="120"/>
              <w:jc w:val="center"/>
              <w:rPr>
                <w:b/>
                <w:sz w:val="26"/>
                <w:szCs w:val="26"/>
              </w:rPr>
            </w:pPr>
          </w:p>
          <w:p w14:paraId="19B2FC37" w14:textId="77777777" w:rsidR="001A3BB9" w:rsidRPr="00BC12C0" w:rsidRDefault="001A3BB9" w:rsidP="001A3BB9">
            <w:pPr>
              <w:spacing w:after="120"/>
              <w:rPr>
                <w:b/>
                <w:sz w:val="26"/>
                <w:szCs w:val="26"/>
              </w:rPr>
            </w:pPr>
          </w:p>
          <w:p w14:paraId="02829763" w14:textId="77777777" w:rsidR="001A3BB9" w:rsidRPr="00BC12C0" w:rsidRDefault="001A3BB9" w:rsidP="001A3BB9">
            <w:pPr>
              <w:spacing w:after="120"/>
              <w:jc w:val="center"/>
              <w:rPr>
                <w:sz w:val="26"/>
                <w:szCs w:val="26"/>
              </w:rPr>
            </w:pPr>
            <w:r w:rsidRPr="00BC12C0">
              <w:rPr>
                <w:sz w:val="26"/>
                <w:szCs w:val="26"/>
              </w:rPr>
              <w:t>1,0</w:t>
            </w:r>
            <w:r w:rsidRPr="00BC12C0">
              <w:rPr>
                <w:sz w:val="26"/>
                <w:szCs w:val="26"/>
                <w:vertAlign w:val="superscript"/>
              </w:rPr>
              <w:t>đ</w:t>
            </w:r>
          </w:p>
          <w:p w14:paraId="66F6566D" w14:textId="77777777" w:rsidR="001A3BB9" w:rsidRPr="00BC12C0" w:rsidRDefault="001A3BB9" w:rsidP="001A3BB9">
            <w:pPr>
              <w:spacing w:after="120"/>
              <w:jc w:val="center"/>
              <w:rPr>
                <w:b/>
                <w:sz w:val="26"/>
                <w:szCs w:val="26"/>
              </w:rPr>
            </w:pPr>
          </w:p>
          <w:p w14:paraId="135E8CE9" w14:textId="77777777" w:rsidR="001A3BB9" w:rsidRPr="00BC12C0" w:rsidRDefault="001A3BB9" w:rsidP="001A3BB9">
            <w:pPr>
              <w:spacing w:after="120"/>
              <w:jc w:val="center"/>
              <w:rPr>
                <w:b/>
                <w:sz w:val="26"/>
                <w:szCs w:val="26"/>
              </w:rPr>
            </w:pPr>
          </w:p>
          <w:p w14:paraId="2D50940C" w14:textId="77777777" w:rsidR="001A3BB9" w:rsidRPr="00BC12C0" w:rsidRDefault="001A3BB9" w:rsidP="001A3BB9">
            <w:pPr>
              <w:spacing w:after="120"/>
              <w:jc w:val="center"/>
              <w:rPr>
                <w:b/>
                <w:sz w:val="26"/>
                <w:szCs w:val="26"/>
              </w:rPr>
            </w:pPr>
          </w:p>
          <w:p w14:paraId="074C5C31" w14:textId="77777777" w:rsidR="001A3BB9" w:rsidRPr="00BC12C0" w:rsidRDefault="001A3BB9" w:rsidP="001A3BB9">
            <w:pPr>
              <w:spacing w:after="120"/>
              <w:jc w:val="center"/>
              <w:rPr>
                <w:b/>
                <w:sz w:val="26"/>
                <w:szCs w:val="26"/>
              </w:rPr>
            </w:pPr>
          </w:p>
          <w:p w14:paraId="17797063" w14:textId="77777777" w:rsidR="001A3BB9" w:rsidRPr="00BC12C0" w:rsidRDefault="001A3BB9" w:rsidP="001A3BB9">
            <w:pPr>
              <w:spacing w:after="120"/>
              <w:jc w:val="center"/>
              <w:rPr>
                <w:b/>
                <w:sz w:val="26"/>
                <w:szCs w:val="26"/>
              </w:rPr>
            </w:pPr>
          </w:p>
          <w:p w14:paraId="28D93C5D" w14:textId="77777777" w:rsidR="001A3BB9" w:rsidRPr="00BC12C0" w:rsidRDefault="001A3BB9" w:rsidP="001A3BB9">
            <w:pPr>
              <w:spacing w:after="120"/>
              <w:jc w:val="center"/>
              <w:rPr>
                <w:b/>
                <w:sz w:val="26"/>
                <w:szCs w:val="26"/>
              </w:rPr>
            </w:pPr>
          </w:p>
          <w:p w14:paraId="30ED90AE" w14:textId="77777777" w:rsidR="001A3BB9" w:rsidRPr="00BC12C0" w:rsidRDefault="001A3BB9" w:rsidP="001A3BB9">
            <w:pPr>
              <w:spacing w:after="120"/>
              <w:jc w:val="center"/>
              <w:rPr>
                <w:b/>
                <w:sz w:val="26"/>
                <w:szCs w:val="26"/>
              </w:rPr>
            </w:pPr>
          </w:p>
          <w:p w14:paraId="24D43556" w14:textId="77777777" w:rsidR="001A3BB9" w:rsidRPr="00BC12C0" w:rsidRDefault="001A3BB9" w:rsidP="001A3BB9">
            <w:pPr>
              <w:spacing w:after="120"/>
              <w:jc w:val="center"/>
              <w:rPr>
                <w:b/>
                <w:sz w:val="26"/>
                <w:szCs w:val="26"/>
              </w:rPr>
            </w:pPr>
          </w:p>
          <w:p w14:paraId="7C0EDAB6" w14:textId="77777777" w:rsidR="001A3BB9" w:rsidRPr="00BC12C0" w:rsidRDefault="001A3BB9" w:rsidP="001A3BB9">
            <w:pPr>
              <w:spacing w:after="120"/>
              <w:jc w:val="center"/>
              <w:rPr>
                <w:b/>
                <w:sz w:val="26"/>
                <w:szCs w:val="26"/>
              </w:rPr>
            </w:pPr>
          </w:p>
          <w:p w14:paraId="60E97A57" w14:textId="77777777" w:rsidR="001A3BB9" w:rsidRPr="00BC12C0" w:rsidRDefault="001A3BB9" w:rsidP="001A3BB9">
            <w:pPr>
              <w:spacing w:after="120"/>
              <w:jc w:val="center"/>
              <w:rPr>
                <w:b/>
                <w:sz w:val="26"/>
                <w:szCs w:val="26"/>
              </w:rPr>
            </w:pPr>
          </w:p>
          <w:p w14:paraId="7807501E" w14:textId="77777777" w:rsidR="001A3BB9" w:rsidRPr="00BC12C0" w:rsidRDefault="001A3BB9" w:rsidP="001A3BB9">
            <w:pPr>
              <w:spacing w:after="120"/>
              <w:jc w:val="center"/>
              <w:rPr>
                <w:b/>
                <w:sz w:val="26"/>
                <w:szCs w:val="26"/>
              </w:rPr>
            </w:pPr>
          </w:p>
          <w:p w14:paraId="4B997A0C" w14:textId="77777777" w:rsidR="001A3BB9" w:rsidRPr="00BC12C0" w:rsidRDefault="001A3BB9" w:rsidP="001A3BB9">
            <w:pPr>
              <w:spacing w:after="120"/>
              <w:jc w:val="center"/>
              <w:rPr>
                <w:b/>
                <w:sz w:val="26"/>
                <w:szCs w:val="26"/>
              </w:rPr>
            </w:pPr>
          </w:p>
          <w:p w14:paraId="59EBEE9B" w14:textId="77777777" w:rsidR="001A3BB9" w:rsidRPr="00BC12C0" w:rsidRDefault="001A3BB9" w:rsidP="001A3BB9">
            <w:pPr>
              <w:spacing w:after="120"/>
              <w:rPr>
                <w:b/>
                <w:sz w:val="26"/>
                <w:szCs w:val="26"/>
              </w:rPr>
            </w:pPr>
          </w:p>
          <w:p w14:paraId="4B2D9EC1" w14:textId="77777777" w:rsidR="001A3BB9" w:rsidRPr="00BC12C0" w:rsidRDefault="001A3BB9" w:rsidP="001A3BB9">
            <w:pPr>
              <w:spacing w:after="120"/>
              <w:jc w:val="center"/>
              <w:rPr>
                <w:sz w:val="26"/>
                <w:szCs w:val="26"/>
              </w:rPr>
            </w:pPr>
            <w:r w:rsidRPr="00BC12C0">
              <w:rPr>
                <w:sz w:val="26"/>
                <w:szCs w:val="26"/>
              </w:rPr>
              <w:t>0,5</w:t>
            </w:r>
            <w:r w:rsidRPr="00BC12C0">
              <w:rPr>
                <w:sz w:val="26"/>
                <w:szCs w:val="26"/>
                <w:vertAlign w:val="superscript"/>
              </w:rPr>
              <w:t>đ</w:t>
            </w:r>
          </w:p>
          <w:p w14:paraId="303021EA" w14:textId="77777777" w:rsidR="001A3BB9" w:rsidRPr="00BC12C0" w:rsidRDefault="001A3BB9" w:rsidP="001A3BB9">
            <w:pPr>
              <w:spacing w:after="120"/>
              <w:jc w:val="center"/>
              <w:rPr>
                <w:b/>
                <w:sz w:val="26"/>
                <w:szCs w:val="26"/>
              </w:rPr>
            </w:pPr>
          </w:p>
          <w:p w14:paraId="4191D2A4" w14:textId="77777777" w:rsidR="001A3BB9" w:rsidRPr="00BC12C0" w:rsidRDefault="001A3BB9" w:rsidP="001A3BB9">
            <w:pPr>
              <w:spacing w:after="120"/>
              <w:jc w:val="center"/>
              <w:rPr>
                <w:b/>
                <w:sz w:val="26"/>
                <w:szCs w:val="26"/>
              </w:rPr>
            </w:pPr>
          </w:p>
          <w:p w14:paraId="124AC61B" w14:textId="77777777" w:rsidR="001A3BB9" w:rsidRPr="00BC12C0" w:rsidRDefault="001A3BB9" w:rsidP="001A3BB9">
            <w:pPr>
              <w:spacing w:after="120"/>
              <w:jc w:val="center"/>
              <w:rPr>
                <w:b/>
                <w:sz w:val="26"/>
                <w:szCs w:val="26"/>
              </w:rPr>
            </w:pPr>
          </w:p>
          <w:p w14:paraId="599EBC32" w14:textId="77777777" w:rsidR="001A3BB9" w:rsidRPr="00BC12C0" w:rsidRDefault="001A3BB9" w:rsidP="001A3BB9">
            <w:pPr>
              <w:spacing w:after="120"/>
              <w:jc w:val="center"/>
              <w:rPr>
                <w:b/>
                <w:sz w:val="26"/>
                <w:szCs w:val="26"/>
              </w:rPr>
            </w:pPr>
          </w:p>
          <w:p w14:paraId="39A6A175" w14:textId="77777777" w:rsidR="001A3BB9" w:rsidRPr="00BC12C0" w:rsidRDefault="001A3BB9" w:rsidP="001A3BB9">
            <w:pPr>
              <w:spacing w:after="120"/>
              <w:jc w:val="center"/>
              <w:rPr>
                <w:b/>
                <w:sz w:val="26"/>
                <w:szCs w:val="26"/>
              </w:rPr>
            </w:pPr>
          </w:p>
          <w:p w14:paraId="488CD06F" w14:textId="77777777" w:rsidR="001A3BB9" w:rsidRPr="00BC12C0" w:rsidRDefault="001A3BB9" w:rsidP="001A3BB9">
            <w:pPr>
              <w:spacing w:after="120"/>
              <w:jc w:val="center"/>
              <w:rPr>
                <w:b/>
                <w:sz w:val="26"/>
                <w:szCs w:val="26"/>
              </w:rPr>
            </w:pPr>
          </w:p>
          <w:p w14:paraId="5D24FE60" w14:textId="77777777" w:rsidR="001A3BB9" w:rsidRPr="00BC12C0" w:rsidRDefault="001A3BB9" w:rsidP="001A3BB9">
            <w:pPr>
              <w:spacing w:after="120"/>
              <w:jc w:val="center"/>
              <w:rPr>
                <w:b/>
                <w:sz w:val="26"/>
                <w:szCs w:val="26"/>
              </w:rPr>
            </w:pPr>
          </w:p>
          <w:p w14:paraId="6F3F90B9" w14:textId="77777777" w:rsidR="001A3BB9" w:rsidRPr="00BC12C0" w:rsidRDefault="001A3BB9" w:rsidP="001A3BB9">
            <w:pPr>
              <w:spacing w:after="120"/>
              <w:jc w:val="center"/>
              <w:rPr>
                <w:b/>
                <w:sz w:val="26"/>
                <w:szCs w:val="26"/>
              </w:rPr>
            </w:pPr>
          </w:p>
          <w:p w14:paraId="749FFFF7" w14:textId="77777777" w:rsidR="001A3BB9" w:rsidRPr="00BC12C0" w:rsidRDefault="001A3BB9" w:rsidP="001A3BB9">
            <w:pPr>
              <w:spacing w:after="120"/>
              <w:rPr>
                <w:b/>
                <w:sz w:val="26"/>
                <w:szCs w:val="26"/>
              </w:rPr>
            </w:pPr>
          </w:p>
          <w:p w14:paraId="392BA330" w14:textId="77777777" w:rsidR="001A3BB9" w:rsidRPr="00BC12C0" w:rsidRDefault="001A3BB9" w:rsidP="001A3BB9">
            <w:pPr>
              <w:spacing w:after="120"/>
              <w:jc w:val="center"/>
              <w:rPr>
                <w:sz w:val="26"/>
                <w:szCs w:val="26"/>
              </w:rPr>
            </w:pPr>
            <w:r w:rsidRPr="00BC12C0">
              <w:rPr>
                <w:sz w:val="26"/>
                <w:szCs w:val="26"/>
              </w:rPr>
              <w:t>0,25</w:t>
            </w:r>
          </w:p>
          <w:p w14:paraId="5A203709" w14:textId="77777777" w:rsidR="001A3BB9" w:rsidRPr="00BC12C0" w:rsidRDefault="001A3BB9" w:rsidP="001A3BB9">
            <w:pPr>
              <w:spacing w:after="120"/>
              <w:jc w:val="center"/>
              <w:rPr>
                <w:b/>
                <w:sz w:val="26"/>
                <w:szCs w:val="26"/>
              </w:rPr>
            </w:pPr>
          </w:p>
          <w:p w14:paraId="20EC42DE" w14:textId="77777777" w:rsidR="001A3BB9" w:rsidRPr="00BC12C0" w:rsidRDefault="001A3BB9" w:rsidP="001A3BB9">
            <w:pPr>
              <w:spacing w:after="120"/>
              <w:jc w:val="center"/>
              <w:rPr>
                <w:b/>
                <w:sz w:val="26"/>
                <w:szCs w:val="26"/>
              </w:rPr>
            </w:pPr>
          </w:p>
          <w:p w14:paraId="22CDF606" w14:textId="77777777" w:rsidR="001A3BB9" w:rsidRPr="00BC12C0" w:rsidRDefault="001A3BB9" w:rsidP="001A3BB9">
            <w:pPr>
              <w:spacing w:after="120"/>
              <w:jc w:val="center"/>
              <w:rPr>
                <w:b/>
                <w:sz w:val="26"/>
                <w:szCs w:val="26"/>
              </w:rPr>
            </w:pPr>
          </w:p>
          <w:p w14:paraId="52640092" w14:textId="77777777" w:rsidR="001A3BB9" w:rsidRPr="00BC12C0" w:rsidRDefault="001A3BB9" w:rsidP="001A3BB9">
            <w:pPr>
              <w:spacing w:after="120"/>
              <w:jc w:val="center"/>
              <w:rPr>
                <w:b/>
                <w:sz w:val="26"/>
                <w:szCs w:val="26"/>
              </w:rPr>
            </w:pPr>
          </w:p>
          <w:p w14:paraId="6176CA50" w14:textId="77777777" w:rsidR="001A3BB9" w:rsidRPr="00BC12C0" w:rsidRDefault="001A3BB9" w:rsidP="001A3BB9">
            <w:pPr>
              <w:spacing w:after="120"/>
              <w:jc w:val="center"/>
              <w:rPr>
                <w:b/>
                <w:sz w:val="26"/>
                <w:szCs w:val="26"/>
              </w:rPr>
            </w:pPr>
          </w:p>
          <w:p w14:paraId="253C40C5" w14:textId="77777777" w:rsidR="001A3BB9" w:rsidRPr="00BC12C0" w:rsidRDefault="001A3BB9" w:rsidP="001A3BB9">
            <w:pPr>
              <w:spacing w:after="120"/>
              <w:jc w:val="center"/>
              <w:rPr>
                <w:b/>
                <w:sz w:val="26"/>
                <w:szCs w:val="26"/>
              </w:rPr>
            </w:pPr>
          </w:p>
          <w:p w14:paraId="138D9A03" w14:textId="77777777" w:rsidR="001A3BB9" w:rsidRPr="00BC12C0" w:rsidRDefault="001A3BB9" w:rsidP="001A3BB9">
            <w:pPr>
              <w:spacing w:after="120"/>
              <w:jc w:val="center"/>
              <w:rPr>
                <w:b/>
                <w:sz w:val="26"/>
                <w:szCs w:val="26"/>
              </w:rPr>
            </w:pPr>
          </w:p>
          <w:p w14:paraId="3A5A33C4" w14:textId="77777777" w:rsidR="001A3BB9" w:rsidRPr="00BC12C0" w:rsidRDefault="001A3BB9" w:rsidP="001A3BB9">
            <w:pPr>
              <w:spacing w:after="120"/>
              <w:jc w:val="center"/>
              <w:rPr>
                <w:b/>
                <w:sz w:val="26"/>
                <w:szCs w:val="26"/>
              </w:rPr>
            </w:pPr>
          </w:p>
          <w:p w14:paraId="3180B567" w14:textId="77777777" w:rsidR="001A3BB9" w:rsidRPr="00BC12C0" w:rsidRDefault="001A3BB9" w:rsidP="001A3BB9">
            <w:pPr>
              <w:spacing w:after="120"/>
              <w:rPr>
                <w:b/>
                <w:sz w:val="26"/>
                <w:szCs w:val="26"/>
              </w:rPr>
            </w:pPr>
          </w:p>
          <w:p w14:paraId="31BC0A09" w14:textId="77777777" w:rsidR="001A3BB9" w:rsidRPr="00BC12C0" w:rsidRDefault="001A3BB9" w:rsidP="001A3BB9">
            <w:pPr>
              <w:spacing w:after="120"/>
              <w:jc w:val="center"/>
              <w:rPr>
                <w:sz w:val="26"/>
                <w:szCs w:val="26"/>
              </w:rPr>
            </w:pPr>
            <w:r w:rsidRPr="00BC12C0">
              <w:rPr>
                <w:sz w:val="26"/>
                <w:szCs w:val="26"/>
              </w:rPr>
              <w:t>0,25</w:t>
            </w:r>
          </w:p>
          <w:p w14:paraId="15D9B80A" w14:textId="77777777" w:rsidR="001A3BB9" w:rsidRPr="00BC12C0" w:rsidRDefault="001A3BB9" w:rsidP="001A3BB9">
            <w:pPr>
              <w:spacing w:after="120"/>
              <w:jc w:val="center"/>
              <w:rPr>
                <w:b/>
                <w:sz w:val="26"/>
                <w:szCs w:val="26"/>
              </w:rPr>
            </w:pPr>
          </w:p>
          <w:p w14:paraId="5C761705" w14:textId="77777777" w:rsidR="001A3BB9" w:rsidRPr="00BC12C0" w:rsidRDefault="001A3BB9" w:rsidP="001A3BB9">
            <w:pPr>
              <w:spacing w:after="120"/>
              <w:jc w:val="center"/>
              <w:rPr>
                <w:b/>
                <w:sz w:val="26"/>
                <w:szCs w:val="26"/>
              </w:rPr>
            </w:pPr>
          </w:p>
          <w:p w14:paraId="395E0E48" w14:textId="77777777" w:rsidR="001A3BB9" w:rsidRPr="00BC12C0" w:rsidRDefault="001A3BB9" w:rsidP="001A3BB9">
            <w:pPr>
              <w:spacing w:after="120"/>
              <w:jc w:val="center"/>
              <w:rPr>
                <w:b/>
                <w:sz w:val="26"/>
                <w:szCs w:val="26"/>
              </w:rPr>
            </w:pPr>
          </w:p>
          <w:p w14:paraId="6856B679" w14:textId="77777777" w:rsidR="001A3BB9" w:rsidRPr="00BC12C0" w:rsidRDefault="001A3BB9" w:rsidP="001A3BB9">
            <w:pPr>
              <w:spacing w:after="120"/>
              <w:jc w:val="center"/>
              <w:rPr>
                <w:b/>
                <w:sz w:val="26"/>
                <w:szCs w:val="26"/>
              </w:rPr>
            </w:pPr>
          </w:p>
          <w:p w14:paraId="61A32363" w14:textId="77777777" w:rsidR="001A3BB9" w:rsidRPr="00BC12C0" w:rsidRDefault="001A3BB9" w:rsidP="001A3BB9">
            <w:pPr>
              <w:spacing w:after="120"/>
              <w:jc w:val="center"/>
              <w:rPr>
                <w:b/>
                <w:sz w:val="26"/>
                <w:szCs w:val="26"/>
              </w:rPr>
            </w:pPr>
          </w:p>
          <w:p w14:paraId="4A91683A" w14:textId="77777777" w:rsidR="001A3BB9" w:rsidRPr="00BC12C0" w:rsidRDefault="001A3BB9" w:rsidP="001A3BB9">
            <w:pPr>
              <w:spacing w:after="120"/>
              <w:jc w:val="center"/>
              <w:rPr>
                <w:b/>
                <w:sz w:val="26"/>
                <w:szCs w:val="26"/>
              </w:rPr>
            </w:pPr>
          </w:p>
          <w:p w14:paraId="47585C0D" w14:textId="77777777" w:rsidR="001A3BB9" w:rsidRPr="00BC12C0" w:rsidRDefault="001A3BB9" w:rsidP="001A3BB9">
            <w:pPr>
              <w:spacing w:after="120"/>
              <w:jc w:val="center"/>
              <w:rPr>
                <w:b/>
                <w:sz w:val="26"/>
                <w:szCs w:val="26"/>
              </w:rPr>
            </w:pPr>
          </w:p>
          <w:p w14:paraId="23D0368A" w14:textId="77777777" w:rsidR="001A3BB9" w:rsidRPr="00BC12C0" w:rsidRDefault="001A3BB9" w:rsidP="001A3BB9">
            <w:pPr>
              <w:spacing w:after="120"/>
              <w:jc w:val="center"/>
              <w:rPr>
                <w:b/>
                <w:sz w:val="26"/>
                <w:szCs w:val="26"/>
              </w:rPr>
            </w:pPr>
          </w:p>
          <w:p w14:paraId="05C9217B" w14:textId="77777777" w:rsidR="001A3BB9" w:rsidRPr="00BC12C0" w:rsidRDefault="001A3BB9" w:rsidP="001A3BB9">
            <w:pPr>
              <w:spacing w:after="120"/>
              <w:rPr>
                <w:b/>
                <w:sz w:val="26"/>
                <w:szCs w:val="26"/>
              </w:rPr>
            </w:pPr>
          </w:p>
          <w:p w14:paraId="10161AE4" w14:textId="77777777" w:rsidR="001A3BB9" w:rsidRPr="00BC12C0" w:rsidRDefault="001A3BB9" w:rsidP="001A3BB9">
            <w:pPr>
              <w:spacing w:after="120"/>
              <w:jc w:val="center"/>
              <w:rPr>
                <w:sz w:val="26"/>
                <w:szCs w:val="26"/>
              </w:rPr>
            </w:pPr>
            <w:r w:rsidRPr="00BC12C0">
              <w:rPr>
                <w:sz w:val="26"/>
                <w:szCs w:val="26"/>
              </w:rPr>
              <w:t>0,25</w:t>
            </w:r>
          </w:p>
          <w:p w14:paraId="3B1260F0" w14:textId="77777777" w:rsidR="001A3BB9" w:rsidRPr="00BC12C0" w:rsidRDefault="001A3BB9" w:rsidP="001A3BB9">
            <w:pPr>
              <w:spacing w:after="120"/>
              <w:jc w:val="center"/>
              <w:rPr>
                <w:b/>
                <w:sz w:val="26"/>
                <w:szCs w:val="26"/>
              </w:rPr>
            </w:pPr>
          </w:p>
          <w:p w14:paraId="4B1DB54C" w14:textId="77777777" w:rsidR="001A3BB9" w:rsidRPr="00BC12C0" w:rsidRDefault="001A3BB9" w:rsidP="001A3BB9">
            <w:pPr>
              <w:spacing w:after="120"/>
              <w:jc w:val="center"/>
              <w:rPr>
                <w:b/>
                <w:sz w:val="26"/>
                <w:szCs w:val="26"/>
              </w:rPr>
            </w:pPr>
          </w:p>
          <w:p w14:paraId="4DC103D8" w14:textId="77777777" w:rsidR="001A3BB9" w:rsidRPr="00BC12C0" w:rsidRDefault="001A3BB9" w:rsidP="001A3BB9">
            <w:pPr>
              <w:spacing w:after="120"/>
              <w:jc w:val="center"/>
              <w:rPr>
                <w:b/>
                <w:sz w:val="26"/>
                <w:szCs w:val="26"/>
              </w:rPr>
            </w:pPr>
          </w:p>
          <w:p w14:paraId="00BD4A24" w14:textId="77777777" w:rsidR="001A3BB9" w:rsidRPr="00BC12C0" w:rsidRDefault="001A3BB9" w:rsidP="001A3BB9">
            <w:pPr>
              <w:spacing w:after="120"/>
              <w:jc w:val="center"/>
              <w:rPr>
                <w:b/>
                <w:sz w:val="26"/>
                <w:szCs w:val="26"/>
              </w:rPr>
            </w:pPr>
          </w:p>
          <w:p w14:paraId="78D2044B" w14:textId="77777777" w:rsidR="001A3BB9" w:rsidRPr="00BC12C0" w:rsidRDefault="001A3BB9" w:rsidP="001A3BB9">
            <w:pPr>
              <w:spacing w:after="120"/>
              <w:jc w:val="center"/>
              <w:rPr>
                <w:b/>
                <w:sz w:val="26"/>
                <w:szCs w:val="26"/>
              </w:rPr>
            </w:pPr>
          </w:p>
          <w:p w14:paraId="2BFB9A73" w14:textId="77777777" w:rsidR="001A3BB9" w:rsidRPr="00BC12C0" w:rsidRDefault="001A3BB9" w:rsidP="001A3BB9">
            <w:pPr>
              <w:spacing w:after="120"/>
              <w:jc w:val="center"/>
              <w:rPr>
                <w:b/>
                <w:sz w:val="26"/>
                <w:szCs w:val="26"/>
              </w:rPr>
            </w:pPr>
          </w:p>
          <w:p w14:paraId="6E60EDB0" w14:textId="77777777" w:rsidR="001A3BB9" w:rsidRPr="00BC12C0" w:rsidRDefault="001A3BB9" w:rsidP="001A3BB9">
            <w:pPr>
              <w:spacing w:after="120"/>
              <w:jc w:val="center"/>
              <w:rPr>
                <w:b/>
                <w:sz w:val="26"/>
                <w:szCs w:val="26"/>
              </w:rPr>
            </w:pPr>
          </w:p>
          <w:p w14:paraId="178B76D2" w14:textId="77777777" w:rsidR="001A3BB9" w:rsidRPr="00BC12C0" w:rsidRDefault="001A3BB9" w:rsidP="001A3BB9">
            <w:pPr>
              <w:spacing w:after="120"/>
              <w:jc w:val="center"/>
              <w:rPr>
                <w:b/>
                <w:sz w:val="26"/>
                <w:szCs w:val="26"/>
              </w:rPr>
            </w:pPr>
          </w:p>
          <w:p w14:paraId="5C5A0FC2" w14:textId="77777777" w:rsidR="001A3BB9" w:rsidRDefault="001A3BB9" w:rsidP="001A3BB9">
            <w:pPr>
              <w:spacing w:after="120"/>
              <w:jc w:val="center"/>
              <w:rPr>
                <w:b/>
                <w:sz w:val="26"/>
                <w:szCs w:val="26"/>
              </w:rPr>
            </w:pPr>
          </w:p>
          <w:p w14:paraId="061B6B88" w14:textId="77777777" w:rsidR="001A3BB9" w:rsidRPr="00BC12C0" w:rsidRDefault="001A3BB9" w:rsidP="001A3BB9">
            <w:pPr>
              <w:spacing w:after="120"/>
              <w:jc w:val="center"/>
              <w:rPr>
                <w:b/>
                <w:sz w:val="26"/>
                <w:szCs w:val="26"/>
              </w:rPr>
            </w:pPr>
          </w:p>
          <w:p w14:paraId="64F90304" w14:textId="77777777" w:rsidR="001A3BB9" w:rsidRPr="00BC12C0" w:rsidRDefault="001A3BB9" w:rsidP="001A3BB9">
            <w:pPr>
              <w:spacing w:after="120"/>
              <w:jc w:val="center"/>
              <w:rPr>
                <w:sz w:val="26"/>
                <w:szCs w:val="26"/>
              </w:rPr>
            </w:pPr>
            <w:r w:rsidRPr="00BC12C0">
              <w:rPr>
                <w:sz w:val="26"/>
                <w:szCs w:val="26"/>
              </w:rPr>
              <w:t>0,25</w:t>
            </w:r>
          </w:p>
          <w:p w14:paraId="3FF59CA6" w14:textId="77777777" w:rsidR="001A3BB9" w:rsidRPr="00BC12C0" w:rsidRDefault="001A3BB9" w:rsidP="001A3BB9">
            <w:pPr>
              <w:spacing w:after="120"/>
              <w:jc w:val="center"/>
              <w:rPr>
                <w:sz w:val="26"/>
                <w:szCs w:val="26"/>
              </w:rPr>
            </w:pPr>
          </w:p>
          <w:p w14:paraId="4C87713C" w14:textId="77777777" w:rsidR="001A3BB9" w:rsidRPr="00BC12C0" w:rsidRDefault="001A3BB9" w:rsidP="001A3BB9">
            <w:pPr>
              <w:spacing w:after="120"/>
              <w:jc w:val="center"/>
              <w:rPr>
                <w:sz w:val="26"/>
                <w:szCs w:val="26"/>
              </w:rPr>
            </w:pPr>
          </w:p>
          <w:p w14:paraId="030FD7FA" w14:textId="77777777" w:rsidR="001A3BB9" w:rsidRPr="00BC12C0" w:rsidRDefault="001A3BB9" w:rsidP="001A3BB9">
            <w:pPr>
              <w:spacing w:after="120"/>
              <w:jc w:val="center"/>
              <w:rPr>
                <w:sz w:val="26"/>
                <w:szCs w:val="26"/>
              </w:rPr>
            </w:pPr>
          </w:p>
          <w:p w14:paraId="11DD48BF" w14:textId="77777777" w:rsidR="001A3BB9" w:rsidRPr="00BC12C0" w:rsidRDefault="001A3BB9" w:rsidP="001A3BB9">
            <w:pPr>
              <w:spacing w:after="120"/>
              <w:jc w:val="center"/>
              <w:rPr>
                <w:sz w:val="26"/>
                <w:szCs w:val="26"/>
              </w:rPr>
            </w:pPr>
          </w:p>
          <w:p w14:paraId="713C8055" w14:textId="77777777" w:rsidR="001A3BB9" w:rsidRPr="00BC12C0" w:rsidRDefault="001A3BB9" w:rsidP="001A3BB9">
            <w:pPr>
              <w:spacing w:after="120"/>
              <w:jc w:val="center"/>
              <w:rPr>
                <w:sz w:val="26"/>
                <w:szCs w:val="26"/>
              </w:rPr>
            </w:pPr>
          </w:p>
          <w:p w14:paraId="39142F85" w14:textId="77777777" w:rsidR="001A3BB9" w:rsidRPr="00BC12C0" w:rsidRDefault="001A3BB9" w:rsidP="001A3BB9">
            <w:pPr>
              <w:spacing w:after="120"/>
              <w:jc w:val="center"/>
              <w:rPr>
                <w:sz w:val="26"/>
                <w:szCs w:val="26"/>
              </w:rPr>
            </w:pPr>
          </w:p>
          <w:p w14:paraId="566FD7DC" w14:textId="77777777" w:rsidR="001A3BB9" w:rsidRPr="00BC12C0" w:rsidRDefault="001A3BB9" w:rsidP="001A3BB9">
            <w:pPr>
              <w:spacing w:after="120"/>
              <w:jc w:val="center"/>
              <w:rPr>
                <w:sz w:val="26"/>
                <w:szCs w:val="26"/>
              </w:rPr>
            </w:pPr>
          </w:p>
          <w:p w14:paraId="1BB8E4E5" w14:textId="77777777" w:rsidR="001A3BB9" w:rsidRPr="00BC12C0" w:rsidRDefault="001A3BB9" w:rsidP="001A3BB9">
            <w:pPr>
              <w:spacing w:after="120"/>
              <w:jc w:val="center"/>
              <w:rPr>
                <w:sz w:val="26"/>
                <w:szCs w:val="26"/>
              </w:rPr>
            </w:pPr>
            <w:r w:rsidRPr="00BC12C0">
              <w:rPr>
                <w:sz w:val="26"/>
                <w:szCs w:val="26"/>
              </w:rPr>
              <w:t>0,5</w:t>
            </w:r>
          </w:p>
        </w:tc>
      </w:tr>
    </w:tbl>
    <w:p w14:paraId="5A6DFA75" w14:textId="77777777" w:rsidR="00B116A9" w:rsidRPr="00BC12C0" w:rsidRDefault="00B116A9" w:rsidP="00302333">
      <w:pPr>
        <w:spacing w:line="240" w:lineRule="auto"/>
        <w:rPr>
          <w:rFonts w:cs="Times New Roman"/>
          <w:szCs w:val="26"/>
        </w:rPr>
      </w:pPr>
    </w:p>
    <w:p w14:paraId="482E4E1E" w14:textId="77B369CC" w:rsidR="00E70098" w:rsidRPr="00BC12C0" w:rsidRDefault="00AF5F7E" w:rsidP="00E70098">
      <w:pPr>
        <w:tabs>
          <w:tab w:val="left" w:pos="5416"/>
        </w:tabs>
        <w:jc w:val="right"/>
        <w:rPr>
          <w:rFonts w:cs="Times New Roman"/>
          <w:i/>
          <w:szCs w:val="26"/>
        </w:rPr>
      </w:pPr>
      <w:r>
        <w:rPr>
          <w:rFonts w:cs="Times New Roman"/>
          <w:i/>
          <w:szCs w:val="26"/>
        </w:rPr>
        <w:t>Cần Thơ, ngày   tháng   năm 2023</w:t>
      </w:r>
    </w:p>
    <w:tbl>
      <w:tblPr>
        <w:tblW w:w="10234" w:type="dxa"/>
        <w:jc w:val="center"/>
        <w:tblLook w:val="04A0" w:firstRow="1" w:lastRow="0" w:firstColumn="1" w:lastColumn="0" w:noHBand="0" w:noVBand="1"/>
      </w:tblPr>
      <w:tblGrid>
        <w:gridCol w:w="4253"/>
        <w:gridCol w:w="2295"/>
        <w:gridCol w:w="3686"/>
      </w:tblGrid>
      <w:tr w:rsidR="00333DBF" w:rsidRPr="00C61CC0" w14:paraId="53CCF24A" w14:textId="77777777" w:rsidTr="00F06F1D">
        <w:trPr>
          <w:jc w:val="center"/>
        </w:trPr>
        <w:tc>
          <w:tcPr>
            <w:tcW w:w="4253" w:type="dxa"/>
            <w:shd w:val="clear" w:color="auto" w:fill="auto"/>
          </w:tcPr>
          <w:p w14:paraId="3377B927" w14:textId="77777777" w:rsidR="00333DBF" w:rsidRDefault="00333DBF" w:rsidP="00F06F1D">
            <w:pPr>
              <w:jc w:val="center"/>
              <w:rPr>
                <w:b/>
                <w:szCs w:val="26"/>
              </w:rPr>
            </w:pPr>
            <w:r>
              <w:rPr>
                <w:b/>
                <w:szCs w:val="26"/>
              </w:rPr>
              <w:t xml:space="preserve">PHÓ </w:t>
            </w:r>
            <w:r w:rsidRPr="00C61CC0">
              <w:rPr>
                <w:b/>
                <w:szCs w:val="26"/>
              </w:rPr>
              <w:t>CHỦ TỊCH HỘI ĐỒNG</w:t>
            </w:r>
            <w:r>
              <w:rPr>
                <w:b/>
                <w:szCs w:val="26"/>
              </w:rPr>
              <w:t xml:space="preserve"> THI</w:t>
            </w:r>
          </w:p>
          <w:p w14:paraId="1306E85C" w14:textId="77777777" w:rsidR="00333DBF" w:rsidRPr="00C61CC0" w:rsidRDefault="00333DBF" w:rsidP="00F06F1D">
            <w:pPr>
              <w:jc w:val="center"/>
              <w:rPr>
                <w:b/>
                <w:szCs w:val="26"/>
              </w:rPr>
            </w:pPr>
            <w:r>
              <w:rPr>
                <w:b/>
                <w:szCs w:val="26"/>
              </w:rPr>
              <w:t>TRƯỞNG BAN ĐỀ THI</w:t>
            </w:r>
          </w:p>
        </w:tc>
        <w:tc>
          <w:tcPr>
            <w:tcW w:w="2295" w:type="dxa"/>
          </w:tcPr>
          <w:p w14:paraId="0B0CC713" w14:textId="77777777" w:rsidR="00333DBF" w:rsidRPr="00C61CC0" w:rsidRDefault="00333DBF" w:rsidP="00F06F1D">
            <w:pPr>
              <w:jc w:val="center"/>
              <w:rPr>
                <w:b/>
                <w:szCs w:val="26"/>
              </w:rPr>
            </w:pPr>
            <w:r w:rsidRPr="00C61CC0">
              <w:rPr>
                <w:b/>
                <w:szCs w:val="26"/>
              </w:rPr>
              <w:t>KHOA ĐIỆN TỬ</w:t>
            </w:r>
          </w:p>
        </w:tc>
        <w:tc>
          <w:tcPr>
            <w:tcW w:w="3686" w:type="dxa"/>
            <w:shd w:val="clear" w:color="auto" w:fill="auto"/>
          </w:tcPr>
          <w:p w14:paraId="043DD97B" w14:textId="77777777" w:rsidR="00333DBF" w:rsidRPr="00C61CC0" w:rsidRDefault="00333DBF" w:rsidP="00F06F1D">
            <w:pPr>
              <w:jc w:val="center"/>
              <w:rPr>
                <w:b/>
                <w:szCs w:val="26"/>
              </w:rPr>
            </w:pPr>
            <w:r>
              <w:rPr>
                <w:b/>
                <w:szCs w:val="26"/>
              </w:rPr>
              <w:t>TRƯỞNG TIỂU BAN ĐỀ THI</w:t>
            </w:r>
          </w:p>
        </w:tc>
      </w:tr>
      <w:tr w:rsidR="00333DBF" w:rsidRPr="00C61CC0" w14:paraId="174E1B89" w14:textId="77777777" w:rsidTr="00F06F1D">
        <w:trPr>
          <w:jc w:val="center"/>
        </w:trPr>
        <w:tc>
          <w:tcPr>
            <w:tcW w:w="4253" w:type="dxa"/>
            <w:shd w:val="clear" w:color="auto" w:fill="auto"/>
          </w:tcPr>
          <w:p w14:paraId="7877D9F8" w14:textId="77777777" w:rsidR="00333DBF" w:rsidRDefault="00333DBF" w:rsidP="00F06F1D">
            <w:pPr>
              <w:jc w:val="center"/>
              <w:rPr>
                <w:b/>
                <w:szCs w:val="26"/>
              </w:rPr>
            </w:pPr>
          </w:p>
          <w:p w14:paraId="28F1FE2D" w14:textId="77777777" w:rsidR="00333DBF" w:rsidRPr="00A04ECB" w:rsidRDefault="00333DBF" w:rsidP="00F06F1D">
            <w:pPr>
              <w:rPr>
                <w:szCs w:val="26"/>
              </w:rPr>
            </w:pPr>
          </w:p>
          <w:p w14:paraId="66B0BA38" w14:textId="77777777" w:rsidR="00333DBF" w:rsidRDefault="00333DBF" w:rsidP="00F06F1D">
            <w:pPr>
              <w:rPr>
                <w:szCs w:val="26"/>
              </w:rPr>
            </w:pPr>
          </w:p>
          <w:p w14:paraId="24E4E730" w14:textId="77777777" w:rsidR="00333DBF" w:rsidRDefault="00333DBF" w:rsidP="00F06F1D">
            <w:pPr>
              <w:jc w:val="center"/>
              <w:rPr>
                <w:szCs w:val="26"/>
              </w:rPr>
            </w:pPr>
          </w:p>
          <w:p w14:paraId="7C85E50A" w14:textId="77777777" w:rsidR="00333DBF" w:rsidRDefault="00333DBF" w:rsidP="00F06F1D">
            <w:pPr>
              <w:jc w:val="center"/>
              <w:rPr>
                <w:szCs w:val="26"/>
              </w:rPr>
            </w:pPr>
          </w:p>
          <w:p w14:paraId="37B0B136" w14:textId="77777777" w:rsidR="00333DBF" w:rsidRPr="00A04ECB" w:rsidRDefault="00333DBF" w:rsidP="00F06F1D">
            <w:pPr>
              <w:rPr>
                <w:szCs w:val="26"/>
              </w:rPr>
            </w:pPr>
          </w:p>
        </w:tc>
        <w:tc>
          <w:tcPr>
            <w:tcW w:w="2295" w:type="dxa"/>
          </w:tcPr>
          <w:p w14:paraId="108B32C5" w14:textId="77777777" w:rsidR="00333DBF" w:rsidRPr="00C61CC0" w:rsidRDefault="00333DBF" w:rsidP="00F06F1D">
            <w:pPr>
              <w:rPr>
                <w:b/>
                <w:szCs w:val="26"/>
              </w:rPr>
            </w:pPr>
          </w:p>
          <w:p w14:paraId="4727745A" w14:textId="77777777" w:rsidR="00333DBF" w:rsidRPr="00C61CC0" w:rsidRDefault="00333DBF" w:rsidP="00F06F1D">
            <w:pPr>
              <w:jc w:val="center"/>
              <w:rPr>
                <w:b/>
                <w:szCs w:val="26"/>
              </w:rPr>
            </w:pPr>
          </w:p>
          <w:p w14:paraId="4FA770CB"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659EFC40" w14:textId="77777777" w:rsidR="00333DBF" w:rsidRPr="00C61CC0" w:rsidRDefault="00333DBF" w:rsidP="00F06F1D">
            <w:pPr>
              <w:jc w:val="center"/>
              <w:rPr>
                <w:b/>
                <w:szCs w:val="26"/>
              </w:rPr>
            </w:pPr>
          </w:p>
        </w:tc>
        <w:tc>
          <w:tcPr>
            <w:tcW w:w="3686" w:type="dxa"/>
            <w:shd w:val="clear" w:color="auto" w:fill="auto"/>
          </w:tcPr>
          <w:p w14:paraId="1F4021A8" w14:textId="77777777" w:rsidR="00333DBF" w:rsidRDefault="00333DBF" w:rsidP="00F06F1D">
            <w:pPr>
              <w:rPr>
                <w:b/>
                <w:szCs w:val="26"/>
              </w:rPr>
            </w:pPr>
          </w:p>
          <w:p w14:paraId="7A57EDEA" w14:textId="77777777" w:rsidR="00333DBF" w:rsidRPr="00C61CC0" w:rsidRDefault="00333DBF" w:rsidP="00F06F1D">
            <w:pPr>
              <w:rPr>
                <w:b/>
                <w:szCs w:val="26"/>
              </w:rPr>
            </w:pPr>
          </w:p>
          <w:p w14:paraId="1A4F1994"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67950812" w14:textId="77777777" w:rsidR="00333DBF" w:rsidRPr="00C61CC0" w:rsidRDefault="00333DBF" w:rsidP="00F06F1D">
            <w:pPr>
              <w:jc w:val="center"/>
              <w:rPr>
                <w:b/>
                <w:szCs w:val="26"/>
              </w:rPr>
            </w:pPr>
          </w:p>
          <w:p w14:paraId="5B639B6A" w14:textId="77777777" w:rsidR="00333DBF" w:rsidRPr="00C61CC0" w:rsidRDefault="00333DBF" w:rsidP="00F06F1D">
            <w:pPr>
              <w:jc w:val="center"/>
              <w:rPr>
                <w:b/>
                <w:szCs w:val="26"/>
              </w:rPr>
            </w:pPr>
          </w:p>
        </w:tc>
      </w:tr>
    </w:tbl>
    <w:p w14:paraId="2A830B12" w14:textId="77777777" w:rsidR="00CF3944" w:rsidRPr="00BC12C0" w:rsidRDefault="00CF3944" w:rsidP="00302333">
      <w:pPr>
        <w:spacing w:line="240" w:lineRule="auto"/>
        <w:jc w:val="center"/>
        <w:rPr>
          <w:rFonts w:cs="Times New Roman"/>
          <w:b/>
          <w:szCs w:val="26"/>
        </w:rPr>
      </w:pPr>
    </w:p>
    <w:p w14:paraId="004C8324" w14:textId="77777777" w:rsidR="00CF3944" w:rsidRPr="00BC12C0" w:rsidRDefault="00CF3944" w:rsidP="00302333">
      <w:pPr>
        <w:spacing w:line="240" w:lineRule="auto"/>
        <w:jc w:val="center"/>
        <w:rPr>
          <w:rFonts w:cs="Times New Roman"/>
          <w:b/>
          <w:szCs w:val="26"/>
        </w:rPr>
      </w:pPr>
    </w:p>
    <w:p w14:paraId="124FA824" w14:textId="77777777" w:rsidR="00CF3944" w:rsidRPr="00BC12C0" w:rsidRDefault="00CF3944" w:rsidP="00302333">
      <w:pPr>
        <w:spacing w:line="240" w:lineRule="auto"/>
        <w:jc w:val="center"/>
        <w:rPr>
          <w:rFonts w:cs="Times New Roman"/>
          <w:b/>
          <w:szCs w:val="26"/>
        </w:rPr>
      </w:pPr>
    </w:p>
    <w:p w14:paraId="14F21911" w14:textId="77777777" w:rsidR="00CF3944" w:rsidRPr="00BC12C0" w:rsidRDefault="00CF3944" w:rsidP="00302333">
      <w:pPr>
        <w:spacing w:line="240" w:lineRule="auto"/>
        <w:jc w:val="center"/>
        <w:rPr>
          <w:rFonts w:cs="Times New Roman"/>
          <w:b/>
          <w:szCs w:val="26"/>
        </w:rPr>
      </w:pPr>
    </w:p>
    <w:p w14:paraId="26B8548F" w14:textId="77777777" w:rsidR="00277578" w:rsidRPr="00302333" w:rsidRDefault="00E23B0F" w:rsidP="00C05D0B">
      <w:pPr>
        <w:spacing w:after="0" w:line="240" w:lineRule="auto"/>
        <w:rPr>
          <w:rFonts w:eastAsia="Times New Roman" w:cs="Times New Roman"/>
          <w:szCs w:val="26"/>
        </w:rPr>
      </w:pPr>
      <w:r>
        <w:rPr>
          <w:rFonts w:eastAsia="Times New Roman" w:cs="Times New Roman"/>
          <w:szCs w:val="26"/>
        </w:rPr>
        <w:lastRenderedPageBreak/>
        <w:t xml:space="preserve">      </w:t>
      </w:r>
      <w:r w:rsidR="00277578" w:rsidRPr="00302333">
        <w:rPr>
          <w:rFonts w:eastAsia="Times New Roman" w:cs="Times New Roman"/>
          <w:szCs w:val="26"/>
        </w:rPr>
        <w:t xml:space="preserve">UBND TP CẦN THƠ  </w:t>
      </w:r>
      <w:r w:rsidR="00277578" w:rsidRPr="00302333">
        <w:rPr>
          <w:rFonts w:eastAsia="Times New Roman" w:cs="Times New Roman"/>
          <w:szCs w:val="26"/>
        </w:rPr>
        <w:tab/>
        <w:t xml:space="preserve">           </w:t>
      </w:r>
      <w:r w:rsidR="00277578" w:rsidRPr="00302333">
        <w:rPr>
          <w:rFonts w:eastAsia="Times New Roman" w:cs="Times New Roman"/>
          <w:b/>
          <w:szCs w:val="26"/>
        </w:rPr>
        <w:t>CỘNG HOÀ XÃ HỘI CHỦ NGHĨA VIỆT NAM</w:t>
      </w:r>
    </w:p>
    <w:p w14:paraId="0890C481" w14:textId="77777777" w:rsidR="00277578" w:rsidRPr="00302333" w:rsidRDefault="005B5CA1" w:rsidP="00C05D0B">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655680" behindDoc="0" locked="0" layoutInCell="1" allowOverlap="1" wp14:anchorId="0270EA38" wp14:editId="5F104E38">
                <wp:simplePos x="0" y="0"/>
                <wp:positionH relativeFrom="column">
                  <wp:posOffset>301625</wp:posOffset>
                </wp:positionH>
                <wp:positionV relativeFrom="paragraph">
                  <wp:posOffset>191134</wp:posOffset>
                </wp:positionV>
                <wp:extent cx="1257300" cy="0"/>
                <wp:effectExtent l="0" t="0" r="19050" b="19050"/>
                <wp:wrapNone/>
                <wp:docPr id="461"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AE62C6" id="Straight Connector 93"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ZPuIAIAADk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"/>
            </w:pict>
          </mc:Fallback>
        </mc:AlternateContent>
      </w:r>
      <w:r w:rsidR="00277578" w:rsidRPr="00302333">
        <w:rPr>
          <w:rFonts w:eastAsia="Times New Roman" w:cs="Times New Roman"/>
          <w:b/>
          <w:szCs w:val="26"/>
        </w:rPr>
        <w:t>TRƯỜNG CĐN CẦN THƠ</w:t>
      </w:r>
      <w:r w:rsidR="00277578" w:rsidRPr="00302333">
        <w:rPr>
          <w:rFonts w:eastAsia="Times New Roman" w:cs="Times New Roman"/>
          <w:b/>
          <w:szCs w:val="26"/>
        </w:rPr>
        <w:tab/>
        <w:t xml:space="preserve">                 Độc lập-Tự do-Hạnh phúc</w:t>
      </w:r>
    </w:p>
    <w:p w14:paraId="34CF4AA7" w14:textId="77777777" w:rsidR="00277578" w:rsidRPr="00302333" w:rsidRDefault="005B5CA1" w:rsidP="00C05D0B">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653632" behindDoc="0" locked="0" layoutInCell="1" allowOverlap="1" wp14:anchorId="72F0E4B5" wp14:editId="0F95A545">
                <wp:simplePos x="0" y="0"/>
                <wp:positionH relativeFrom="column">
                  <wp:posOffset>2959735</wp:posOffset>
                </wp:positionH>
                <wp:positionV relativeFrom="paragraph">
                  <wp:posOffset>3809</wp:posOffset>
                </wp:positionV>
                <wp:extent cx="1943100" cy="0"/>
                <wp:effectExtent l="0" t="0" r="19050" b="19050"/>
                <wp:wrapNone/>
                <wp:docPr id="460"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96FFFC" id="Straight Connector 94" o:spid="_x0000_s1026" style="position:absolute;z-index:251653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VwsHw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"/>
            </w:pict>
          </mc:Fallback>
        </mc:AlternateContent>
      </w:r>
    </w:p>
    <w:p w14:paraId="0F6FAE94" w14:textId="12679EBA" w:rsidR="00277578" w:rsidRPr="00302333" w:rsidRDefault="00AF5F7E" w:rsidP="00C05D0B">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4A89294C" w14:textId="77777777" w:rsidR="00277578" w:rsidRPr="00302333" w:rsidRDefault="00277578" w:rsidP="00C05D0B">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0B023808" w14:textId="77777777" w:rsidR="00277578" w:rsidRPr="00302333" w:rsidRDefault="00277578" w:rsidP="00C05D0B">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6F2C4233" w14:textId="77777777" w:rsidR="00277578" w:rsidRDefault="00277578" w:rsidP="00277578">
      <w:pPr>
        <w:spacing w:after="0" w:line="240" w:lineRule="auto"/>
        <w:jc w:val="center"/>
        <w:rPr>
          <w:rFonts w:eastAsia="Times New Roman" w:cs="Times New Roman"/>
          <w:b/>
          <w:szCs w:val="26"/>
        </w:rPr>
      </w:pPr>
      <w:r w:rsidRPr="00302333">
        <w:rPr>
          <w:rFonts w:eastAsia="Times New Roman" w:cs="Times New Roman"/>
          <w:b/>
          <w:szCs w:val="26"/>
        </w:rPr>
        <w:t>Mã đề thi: CĐT – LT0</w:t>
      </w:r>
      <w:r>
        <w:rPr>
          <w:rFonts w:eastAsia="Times New Roman" w:cs="Times New Roman"/>
          <w:b/>
          <w:szCs w:val="26"/>
        </w:rPr>
        <w:t>7</w:t>
      </w:r>
    </w:p>
    <w:p w14:paraId="0FF4A0AE" w14:textId="77777777" w:rsidR="00277578" w:rsidRPr="00302333" w:rsidRDefault="00277578" w:rsidP="00277578">
      <w:pPr>
        <w:spacing w:after="0" w:line="240" w:lineRule="auto"/>
        <w:jc w:val="center"/>
        <w:rPr>
          <w:rFonts w:eastAsia="Times New Roman" w:cs="Times New Roman"/>
          <w:b/>
          <w:szCs w:val="26"/>
        </w:rPr>
      </w:pPr>
    </w:p>
    <w:tbl>
      <w:tblPr>
        <w:tblStyle w:val="TableGrid"/>
        <w:tblW w:w="9738" w:type="dxa"/>
        <w:tblLayout w:type="fixed"/>
        <w:tblLook w:val="01E0" w:firstRow="1" w:lastRow="1" w:firstColumn="1" w:lastColumn="1" w:noHBand="0" w:noVBand="0"/>
      </w:tblPr>
      <w:tblGrid>
        <w:gridCol w:w="817"/>
        <w:gridCol w:w="8003"/>
        <w:gridCol w:w="918"/>
      </w:tblGrid>
      <w:tr w:rsidR="007E51EF" w:rsidRPr="00BC12C0" w14:paraId="7F695229" w14:textId="77777777" w:rsidTr="00CF3944">
        <w:tc>
          <w:tcPr>
            <w:tcW w:w="817" w:type="dxa"/>
          </w:tcPr>
          <w:p w14:paraId="36C4FA52" w14:textId="77777777" w:rsidR="007E51EF" w:rsidRPr="00BC12C0" w:rsidRDefault="007E51EF" w:rsidP="00302333">
            <w:pPr>
              <w:jc w:val="center"/>
              <w:rPr>
                <w:b/>
                <w:sz w:val="26"/>
                <w:szCs w:val="26"/>
              </w:rPr>
            </w:pPr>
            <w:r w:rsidRPr="00BC12C0">
              <w:rPr>
                <w:b/>
                <w:sz w:val="26"/>
                <w:szCs w:val="26"/>
              </w:rPr>
              <w:t>Câu</w:t>
            </w:r>
          </w:p>
        </w:tc>
        <w:tc>
          <w:tcPr>
            <w:tcW w:w="8003" w:type="dxa"/>
          </w:tcPr>
          <w:p w14:paraId="3DC3DDBA" w14:textId="77777777" w:rsidR="007E51EF" w:rsidRPr="00BC12C0" w:rsidRDefault="007E51EF" w:rsidP="00302333">
            <w:pPr>
              <w:jc w:val="center"/>
              <w:rPr>
                <w:b/>
                <w:sz w:val="26"/>
                <w:szCs w:val="26"/>
              </w:rPr>
            </w:pPr>
            <w:r w:rsidRPr="00BC12C0">
              <w:rPr>
                <w:b/>
                <w:sz w:val="26"/>
                <w:szCs w:val="26"/>
              </w:rPr>
              <w:t>Đáp án</w:t>
            </w:r>
          </w:p>
        </w:tc>
        <w:tc>
          <w:tcPr>
            <w:tcW w:w="918" w:type="dxa"/>
          </w:tcPr>
          <w:p w14:paraId="1E1DFC6B" w14:textId="77777777" w:rsidR="007E51EF" w:rsidRPr="00BC12C0" w:rsidRDefault="007E51EF" w:rsidP="00302333">
            <w:pPr>
              <w:jc w:val="center"/>
              <w:rPr>
                <w:b/>
                <w:sz w:val="26"/>
                <w:szCs w:val="26"/>
              </w:rPr>
            </w:pPr>
            <w:r w:rsidRPr="00BC12C0">
              <w:rPr>
                <w:b/>
                <w:sz w:val="26"/>
                <w:szCs w:val="26"/>
              </w:rPr>
              <w:t>Điểm</w:t>
            </w:r>
          </w:p>
        </w:tc>
      </w:tr>
      <w:tr w:rsidR="007E51EF" w:rsidRPr="00BC12C0" w14:paraId="2B7676BB" w14:textId="77777777" w:rsidTr="00CF3944">
        <w:tc>
          <w:tcPr>
            <w:tcW w:w="817" w:type="dxa"/>
          </w:tcPr>
          <w:p w14:paraId="0681DF11" w14:textId="77777777" w:rsidR="007E51EF" w:rsidRPr="00BC12C0" w:rsidRDefault="007E51EF" w:rsidP="00302333">
            <w:pPr>
              <w:jc w:val="center"/>
              <w:rPr>
                <w:sz w:val="26"/>
                <w:szCs w:val="26"/>
              </w:rPr>
            </w:pPr>
            <w:r w:rsidRPr="00BC12C0">
              <w:rPr>
                <w:sz w:val="26"/>
                <w:szCs w:val="26"/>
              </w:rPr>
              <w:t>1</w:t>
            </w:r>
          </w:p>
        </w:tc>
        <w:tc>
          <w:tcPr>
            <w:tcW w:w="8003" w:type="dxa"/>
          </w:tcPr>
          <w:p w14:paraId="3F573F81" w14:textId="77777777" w:rsidR="00277578" w:rsidRPr="00F55237" w:rsidRDefault="00277578" w:rsidP="008D5AEF">
            <w:pPr>
              <w:spacing w:before="60" w:after="20" w:line="312" w:lineRule="auto"/>
              <w:ind w:firstLine="720"/>
              <w:jc w:val="both"/>
              <w:rPr>
                <w:noProof/>
                <w:sz w:val="26"/>
                <w:szCs w:val="26"/>
              </w:rPr>
            </w:pPr>
            <w:r w:rsidRPr="00F55237">
              <w:rPr>
                <w:noProof/>
                <w:sz w:val="26"/>
                <w:szCs w:val="26"/>
              </w:rPr>
              <w:t>Bộ ghi nối tiếp có thể dịch phải, dịch trái và cho ra</w:t>
            </w:r>
            <w:r>
              <w:rPr>
                <w:noProof/>
                <w:sz w:val="26"/>
                <w:szCs w:val="26"/>
              </w:rPr>
              <w:t xml:space="preserve"> song song hoặc ra nối tiếp.   </w:t>
            </w:r>
            <w:r w:rsidRPr="00F55237">
              <w:rPr>
                <w:noProof/>
                <w:sz w:val="26"/>
                <w:szCs w:val="26"/>
              </w:rPr>
              <w:t xml:space="preserve">Trên hình </w:t>
            </w:r>
            <w:r>
              <w:rPr>
                <w:noProof/>
                <w:sz w:val="26"/>
                <w:szCs w:val="26"/>
              </w:rPr>
              <w:t>dưới</w:t>
            </w:r>
            <w:r w:rsidRPr="00F55237">
              <w:rPr>
                <w:noProof/>
                <w:sz w:val="26"/>
                <w:szCs w:val="26"/>
              </w:rPr>
              <w:t xml:space="preserve"> giới thiệu sơ đồ bộ ghi nối tiếp dịch phải có các lối ra song song và ra nối tiếp.</w:t>
            </w:r>
          </w:p>
          <w:p w14:paraId="112C17C6" w14:textId="77777777" w:rsidR="007E51EF" w:rsidRPr="00BC12C0" w:rsidRDefault="007E51EF" w:rsidP="00302333">
            <w:pPr>
              <w:spacing w:after="20"/>
              <w:ind w:firstLine="113"/>
              <w:rPr>
                <w:noProof/>
                <w:sz w:val="26"/>
                <w:szCs w:val="26"/>
              </w:rPr>
            </w:pPr>
          </w:p>
          <w:p w14:paraId="6398CD96" w14:textId="77777777" w:rsidR="007E51EF" w:rsidRPr="00BC12C0" w:rsidRDefault="007E51EF" w:rsidP="00302333">
            <w:pPr>
              <w:spacing w:after="20"/>
              <w:ind w:firstLine="113"/>
              <w:jc w:val="center"/>
              <w:rPr>
                <w:noProof/>
                <w:sz w:val="26"/>
                <w:szCs w:val="26"/>
              </w:rPr>
            </w:pPr>
            <w:r w:rsidRPr="00BC12C0">
              <w:rPr>
                <w:noProof/>
                <w:szCs w:val="26"/>
              </w:rPr>
              <w:drawing>
                <wp:inline distT="0" distB="0" distL="0" distR="0" wp14:anchorId="1F93DE3D" wp14:editId="7AF20342">
                  <wp:extent cx="4876800" cy="18192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83020" cy="1821595"/>
                          </a:xfrm>
                          <a:prstGeom prst="rect">
                            <a:avLst/>
                          </a:prstGeom>
                          <a:noFill/>
                          <a:ln>
                            <a:noFill/>
                          </a:ln>
                        </pic:spPr>
                      </pic:pic>
                    </a:graphicData>
                  </a:graphic>
                </wp:inline>
              </w:drawing>
            </w:r>
          </w:p>
          <w:p w14:paraId="7813D858" w14:textId="77777777" w:rsidR="007E51EF" w:rsidRPr="00BC12C0" w:rsidRDefault="005B5CA1" w:rsidP="00302333">
            <w:pPr>
              <w:spacing w:after="20"/>
              <w:ind w:firstLine="113"/>
              <w:rPr>
                <w:noProof/>
                <w:sz w:val="26"/>
                <w:szCs w:val="26"/>
              </w:rPr>
            </w:pPr>
            <w:r>
              <w:rPr>
                <w:noProof/>
                <w:szCs w:val="26"/>
              </w:rPr>
              <mc:AlternateContent>
                <mc:Choice Requires="wps">
                  <w:drawing>
                    <wp:anchor distT="0" distB="0" distL="114300" distR="114300" simplePos="0" relativeHeight="251622912" behindDoc="0" locked="0" layoutInCell="1" allowOverlap="1" wp14:anchorId="4925BA91" wp14:editId="3173E7D9">
                      <wp:simplePos x="0" y="0"/>
                      <wp:positionH relativeFrom="column">
                        <wp:posOffset>565150</wp:posOffset>
                      </wp:positionH>
                      <wp:positionV relativeFrom="paragraph">
                        <wp:posOffset>29845</wp:posOffset>
                      </wp:positionV>
                      <wp:extent cx="3818890" cy="342900"/>
                      <wp:effectExtent l="3175" t="1270" r="0" b="0"/>
                      <wp:wrapNone/>
                      <wp:docPr id="459" name="Text Box 6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88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2187D" w14:textId="77777777" w:rsidR="00F06F1D" w:rsidRPr="00BA0FF1" w:rsidRDefault="00F06F1D" w:rsidP="007E51EF">
                                  <w:pPr>
                                    <w:jc w:val="center"/>
                                    <w:rPr>
                                      <w:rFonts w:ascii=".VnTime" w:hAnsi=".VnTime"/>
                                      <w:b/>
                                      <w:sz w:val="24"/>
                                    </w:rPr>
                                  </w:pPr>
                                  <w:r w:rsidRPr="00BA0FF1">
                                    <w:rPr>
                                      <w:rFonts w:ascii=".VnTime" w:hAnsi=".VnTime"/>
                                      <w:b/>
                                      <w:sz w:val="24"/>
                                    </w:rPr>
                                    <w:t xml:space="preserve"> Mach ghi dÞch ph¶i vµo nãi tiÕp ra song s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25BA91" id="Text Box 6935" o:spid="_x0000_s1791" type="#_x0000_t202" style="position:absolute;left:0;text-align:left;margin-left:44.5pt;margin-top:2.35pt;width:300.7pt;height: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JX8vw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" filled="f" stroked="f">
                      <v:textbox>
                        <w:txbxContent>
                          <w:p w14:paraId="1B62187D" w14:textId="77777777" w:rsidR="00F06F1D" w:rsidRPr="00BA0FF1" w:rsidRDefault="00F06F1D" w:rsidP="007E51EF">
                            <w:pPr>
                              <w:jc w:val="center"/>
                              <w:rPr>
                                <w:rFonts w:ascii=".VnTime" w:hAnsi=".VnTime"/>
                                <w:b/>
                                <w:sz w:val="24"/>
                              </w:rPr>
                            </w:pPr>
                            <w:r w:rsidRPr="00BA0FF1">
                              <w:rPr>
                                <w:rFonts w:ascii=".VnTime" w:hAnsi=".VnTime"/>
                                <w:b/>
                                <w:sz w:val="24"/>
                              </w:rPr>
                              <w:t xml:space="preserve"> Mach ghi dÞch ph¶i vµo nãi tiÕp ra song song</w:t>
                            </w:r>
                          </w:p>
                        </w:txbxContent>
                      </v:textbox>
                    </v:shape>
                  </w:pict>
                </mc:Fallback>
              </mc:AlternateContent>
            </w:r>
          </w:p>
          <w:p w14:paraId="2C5F948B" w14:textId="77777777" w:rsidR="007E51EF" w:rsidRPr="00BC12C0" w:rsidRDefault="007E51EF" w:rsidP="00302333">
            <w:pPr>
              <w:spacing w:after="20"/>
              <w:ind w:firstLine="113"/>
              <w:rPr>
                <w:noProof/>
                <w:sz w:val="26"/>
                <w:szCs w:val="26"/>
              </w:rPr>
            </w:pPr>
          </w:p>
          <w:p w14:paraId="69D2539D" w14:textId="77777777" w:rsidR="00D058C8" w:rsidRPr="00F55237" w:rsidRDefault="00D058C8" w:rsidP="008D5AEF">
            <w:pPr>
              <w:spacing w:before="60" w:after="20" w:line="312" w:lineRule="auto"/>
              <w:ind w:firstLine="720"/>
              <w:jc w:val="both"/>
              <w:rPr>
                <w:noProof/>
                <w:sz w:val="26"/>
                <w:szCs w:val="26"/>
              </w:rPr>
            </w:pPr>
            <w:r w:rsidRPr="00F55237">
              <w:rPr>
                <w:noProof/>
                <w:sz w:val="26"/>
                <w:szCs w:val="26"/>
              </w:rPr>
              <w:t>Đây là sơ đồ chỉ có lối vào nối tiếp, còn lối cả ra song song và ra nối tiếp.</w:t>
            </w:r>
          </w:p>
          <w:p w14:paraId="44DE93F0" w14:textId="77777777" w:rsidR="00D058C8" w:rsidRPr="00F55237" w:rsidRDefault="00D058C8" w:rsidP="008D5AEF">
            <w:pPr>
              <w:spacing w:before="60" w:after="20" w:line="312" w:lineRule="auto"/>
              <w:ind w:firstLine="720"/>
              <w:jc w:val="both"/>
              <w:rPr>
                <w:sz w:val="26"/>
                <w:szCs w:val="26"/>
              </w:rPr>
            </w:pPr>
            <w:r w:rsidRPr="00F55237">
              <w:rPr>
                <w:sz w:val="26"/>
                <w:szCs w:val="26"/>
              </w:rPr>
              <w:t>Khi cho một xung kim âm tác động vào lối vào xoá, các lối ra Q của cả 4 trigơ trong bộ ghi đều ở trạng thái 0.</w:t>
            </w:r>
          </w:p>
          <w:p w14:paraId="29DE393A" w14:textId="77777777" w:rsidR="00D058C8" w:rsidRPr="00F55237" w:rsidRDefault="00D058C8" w:rsidP="008D5AEF">
            <w:pPr>
              <w:spacing w:before="60" w:after="20" w:line="312" w:lineRule="auto"/>
              <w:ind w:firstLine="720"/>
              <w:jc w:val="both"/>
              <w:rPr>
                <w:sz w:val="26"/>
                <w:szCs w:val="26"/>
              </w:rPr>
            </w:pPr>
            <w:r w:rsidRPr="00F55237">
              <w:rPr>
                <w:sz w:val="26"/>
                <w:szCs w:val="26"/>
              </w:rPr>
              <w:t>Muốn ghi ta phải đưa các bit thông tin nối tiếp về thời gian truyền lần lượt vào lối vào nối tiếp theo sự điều khiển đồng bộ của các xung nhịp. Cứ sau mỗi xung nhịp trạng thái của trigơ lại được xác lập theo thông tin lối vào D của nó. Trong sơ đồ hình 3.16 lối ra của trigơ trước lại được nối với vào lối vào D của trigơ sau nên sau mỗi lần có xung nhịp tác động trigơ sau lại nhận giá trị của trigơ đứng trước nó.</w:t>
            </w:r>
          </w:p>
          <w:p w14:paraId="4D463425" w14:textId="77777777" w:rsidR="00CF3944" w:rsidRDefault="00D058C8" w:rsidP="00AA07DF">
            <w:pPr>
              <w:jc w:val="both"/>
              <w:rPr>
                <w:sz w:val="26"/>
                <w:szCs w:val="26"/>
              </w:rPr>
            </w:pPr>
            <w:r w:rsidRPr="00F55237">
              <w:rPr>
                <w:sz w:val="26"/>
                <w:szCs w:val="26"/>
              </w:rPr>
              <w:t>Giả sử ta có 4 bit số liệu D</w:t>
            </w:r>
            <w:r w:rsidRPr="00F55237">
              <w:rPr>
                <w:sz w:val="26"/>
                <w:szCs w:val="26"/>
                <w:vertAlign w:val="subscript"/>
              </w:rPr>
              <w:t>1</w:t>
            </w:r>
            <w:r w:rsidRPr="00F55237">
              <w:rPr>
                <w:sz w:val="26"/>
                <w:szCs w:val="26"/>
              </w:rPr>
              <w:t>D</w:t>
            </w:r>
            <w:r w:rsidRPr="00F55237">
              <w:rPr>
                <w:sz w:val="26"/>
                <w:szCs w:val="26"/>
                <w:vertAlign w:val="subscript"/>
              </w:rPr>
              <w:t>2</w:t>
            </w:r>
            <w:r w:rsidRPr="00F55237">
              <w:rPr>
                <w:sz w:val="26"/>
                <w:szCs w:val="26"/>
              </w:rPr>
              <w:t>D</w:t>
            </w:r>
            <w:r w:rsidRPr="00F55237">
              <w:rPr>
                <w:sz w:val="26"/>
                <w:szCs w:val="26"/>
                <w:vertAlign w:val="subscript"/>
              </w:rPr>
              <w:t>3</w:t>
            </w:r>
            <w:r w:rsidRPr="00F55237">
              <w:rPr>
                <w:sz w:val="26"/>
                <w:szCs w:val="26"/>
              </w:rPr>
              <w:t>D</w:t>
            </w:r>
            <w:r w:rsidRPr="00F55237">
              <w:rPr>
                <w:sz w:val="26"/>
                <w:szCs w:val="26"/>
                <w:vertAlign w:val="subscript"/>
              </w:rPr>
              <w:t>4</w:t>
            </w:r>
            <w:r w:rsidRPr="00F55237">
              <w:rPr>
                <w:sz w:val="26"/>
                <w:szCs w:val="26"/>
              </w:rPr>
              <w:t xml:space="preserve"> được truyền liên tiếp tới lối vào của bộ ghi trong đó bit D</w:t>
            </w:r>
            <w:r w:rsidRPr="00F55237">
              <w:rPr>
                <w:sz w:val="26"/>
                <w:szCs w:val="26"/>
                <w:vertAlign w:val="subscript"/>
              </w:rPr>
              <w:t>4</w:t>
            </w:r>
            <w:r w:rsidRPr="00F55237">
              <w:rPr>
                <w:sz w:val="26"/>
                <w:szCs w:val="26"/>
              </w:rPr>
              <w:t xml:space="preserve"> đến trước nhất. Quá trình ghi thông tin diễn ra như sau:</w:t>
            </w:r>
          </w:p>
          <w:p w14:paraId="194B53A0" w14:textId="77777777" w:rsidR="00D058C8" w:rsidRDefault="00D058C8" w:rsidP="00302333">
            <w:pPr>
              <w:spacing w:after="20"/>
              <w:jc w:val="both"/>
              <w:rPr>
                <w:sz w:val="26"/>
                <w:szCs w:val="26"/>
              </w:rPr>
            </w:pPr>
          </w:p>
          <w:p w14:paraId="79D3CEFA" w14:textId="77777777" w:rsidR="007E51EF" w:rsidRPr="00BC12C0" w:rsidRDefault="007E51EF" w:rsidP="00AA07DF">
            <w:pPr>
              <w:spacing w:after="2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851"/>
              <w:gridCol w:w="850"/>
              <w:gridCol w:w="993"/>
              <w:gridCol w:w="992"/>
            </w:tblGrid>
            <w:tr w:rsidR="007E51EF" w:rsidRPr="00BC12C0" w14:paraId="51CE7712" w14:textId="77777777" w:rsidTr="00952A67">
              <w:trPr>
                <w:jc w:val="center"/>
              </w:trPr>
              <w:tc>
                <w:tcPr>
                  <w:tcW w:w="1701" w:type="dxa"/>
                </w:tcPr>
                <w:p w14:paraId="4DB85351" w14:textId="77777777" w:rsidR="007E51EF" w:rsidRPr="00BC12C0" w:rsidRDefault="007E51EF" w:rsidP="00D058C8">
                  <w:pPr>
                    <w:spacing w:after="20" w:line="240" w:lineRule="auto"/>
                    <w:ind w:firstLine="113"/>
                    <w:jc w:val="both"/>
                    <w:rPr>
                      <w:rFonts w:eastAsia="Times New Roman" w:cs="Times New Roman"/>
                      <w:szCs w:val="26"/>
                    </w:rPr>
                  </w:pPr>
                  <w:r w:rsidRPr="00BC12C0">
                    <w:rPr>
                      <w:rFonts w:eastAsia="Times New Roman" w:cs="Times New Roman"/>
                      <w:szCs w:val="26"/>
                    </w:rPr>
                    <w:t>Xung nh</w:t>
                  </w:r>
                  <w:r w:rsidR="00D058C8">
                    <w:rPr>
                      <w:rFonts w:eastAsia="Times New Roman" w:cs="Times New Roman"/>
                      <w:szCs w:val="26"/>
                    </w:rPr>
                    <w:t>ịp</w:t>
                  </w:r>
                </w:p>
              </w:tc>
              <w:tc>
                <w:tcPr>
                  <w:tcW w:w="851" w:type="dxa"/>
                </w:tcPr>
                <w:p w14:paraId="33612610" w14:textId="77777777" w:rsidR="007E51EF" w:rsidRPr="00BC12C0" w:rsidRDefault="007E51EF" w:rsidP="00302333">
                  <w:pPr>
                    <w:spacing w:after="20" w:line="240" w:lineRule="auto"/>
                    <w:ind w:firstLine="113"/>
                    <w:jc w:val="both"/>
                    <w:rPr>
                      <w:rFonts w:eastAsia="Times New Roman" w:cs="Times New Roman"/>
                      <w:szCs w:val="26"/>
                      <w:vertAlign w:val="subscript"/>
                    </w:rPr>
                  </w:pPr>
                  <w:r w:rsidRPr="00BC12C0">
                    <w:rPr>
                      <w:rFonts w:eastAsia="Times New Roman" w:cs="Times New Roman"/>
                      <w:szCs w:val="26"/>
                    </w:rPr>
                    <w:t>Q</w:t>
                  </w:r>
                  <w:r w:rsidRPr="00BC12C0">
                    <w:rPr>
                      <w:rFonts w:eastAsia="Times New Roman" w:cs="Times New Roman"/>
                      <w:szCs w:val="26"/>
                      <w:vertAlign w:val="subscript"/>
                    </w:rPr>
                    <w:t>1</w:t>
                  </w:r>
                </w:p>
              </w:tc>
              <w:tc>
                <w:tcPr>
                  <w:tcW w:w="850" w:type="dxa"/>
                </w:tcPr>
                <w:p w14:paraId="30FE1346" w14:textId="77777777" w:rsidR="007E51EF" w:rsidRPr="00BC12C0" w:rsidRDefault="007E51EF" w:rsidP="00302333">
                  <w:pPr>
                    <w:spacing w:after="20" w:line="240" w:lineRule="auto"/>
                    <w:ind w:firstLine="113"/>
                    <w:jc w:val="both"/>
                    <w:rPr>
                      <w:rFonts w:eastAsia="Times New Roman" w:cs="Times New Roman"/>
                      <w:szCs w:val="26"/>
                      <w:vertAlign w:val="subscript"/>
                    </w:rPr>
                  </w:pPr>
                  <w:r w:rsidRPr="00BC12C0">
                    <w:rPr>
                      <w:rFonts w:eastAsia="Times New Roman" w:cs="Times New Roman"/>
                      <w:szCs w:val="26"/>
                    </w:rPr>
                    <w:t>Q</w:t>
                  </w:r>
                  <w:r w:rsidRPr="00BC12C0">
                    <w:rPr>
                      <w:rFonts w:eastAsia="Times New Roman" w:cs="Times New Roman"/>
                      <w:szCs w:val="26"/>
                      <w:vertAlign w:val="subscript"/>
                    </w:rPr>
                    <w:t>2</w:t>
                  </w:r>
                </w:p>
              </w:tc>
              <w:tc>
                <w:tcPr>
                  <w:tcW w:w="993" w:type="dxa"/>
                </w:tcPr>
                <w:p w14:paraId="1E3627A5" w14:textId="77777777" w:rsidR="007E51EF" w:rsidRPr="00BC12C0" w:rsidRDefault="007E51EF" w:rsidP="00302333">
                  <w:pPr>
                    <w:spacing w:after="20" w:line="240" w:lineRule="auto"/>
                    <w:ind w:firstLine="113"/>
                    <w:jc w:val="both"/>
                    <w:rPr>
                      <w:rFonts w:eastAsia="Times New Roman" w:cs="Times New Roman"/>
                      <w:szCs w:val="26"/>
                      <w:vertAlign w:val="subscript"/>
                    </w:rPr>
                  </w:pPr>
                  <w:r w:rsidRPr="00BC12C0">
                    <w:rPr>
                      <w:rFonts w:eastAsia="Times New Roman" w:cs="Times New Roman"/>
                      <w:szCs w:val="26"/>
                    </w:rPr>
                    <w:t>Q</w:t>
                  </w:r>
                  <w:r w:rsidRPr="00BC12C0">
                    <w:rPr>
                      <w:rFonts w:eastAsia="Times New Roman" w:cs="Times New Roman"/>
                      <w:szCs w:val="26"/>
                      <w:vertAlign w:val="subscript"/>
                    </w:rPr>
                    <w:t>3</w:t>
                  </w:r>
                </w:p>
              </w:tc>
              <w:tc>
                <w:tcPr>
                  <w:tcW w:w="992" w:type="dxa"/>
                </w:tcPr>
                <w:p w14:paraId="1E9B95CC" w14:textId="77777777" w:rsidR="007E51EF" w:rsidRPr="00BC12C0" w:rsidRDefault="007E51EF" w:rsidP="00302333">
                  <w:pPr>
                    <w:spacing w:after="20" w:line="240" w:lineRule="auto"/>
                    <w:ind w:firstLine="113"/>
                    <w:jc w:val="both"/>
                    <w:rPr>
                      <w:rFonts w:eastAsia="Times New Roman" w:cs="Times New Roman"/>
                      <w:szCs w:val="26"/>
                      <w:vertAlign w:val="subscript"/>
                    </w:rPr>
                  </w:pPr>
                  <w:r w:rsidRPr="00BC12C0">
                    <w:rPr>
                      <w:rFonts w:eastAsia="Times New Roman" w:cs="Times New Roman"/>
                      <w:szCs w:val="26"/>
                    </w:rPr>
                    <w:t>Q</w:t>
                  </w:r>
                  <w:r w:rsidRPr="00BC12C0">
                    <w:rPr>
                      <w:rFonts w:eastAsia="Times New Roman" w:cs="Times New Roman"/>
                      <w:szCs w:val="26"/>
                      <w:vertAlign w:val="subscript"/>
                    </w:rPr>
                    <w:t>4</w:t>
                  </w:r>
                </w:p>
              </w:tc>
            </w:tr>
            <w:tr w:rsidR="007E51EF" w:rsidRPr="00BC12C0" w14:paraId="4EC1A410" w14:textId="77777777" w:rsidTr="00952A67">
              <w:trPr>
                <w:jc w:val="center"/>
              </w:trPr>
              <w:tc>
                <w:tcPr>
                  <w:tcW w:w="1701" w:type="dxa"/>
                </w:tcPr>
                <w:p w14:paraId="78BABDB6"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t>0</w:t>
                  </w:r>
                </w:p>
                <w:p w14:paraId="2F0CD698"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t>1</w:t>
                  </w:r>
                </w:p>
                <w:p w14:paraId="1A915937"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t>2</w:t>
                  </w:r>
                </w:p>
                <w:p w14:paraId="55185E35"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lastRenderedPageBreak/>
                    <w:t>3</w:t>
                  </w:r>
                </w:p>
                <w:p w14:paraId="22E2FF2E"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t>4</w:t>
                  </w:r>
                </w:p>
              </w:tc>
              <w:tc>
                <w:tcPr>
                  <w:tcW w:w="851" w:type="dxa"/>
                </w:tcPr>
                <w:p w14:paraId="79645F13"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lastRenderedPageBreak/>
                    <w:t>0</w:t>
                  </w:r>
                </w:p>
                <w:p w14:paraId="1AA0542A" w14:textId="77777777" w:rsidR="007E51EF" w:rsidRPr="00BC12C0" w:rsidRDefault="007E51EF" w:rsidP="00302333">
                  <w:pPr>
                    <w:spacing w:after="20" w:line="240" w:lineRule="auto"/>
                    <w:ind w:firstLine="113"/>
                    <w:jc w:val="both"/>
                    <w:rPr>
                      <w:rFonts w:eastAsia="Times New Roman" w:cs="Times New Roman"/>
                      <w:b/>
                      <w:bCs/>
                      <w:szCs w:val="26"/>
                    </w:rPr>
                  </w:pPr>
                  <w:r w:rsidRPr="00BC12C0">
                    <w:rPr>
                      <w:rFonts w:eastAsia="Times New Roman" w:cs="Times New Roman"/>
                      <w:b/>
                      <w:bCs/>
                      <w:szCs w:val="26"/>
                    </w:rPr>
                    <w:t>D</w:t>
                  </w:r>
                  <w:r w:rsidRPr="00BC12C0">
                    <w:rPr>
                      <w:rFonts w:eastAsia="Times New Roman" w:cs="Times New Roman"/>
                      <w:b/>
                      <w:bCs/>
                      <w:szCs w:val="26"/>
                      <w:vertAlign w:val="subscript"/>
                    </w:rPr>
                    <w:t>4</w:t>
                  </w:r>
                </w:p>
                <w:p w14:paraId="13C99744" w14:textId="77777777" w:rsidR="007E51EF" w:rsidRPr="00BC12C0" w:rsidRDefault="007E51EF" w:rsidP="00302333">
                  <w:pPr>
                    <w:spacing w:after="20" w:line="240" w:lineRule="auto"/>
                    <w:ind w:firstLine="113"/>
                    <w:jc w:val="both"/>
                    <w:rPr>
                      <w:rFonts w:eastAsia="Times New Roman" w:cs="Times New Roman"/>
                      <w:b/>
                      <w:bCs/>
                      <w:szCs w:val="26"/>
                    </w:rPr>
                  </w:pPr>
                  <w:r w:rsidRPr="00BC12C0">
                    <w:rPr>
                      <w:rFonts w:eastAsia="Times New Roman" w:cs="Times New Roman"/>
                      <w:b/>
                      <w:bCs/>
                      <w:szCs w:val="26"/>
                    </w:rPr>
                    <w:t>D</w:t>
                  </w:r>
                  <w:r w:rsidRPr="00BC12C0">
                    <w:rPr>
                      <w:rFonts w:eastAsia="Times New Roman" w:cs="Times New Roman"/>
                      <w:b/>
                      <w:bCs/>
                      <w:szCs w:val="26"/>
                      <w:vertAlign w:val="subscript"/>
                    </w:rPr>
                    <w:t>3</w:t>
                  </w:r>
                </w:p>
                <w:p w14:paraId="37BCD489" w14:textId="77777777" w:rsidR="007E51EF" w:rsidRPr="00BC12C0" w:rsidRDefault="007E51EF" w:rsidP="00302333">
                  <w:pPr>
                    <w:spacing w:after="20" w:line="240" w:lineRule="auto"/>
                    <w:ind w:firstLine="113"/>
                    <w:jc w:val="both"/>
                    <w:rPr>
                      <w:rFonts w:eastAsia="Times New Roman" w:cs="Times New Roman"/>
                      <w:b/>
                      <w:bCs/>
                      <w:szCs w:val="26"/>
                    </w:rPr>
                  </w:pPr>
                  <w:r w:rsidRPr="00BC12C0">
                    <w:rPr>
                      <w:rFonts w:eastAsia="Times New Roman" w:cs="Times New Roman"/>
                      <w:b/>
                      <w:bCs/>
                      <w:szCs w:val="26"/>
                    </w:rPr>
                    <w:lastRenderedPageBreak/>
                    <w:t>D</w:t>
                  </w:r>
                  <w:r w:rsidRPr="00BC12C0">
                    <w:rPr>
                      <w:rFonts w:eastAsia="Times New Roman" w:cs="Times New Roman"/>
                      <w:b/>
                      <w:bCs/>
                      <w:szCs w:val="26"/>
                      <w:vertAlign w:val="subscript"/>
                    </w:rPr>
                    <w:t>2</w:t>
                  </w:r>
                </w:p>
                <w:p w14:paraId="62325486" w14:textId="77777777" w:rsidR="007E51EF" w:rsidRPr="00BC12C0" w:rsidRDefault="007E51EF" w:rsidP="00302333">
                  <w:pPr>
                    <w:spacing w:after="20" w:line="240" w:lineRule="auto"/>
                    <w:ind w:firstLine="113"/>
                    <w:jc w:val="both"/>
                    <w:rPr>
                      <w:rFonts w:eastAsia="Times New Roman" w:cs="Times New Roman"/>
                      <w:szCs w:val="26"/>
                      <w:vertAlign w:val="subscript"/>
                    </w:rPr>
                  </w:pPr>
                  <w:r w:rsidRPr="00BC12C0">
                    <w:rPr>
                      <w:rFonts w:eastAsia="Times New Roman" w:cs="Times New Roman"/>
                      <w:b/>
                      <w:bCs/>
                      <w:szCs w:val="26"/>
                    </w:rPr>
                    <w:t>D</w:t>
                  </w:r>
                  <w:r w:rsidRPr="00BC12C0">
                    <w:rPr>
                      <w:rFonts w:eastAsia="Times New Roman" w:cs="Times New Roman"/>
                      <w:b/>
                      <w:bCs/>
                      <w:szCs w:val="26"/>
                      <w:vertAlign w:val="subscript"/>
                    </w:rPr>
                    <w:t>1</w:t>
                  </w:r>
                </w:p>
              </w:tc>
              <w:tc>
                <w:tcPr>
                  <w:tcW w:w="850" w:type="dxa"/>
                </w:tcPr>
                <w:p w14:paraId="3FE180D5"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lastRenderedPageBreak/>
                    <w:t>0</w:t>
                  </w:r>
                </w:p>
                <w:p w14:paraId="49183149"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t>0</w:t>
                  </w:r>
                </w:p>
                <w:p w14:paraId="4027A96B" w14:textId="77777777" w:rsidR="007E51EF" w:rsidRPr="00BC12C0" w:rsidRDefault="007E51EF" w:rsidP="00302333">
                  <w:pPr>
                    <w:spacing w:after="20" w:line="240" w:lineRule="auto"/>
                    <w:ind w:firstLine="113"/>
                    <w:jc w:val="both"/>
                    <w:rPr>
                      <w:rFonts w:eastAsia="Times New Roman" w:cs="Times New Roman"/>
                      <w:b/>
                      <w:bCs/>
                      <w:szCs w:val="26"/>
                    </w:rPr>
                  </w:pPr>
                  <w:r w:rsidRPr="00BC12C0">
                    <w:rPr>
                      <w:rFonts w:eastAsia="Times New Roman" w:cs="Times New Roman"/>
                      <w:b/>
                      <w:bCs/>
                      <w:szCs w:val="26"/>
                    </w:rPr>
                    <w:t>D</w:t>
                  </w:r>
                  <w:r w:rsidRPr="00BC12C0">
                    <w:rPr>
                      <w:rFonts w:eastAsia="Times New Roman" w:cs="Times New Roman"/>
                      <w:b/>
                      <w:bCs/>
                      <w:szCs w:val="26"/>
                      <w:vertAlign w:val="subscript"/>
                    </w:rPr>
                    <w:t>4</w:t>
                  </w:r>
                </w:p>
                <w:p w14:paraId="4C9B36ED" w14:textId="77777777" w:rsidR="007E51EF" w:rsidRPr="00BC12C0" w:rsidRDefault="007E51EF" w:rsidP="00302333">
                  <w:pPr>
                    <w:spacing w:after="20" w:line="240" w:lineRule="auto"/>
                    <w:ind w:firstLine="113"/>
                    <w:jc w:val="both"/>
                    <w:rPr>
                      <w:rFonts w:eastAsia="Times New Roman" w:cs="Times New Roman"/>
                      <w:b/>
                      <w:bCs/>
                      <w:szCs w:val="26"/>
                    </w:rPr>
                  </w:pPr>
                  <w:r w:rsidRPr="00BC12C0">
                    <w:rPr>
                      <w:rFonts w:eastAsia="Times New Roman" w:cs="Times New Roman"/>
                      <w:b/>
                      <w:bCs/>
                      <w:szCs w:val="26"/>
                    </w:rPr>
                    <w:lastRenderedPageBreak/>
                    <w:t>D</w:t>
                  </w:r>
                  <w:r w:rsidRPr="00BC12C0">
                    <w:rPr>
                      <w:rFonts w:eastAsia="Times New Roman" w:cs="Times New Roman"/>
                      <w:b/>
                      <w:bCs/>
                      <w:szCs w:val="26"/>
                      <w:vertAlign w:val="subscript"/>
                    </w:rPr>
                    <w:t>3</w:t>
                  </w:r>
                </w:p>
                <w:p w14:paraId="7996FFC1" w14:textId="77777777" w:rsidR="007E51EF" w:rsidRPr="00BC12C0" w:rsidRDefault="007E51EF" w:rsidP="00302333">
                  <w:pPr>
                    <w:spacing w:after="20" w:line="240" w:lineRule="auto"/>
                    <w:ind w:firstLine="113"/>
                    <w:jc w:val="both"/>
                    <w:rPr>
                      <w:rFonts w:eastAsia="Times New Roman" w:cs="Times New Roman"/>
                      <w:szCs w:val="26"/>
                      <w:vertAlign w:val="subscript"/>
                    </w:rPr>
                  </w:pPr>
                  <w:r w:rsidRPr="00BC12C0">
                    <w:rPr>
                      <w:rFonts w:eastAsia="Times New Roman" w:cs="Times New Roman"/>
                      <w:b/>
                      <w:bCs/>
                      <w:szCs w:val="26"/>
                    </w:rPr>
                    <w:t>D</w:t>
                  </w:r>
                  <w:r w:rsidRPr="00BC12C0">
                    <w:rPr>
                      <w:rFonts w:eastAsia="Times New Roman" w:cs="Times New Roman"/>
                      <w:b/>
                      <w:bCs/>
                      <w:szCs w:val="26"/>
                      <w:vertAlign w:val="subscript"/>
                    </w:rPr>
                    <w:t>2</w:t>
                  </w:r>
                </w:p>
              </w:tc>
              <w:tc>
                <w:tcPr>
                  <w:tcW w:w="993" w:type="dxa"/>
                </w:tcPr>
                <w:p w14:paraId="30DE9144"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lastRenderedPageBreak/>
                    <w:t>0</w:t>
                  </w:r>
                </w:p>
                <w:p w14:paraId="6577A4CF"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t>0</w:t>
                  </w:r>
                </w:p>
                <w:p w14:paraId="39FA8180"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t>0</w:t>
                  </w:r>
                </w:p>
                <w:p w14:paraId="5A46DF58" w14:textId="77777777" w:rsidR="007E51EF" w:rsidRPr="00BC12C0" w:rsidRDefault="007E51EF" w:rsidP="00302333">
                  <w:pPr>
                    <w:spacing w:after="20" w:line="240" w:lineRule="auto"/>
                    <w:ind w:firstLine="113"/>
                    <w:jc w:val="both"/>
                    <w:rPr>
                      <w:rFonts w:eastAsia="Times New Roman" w:cs="Times New Roman"/>
                      <w:b/>
                      <w:bCs/>
                      <w:szCs w:val="26"/>
                    </w:rPr>
                  </w:pPr>
                  <w:r w:rsidRPr="00BC12C0">
                    <w:rPr>
                      <w:rFonts w:eastAsia="Times New Roman" w:cs="Times New Roman"/>
                      <w:b/>
                      <w:bCs/>
                      <w:szCs w:val="26"/>
                    </w:rPr>
                    <w:lastRenderedPageBreak/>
                    <w:t>D</w:t>
                  </w:r>
                  <w:r w:rsidRPr="00BC12C0">
                    <w:rPr>
                      <w:rFonts w:eastAsia="Times New Roman" w:cs="Times New Roman"/>
                      <w:b/>
                      <w:bCs/>
                      <w:szCs w:val="26"/>
                      <w:vertAlign w:val="subscript"/>
                    </w:rPr>
                    <w:t>4</w:t>
                  </w:r>
                </w:p>
                <w:p w14:paraId="6BF3169F" w14:textId="77777777" w:rsidR="007E51EF" w:rsidRPr="00BC12C0" w:rsidRDefault="007E51EF" w:rsidP="00302333">
                  <w:pPr>
                    <w:spacing w:after="20" w:line="240" w:lineRule="auto"/>
                    <w:ind w:firstLine="113"/>
                    <w:jc w:val="both"/>
                    <w:rPr>
                      <w:rFonts w:eastAsia="Times New Roman" w:cs="Times New Roman"/>
                      <w:szCs w:val="26"/>
                      <w:vertAlign w:val="subscript"/>
                    </w:rPr>
                  </w:pPr>
                  <w:r w:rsidRPr="00BC12C0">
                    <w:rPr>
                      <w:rFonts w:eastAsia="Times New Roman" w:cs="Times New Roman"/>
                      <w:b/>
                      <w:bCs/>
                      <w:szCs w:val="26"/>
                    </w:rPr>
                    <w:t>D</w:t>
                  </w:r>
                  <w:r w:rsidRPr="00BC12C0">
                    <w:rPr>
                      <w:rFonts w:eastAsia="Times New Roman" w:cs="Times New Roman"/>
                      <w:b/>
                      <w:bCs/>
                      <w:szCs w:val="26"/>
                      <w:vertAlign w:val="subscript"/>
                    </w:rPr>
                    <w:t>3</w:t>
                  </w:r>
                </w:p>
              </w:tc>
              <w:tc>
                <w:tcPr>
                  <w:tcW w:w="992" w:type="dxa"/>
                </w:tcPr>
                <w:p w14:paraId="67B7C1ED"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lastRenderedPageBreak/>
                    <w:t>0</w:t>
                  </w:r>
                </w:p>
                <w:p w14:paraId="0F979E28"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t>0</w:t>
                  </w:r>
                </w:p>
                <w:p w14:paraId="469B1E13"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t>0</w:t>
                  </w:r>
                </w:p>
                <w:p w14:paraId="47DDABEC" w14:textId="77777777" w:rsidR="007E51EF" w:rsidRPr="00BC12C0" w:rsidRDefault="007E51EF" w:rsidP="00302333">
                  <w:pPr>
                    <w:spacing w:after="20" w:line="240" w:lineRule="auto"/>
                    <w:ind w:firstLine="113"/>
                    <w:jc w:val="both"/>
                    <w:rPr>
                      <w:rFonts w:eastAsia="Times New Roman" w:cs="Times New Roman"/>
                      <w:szCs w:val="26"/>
                    </w:rPr>
                  </w:pPr>
                  <w:r w:rsidRPr="00BC12C0">
                    <w:rPr>
                      <w:rFonts w:eastAsia="Times New Roman" w:cs="Times New Roman"/>
                      <w:szCs w:val="26"/>
                    </w:rPr>
                    <w:lastRenderedPageBreak/>
                    <w:t>0</w:t>
                  </w:r>
                </w:p>
                <w:p w14:paraId="1E196197" w14:textId="77777777" w:rsidR="007E51EF" w:rsidRPr="00BC12C0" w:rsidRDefault="007E51EF" w:rsidP="00302333">
                  <w:pPr>
                    <w:spacing w:after="20" w:line="240" w:lineRule="auto"/>
                    <w:ind w:firstLine="113"/>
                    <w:jc w:val="both"/>
                    <w:rPr>
                      <w:rFonts w:eastAsia="Times New Roman" w:cs="Times New Roman"/>
                      <w:b/>
                      <w:bCs/>
                      <w:szCs w:val="26"/>
                      <w:vertAlign w:val="subscript"/>
                    </w:rPr>
                  </w:pPr>
                  <w:r w:rsidRPr="00BC12C0">
                    <w:rPr>
                      <w:rFonts w:eastAsia="Times New Roman" w:cs="Times New Roman"/>
                      <w:b/>
                      <w:bCs/>
                      <w:szCs w:val="26"/>
                    </w:rPr>
                    <w:t>D</w:t>
                  </w:r>
                  <w:r w:rsidRPr="00BC12C0">
                    <w:rPr>
                      <w:rFonts w:eastAsia="Times New Roman" w:cs="Times New Roman"/>
                      <w:b/>
                      <w:bCs/>
                      <w:szCs w:val="26"/>
                      <w:vertAlign w:val="subscript"/>
                    </w:rPr>
                    <w:t>4</w:t>
                  </w:r>
                </w:p>
              </w:tc>
            </w:tr>
          </w:tbl>
          <w:p w14:paraId="75BFDB37" w14:textId="77777777" w:rsidR="00D058C8" w:rsidRPr="00F55237" w:rsidRDefault="00D058C8" w:rsidP="008D5AEF">
            <w:pPr>
              <w:spacing w:before="60" w:after="20" w:line="312" w:lineRule="auto"/>
              <w:ind w:firstLine="720"/>
              <w:jc w:val="both"/>
              <w:rPr>
                <w:sz w:val="26"/>
                <w:szCs w:val="26"/>
              </w:rPr>
            </w:pPr>
            <w:r w:rsidRPr="00F55237">
              <w:rPr>
                <w:sz w:val="26"/>
                <w:szCs w:val="26"/>
              </w:rPr>
              <w:lastRenderedPageBreak/>
              <w:t>Sau 4 xung nhịp thì thông tin được nạp xong, muốn đưa dữ liệu ra ở các lối ra song song ta đặt mức 1 ở lối ‘Điều khiển ra”, lối ra của các cửa AND ở lối ra song song sẽ được xác lập theo trạng thái Q</w:t>
            </w:r>
            <w:r w:rsidRPr="00F55237">
              <w:rPr>
                <w:sz w:val="26"/>
                <w:szCs w:val="26"/>
                <w:vertAlign w:val="subscript"/>
              </w:rPr>
              <w:t>1</w:t>
            </w:r>
            <w:r w:rsidRPr="00F55237">
              <w:rPr>
                <w:sz w:val="26"/>
                <w:szCs w:val="26"/>
              </w:rPr>
              <w:t>, Q</w:t>
            </w:r>
            <w:r w:rsidRPr="00F55237">
              <w:rPr>
                <w:sz w:val="26"/>
                <w:szCs w:val="26"/>
                <w:vertAlign w:val="subscript"/>
              </w:rPr>
              <w:t>2</w:t>
            </w:r>
            <w:r w:rsidRPr="00F55237">
              <w:rPr>
                <w:sz w:val="26"/>
                <w:szCs w:val="26"/>
              </w:rPr>
              <w:t>, Q</w:t>
            </w:r>
            <w:r w:rsidRPr="00F55237">
              <w:rPr>
                <w:sz w:val="26"/>
                <w:szCs w:val="26"/>
                <w:vertAlign w:val="subscript"/>
              </w:rPr>
              <w:t>3</w:t>
            </w:r>
            <w:r w:rsidRPr="00F55237">
              <w:rPr>
                <w:sz w:val="26"/>
                <w:szCs w:val="26"/>
              </w:rPr>
              <w:t>, Q</w:t>
            </w:r>
            <w:r w:rsidRPr="00F55237">
              <w:rPr>
                <w:sz w:val="26"/>
                <w:szCs w:val="26"/>
                <w:vertAlign w:val="subscript"/>
              </w:rPr>
              <w:t>4</w:t>
            </w:r>
            <w:r w:rsidRPr="00F55237">
              <w:rPr>
                <w:sz w:val="26"/>
                <w:szCs w:val="26"/>
              </w:rPr>
              <w:t xml:space="preserve"> của các trigơ trong bộ ghi. Trong cách điều khiển dữ liệu ra song song này thông tin trong bộ ghi vẫn được  duy trì. </w:t>
            </w:r>
          </w:p>
          <w:p w14:paraId="5C49D247" w14:textId="77777777" w:rsidR="00D058C8" w:rsidRPr="00F55237" w:rsidRDefault="00D058C8" w:rsidP="008D5AEF">
            <w:pPr>
              <w:spacing w:before="60" w:after="20" w:line="312" w:lineRule="auto"/>
              <w:ind w:firstLine="113"/>
              <w:jc w:val="both"/>
              <w:rPr>
                <w:sz w:val="26"/>
                <w:szCs w:val="26"/>
              </w:rPr>
            </w:pPr>
            <w:r w:rsidRPr="00F55237">
              <w:rPr>
                <w:sz w:val="26"/>
                <w:szCs w:val="26"/>
              </w:rPr>
              <w:t xml:space="preserve">  </w:t>
            </w:r>
            <w:r w:rsidRPr="00F55237">
              <w:rPr>
                <w:sz w:val="26"/>
                <w:szCs w:val="26"/>
              </w:rPr>
              <w:tab/>
              <w:t>Để điều khiển dữ liệu ra nối tiếp, ta phải tác động một nhóm 4 xung nhịp ở lối vào CLK (điều khiển ghi). Sau 4 xung nhịp tác động 4 bit dữ liệu lần lượt được đưa ra khỏi bộ ghi.</w:t>
            </w:r>
          </w:p>
          <w:p w14:paraId="1714CD08" w14:textId="77777777" w:rsidR="007E51EF" w:rsidRPr="00AA07DF" w:rsidRDefault="00D058C8" w:rsidP="00AA07DF">
            <w:pPr>
              <w:spacing w:before="60" w:after="20" w:line="312" w:lineRule="auto"/>
              <w:ind w:firstLine="113"/>
              <w:jc w:val="both"/>
              <w:rPr>
                <w:sz w:val="26"/>
                <w:szCs w:val="26"/>
              </w:rPr>
            </w:pPr>
            <w:r w:rsidRPr="00F55237">
              <w:rPr>
                <w:sz w:val="26"/>
                <w:szCs w:val="26"/>
              </w:rPr>
              <w:t xml:space="preserve">  </w:t>
            </w:r>
            <w:r w:rsidRPr="00F55237">
              <w:rPr>
                <w:sz w:val="26"/>
                <w:szCs w:val="26"/>
              </w:rPr>
              <w:tab/>
              <w:t xml:space="preserve">Như vậy, quá trình điều khiển ghi nối tiếp 4 bit mới cũng là quá trình đưa 4 bit dữ liệu cũ ra khỏi bộ ghi qua lối ra nối tiếp. </w:t>
            </w:r>
          </w:p>
        </w:tc>
        <w:tc>
          <w:tcPr>
            <w:tcW w:w="918" w:type="dxa"/>
          </w:tcPr>
          <w:p w14:paraId="140A5A37" w14:textId="77777777" w:rsidR="007E51EF" w:rsidRPr="00BC12C0" w:rsidRDefault="007E51EF" w:rsidP="00302333">
            <w:pPr>
              <w:spacing w:after="120"/>
              <w:jc w:val="center"/>
              <w:rPr>
                <w:sz w:val="26"/>
                <w:szCs w:val="26"/>
              </w:rPr>
            </w:pPr>
            <w:r w:rsidRPr="00BC12C0">
              <w:rPr>
                <w:sz w:val="26"/>
                <w:szCs w:val="26"/>
              </w:rPr>
              <w:lastRenderedPageBreak/>
              <w:t>0,75</w:t>
            </w:r>
            <w:r w:rsidRPr="00BC12C0">
              <w:rPr>
                <w:sz w:val="26"/>
                <w:szCs w:val="26"/>
                <w:vertAlign w:val="superscript"/>
              </w:rPr>
              <w:t>đ</w:t>
            </w:r>
          </w:p>
          <w:p w14:paraId="6C33AD32" w14:textId="77777777" w:rsidR="007E51EF" w:rsidRPr="00BC12C0" w:rsidRDefault="007E51EF" w:rsidP="00302333">
            <w:pPr>
              <w:spacing w:after="120"/>
              <w:jc w:val="center"/>
              <w:rPr>
                <w:b/>
                <w:sz w:val="26"/>
                <w:szCs w:val="26"/>
              </w:rPr>
            </w:pPr>
          </w:p>
          <w:p w14:paraId="1588405E" w14:textId="77777777" w:rsidR="007E51EF" w:rsidRPr="00BC12C0" w:rsidRDefault="007E51EF" w:rsidP="00302333">
            <w:pPr>
              <w:spacing w:after="120"/>
              <w:jc w:val="center"/>
              <w:rPr>
                <w:b/>
                <w:sz w:val="26"/>
                <w:szCs w:val="26"/>
              </w:rPr>
            </w:pPr>
          </w:p>
          <w:p w14:paraId="271A0A86" w14:textId="77777777" w:rsidR="007E51EF" w:rsidRPr="00BC12C0" w:rsidRDefault="007E51EF" w:rsidP="00302333">
            <w:pPr>
              <w:spacing w:after="120"/>
              <w:jc w:val="center"/>
              <w:rPr>
                <w:b/>
                <w:sz w:val="26"/>
                <w:szCs w:val="26"/>
              </w:rPr>
            </w:pPr>
          </w:p>
          <w:p w14:paraId="2D128F3F" w14:textId="77777777" w:rsidR="007E51EF" w:rsidRPr="00BC12C0" w:rsidRDefault="007E51EF" w:rsidP="00302333">
            <w:pPr>
              <w:spacing w:after="120"/>
              <w:jc w:val="center"/>
              <w:rPr>
                <w:b/>
                <w:sz w:val="26"/>
                <w:szCs w:val="26"/>
              </w:rPr>
            </w:pPr>
          </w:p>
          <w:p w14:paraId="3C0E3230" w14:textId="77777777" w:rsidR="007E51EF" w:rsidRPr="00BC12C0" w:rsidRDefault="007E51EF" w:rsidP="00302333">
            <w:pPr>
              <w:spacing w:after="120"/>
              <w:jc w:val="center"/>
              <w:rPr>
                <w:b/>
                <w:sz w:val="26"/>
                <w:szCs w:val="26"/>
              </w:rPr>
            </w:pPr>
          </w:p>
          <w:p w14:paraId="07A82E29" w14:textId="77777777" w:rsidR="007E51EF" w:rsidRPr="00BC12C0" w:rsidRDefault="007E51EF" w:rsidP="00302333">
            <w:pPr>
              <w:spacing w:after="120"/>
              <w:jc w:val="center"/>
              <w:rPr>
                <w:b/>
                <w:sz w:val="26"/>
                <w:szCs w:val="26"/>
              </w:rPr>
            </w:pPr>
          </w:p>
          <w:p w14:paraId="59FFA2C0" w14:textId="77777777" w:rsidR="007E51EF" w:rsidRPr="00BC12C0" w:rsidRDefault="007E51EF" w:rsidP="00302333">
            <w:pPr>
              <w:spacing w:after="120"/>
              <w:jc w:val="center"/>
              <w:rPr>
                <w:b/>
                <w:sz w:val="26"/>
                <w:szCs w:val="26"/>
              </w:rPr>
            </w:pPr>
          </w:p>
          <w:p w14:paraId="3F138102" w14:textId="77777777" w:rsidR="007E51EF" w:rsidRPr="00BC12C0" w:rsidRDefault="007E51EF" w:rsidP="00302333">
            <w:pPr>
              <w:spacing w:after="120"/>
              <w:jc w:val="center"/>
              <w:rPr>
                <w:b/>
                <w:sz w:val="26"/>
                <w:szCs w:val="26"/>
              </w:rPr>
            </w:pPr>
          </w:p>
          <w:p w14:paraId="6A48FAB9" w14:textId="77777777" w:rsidR="007E51EF" w:rsidRPr="00BC12C0" w:rsidRDefault="007E51EF" w:rsidP="00302333">
            <w:pPr>
              <w:spacing w:after="120"/>
              <w:jc w:val="center"/>
              <w:rPr>
                <w:b/>
                <w:sz w:val="26"/>
                <w:szCs w:val="26"/>
              </w:rPr>
            </w:pPr>
          </w:p>
          <w:p w14:paraId="0CC7729D" w14:textId="77777777" w:rsidR="007E51EF" w:rsidRPr="00BC12C0" w:rsidRDefault="007E51EF" w:rsidP="00302333">
            <w:pPr>
              <w:spacing w:after="120"/>
              <w:jc w:val="center"/>
              <w:rPr>
                <w:b/>
                <w:sz w:val="26"/>
                <w:szCs w:val="26"/>
              </w:rPr>
            </w:pPr>
          </w:p>
          <w:p w14:paraId="5A84979F" w14:textId="77777777" w:rsidR="007E51EF" w:rsidRPr="00BC12C0" w:rsidRDefault="007E51EF" w:rsidP="00302333">
            <w:pPr>
              <w:spacing w:after="120"/>
              <w:jc w:val="center"/>
              <w:rPr>
                <w:b/>
                <w:sz w:val="26"/>
                <w:szCs w:val="26"/>
              </w:rPr>
            </w:pPr>
          </w:p>
          <w:p w14:paraId="2BB99D82" w14:textId="77777777" w:rsidR="007E51EF" w:rsidRPr="00BC12C0" w:rsidRDefault="007E51EF" w:rsidP="00302333">
            <w:pPr>
              <w:spacing w:after="120"/>
              <w:jc w:val="center"/>
              <w:rPr>
                <w:b/>
                <w:sz w:val="26"/>
                <w:szCs w:val="26"/>
              </w:rPr>
            </w:pPr>
          </w:p>
          <w:p w14:paraId="0ADC498A" w14:textId="77777777" w:rsidR="007E51EF" w:rsidRPr="00BC12C0" w:rsidRDefault="007E51EF" w:rsidP="00302333">
            <w:pPr>
              <w:spacing w:after="120"/>
              <w:jc w:val="center"/>
              <w:rPr>
                <w:b/>
                <w:sz w:val="26"/>
                <w:szCs w:val="26"/>
              </w:rPr>
            </w:pPr>
          </w:p>
          <w:p w14:paraId="3FFDE749" w14:textId="77777777" w:rsidR="007E51EF" w:rsidRPr="00BC12C0" w:rsidRDefault="007E51EF" w:rsidP="00302333">
            <w:pPr>
              <w:spacing w:after="120"/>
              <w:jc w:val="center"/>
              <w:rPr>
                <w:b/>
                <w:sz w:val="26"/>
                <w:szCs w:val="26"/>
              </w:rPr>
            </w:pPr>
          </w:p>
          <w:p w14:paraId="0A9E9F2F" w14:textId="77777777" w:rsidR="007E51EF" w:rsidRPr="00BC12C0" w:rsidRDefault="007E51EF" w:rsidP="00302333">
            <w:pPr>
              <w:spacing w:after="120"/>
              <w:jc w:val="center"/>
              <w:rPr>
                <w:sz w:val="26"/>
                <w:szCs w:val="26"/>
              </w:rPr>
            </w:pPr>
            <w:r w:rsidRPr="00BC12C0">
              <w:rPr>
                <w:sz w:val="26"/>
                <w:szCs w:val="26"/>
              </w:rPr>
              <w:t>0,5</w:t>
            </w:r>
            <w:r w:rsidRPr="00BC12C0">
              <w:rPr>
                <w:sz w:val="26"/>
                <w:szCs w:val="26"/>
                <w:vertAlign w:val="superscript"/>
              </w:rPr>
              <w:t>đ</w:t>
            </w:r>
          </w:p>
          <w:p w14:paraId="024D8261" w14:textId="77777777" w:rsidR="007E51EF" w:rsidRPr="00BC12C0" w:rsidRDefault="007E51EF" w:rsidP="00302333">
            <w:pPr>
              <w:spacing w:after="120"/>
              <w:jc w:val="center"/>
              <w:rPr>
                <w:b/>
                <w:sz w:val="26"/>
                <w:szCs w:val="26"/>
              </w:rPr>
            </w:pPr>
          </w:p>
          <w:p w14:paraId="728F6E78" w14:textId="77777777" w:rsidR="007E51EF" w:rsidRPr="00BC12C0" w:rsidRDefault="007E51EF" w:rsidP="00302333">
            <w:pPr>
              <w:spacing w:after="120"/>
              <w:jc w:val="center"/>
              <w:rPr>
                <w:b/>
                <w:sz w:val="26"/>
                <w:szCs w:val="26"/>
              </w:rPr>
            </w:pPr>
          </w:p>
          <w:p w14:paraId="038DEA62" w14:textId="77777777" w:rsidR="007E51EF" w:rsidRPr="00BC12C0" w:rsidRDefault="007E51EF" w:rsidP="00302333">
            <w:pPr>
              <w:spacing w:after="120"/>
              <w:jc w:val="center"/>
              <w:rPr>
                <w:b/>
                <w:sz w:val="26"/>
                <w:szCs w:val="26"/>
              </w:rPr>
            </w:pPr>
          </w:p>
          <w:p w14:paraId="766574A9" w14:textId="77777777" w:rsidR="007E51EF" w:rsidRPr="00BC12C0" w:rsidRDefault="007E51EF" w:rsidP="00302333">
            <w:pPr>
              <w:spacing w:after="120"/>
              <w:jc w:val="center"/>
              <w:rPr>
                <w:b/>
                <w:sz w:val="26"/>
                <w:szCs w:val="26"/>
              </w:rPr>
            </w:pPr>
          </w:p>
          <w:p w14:paraId="2D39670A" w14:textId="77777777" w:rsidR="007E51EF" w:rsidRPr="00BC12C0" w:rsidRDefault="007E51EF" w:rsidP="00302333">
            <w:pPr>
              <w:spacing w:after="120"/>
              <w:jc w:val="center"/>
              <w:rPr>
                <w:b/>
                <w:sz w:val="26"/>
                <w:szCs w:val="26"/>
              </w:rPr>
            </w:pPr>
          </w:p>
          <w:p w14:paraId="0E32B6FD" w14:textId="77777777" w:rsidR="007E51EF" w:rsidRPr="00BC12C0" w:rsidRDefault="007E51EF" w:rsidP="00302333">
            <w:pPr>
              <w:spacing w:after="120"/>
              <w:jc w:val="center"/>
              <w:rPr>
                <w:b/>
                <w:sz w:val="26"/>
                <w:szCs w:val="26"/>
              </w:rPr>
            </w:pPr>
          </w:p>
          <w:p w14:paraId="4AA2BEE8" w14:textId="77777777" w:rsidR="007E51EF" w:rsidRPr="00BC12C0" w:rsidRDefault="007E51EF" w:rsidP="00302333">
            <w:pPr>
              <w:spacing w:after="120"/>
              <w:jc w:val="center"/>
              <w:rPr>
                <w:b/>
                <w:sz w:val="26"/>
                <w:szCs w:val="26"/>
              </w:rPr>
            </w:pPr>
          </w:p>
          <w:p w14:paraId="6082B08F" w14:textId="77777777" w:rsidR="00CF3944" w:rsidRDefault="00CF3944" w:rsidP="00302333">
            <w:pPr>
              <w:spacing w:after="120"/>
              <w:jc w:val="center"/>
              <w:rPr>
                <w:b/>
                <w:sz w:val="26"/>
                <w:szCs w:val="26"/>
              </w:rPr>
            </w:pPr>
          </w:p>
          <w:p w14:paraId="10BC3578" w14:textId="77777777" w:rsidR="00D058C8" w:rsidRDefault="00D058C8" w:rsidP="00302333">
            <w:pPr>
              <w:spacing w:after="120"/>
              <w:jc w:val="center"/>
              <w:rPr>
                <w:b/>
                <w:sz w:val="26"/>
                <w:szCs w:val="26"/>
              </w:rPr>
            </w:pPr>
          </w:p>
          <w:p w14:paraId="1F5BF611" w14:textId="77777777" w:rsidR="00D058C8" w:rsidRDefault="00D058C8" w:rsidP="00302333">
            <w:pPr>
              <w:spacing w:after="120"/>
              <w:jc w:val="center"/>
              <w:rPr>
                <w:b/>
                <w:sz w:val="26"/>
                <w:szCs w:val="26"/>
              </w:rPr>
            </w:pPr>
          </w:p>
          <w:p w14:paraId="25FBA9DE" w14:textId="77777777" w:rsidR="00D058C8" w:rsidRDefault="00D058C8" w:rsidP="00302333">
            <w:pPr>
              <w:spacing w:after="120"/>
              <w:jc w:val="center"/>
              <w:rPr>
                <w:b/>
                <w:sz w:val="26"/>
                <w:szCs w:val="26"/>
              </w:rPr>
            </w:pPr>
          </w:p>
          <w:p w14:paraId="42B06C43" w14:textId="77777777" w:rsidR="00D058C8" w:rsidRDefault="00D058C8" w:rsidP="00302333">
            <w:pPr>
              <w:spacing w:after="120"/>
              <w:jc w:val="center"/>
              <w:rPr>
                <w:b/>
                <w:sz w:val="26"/>
                <w:szCs w:val="26"/>
              </w:rPr>
            </w:pPr>
          </w:p>
          <w:p w14:paraId="05360C2D" w14:textId="77777777" w:rsidR="00D058C8" w:rsidRDefault="00D058C8" w:rsidP="00302333">
            <w:pPr>
              <w:spacing w:after="120"/>
              <w:jc w:val="center"/>
              <w:rPr>
                <w:b/>
                <w:sz w:val="26"/>
                <w:szCs w:val="26"/>
              </w:rPr>
            </w:pPr>
          </w:p>
          <w:p w14:paraId="057DD8EB" w14:textId="77777777" w:rsidR="00D058C8" w:rsidRPr="00BC12C0" w:rsidRDefault="00D058C8" w:rsidP="00302333">
            <w:pPr>
              <w:spacing w:after="120"/>
              <w:jc w:val="center"/>
              <w:rPr>
                <w:b/>
                <w:sz w:val="26"/>
                <w:szCs w:val="26"/>
              </w:rPr>
            </w:pPr>
          </w:p>
          <w:p w14:paraId="47F7562F" w14:textId="77777777" w:rsidR="007E51EF" w:rsidRPr="00BC12C0" w:rsidRDefault="007E51EF" w:rsidP="00302333">
            <w:pPr>
              <w:spacing w:after="120"/>
              <w:jc w:val="center"/>
              <w:rPr>
                <w:sz w:val="26"/>
                <w:szCs w:val="26"/>
              </w:rPr>
            </w:pPr>
            <w:r w:rsidRPr="00BC12C0">
              <w:rPr>
                <w:sz w:val="26"/>
                <w:szCs w:val="26"/>
              </w:rPr>
              <w:t>0,75</w:t>
            </w:r>
            <w:r w:rsidRPr="00BC12C0">
              <w:rPr>
                <w:sz w:val="26"/>
                <w:szCs w:val="26"/>
                <w:vertAlign w:val="superscript"/>
              </w:rPr>
              <w:t>đ</w:t>
            </w:r>
          </w:p>
          <w:p w14:paraId="76B2265B" w14:textId="77777777" w:rsidR="007E51EF" w:rsidRPr="00BC12C0" w:rsidRDefault="007E51EF" w:rsidP="00302333">
            <w:pPr>
              <w:spacing w:after="120"/>
              <w:jc w:val="center"/>
              <w:rPr>
                <w:b/>
                <w:sz w:val="26"/>
                <w:szCs w:val="26"/>
              </w:rPr>
            </w:pPr>
          </w:p>
        </w:tc>
      </w:tr>
      <w:tr w:rsidR="00AA07DF" w:rsidRPr="00BC12C0" w14:paraId="203ADA64" w14:textId="77777777" w:rsidTr="00CF3944">
        <w:tc>
          <w:tcPr>
            <w:tcW w:w="817" w:type="dxa"/>
          </w:tcPr>
          <w:p w14:paraId="7AB5BF91" w14:textId="77777777" w:rsidR="00AA07DF" w:rsidRPr="00BC12C0" w:rsidRDefault="00AA07DF" w:rsidP="00AA07DF">
            <w:pPr>
              <w:jc w:val="center"/>
              <w:rPr>
                <w:sz w:val="26"/>
                <w:szCs w:val="26"/>
              </w:rPr>
            </w:pPr>
            <w:r w:rsidRPr="00BC12C0">
              <w:rPr>
                <w:sz w:val="26"/>
                <w:szCs w:val="26"/>
              </w:rPr>
              <w:lastRenderedPageBreak/>
              <w:t>2</w:t>
            </w:r>
          </w:p>
        </w:tc>
        <w:tc>
          <w:tcPr>
            <w:tcW w:w="8003" w:type="dxa"/>
          </w:tcPr>
          <w:p w14:paraId="29832380" w14:textId="77777777" w:rsidR="00AA07DF" w:rsidRPr="00AA07DF" w:rsidRDefault="00AA07DF" w:rsidP="00AA07DF">
            <w:pPr>
              <w:spacing w:after="160" w:line="259" w:lineRule="auto"/>
              <w:rPr>
                <w:sz w:val="26"/>
                <w:szCs w:val="26"/>
              </w:rPr>
            </w:pPr>
            <w:r w:rsidRPr="00AA07DF">
              <w:rPr>
                <w:sz w:val="26"/>
                <w:szCs w:val="26"/>
              </w:rPr>
              <w:t>Lệnh wait</w:t>
            </w:r>
          </w:p>
          <w:p w14:paraId="26F5A8DD" w14:textId="77777777" w:rsidR="00AA07DF" w:rsidRPr="005F1097" w:rsidRDefault="00AA07DF" w:rsidP="00AA07DF">
            <w:pPr>
              <w:rPr>
                <w:sz w:val="26"/>
                <w:szCs w:val="26"/>
              </w:rPr>
            </w:pPr>
            <w:r w:rsidRPr="005F1097">
              <w:rPr>
                <w:sz w:val="26"/>
                <w:szCs w:val="26"/>
              </w:rPr>
              <w:t>Chương trình sẽ dừng lại khi gặp lệnh này sẽ dừng một khoảng thời gian hay đợi một tín hiệu, một hàm,… nếu thỏa điều kiện thì sẽ chương trình sẽ chạy qua lệnh tiếp theo.</w:t>
            </w:r>
          </w:p>
          <w:p w14:paraId="395BE513" w14:textId="77777777" w:rsidR="00AA07DF" w:rsidRPr="005F1097" w:rsidRDefault="00AA07DF" w:rsidP="00AA07DF">
            <w:pPr>
              <w:rPr>
                <w:sz w:val="26"/>
                <w:szCs w:val="26"/>
              </w:rPr>
            </w:pPr>
            <w:r w:rsidRPr="005F1097">
              <w:rPr>
                <w:sz w:val="26"/>
                <w:szCs w:val="26"/>
              </w:rPr>
              <w:t>Có 3 loại lênh wait.</w:t>
            </w:r>
          </w:p>
          <w:p w14:paraId="156FEBFD" w14:textId="77777777" w:rsidR="00AA07DF" w:rsidRPr="005F1097" w:rsidRDefault="00AA07DF" w:rsidP="00AA07DF">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 second. Lệnh chờ thời gian</w:t>
            </w:r>
          </w:p>
          <w:p w14:paraId="01BCF379" w14:textId="77777777" w:rsidR="00AA07DF" w:rsidRPr="005F1097" w:rsidRDefault="00AA07DF" w:rsidP="00AA07DF">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for Digital input. Lệnh chờ tín hiệu vào dạng số</w:t>
            </w:r>
          </w:p>
          <w:p w14:paraId="48D52307" w14:textId="77777777" w:rsidR="00AA07DF" w:rsidRPr="005F1097" w:rsidRDefault="00AA07DF" w:rsidP="00AA07DF">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for analog input. Lệnh chờ tín hiệu vào dạng tương tự.</w:t>
            </w:r>
          </w:p>
          <w:p w14:paraId="33AD949E" w14:textId="77777777" w:rsidR="00AA07DF" w:rsidRPr="00BC12C0" w:rsidRDefault="00AA07DF" w:rsidP="00AA07DF">
            <w:pPr>
              <w:rPr>
                <w:sz w:val="26"/>
                <w:szCs w:val="26"/>
                <w:lang w:val="fr-FR"/>
              </w:rPr>
            </w:pPr>
            <w:r w:rsidRPr="005F1097">
              <w:rPr>
                <w:sz w:val="26"/>
                <w:szCs w:val="26"/>
              </w:rPr>
              <w:t>Muốn khai báo lệnh wait chúng ta phải vào Structure/Basics/wait. Sau đó tùy chỉnh lệnh với tab Command.</w:t>
            </w:r>
          </w:p>
        </w:tc>
        <w:tc>
          <w:tcPr>
            <w:tcW w:w="918" w:type="dxa"/>
          </w:tcPr>
          <w:p w14:paraId="252B5069" w14:textId="77777777" w:rsidR="00AA07DF" w:rsidRPr="00BC12C0" w:rsidRDefault="00AA07DF" w:rsidP="00AA07DF">
            <w:pPr>
              <w:jc w:val="center"/>
              <w:rPr>
                <w:sz w:val="26"/>
                <w:szCs w:val="26"/>
                <w:lang w:val="fr-FR"/>
              </w:rPr>
            </w:pPr>
          </w:p>
          <w:p w14:paraId="09B88BEA" w14:textId="77777777" w:rsidR="00AA07DF" w:rsidRDefault="00AA07DF" w:rsidP="00AA07DF">
            <w:pPr>
              <w:jc w:val="center"/>
              <w:rPr>
                <w:sz w:val="26"/>
                <w:szCs w:val="26"/>
                <w:lang w:val="fr-FR"/>
              </w:rPr>
            </w:pPr>
          </w:p>
          <w:p w14:paraId="07DC333A" w14:textId="77777777" w:rsidR="00AA07DF" w:rsidRDefault="00AA07DF" w:rsidP="00AA07DF">
            <w:pPr>
              <w:jc w:val="center"/>
              <w:rPr>
                <w:sz w:val="26"/>
                <w:szCs w:val="26"/>
                <w:lang w:val="fr-FR"/>
              </w:rPr>
            </w:pPr>
            <w:r>
              <w:rPr>
                <w:sz w:val="26"/>
                <w:szCs w:val="26"/>
                <w:lang w:val="fr-FR"/>
              </w:rPr>
              <w:t>0.5</w:t>
            </w:r>
          </w:p>
          <w:p w14:paraId="25A5F9C9" w14:textId="77777777" w:rsidR="00AA07DF" w:rsidRDefault="00AA07DF" w:rsidP="00AA07DF">
            <w:pPr>
              <w:jc w:val="center"/>
              <w:rPr>
                <w:sz w:val="26"/>
                <w:szCs w:val="26"/>
                <w:lang w:val="fr-FR"/>
              </w:rPr>
            </w:pPr>
          </w:p>
          <w:p w14:paraId="6B6C52F5" w14:textId="77777777" w:rsidR="00AA07DF" w:rsidRDefault="00AA07DF" w:rsidP="00AA07DF">
            <w:pPr>
              <w:jc w:val="center"/>
              <w:rPr>
                <w:sz w:val="26"/>
                <w:szCs w:val="26"/>
                <w:lang w:val="fr-FR"/>
              </w:rPr>
            </w:pPr>
            <w:r>
              <w:rPr>
                <w:sz w:val="26"/>
                <w:szCs w:val="26"/>
                <w:lang w:val="fr-FR"/>
              </w:rPr>
              <w:t>1.0</w:t>
            </w:r>
          </w:p>
          <w:p w14:paraId="35B77106" w14:textId="77777777" w:rsidR="00AA07DF" w:rsidRPr="00BC12C0" w:rsidRDefault="00AA07DF" w:rsidP="00AA07DF">
            <w:pPr>
              <w:jc w:val="center"/>
              <w:rPr>
                <w:sz w:val="26"/>
                <w:szCs w:val="26"/>
                <w:lang w:val="fr-FR"/>
              </w:rPr>
            </w:pPr>
          </w:p>
          <w:p w14:paraId="5977BBEF" w14:textId="77777777" w:rsidR="00AA07DF" w:rsidRPr="00BC12C0" w:rsidRDefault="00AA07DF" w:rsidP="00AA07DF">
            <w:pPr>
              <w:jc w:val="center"/>
              <w:rPr>
                <w:sz w:val="26"/>
                <w:szCs w:val="26"/>
                <w:lang w:val="fr-FR"/>
              </w:rPr>
            </w:pPr>
          </w:p>
          <w:p w14:paraId="6171A7F9" w14:textId="77777777" w:rsidR="00AA07DF" w:rsidRPr="00BC12C0" w:rsidRDefault="00AA07DF" w:rsidP="00AA07DF">
            <w:pPr>
              <w:jc w:val="center"/>
              <w:rPr>
                <w:sz w:val="26"/>
                <w:szCs w:val="26"/>
                <w:lang w:val="fr-FR"/>
              </w:rPr>
            </w:pPr>
          </w:p>
          <w:p w14:paraId="6045E7BA" w14:textId="77777777" w:rsidR="00AA07DF" w:rsidRPr="00BC12C0" w:rsidRDefault="00AA07DF" w:rsidP="00AA07DF">
            <w:pPr>
              <w:jc w:val="center"/>
              <w:rPr>
                <w:sz w:val="26"/>
                <w:szCs w:val="26"/>
                <w:lang w:val="fr-FR"/>
              </w:rPr>
            </w:pPr>
          </w:p>
          <w:p w14:paraId="74D7B677" w14:textId="77777777" w:rsidR="00AA07DF" w:rsidRDefault="00AA07DF" w:rsidP="00AA07DF">
            <w:pPr>
              <w:jc w:val="center"/>
              <w:rPr>
                <w:sz w:val="26"/>
                <w:szCs w:val="26"/>
                <w:lang w:val="fr-FR"/>
              </w:rPr>
            </w:pPr>
          </w:p>
          <w:p w14:paraId="127FE2A7" w14:textId="77777777" w:rsidR="00AA07DF" w:rsidRPr="00BC12C0" w:rsidRDefault="00AA07DF" w:rsidP="00AA07DF">
            <w:pPr>
              <w:rPr>
                <w:sz w:val="26"/>
                <w:szCs w:val="26"/>
                <w:lang w:val="fr-FR"/>
              </w:rPr>
            </w:pPr>
          </w:p>
          <w:p w14:paraId="4F26D80A" w14:textId="77777777" w:rsidR="00AA07DF" w:rsidRPr="00BC12C0" w:rsidRDefault="00AA07DF" w:rsidP="00AA07DF">
            <w:pPr>
              <w:jc w:val="center"/>
              <w:rPr>
                <w:sz w:val="26"/>
                <w:szCs w:val="26"/>
                <w:lang w:val="fr-FR"/>
              </w:rPr>
            </w:pPr>
            <w:r>
              <w:rPr>
                <w:sz w:val="26"/>
                <w:szCs w:val="26"/>
                <w:lang w:val="fr-FR"/>
              </w:rPr>
              <w:t>0.5</w:t>
            </w:r>
          </w:p>
        </w:tc>
      </w:tr>
      <w:tr w:rsidR="00AA07DF" w:rsidRPr="00BC12C0" w14:paraId="1050937A" w14:textId="77777777" w:rsidTr="00CF3944">
        <w:tc>
          <w:tcPr>
            <w:tcW w:w="817" w:type="dxa"/>
          </w:tcPr>
          <w:p w14:paraId="0CD8F13E" w14:textId="77777777" w:rsidR="00AA07DF" w:rsidRPr="00BC12C0" w:rsidRDefault="00AA07DF" w:rsidP="00AA07DF">
            <w:pPr>
              <w:jc w:val="center"/>
              <w:rPr>
                <w:sz w:val="26"/>
                <w:szCs w:val="26"/>
              </w:rPr>
            </w:pPr>
            <w:r w:rsidRPr="00BC12C0">
              <w:rPr>
                <w:sz w:val="26"/>
                <w:szCs w:val="26"/>
              </w:rPr>
              <w:t>3</w:t>
            </w:r>
          </w:p>
        </w:tc>
        <w:tc>
          <w:tcPr>
            <w:tcW w:w="8003" w:type="dxa"/>
          </w:tcPr>
          <w:p w14:paraId="79AB92DD" w14:textId="77777777" w:rsidR="00AA07DF" w:rsidRPr="00BC12C0" w:rsidRDefault="00AA07DF" w:rsidP="00AA07DF">
            <w:pPr>
              <w:keepNext/>
              <w:spacing w:before="40"/>
              <w:outlineLvl w:val="0"/>
              <w:rPr>
                <w:bCs/>
                <w:sz w:val="26"/>
                <w:szCs w:val="26"/>
              </w:rPr>
            </w:pPr>
            <w:r w:rsidRPr="00BC12C0">
              <w:rPr>
                <w:bCs/>
                <w:sz w:val="26"/>
                <w:szCs w:val="26"/>
              </w:rPr>
              <w:t xml:space="preserve">a, </w:t>
            </w:r>
            <w:r>
              <w:rPr>
                <w:bCs/>
                <w:sz w:val="26"/>
                <w:szCs w:val="26"/>
              </w:rPr>
              <w:t>K</w:t>
            </w:r>
            <w:r w:rsidRPr="00BC12C0">
              <w:rPr>
                <w:bCs/>
                <w:sz w:val="26"/>
                <w:szCs w:val="26"/>
              </w:rPr>
              <w:t xml:space="preserve">ý hiệu của lệnh </w:t>
            </w:r>
            <w:smartTag w:uri="urn:schemas-microsoft-com:office:smarttags" w:element="stockticker">
              <w:r w:rsidRPr="00BC12C0">
                <w:rPr>
                  <w:bCs/>
                  <w:sz w:val="26"/>
                  <w:szCs w:val="26"/>
                </w:rPr>
                <w:t>CTU</w:t>
              </w:r>
            </w:smartTag>
            <w:r w:rsidRPr="00BC12C0">
              <w:rPr>
                <w:bCs/>
                <w:sz w:val="26"/>
                <w:szCs w:val="26"/>
              </w:rPr>
              <w:t>:</w:t>
            </w:r>
          </w:p>
          <w:p w14:paraId="462E2318" w14:textId="77777777" w:rsidR="00AA07DF" w:rsidRPr="00BC12C0" w:rsidRDefault="00AF5F7E" w:rsidP="00AA07DF">
            <w:pPr>
              <w:keepNext/>
              <w:spacing w:before="40"/>
              <w:outlineLvl w:val="0"/>
              <w:rPr>
                <w:bCs/>
                <w:sz w:val="26"/>
                <w:szCs w:val="26"/>
              </w:rPr>
            </w:pPr>
            <w:r>
              <w:rPr>
                <w:noProof/>
                <w:szCs w:val="26"/>
              </w:rPr>
              <w:object w:dxaOrig="1440" w:dyaOrig="1440" w14:anchorId="27294CAC">
                <v:shape id="_x0000_s8518" type="#_x0000_t75" style="position:absolute;margin-left:174.85pt;margin-top:-13.15pt;width:95.25pt;height:102.75pt;z-index:-251633664" wrapcoords="-170 0 -170 21442 21600 21442 21600 0 -170 0">
                  <v:imagedata r:id="rId7" o:title=""/>
                  <w10:wrap type="through"/>
                </v:shape>
                <o:OLEObject Type="Embed" ProgID="PBrush" ShapeID="_x0000_s8518" DrawAspect="Content" ObjectID="_1741281706" r:id="rId65"/>
              </w:object>
            </w:r>
            <w:r w:rsidR="00AA07DF" w:rsidRPr="00BC12C0">
              <w:rPr>
                <w:bCs/>
                <w:sz w:val="26"/>
                <w:szCs w:val="26"/>
              </w:rPr>
              <w:t xml:space="preserve">       </w:t>
            </w:r>
          </w:p>
          <w:p w14:paraId="73051E77" w14:textId="77777777" w:rsidR="00AA07DF" w:rsidRPr="00BC12C0" w:rsidRDefault="00AA07DF" w:rsidP="00AA07DF">
            <w:pPr>
              <w:keepNext/>
              <w:spacing w:before="40"/>
              <w:outlineLvl w:val="0"/>
              <w:rPr>
                <w:bCs/>
                <w:sz w:val="26"/>
                <w:szCs w:val="26"/>
              </w:rPr>
            </w:pPr>
          </w:p>
          <w:p w14:paraId="266EB7C3" w14:textId="77777777" w:rsidR="00AA07DF" w:rsidRPr="00BC12C0" w:rsidRDefault="00AA07DF" w:rsidP="00AA07DF">
            <w:pPr>
              <w:keepNext/>
              <w:spacing w:before="40"/>
              <w:outlineLvl w:val="0"/>
              <w:rPr>
                <w:bCs/>
                <w:sz w:val="26"/>
                <w:szCs w:val="26"/>
              </w:rPr>
            </w:pPr>
          </w:p>
          <w:p w14:paraId="008C897D" w14:textId="77777777" w:rsidR="00AA07DF" w:rsidRPr="00BC12C0" w:rsidRDefault="00AA07DF" w:rsidP="00AA07DF">
            <w:pPr>
              <w:keepNext/>
              <w:spacing w:before="40"/>
              <w:outlineLvl w:val="0"/>
              <w:rPr>
                <w:bCs/>
                <w:sz w:val="26"/>
                <w:szCs w:val="26"/>
              </w:rPr>
            </w:pPr>
          </w:p>
          <w:p w14:paraId="2A832520" w14:textId="77777777" w:rsidR="00AA07DF" w:rsidRDefault="00AA07DF" w:rsidP="00AA07DF">
            <w:pPr>
              <w:keepNext/>
              <w:spacing w:before="40"/>
              <w:outlineLvl w:val="0"/>
              <w:rPr>
                <w:bCs/>
                <w:sz w:val="26"/>
                <w:szCs w:val="26"/>
              </w:rPr>
            </w:pPr>
          </w:p>
          <w:p w14:paraId="0434169E" w14:textId="77777777" w:rsidR="00AA07DF" w:rsidRPr="00BC12C0" w:rsidRDefault="00AA07DF" w:rsidP="00AA07DF">
            <w:pPr>
              <w:keepNext/>
              <w:spacing w:before="40"/>
              <w:outlineLvl w:val="0"/>
              <w:rPr>
                <w:bCs/>
                <w:sz w:val="26"/>
                <w:szCs w:val="26"/>
              </w:rPr>
            </w:pPr>
          </w:p>
          <w:p w14:paraId="5D547025" w14:textId="77777777" w:rsidR="00AA07DF" w:rsidRPr="00BC12C0" w:rsidRDefault="00AA07DF" w:rsidP="00AA07DF">
            <w:pPr>
              <w:keepNext/>
              <w:spacing w:before="40"/>
              <w:jc w:val="both"/>
              <w:outlineLvl w:val="0"/>
              <w:rPr>
                <w:bCs/>
                <w:sz w:val="26"/>
                <w:szCs w:val="26"/>
              </w:rPr>
            </w:pPr>
            <w:r w:rsidRPr="00BC12C0">
              <w:rPr>
                <w:bCs/>
                <w:sz w:val="26"/>
                <w:szCs w:val="26"/>
              </w:rPr>
              <w:t xml:space="preserve">b, Nguyên lý hoạt động của </w:t>
            </w:r>
            <w:smartTag w:uri="urn:schemas-microsoft-com:office:smarttags" w:element="stockticker">
              <w:r w:rsidRPr="00BC12C0">
                <w:rPr>
                  <w:bCs/>
                  <w:sz w:val="26"/>
                  <w:szCs w:val="26"/>
                </w:rPr>
                <w:t>CTU</w:t>
              </w:r>
            </w:smartTag>
            <w:r w:rsidRPr="00BC12C0">
              <w:rPr>
                <w:bCs/>
                <w:sz w:val="26"/>
                <w:szCs w:val="26"/>
              </w:rPr>
              <w:t>:</w:t>
            </w:r>
          </w:p>
          <w:p w14:paraId="0B5F1B3E" w14:textId="77777777" w:rsidR="00AA07DF" w:rsidRPr="00BC12C0" w:rsidRDefault="00AA07DF" w:rsidP="00AA07DF">
            <w:pPr>
              <w:keepNext/>
              <w:spacing w:before="40"/>
              <w:jc w:val="both"/>
              <w:outlineLvl w:val="0"/>
              <w:rPr>
                <w:bCs/>
                <w:sz w:val="26"/>
                <w:szCs w:val="26"/>
              </w:rPr>
            </w:pPr>
            <w:r w:rsidRPr="00BC12C0">
              <w:rPr>
                <w:bCs/>
                <w:sz w:val="26"/>
                <w:szCs w:val="26"/>
              </w:rPr>
              <w:t xml:space="preserve">- </w:t>
            </w:r>
            <w:smartTag w:uri="urn:schemas-microsoft-com:office:smarttags" w:element="stockticker">
              <w:r w:rsidRPr="00BC12C0">
                <w:rPr>
                  <w:bCs/>
                  <w:sz w:val="26"/>
                  <w:szCs w:val="26"/>
                </w:rPr>
                <w:t>CTU</w:t>
              </w:r>
            </w:smartTag>
            <w:r w:rsidRPr="00BC12C0">
              <w:rPr>
                <w:bCs/>
                <w:sz w:val="26"/>
                <w:szCs w:val="26"/>
              </w:rPr>
              <w:t xml:space="preserve"> là bộ đếm sườn lên của xung tín hiệu đầu vào tức là đếm số lần thay đổi trạng thái logic từ 0 lên 1 của tín hiệu. Số sườn xung đếm được ghi vào thanh ghi 2 byte của bộ đếm gọi là thanh ghi C-word.</w:t>
            </w:r>
          </w:p>
          <w:p w14:paraId="5AA4C295" w14:textId="77777777" w:rsidR="00AA07DF" w:rsidRPr="00BC12C0" w:rsidRDefault="00AA07DF" w:rsidP="00AA07DF">
            <w:pPr>
              <w:keepNext/>
              <w:spacing w:before="40"/>
              <w:jc w:val="both"/>
              <w:outlineLvl w:val="0"/>
              <w:rPr>
                <w:bCs/>
                <w:sz w:val="26"/>
                <w:szCs w:val="26"/>
              </w:rPr>
            </w:pPr>
            <w:r w:rsidRPr="00BC12C0">
              <w:rPr>
                <w:bCs/>
                <w:sz w:val="26"/>
                <w:szCs w:val="26"/>
              </w:rPr>
              <w:t>- Giá trị của C – word gọi là giá trị tức thời của bộ đếm luôn được so sanh với giá trị đặt của bộ đếm được ký hiệu là PV. Khi giá trị tức thời</w:t>
            </w:r>
            <w:r>
              <w:rPr>
                <w:bCs/>
                <w:sz w:val="26"/>
                <w:szCs w:val="26"/>
              </w:rPr>
              <w:t xml:space="preserve"> lớn hơn hoặc bằng giá trị đặt </w:t>
            </w:r>
            <w:r w:rsidRPr="00BC12C0">
              <w:rPr>
                <w:bCs/>
                <w:sz w:val="26"/>
                <w:szCs w:val="26"/>
              </w:rPr>
              <w:t>thì bộ đếm báo ra ngoài bằng cách đặt giá trị 1 vào một bits đặc biệt của nó, được gọi là C – bits. Trong trường hợp giá trị tức thời nhỏ hơn giá trị đặt thì C – bits bằng 0.</w:t>
            </w:r>
          </w:p>
          <w:p w14:paraId="7DC9BCA5" w14:textId="77777777" w:rsidR="00AA07DF" w:rsidRPr="00BC12C0" w:rsidRDefault="00AA07DF" w:rsidP="00AA07DF">
            <w:pPr>
              <w:keepNext/>
              <w:spacing w:before="40"/>
              <w:jc w:val="both"/>
              <w:outlineLvl w:val="0"/>
              <w:rPr>
                <w:bCs/>
                <w:sz w:val="26"/>
                <w:szCs w:val="26"/>
              </w:rPr>
            </w:pPr>
            <w:r w:rsidRPr="00BC12C0">
              <w:rPr>
                <w:bCs/>
                <w:sz w:val="26"/>
                <w:szCs w:val="26"/>
              </w:rPr>
              <w:t>- Bộ đếm tiến CTU có chân thực hiện chức năng reset, khi đầu vào chân reset có giá trị logic bằng 1, lúc đó bộ đếm bị reset. Giá trị của C-word và C-bits đều bằng 0.</w:t>
            </w:r>
          </w:p>
          <w:p w14:paraId="3F570312" w14:textId="77777777" w:rsidR="00AA07DF" w:rsidRPr="00BC12C0" w:rsidRDefault="00AA07DF" w:rsidP="00AA07DF">
            <w:pPr>
              <w:keepNext/>
              <w:spacing w:before="40"/>
              <w:jc w:val="both"/>
              <w:outlineLvl w:val="0"/>
              <w:rPr>
                <w:bCs/>
                <w:sz w:val="26"/>
                <w:szCs w:val="26"/>
              </w:rPr>
            </w:pPr>
            <w:r w:rsidRPr="00BC12C0">
              <w:rPr>
                <w:bCs/>
                <w:sz w:val="26"/>
                <w:szCs w:val="26"/>
              </w:rPr>
              <w:t>- Bộ đếm ngừng đếm khi giá trị C-word đạt giá trị 32767.</w:t>
            </w:r>
          </w:p>
          <w:p w14:paraId="081DB092" w14:textId="77777777" w:rsidR="00AA07DF" w:rsidRPr="00BC12C0" w:rsidRDefault="00AF5F7E" w:rsidP="00AA07DF">
            <w:pPr>
              <w:keepNext/>
              <w:spacing w:before="40"/>
              <w:outlineLvl w:val="0"/>
              <w:rPr>
                <w:bCs/>
                <w:sz w:val="26"/>
                <w:szCs w:val="26"/>
              </w:rPr>
            </w:pPr>
            <w:r>
              <w:rPr>
                <w:bCs/>
                <w:noProof/>
                <w:szCs w:val="26"/>
              </w:rPr>
              <w:lastRenderedPageBreak/>
              <w:object w:dxaOrig="1440" w:dyaOrig="1440" w14:anchorId="766F1CC7">
                <v:shape id="_x0000_s8519" type="#_x0000_t75" style="position:absolute;margin-left:94.6pt;margin-top:2.5pt;width:211.5pt;height:215.5pt;z-index:251683840" wrapcoords="-85 0 -85 21537 21600 21537 21600 0 -85 0">
                  <v:imagedata r:id="rId9" o:title=""/>
                  <w10:wrap type="tight"/>
                </v:shape>
                <o:OLEObject Type="Embed" ProgID="PBrush" ShapeID="_x0000_s8519" DrawAspect="Content" ObjectID="_1741281707" r:id="rId66"/>
              </w:object>
            </w:r>
            <w:r w:rsidR="00AA07DF" w:rsidRPr="00BC12C0">
              <w:rPr>
                <w:bCs/>
                <w:sz w:val="26"/>
                <w:szCs w:val="26"/>
              </w:rPr>
              <w:t>c, Ví dụ:</w:t>
            </w:r>
          </w:p>
          <w:p w14:paraId="760B7B25" w14:textId="77777777" w:rsidR="00AA07DF" w:rsidRPr="00BC12C0" w:rsidRDefault="00AA07DF" w:rsidP="00AA07DF">
            <w:pPr>
              <w:rPr>
                <w:sz w:val="26"/>
                <w:szCs w:val="26"/>
              </w:rPr>
            </w:pPr>
          </w:p>
        </w:tc>
        <w:tc>
          <w:tcPr>
            <w:tcW w:w="918" w:type="dxa"/>
          </w:tcPr>
          <w:p w14:paraId="31803DCB" w14:textId="77777777" w:rsidR="00AA07DF" w:rsidRPr="00BC12C0" w:rsidRDefault="00AA07DF" w:rsidP="00AA07DF">
            <w:pPr>
              <w:rPr>
                <w:sz w:val="26"/>
                <w:szCs w:val="26"/>
              </w:rPr>
            </w:pPr>
          </w:p>
          <w:p w14:paraId="1FCF5842" w14:textId="77777777" w:rsidR="00AA07DF" w:rsidRPr="00BC12C0" w:rsidRDefault="00AA07DF" w:rsidP="00AA07DF">
            <w:pPr>
              <w:jc w:val="center"/>
              <w:rPr>
                <w:sz w:val="26"/>
                <w:szCs w:val="26"/>
              </w:rPr>
            </w:pPr>
            <w:r w:rsidRPr="00BC12C0">
              <w:rPr>
                <w:sz w:val="26"/>
                <w:szCs w:val="26"/>
              </w:rPr>
              <w:t>0,5</w:t>
            </w:r>
          </w:p>
          <w:p w14:paraId="7079A8B3" w14:textId="77777777" w:rsidR="00AA07DF" w:rsidRPr="00BC12C0" w:rsidRDefault="00AA07DF" w:rsidP="00AA07DF">
            <w:pPr>
              <w:jc w:val="center"/>
              <w:rPr>
                <w:sz w:val="26"/>
                <w:szCs w:val="26"/>
              </w:rPr>
            </w:pPr>
          </w:p>
          <w:p w14:paraId="0649DB3C" w14:textId="77777777" w:rsidR="00AA07DF" w:rsidRPr="00BC12C0" w:rsidRDefault="00AA07DF" w:rsidP="00AA07DF">
            <w:pPr>
              <w:jc w:val="center"/>
              <w:rPr>
                <w:sz w:val="26"/>
                <w:szCs w:val="26"/>
              </w:rPr>
            </w:pPr>
          </w:p>
          <w:p w14:paraId="5A6C382E" w14:textId="77777777" w:rsidR="00AA07DF" w:rsidRPr="00BC12C0" w:rsidRDefault="00AA07DF" w:rsidP="00AA07DF">
            <w:pPr>
              <w:jc w:val="center"/>
              <w:rPr>
                <w:sz w:val="26"/>
                <w:szCs w:val="26"/>
              </w:rPr>
            </w:pPr>
          </w:p>
          <w:p w14:paraId="04B41D13" w14:textId="77777777" w:rsidR="00AA07DF" w:rsidRPr="00BC12C0" w:rsidRDefault="00AA07DF" w:rsidP="00AA07DF">
            <w:pPr>
              <w:jc w:val="center"/>
              <w:rPr>
                <w:sz w:val="26"/>
                <w:szCs w:val="26"/>
              </w:rPr>
            </w:pPr>
          </w:p>
          <w:p w14:paraId="0CCC05A6" w14:textId="77777777" w:rsidR="00AA07DF" w:rsidRPr="00BC12C0" w:rsidRDefault="00AA07DF" w:rsidP="00AA07DF">
            <w:pPr>
              <w:jc w:val="center"/>
              <w:rPr>
                <w:sz w:val="26"/>
                <w:szCs w:val="26"/>
              </w:rPr>
            </w:pPr>
          </w:p>
          <w:p w14:paraId="0A015712" w14:textId="77777777" w:rsidR="00AA07DF" w:rsidRPr="00BC12C0" w:rsidRDefault="00AA07DF" w:rsidP="00AA07DF">
            <w:pPr>
              <w:jc w:val="center"/>
              <w:rPr>
                <w:sz w:val="26"/>
                <w:szCs w:val="26"/>
              </w:rPr>
            </w:pPr>
          </w:p>
          <w:p w14:paraId="707615FE" w14:textId="77777777" w:rsidR="00AA07DF" w:rsidRPr="00BC12C0" w:rsidRDefault="00AA07DF" w:rsidP="00AA07DF">
            <w:pPr>
              <w:jc w:val="center"/>
              <w:rPr>
                <w:sz w:val="26"/>
                <w:szCs w:val="26"/>
              </w:rPr>
            </w:pPr>
          </w:p>
          <w:p w14:paraId="7D36A3E9" w14:textId="77777777" w:rsidR="00AA07DF" w:rsidRPr="00BC12C0" w:rsidRDefault="00AA07DF" w:rsidP="00AA07DF">
            <w:pPr>
              <w:jc w:val="center"/>
              <w:rPr>
                <w:sz w:val="26"/>
                <w:szCs w:val="26"/>
              </w:rPr>
            </w:pPr>
            <w:r w:rsidRPr="00BC12C0">
              <w:rPr>
                <w:sz w:val="26"/>
                <w:szCs w:val="26"/>
              </w:rPr>
              <w:t>0,5</w:t>
            </w:r>
          </w:p>
          <w:p w14:paraId="343B1E8D" w14:textId="77777777" w:rsidR="00AA07DF" w:rsidRPr="00BC12C0" w:rsidRDefault="00AA07DF" w:rsidP="00AA07DF">
            <w:pPr>
              <w:jc w:val="center"/>
              <w:rPr>
                <w:sz w:val="26"/>
                <w:szCs w:val="26"/>
              </w:rPr>
            </w:pPr>
          </w:p>
          <w:p w14:paraId="5B0FD945" w14:textId="77777777" w:rsidR="00AA07DF" w:rsidRPr="00BC12C0" w:rsidRDefault="00AA07DF" w:rsidP="00AA07DF">
            <w:pPr>
              <w:jc w:val="center"/>
              <w:rPr>
                <w:sz w:val="26"/>
                <w:szCs w:val="26"/>
              </w:rPr>
            </w:pPr>
          </w:p>
          <w:p w14:paraId="0A0F01F0" w14:textId="77777777" w:rsidR="00AA07DF" w:rsidRDefault="00AA07DF" w:rsidP="00AA07DF">
            <w:pPr>
              <w:rPr>
                <w:sz w:val="26"/>
                <w:szCs w:val="26"/>
              </w:rPr>
            </w:pPr>
          </w:p>
          <w:p w14:paraId="7CCA0DCE" w14:textId="77777777" w:rsidR="00AA07DF" w:rsidRPr="00BC12C0" w:rsidRDefault="00AA07DF" w:rsidP="00AA07DF">
            <w:pPr>
              <w:jc w:val="center"/>
              <w:rPr>
                <w:sz w:val="26"/>
                <w:szCs w:val="26"/>
              </w:rPr>
            </w:pPr>
            <w:r w:rsidRPr="00BC12C0">
              <w:rPr>
                <w:sz w:val="26"/>
                <w:szCs w:val="26"/>
              </w:rPr>
              <w:t>0,5</w:t>
            </w:r>
          </w:p>
          <w:p w14:paraId="6E808BD3" w14:textId="77777777" w:rsidR="00AA07DF" w:rsidRPr="00BC12C0" w:rsidRDefault="00AA07DF" w:rsidP="00AA07DF">
            <w:pPr>
              <w:jc w:val="center"/>
              <w:rPr>
                <w:sz w:val="26"/>
                <w:szCs w:val="26"/>
              </w:rPr>
            </w:pPr>
          </w:p>
          <w:p w14:paraId="5480FE62" w14:textId="77777777" w:rsidR="00AA07DF" w:rsidRPr="00BC12C0" w:rsidRDefault="00AA07DF" w:rsidP="00AA07DF">
            <w:pPr>
              <w:jc w:val="center"/>
              <w:rPr>
                <w:sz w:val="26"/>
                <w:szCs w:val="26"/>
              </w:rPr>
            </w:pPr>
          </w:p>
          <w:p w14:paraId="73ABE29F" w14:textId="77777777" w:rsidR="00AA07DF" w:rsidRPr="00BC12C0" w:rsidRDefault="00AA07DF" w:rsidP="00AA07DF">
            <w:pPr>
              <w:jc w:val="center"/>
              <w:rPr>
                <w:sz w:val="26"/>
                <w:szCs w:val="26"/>
              </w:rPr>
            </w:pPr>
          </w:p>
          <w:p w14:paraId="2421D29E" w14:textId="77777777" w:rsidR="00AA07DF" w:rsidRPr="00BC12C0" w:rsidRDefault="00AA07DF" w:rsidP="00AA07DF">
            <w:pPr>
              <w:jc w:val="center"/>
              <w:rPr>
                <w:sz w:val="26"/>
                <w:szCs w:val="26"/>
              </w:rPr>
            </w:pPr>
            <w:r w:rsidRPr="00BC12C0">
              <w:rPr>
                <w:sz w:val="26"/>
                <w:szCs w:val="26"/>
              </w:rPr>
              <w:t>0,5</w:t>
            </w:r>
          </w:p>
          <w:p w14:paraId="4099BDC2" w14:textId="77777777" w:rsidR="00AA07DF" w:rsidRPr="00BC12C0" w:rsidRDefault="00AA07DF" w:rsidP="00AA07DF">
            <w:pPr>
              <w:jc w:val="center"/>
              <w:rPr>
                <w:sz w:val="26"/>
                <w:szCs w:val="26"/>
              </w:rPr>
            </w:pPr>
          </w:p>
          <w:p w14:paraId="65118474" w14:textId="77777777" w:rsidR="00AA07DF" w:rsidRPr="00BC12C0" w:rsidRDefault="00AA07DF" w:rsidP="00AA07DF">
            <w:pPr>
              <w:jc w:val="center"/>
              <w:rPr>
                <w:sz w:val="26"/>
                <w:szCs w:val="26"/>
              </w:rPr>
            </w:pPr>
          </w:p>
          <w:p w14:paraId="6C135332" w14:textId="77777777" w:rsidR="00AA07DF" w:rsidRPr="00BC12C0" w:rsidRDefault="00AA07DF" w:rsidP="00AA07DF">
            <w:pPr>
              <w:jc w:val="center"/>
              <w:rPr>
                <w:sz w:val="26"/>
                <w:szCs w:val="26"/>
              </w:rPr>
            </w:pPr>
          </w:p>
          <w:p w14:paraId="3C6B8513" w14:textId="77777777" w:rsidR="00AA07DF" w:rsidRPr="00BC12C0" w:rsidRDefault="00AA07DF" w:rsidP="00AA07DF">
            <w:pPr>
              <w:jc w:val="center"/>
              <w:rPr>
                <w:sz w:val="26"/>
                <w:szCs w:val="26"/>
              </w:rPr>
            </w:pPr>
          </w:p>
          <w:p w14:paraId="03DCF090" w14:textId="77777777" w:rsidR="00AA07DF" w:rsidRPr="00BC12C0" w:rsidRDefault="00AA07DF" w:rsidP="00AA07DF">
            <w:pPr>
              <w:jc w:val="center"/>
              <w:rPr>
                <w:sz w:val="26"/>
                <w:szCs w:val="26"/>
              </w:rPr>
            </w:pPr>
          </w:p>
          <w:p w14:paraId="4E0582CD" w14:textId="77777777" w:rsidR="00AA07DF" w:rsidRDefault="00AA07DF" w:rsidP="00AA07DF">
            <w:pPr>
              <w:jc w:val="center"/>
              <w:rPr>
                <w:sz w:val="26"/>
                <w:szCs w:val="26"/>
              </w:rPr>
            </w:pPr>
          </w:p>
          <w:p w14:paraId="4477DF0B" w14:textId="77777777" w:rsidR="00AA07DF" w:rsidRPr="00BC12C0" w:rsidRDefault="00AA07DF" w:rsidP="00AA07DF">
            <w:pPr>
              <w:jc w:val="center"/>
              <w:rPr>
                <w:sz w:val="26"/>
                <w:szCs w:val="26"/>
              </w:rPr>
            </w:pPr>
          </w:p>
          <w:p w14:paraId="45B48A67" w14:textId="77777777" w:rsidR="00AA07DF" w:rsidRPr="00BC12C0" w:rsidRDefault="00AA07DF" w:rsidP="00AA07DF">
            <w:pPr>
              <w:jc w:val="center"/>
              <w:rPr>
                <w:sz w:val="26"/>
                <w:szCs w:val="26"/>
              </w:rPr>
            </w:pPr>
          </w:p>
          <w:p w14:paraId="3A2E705A" w14:textId="77777777" w:rsidR="00AA07DF" w:rsidRPr="00BC12C0" w:rsidRDefault="00AA07DF" w:rsidP="00AA07DF">
            <w:pPr>
              <w:jc w:val="center"/>
              <w:rPr>
                <w:sz w:val="26"/>
                <w:szCs w:val="26"/>
              </w:rPr>
            </w:pPr>
            <w:r w:rsidRPr="00BC12C0">
              <w:rPr>
                <w:sz w:val="26"/>
                <w:szCs w:val="26"/>
              </w:rPr>
              <w:t>1</w:t>
            </w:r>
          </w:p>
          <w:p w14:paraId="22990BDB" w14:textId="77777777" w:rsidR="00AA07DF" w:rsidRPr="00BC12C0" w:rsidRDefault="00AA07DF" w:rsidP="00AA07DF">
            <w:pPr>
              <w:jc w:val="center"/>
              <w:rPr>
                <w:sz w:val="26"/>
                <w:szCs w:val="26"/>
              </w:rPr>
            </w:pPr>
          </w:p>
          <w:p w14:paraId="64689E42" w14:textId="77777777" w:rsidR="00AA07DF" w:rsidRPr="00BC12C0" w:rsidRDefault="00AA07DF" w:rsidP="00AA07DF">
            <w:pPr>
              <w:jc w:val="center"/>
              <w:rPr>
                <w:sz w:val="26"/>
                <w:szCs w:val="26"/>
              </w:rPr>
            </w:pPr>
          </w:p>
          <w:p w14:paraId="1C8C31AE" w14:textId="77777777" w:rsidR="00AA07DF" w:rsidRPr="00BC12C0" w:rsidRDefault="00AA07DF" w:rsidP="00AA07DF">
            <w:pPr>
              <w:jc w:val="center"/>
              <w:rPr>
                <w:sz w:val="26"/>
                <w:szCs w:val="26"/>
              </w:rPr>
            </w:pPr>
          </w:p>
          <w:p w14:paraId="495AA2AC" w14:textId="77777777" w:rsidR="00AA07DF" w:rsidRPr="00BC12C0" w:rsidRDefault="00AA07DF" w:rsidP="00AA07DF">
            <w:pPr>
              <w:jc w:val="center"/>
              <w:rPr>
                <w:sz w:val="26"/>
                <w:szCs w:val="26"/>
              </w:rPr>
            </w:pPr>
          </w:p>
          <w:p w14:paraId="351F7EBF" w14:textId="77777777" w:rsidR="00AA07DF" w:rsidRPr="00BC12C0" w:rsidRDefault="00AA07DF" w:rsidP="00AA07DF">
            <w:pPr>
              <w:jc w:val="center"/>
              <w:rPr>
                <w:sz w:val="26"/>
                <w:szCs w:val="26"/>
              </w:rPr>
            </w:pPr>
          </w:p>
          <w:p w14:paraId="144E2C32" w14:textId="77777777" w:rsidR="00AA07DF" w:rsidRPr="00BC12C0" w:rsidRDefault="00AA07DF" w:rsidP="00AA07DF">
            <w:pPr>
              <w:jc w:val="center"/>
              <w:rPr>
                <w:sz w:val="26"/>
                <w:szCs w:val="26"/>
              </w:rPr>
            </w:pPr>
          </w:p>
          <w:p w14:paraId="16024698" w14:textId="77777777" w:rsidR="00AA07DF" w:rsidRPr="00BC12C0" w:rsidRDefault="00AA07DF" w:rsidP="00AA07DF">
            <w:pPr>
              <w:jc w:val="center"/>
              <w:rPr>
                <w:sz w:val="26"/>
                <w:szCs w:val="26"/>
              </w:rPr>
            </w:pPr>
          </w:p>
          <w:p w14:paraId="705AF32F" w14:textId="77777777" w:rsidR="00AA07DF" w:rsidRPr="00BC12C0" w:rsidRDefault="00AA07DF" w:rsidP="00AA07DF">
            <w:pPr>
              <w:rPr>
                <w:sz w:val="26"/>
                <w:szCs w:val="26"/>
              </w:rPr>
            </w:pPr>
          </w:p>
          <w:p w14:paraId="6C30343A" w14:textId="77777777" w:rsidR="00AA07DF" w:rsidRPr="00BC12C0" w:rsidRDefault="00AA07DF" w:rsidP="00AA07DF">
            <w:pPr>
              <w:jc w:val="center"/>
              <w:rPr>
                <w:sz w:val="26"/>
                <w:szCs w:val="26"/>
              </w:rPr>
            </w:pPr>
          </w:p>
        </w:tc>
      </w:tr>
      <w:tr w:rsidR="00AA07DF" w:rsidRPr="00BC12C0" w14:paraId="6418A896" w14:textId="77777777" w:rsidTr="00CF3944">
        <w:trPr>
          <w:trHeight w:val="591"/>
        </w:trPr>
        <w:tc>
          <w:tcPr>
            <w:tcW w:w="817" w:type="dxa"/>
          </w:tcPr>
          <w:p w14:paraId="7E367347" w14:textId="77777777" w:rsidR="00AA07DF" w:rsidRPr="00BC12C0" w:rsidRDefault="00AA07DF" w:rsidP="00AA07DF">
            <w:pPr>
              <w:jc w:val="center"/>
              <w:rPr>
                <w:sz w:val="26"/>
                <w:szCs w:val="26"/>
              </w:rPr>
            </w:pPr>
            <w:r w:rsidRPr="00BC12C0">
              <w:rPr>
                <w:sz w:val="26"/>
                <w:szCs w:val="26"/>
              </w:rPr>
              <w:lastRenderedPageBreak/>
              <w:t>4</w:t>
            </w:r>
          </w:p>
        </w:tc>
        <w:tc>
          <w:tcPr>
            <w:tcW w:w="8003" w:type="dxa"/>
          </w:tcPr>
          <w:p w14:paraId="09F16155" w14:textId="77777777" w:rsidR="00AA07DF" w:rsidRPr="00BC12C0" w:rsidRDefault="00AA07DF" w:rsidP="00AA07DF">
            <w:pPr>
              <w:ind w:left="360"/>
              <w:rPr>
                <w:sz w:val="26"/>
                <w:szCs w:val="26"/>
              </w:rPr>
            </w:pPr>
            <w:r w:rsidRPr="00BC12C0">
              <w:rPr>
                <w:noProof/>
                <w:szCs w:val="26"/>
              </w:rPr>
              <w:drawing>
                <wp:inline distT="0" distB="0" distL="0" distR="0" wp14:anchorId="1FAFE446" wp14:editId="469246D3">
                  <wp:extent cx="4517409" cy="21661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522746" cy="2168734"/>
                          </a:xfrm>
                          <a:prstGeom prst="rect">
                            <a:avLst/>
                          </a:prstGeom>
                        </pic:spPr>
                      </pic:pic>
                    </a:graphicData>
                  </a:graphic>
                </wp:inline>
              </w:drawing>
            </w:r>
          </w:p>
          <w:p w14:paraId="0C2FBB25" w14:textId="77777777" w:rsidR="00AA07DF" w:rsidRPr="00BC12C0" w:rsidRDefault="00AA07DF" w:rsidP="00AA07DF">
            <w:pPr>
              <w:ind w:left="360"/>
              <w:rPr>
                <w:sz w:val="26"/>
                <w:szCs w:val="26"/>
              </w:rPr>
            </w:pPr>
            <w:r w:rsidRPr="00BC12C0">
              <w:rPr>
                <w:sz w:val="26"/>
                <w:szCs w:val="26"/>
              </w:rPr>
              <w:t>; Reset Vector</w:t>
            </w:r>
          </w:p>
          <w:p w14:paraId="1E2B35F0" w14:textId="77777777" w:rsidR="00AA07DF" w:rsidRPr="00BC12C0" w:rsidRDefault="00AA07DF" w:rsidP="00AA07DF">
            <w:pPr>
              <w:ind w:left="360"/>
              <w:rPr>
                <w:sz w:val="26"/>
                <w:szCs w:val="26"/>
              </w:rPr>
            </w:pPr>
            <w:r w:rsidRPr="00BC12C0">
              <w:rPr>
                <w:sz w:val="26"/>
                <w:szCs w:val="26"/>
              </w:rPr>
              <w:t xml:space="preserve">      org   0000h</w:t>
            </w:r>
          </w:p>
          <w:p w14:paraId="7AC0F434" w14:textId="77777777" w:rsidR="00AA07DF" w:rsidRPr="00BC12C0" w:rsidRDefault="00AA07DF" w:rsidP="00AA07DF">
            <w:pPr>
              <w:ind w:left="360"/>
              <w:rPr>
                <w:sz w:val="26"/>
                <w:szCs w:val="26"/>
              </w:rPr>
            </w:pPr>
            <w:r w:rsidRPr="00BC12C0">
              <w:rPr>
                <w:sz w:val="26"/>
                <w:szCs w:val="26"/>
              </w:rPr>
              <w:t xml:space="preserve">      </w:t>
            </w:r>
            <w:r w:rsidRPr="00BC12C0">
              <w:rPr>
                <w:sz w:val="26"/>
                <w:szCs w:val="26"/>
              </w:rPr>
              <w:tab/>
              <w:t>CHUC EQU R0</w:t>
            </w:r>
          </w:p>
          <w:p w14:paraId="57655BAF" w14:textId="77777777" w:rsidR="00AA07DF" w:rsidRPr="00BC12C0" w:rsidRDefault="00AA07DF" w:rsidP="00AA07DF">
            <w:pPr>
              <w:ind w:left="360"/>
              <w:rPr>
                <w:sz w:val="26"/>
                <w:szCs w:val="26"/>
              </w:rPr>
            </w:pPr>
            <w:r w:rsidRPr="00BC12C0">
              <w:rPr>
                <w:sz w:val="26"/>
                <w:szCs w:val="26"/>
              </w:rPr>
              <w:tab/>
              <w:t>DONVI EQU R1</w:t>
            </w:r>
          </w:p>
          <w:p w14:paraId="667B3EE2" w14:textId="77777777" w:rsidR="00AA07DF" w:rsidRPr="00BC12C0" w:rsidRDefault="00AA07DF" w:rsidP="00AA07DF">
            <w:pPr>
              <w:ind w:left="360"/>
              <w:rPr>
                <w:sz w:val="26"/>
                <w:szCs w:val="26"/>
              </w:rPr>
            </w:pPr>
            <w:r w:rsidRPr="00BC12C0">
              <w:rPr>
                <w:sz w:val="26"/>
                <w:szCs w:val="26"/>
              </w:rPr>
              <w:tab/>
              <w:t>DEM EQU R2</w:t>
            </w:r>
          </w:p>
          <w:p w14:paraId="21285D0A" w14:textId="77777777" w:rsidR="00AA07DF" w:rsidRPr="00BC12C0" w:rsidRDefault="00AA07DF" w:rsidP="00AA07DF">
            <w:pPr>
              <w:ind w:left="360"/>
              <w:rPr>
                <w:sz w:val="26"/>
                <w:szCs w:val="26"/>
              </w:rPr>
            </w:pPr>
            <w:r w:rsidRPr="00BC12C0">
              <w:rPr>
                <w:sz w:val="26"/>
                <w:szCs w:val="26"/>
              </w:rPr>
              <w:t xml:space="preserve">      jmp   Start</w:t>
            </w:r>
          </w:p>
          <w:p w14:paraId="2486028E" w14:textId="77777777" w:rsidR="00AA07DF" w:rsidRPr="00BC12C0" w:rsidRDefault="00AA07DF" w:rsidP="00AA07DF">
            <w:pPr>
              <w:ind w:left="360"/>
              <w:rPr>
                <w:sz w:val="26"/>
                <w:szCs w:val="26"/>
              </w:rPr>
            </w:pPr>
          </w:p>
          <w:p w14:paraId="441CC4B9" w14:textId="77777777" w:rsidR="00AA07DF" w:rsidRPr="00BC12C0" w:rsidRDefault="00AA07DF" w:rsidP="00AA07DF">
            <w:pPr>
              <w:ind w:left="360"/>
              <w:rPr>
                <w:sz w:val="26"/>
                <w:szCs w:val="26"/>
              </w:rPr>
            </w:pPr>
            <w:r w:rsidRPr="00BC12C0">
              <w:rPr>
                <w:sz w:val="26"/>
                <w:szCs w:val="26"/>
              </w:rPr>
              <w:t>;==================================================</w:t>
            </w:r>
          </w:p>
          <w:p w14:paraId="1EB3BD75" w14:textId="77777777" w:rsidR="00AA07DF" w:rsidRPr="00BC12C0" w:rsidRDefault="00AA07DF" w:rsidP="00AA07DF">
            <w:pPr>
              <w:ind w:left="360"/>
              <w:rPr>
                <w:sz w:val="26"/>
                <w:szCs w:val="26"/>
              </w:rPr>
            </w:pPr>
            <w:r w:rsidRPr="00BC12C0">
              <w:rPr>
                <w:sz w:val="26"/>
                <w:szCs w:val="26"/>
              </w:rPr>
              <w:t>; CODE SEGMENT</w:t>
            </w:r>
          </w:p>
          <w:p w14:paraId="7077F995" w14:textId="77777777" w:rsidR="00AA07DF" w:rsidRPr="00BC12C0" w:rsidRDefault="00AA07DF" w:rsidP="00AA07DF">
            <w:pPr>
              <w:ind w:left="360"/>
              <w:rPr>
                <w:sz w:val="26"/>
                <w:szCs w:val="26"/>
              </w:rPr>
            </w:pPr>
            <w:r w:rsidRPr="00BC12C0">
              <w:rPr>
                <w:sz w:val="26"/>
                <w:szCs w:val="26"/>
              </w:rPr>
              <w:t>;==================================================</w:t>
            </w:r>
          </w:p>
          <w:p w14:paraId="45AEBF4A" w14:textId="77777777" w:rsidR="00AA07DF" w:rsidRPr="00BC12C0" w:rsidRDefault="00AA07DF" w:rsidP="00AA07DF">
            <w:pPr>
              <w:ind w:left="360"/>
              <w:rPr>
                <w:sz w:val="26"/>
                <w:szCs w:val="26"/>
              </w:rPr>
            </w:pPr>
          </w:p>
          <w:p w14:paraId="5BED64F4" w14:textId="77777777" w:rsidR="00AA07DF" w:rsidRPr="00BC12C0" w:rsidRDefault="00AA07DF" w:rsidP="00AA07DF">
            <w:pPr>
              <w:ind w:left="360"/>
              <w:rPr>
                <w:sz w:val="26"/>
                <w:szCs w:val="26"/>
              </w:rPr>
            </w:pPr>
            <w:r w:rsidRPr="00BC12C0">
              <w:rPr>
                <w:sz w:val="26"/>
                <w:szCs w:val="26"/>
              </w:rPr>
              <w:t xml:space="preserve">      org   0100h</w:t>
            </w:r>
          </w:p>
          <w:p w14:paraId="3D46D422" w14:textId="77777777" w:rsidR="00AA07DF" w:rsidRPr="00BC12C0" w:rsidRDefault="00AA07DF" w:rsidP="00AA07DF">
            <w:pPr>
              <w:ind w:left="360"/>
              <w:rPr>
                <w:sz w:val="26"/>
                <w:szCs w:val="26"/>
              </w:rPr>
            </w:pPr>
            <w:r w:rsidRPr="00BC12C0">
              <w:rPr>
                <w:sz w:val="26"/>
                <w:szCs w:val="26"/>
              </w:rPr>
              <w:t>Start:</w:t>
            </w:r>
            <w:r w:rsidRPr="00BC12C0">
              <w:rPr>
                <w:sz w:val="26"/>
                <w:szCs w:val="26"/>
              </w:rPr>
              <w:tab/>
            </w:r>
          </w:p>
          <w:p w14:paraId="614500FB" w14:textId="77777777" w:rsidR="00AA07DF" w:rsidRPr="00BC12C0" w:rsidRDefault="00AA07DF" w:rsidP="00AA07DF">
            <w:pPr>
              <w:ind w:left="360"/>
              <w:rPr>
                <w:sz w:val="26"/>
                <w:szCs w:val="26"/>
              </w:rPr>
            </w:pPr>
            <w:r w:rsidRPr="00BC12C0">
              <w:rPr>
                <w:sz w:val="26"/>
                <w:szCs w:val="26"/>
              </w:rPr>
              <w:t xml:space="preserve">     </w:t>
            </w:r>
          </w:p>
          <w:p w14:paraId="2F4374DA" w14:textId="77777777" w:rsidR="00AA07DF" w:rsidRPr="00BC12C0" w:rsidRDefault="00AA07DF" w:rsidP="00AA07DF">
            <w:pPr>
              <w:ind w:left="360"/>
              <w:rPr>
                <w:sz w:val="26"/>
                <w:szCs w:val="26"/>
              </w:rPr>
            </w:pPr>
            <w:r w:rsidRPr="00BC12C0">
              <w:rPr>
                <w:sz w:val="26"/>
                <w:szCs w:val="26"/>
              </w:rPr>
              <w:tab/>
              <w:t xml:space="preserve">LL: </w:t>
            </w:r>
            <w:r w:rsidRPr="00BC12C0">
              <w:rPr>
                <w:sz w:val="26"/>
                <w:szCs w:val="26"/>
              </w:rPr>
              <w:tab/>
              <w:t>MOV DPTR,#MA</w:t>
            </w:r>
          </w:p>
          <w:p w14:paraId="49E6969A" w14:textId="77777777" w:rsidR="00AA07DF" w:rsidRPr="00BC12C0" w:rsidRDefault="00AA07DF" w:rsidP="00AA07DF">
            <w:pPr>
              <w:ind w:left="360"/>
              <w:rPr>
                <w:sz w:val="26"/>
                <w:szCs w:val="26"/>
              </w:rPr>
            </w:pPr>
            <w:r w:rsidRPr="00BC12C0">
              <w:rPr>
                <w:sz w:val="26"/>
                <w:szCs w:val="26"/>
              </w:rPr>
              <w:tab/>
            </w:r>
            <w:r w:rsidRPr="00BC12C0">
              <w:rPr>
                <w:sz w:val="26"/>
                <w:szCs w:val="26"/>
              </w:rPr>
              <w:tab/>
              <w:t>MOV CHUC,#00</w:t>
            </w:r>
          </w:p>
          <w:p w14:paraId="2E2C6FC2" w14:textId="77777777" w:rsidR="00AA07DF" w:rsidRPr="00BC12C0" w:rsidRDefault="00AA07DF" w:rsidP="00AA07DF">
            <w:pPr>
              <w:ind w:left="360"/>
              <w:rPr>
                <w:sz w:val="26"/>
                <w:szCs w:val="26"/>
              </w:rPr>
            </w:pPr>
            <w:r w:rsidRPr="00BC12C0">
              <w:rPr>
                <w:sz w:val="26"/>
                <w:szCs w:val="26"/>
              </w:rPr>
              <w:tab/>
            </w:r>
            <w:r w:rsidRPr="00BC12C0">
              <w:rPr>
                <w:sz w:val="26"/>
                <w:szCs w:val="26"/>
              </w:rPr>
              <w:tab/>
              <w:t>MOV DONVI,#05</w:t>
            </w:r>
          </w:p>
          <w:p w14:paraId="79C828D5" w14:textId="77777777" w:rsidR="00AA07DF" w:rsidRPr="00BC12C0" w:rsidRDefault="00AA07DF" w:rsidP="00AA07DF">
            <w:pPr>
              <w:ind w:left="360"/>
              <w:rPr>
                <w:sz w:val="26"/>
                <w:szCs w:val="26"/>
              </w:rPr>
            </w:pPr>
          </w:p>
          <w:p w14:paraId="0ED37EE6" w14:textId="77777777" w:rsidR="00AA07DF" w:rsidRPr="00BC12C0" w:rsidRDefault="00AA07DF" w:rsidP="00AA07DF">
            <w:pPr>
              <w:ind w:left="360"/>
              <w:rPr>
                <w:sz w:val="26"/>
                <w:szCs w:val="26"/>
              </w:rPr>
            </w:pPr>
          </w:p>
          <w:p w14:paraId="62B7F96C" w14:textId="77777777" w:rsidR="00AA07DF" w:rsidRPr="00BC12C0" w:rsidRDefault="00AA07DF" w:rsidP="00AA07DF">
            <w:pPr>
              <w:ind w:left="360"/>
              <w:rPr>
                <w:sz w:val="26"/>
                <w:szCs w:val="26"/>
              </w:rPr>
            </w:pPr>
            <w:r w:rsidRPr="00BC12C0">
              <w:rPr>
                <w:sz w:val="26"/>
                <w:szCs w:val="26"/>
              </w:rPr>
              <w:tab/>
              <w:t xml:space="preserve">TT: </w:t>
            </w:r>
            <w:r w:rsidRPr="00BC12C0">
              <w:rPr>
                <w:sz w:val="26"/>
                <w:szCs w:val="26"/>
              </w:rPr>
              <w:tab/>
              <w:t>MOV A,DONVI</w:t>
            </w:r>
          </w:p>
          <w:p w14:paraId="46E88318" w14:textId="77777777" w:rsidR="00AA07DF" w:rsidRPr="00BC12C0" w:rsidRDefault="00AA07DF" w:rsidP="00AA07DF">
            <w:pPr>
              <w:ind w:left="360"/>
              <w:rPr>
                <w:sz w:val="26"/>
                <w:szCs w:val="26"/>
              </w:rPr>
            </w:pPr>
            <w:r w:rsidRPr="00BC12C0">
              <w:rPr>
                <w:sz w:val="26"/>
                <w:szCs w:val="26"/>
              </w:rPr>
              <w:tab/>
            </w:r>
            <w:r w:rsidRPr="00BC12C0">
              <w:rPr>
                <w:sz w:val="26"/>
                <w:szCs w:val="26"/>
              </w:rPr>
              <w:tab/>
              <w:t>MOVC A,@A+DPTR</w:t>
            </w:r>
          </w:p>
          <w:p w14:paraId="60FA07E8" w14:textId="77777777" w:rsidR="00AA07DF" w:rsidRPr="00BC12C0" w:rsidRDefault="00AA07DF" w:rsidP="00AA07DF">
            <w:pPr>
              <w:ind w:left="360"/>
              <w:rPr>
                <w:sz w:val="26"/>
                <w:szCs w:val="26"/>
              </w:rPr>
            </w:pPr>
            <w:r w:rsidRPr="00BC12C0">
              <w:rPr>
                <w:sz w:val="26"/>
                <w:szCs w:val="26"/>
              </w:rPr>
              <w:tab/>
            </w:r>
            <w:r w:rsidRPr="00BC12C0">
              <w:rPr>
                <w:sz w:val="26"/>
                <w:szCs w:val="26"/>
              </w:rPr>
              <w:tab/>
              <w:t>MOV P1,A</w:t>
            </w:r>
          </w:p>
          <w:p w14:paraId="730E4777" w14:textId="77777777" w:rsidR="00AA07DF" w:rsidRPr="00BC12C0" w:rsidRDefault="00AA07DF" w:rsidP="00AA07DF">
            <w:pPr>
              <w:ind w:left="360"/>
              <w:rPr>
                <w:sz w:val="26"/>
                <w:szCs w:val="26"/>
              </w:rPr>
            </w:pPr>
          </w:p>
          <w:p w14:paraId="05D8878F" w14:textId="77777777" w:rsidR="00AA07DF" w:rsidRPr="00BC12C0" w:rsidRDefault="00AA07DF" w:rsidP="00AA07DF">
            <w:pPr>
              <w:ind w:left="360"/>
              <w:rPr>
                <w:sz w:val="26"/>
                <w:szCs w:val="26"/>
              </w:rPr>
            </w:pPr>
            <w:r w:rsidRPr="00BC12C0">
              <w:rPr>
                <w:sz w:val="26"/>
                <w:szCs w:val="26"/>
              </w:rPr>
              <w:tab/>
            </w:r>
            <w:r w:rsidRPr="00BC12C0">
              <w:rPr>
                <w:sz w:val="26"/>
                <w:szCs w:val="26"/>
              </w:rPr>
              <w:tab/>
              <w:t>MOV A,CHUC</w:t>
            </w:r>
          </w:p>
          <w:p w14:paraId="5ED53F01" w14:textId="77777777" w:rsidR="00AA07DF" w:rsidRPr="00BC12C0" w:rsidRDefault="00AA07DF" w:rsidP="00AA07DF">
            <w:pPr>
              <w:ind w:left="360"/>
              <w:rPr>
                <w:sz w:val="26"/>
                <w:szCs w:val="26"/>
              </w:rPr>
            </w:pPr>
            <w:r w:rsidRPr="00BC12C0">
              <w:rPr>
                <w:sz w:val="26"/>
                <w:szCs w:val="26"/>
              </w:rPr>
              <w:tab/>
            </w:r>
            <w:r w:rsidRPr="00BC12C0">
              <w:rPr>
                <w:sz w:val="26"/>
                <w:szCs w:val="26"/>
              </w:rPr>
              <w:tab/>
              <w:t>MOVC A,@A+DPTR</w:t>
            </w:r>
          </w:p>
          <w:p w14:paraId="35DF0333" w14:textId="77777777" w:rsidR="00AA07DF" w:rsidRPr="00BC12C0" w:rsidRDefault="00AA07DF" w:rsidP="00AA07DF">
            <w:pPr>
              <w:ind w:left="360"/>
              <w:rPr>
                <w:sz w:val="26"/>
                <w:szCs w:val="26"/>
              </w:rPr>
            </w:pPr>
            <w:r w:rsidRPr="00BC12C0">
              <w:rPr>
                <w:sz w:val="26"/>
                <w:szCs w:val="26"/>
              </w:rPr>
              <w:lastRenderedPageBreak/>
              <w:tab/>
            </w:r>
            <w:r w:rsidRPr="00BC12C0">
              <w:rPr>
                <w:sz w:val="26"/>
                <w:szCs w:val="26"/>
              </w:rPr>
              <w:tab/>
              <w:t>MOV P3,A</w:t>
            </w:r>
          </w:p>
          <w:p w14:paraId="478A7C57" w14:textId="77777777" w:rsidR="00AA07DF" w:rsidRPr="00BC12C0" w:rsidRDefault="00AA07DF" w:rsidP="00AA07DF">
            <w:pPr>
              <w:ind w:left="360"/>
              <w:rPr>
                <w:sz w:val="26"/>
                <w:szCs w:val="26"/>
              </w:rPr>
            </w:pPr>
            <w:r w:rsidRPr="00BC12C0">
              <w:rPr>
                <w:sz w:val="26"/>
                <w:szCs w:val="26"/>
              </w:rPr>
              <w:tab/>
            </w:r>
            <w:r w:rsidRPr="00BC12C0">
              <w:rPr>
                <w:sz w:val="26"/>
                <w:szCs w:val="26"/>
              </w:rPr>
              <w:tab/>
              <w:t>CALL DL</w:t>
            </w:r>
          </w:p>
          <w:p w14:paraId="26D0F404" w14:textId="77777777" w:rsidR="00AA07DF" w:rsidRPr="00BC12C0" w:rsidRDefault="00AA07DF" w:rsidP="00AA07DF">
            <w:pPr>
              <w:ind w:left="360"/>
              <w:rPr>
                <w:sz w:val="26"/>
                <w:szCs w:val="26"/>
              </w:rPr>
            </w:pPr>
          </w:p>
          <w:p w14:paraId="392E1233" w14:textId="77777777" w:rsidR="00AA07DF" w:rsidRPr="00BC12C0" w:rsidRDefault="00AA07DF" w:rsidP="00AA07DF">
            <w:pPr>
              <w:ind w:left="360"/>
              <w:rPr>
                <w:sz w:val="26"/>
                <w:szCs w:val="26"/>
              </w:rPr>
            </w:pPr>
            <w:r w:rsidRPr="00BC12C0">
              <w:rPr>
                <w:sz w:val="26"/>
                <w:szCs w:val="26"/>
              </w:rPr>
              <w:tab/>
              <w:t xml:space="preserve">     </w:t>
            </w:r>
            <w:r w:rsidRPr="00BC12C0">
              <w:rPr>
                <w:sz w:val="26"/>
                <w:szCs w:val="26"/>
              </w:rPr>
              <w:tab/>
              <w:t>CJNE DONVI,#05,M</w:t>
            </w:r>
          </w:p>
          <w:p w14:paraId="377CF2B7" w14:textId="77777777" w:rsidR="00AA07DF" w:rsidRPr="00BC12C0" w:rsidRDefault="00AA07DF" w:rsidP="00AA07DF">
            <w:pPr>
              <w:ind w:left="360"/>
              <w:rPr>
                <w:sz w:val="26"/>
                <w:szCs w:val="26"/>
              </w:rPr>
            </w:pPr>
            <w:r w:rsidRPr="00BC12C0">
              <w:rPr>
                <w:sz w:val="26"/>
                <w:szCs w:val="26"/>
              </w:rPr>
              <w:tab/>
            </w:r>
            <w:r w:rsidRPr="00BC12C0">
              <w:rPr>
                <w:sz w:val="26"/>
                <w:szCs w:val="26"/>
              </w:rPr>
              <w:tab/>
              <w:t>CJNE CHUC,#02,M1</w:t>
            </w:r>
          </w:p>
          <w:p w14:paraId="4F781532" w14:textId="77777777" w:rsidR="00AA07DF" w:rsidRPr="00BC12C0" w:rsidRDefault="00AA07DF" w:rsidP="00AA07DF">
            <w:pPr>
              <w:ind w:left="360"/>
              <w:rPr>
                <w:sz w:val="26"/>
                <w:szCs w:val="26"/>
              </w:rPr>
            </w:pPr>
            <w:r w:rsidRPr="00BC12C0">
              <w:rPr>
                <w:sz w:val="26"/>
                <w:szCs w:val="26"/>
              </w:rPr>
              <w:tab/>
            </w:r>
            <w:r w:rsidRPr="00BC12C0">
              <w:rPr>
                <w:sz w:val="26"/>
                <w:szCs w:val="26"/>
              </w:rPr>
              <w:tab/>
              <w:t>INC DEM</w:t>
            </w:r>
          </w:p>
          <w:p w14:paraId="4CD1FA47" w14:textId="77777777" w:rsidR="00AA07DF" w:rsidRPr="00BC12C0" w:rsidRDefault="00AA07DF" w:rsidP="00AA07DF">
            <w:pPr>
              <w:ind w:left="360"/>
              <w:rPr>
                <w:sz w:val="26"/>
                <w:szCs w:val="26"/>
              </w:rPr>
            </w:pPr>
            <w:r w:rsidRPr="00BC12C0">
              <w:rPr>
                <w:sz w:val="26"/>
                <w:szCs w:val="26"/>
              </w:rPr>
              <w:tab/>
            </w:r>
            <w:r w:rsidRPr="00BC12C0">
              <w:rPr>
                <w:sz w:val="26"/>
                <w:szCs w:val="26"/>
              </w:rPr>
              <w:tab/>
              <w:t>CJNE DEM,#03,LL</w:t>
            </w:r>
          </w:p>
          <w:p w14:paraId="2E7B4AD7" w14:textId="77777777" w:rsidR="00AA07DF" w:rsidRPr="00BC12C0" w:rsidRDefault="00AA07DF" w:rsidP="00AA07DF">
            <w:pPr>
              <w:ind w:left="360"/>
              <w:rPr>
                <w:sz w:val="26"/>
                <w:szCs w:val="26"/>
              </w:rPr>
            </w:pPr>
            <w:r w:rsidRPr="00BC12C0">
              <w:rPr>
                <w:sz w:val="26"/>
                <w:szCs w:val="26"/>
              </w:rPr>
              <w:tab/>
            </w:r>
            <w:r w:rsidRPr="00BC12C0">
              <w:rPr>
                <w:sz w:val="26"/>
                <w:szCs w:val="26"/>
              </w:rPr>
              <w:tab/>
              <w:t>JMP HT</w:t>
            </w:r>
          </w:p>
          <w:p w14:paraId="4AF2D3CD" w14:textId="77777777" w:rsidR="00AA07DF" w:rsidRPr="00BC12C0" w:rsidRDefault="00AA07DF" w:rsidP="00AA07DF">
            <w:pPr>
              <w:ind w:left="360"/>
              <w:rPr>
                <w:sz w:val="26"/>
                <w:szCs w:val="26"/>
              </w:rPr>
            </w:pPr>
          </w:p>
          <w:p w14:paraId="60B43411" w14:textId="77777777" w:rsidR="00AA07DF" w:rsidRPr="00BC12C0" w:rsidRDefault="00AA07DF" w:rsidP="00AA07DF">
            <w:pPr>
              <w:ind w:left="360"/>
              <w:rPr>
                <w:sz w:val="26"/>
                <w:szCs w:val="26"/>
              </w:rPr>
            </w:pPr>
            <w:r w:rsidRPr="00BC12C0">
              <w:rPr>
                <w:sz w:val="26"/>
                <w:szCs w:val="26"/>
              </w:rPr>
              <w:tab/>
              <w:t xml:space="preserve">M: </w:t>
            </w:r>
            <w:r w:rsidRPr="00BC12C0">
              <w:rPr>
                <w:sz w:val="26"/>
                <w:szCs w:val="26"/>
              </w:rPr>
              <w:tab/>
              <w:t>CJNE DONVI,#09,M1</w:t>
            </w:r>
          </w:p>
          <w:p w14:paraId="7C3E4CC9" w14:textId="77777777" w:rsidR="00AA07DF" w:rsidRPr="00BC12C0" w:rsidRDefault="00AA07DF" w:rsidP="00AA07DF">
            <w:pPr>
              <w:ind w:left="360"/>
              <w:rPr>
                <w:sz w:val="26"/>
                <w:szCs w:val="26"/>
              </w:rPr>
            </w:pPr>
            <w:r w:rsidRPr="00BC12C0">
              <w:rPr>
                <w:sz w:val="26"/>
                <w:szCs w:val="26"/>
              </w:rPr>
              <w:tab/>
            </w:r>
            <w:r w:rsidRPr="00BC12C0">
              <w:rPr>
                <w:sz w:val="26"/>
                <w:szCs w:val="26"/>
              </w:rPr>
              <w:tab/>
              <w:t>MOV DONVI,#00</w:t>
            </w:r>
          </w:p>
          <w:p w14:paraId="7D14A856" w14:textId="77777777" w:rsidR="00AA07DF" w:rsidRPr="00BC12C0" w:rsidRDefault="00AA07DF" w:rsidP="00AA07DF">
            <w:pPr>
              <w:ind w:left="360"/>
              <w:rPr>
                <w:sz w:val="26"/>
                <w:szCs w:val="26"/>
              </w:rPr>
            </w:pPr>
            <w:r w:rsidRPr="00BC12C0">
              <w:rPr>
                <w:sz w:val="26"/>
                <w:szCs w:val="26"/>
              </w:rPr>
              <w:tab/>
            </w:r>
            <w:r w:rsidRPr="00BC12C0">
              <w:rPr>
                <w:sz w:val="26"/>
                <w:szCs w:val="26"/>
              </w:rPr>
              <w:tab/>
              <w:t>INC CHUC</w:t>
            </w:r>
          </w:p>
          <w:p w14:paraId="1C8AEC0C" w14:textId="77777777" w:rsidR="00AA07DF" w:rsidRPr="00BC12C0" w:rsidRDefault="00AA07DF" w:rsidP="00AA07DF">
            <w:pPr>
              <w:ind w:left="360"/>
              <w:rPr>
                <w:sz w:val="26"/>
                <w:szCs w:val="26"/>
              </w:rPr>
            </w:pPr>
            <w:r w:rsidRPr="00BC12C0">
              <w:rPr>
                <w:sz w:val="26"/>
                <w:szCs w:val="26"/>
              </w:rPr>
              <w:tab/>
            </w:r>
            <w:r w:rsidRPr="00BC12C0">
              <w:rPr>
                <w:sz w:val="26"/>
                <w:szCs w:val="26"/>
              </w:rPr>
              <w:tab/>
              <w:t>JMP   TT</w:t>
            </w:r>
          </w:p>
          <w:p w14:paraId="188E4521" w14:textId="77777777" w:rsidR="00AA07DF" w:rsidRPr="00BC12C0" w:rsidRDefault="00AA07DF" w:rsidP="00AA07DF">
            <w:pPr>
              <w:ind w:left="360"/>
              <w:rPr>
                <w:sz w:val="26"/>
                <w:szCs w:val="26"/>
              </w:rPr>
            </w:pPr>
          </w:p>
          <w:p w14:paraId="24FEC261" w14:textId="77777777" w:rsidR="00AA07DF" w:rsidRPr="00BC12C0" w:rsidRDefault="00AA07DF" w:rsidP="00AA07DF">
            <w:pPr>
              <w:ind w:left="360"/>
              <w:rPr>
                <w:sz w:val="26"/>
                <w:szCs w:val="26"/>
              </w:rPr>
            </w:pPr>
            <w:r w:rsidRPr="00BC12C0">
              <w:rPr>
                <w:sz w:val="26"/>
                <w:szCs w:val="26"/>
              </w:rPr>
              <w:tab/>
              <w:t xml:space="preserve">M1: </w:t>
            </w:r>
            <w:r w:rsidRPr="00BC12C0">
              <w:rPr>
                <w:sz w:val="26"/>
                <w:szCs w:val="26"/>
              </w:rPr>
              <w:tab/>
              <w:t>INC DONVI</w:t>
            </w:r>
          </w:p>
          <w:p w14:paraId="5C73D057" w14:textId="77777777" w:rsidR="00AA07DF" w:rsidRPr="00BC12C0" w:rsidRDefault="00AA07DF" w:rsidP="00AA07DF">
            <w:pPr>
              <w:ind w:left="360"/>
              <w:rPr>
                <w:sz w:val="26"/>
                <w:szCs w:val="26"/>
              </w:rPr>
            </w:pPr>
            <w:r w:rsidRPr="00BC12C0">
              <w:rPr>
                <w:sz w:val="26"/>
                <w:szCs w:val="26"/>
              </w:rPr>
              <w:tab/>
            </w:r>
            <w:r w:rsidRPr="00BC12C0">
              <w:rPr>
                <w:sz w:val="26"/>
                <w:szCs w:val="26"/>
              </w:rPr>
              <w:tab/>
              <w:t>JMP TT</w:t>
            </w:r>
          </w:p>
          <w:p w14:paraId="620C6FEC" w14:textId="77777777" w:rsidR="00AA07DF" w:rsidRPr="00BC12C0" w:rsidRDefault="00AA07DF" w:rsidP="00AA07DF">
            <w:pPr>
              <w:ind w:left="360"/>
              <w:rPr>
                <w:sz w:val="26"/>
                <w:szCs w:val="26"/>
              </w:rPr>
            </w:pPr>
          </w:p>
          <w:p w14:paraId="122E942B" w14:textId="77777777" w:rsidR="00AA07DF" w:rsidRPr="00BC12C0" w:rsidRDefault="00AA07DF" w:rsidP="00AA07DF">
            <w:pPr>
              <w:ind w:left="360"/>
              <w:rPr>
                <w:sz w:val="26"/>
                <w:szCs w:val="26"/>
              </w:rPr>
            </w:pPr>
            <w:r w:rsidRPr="00BC12C0">
              <w:rPr>
                <w:sz w:val="26"/>
                <w:szCs w:val="26"/>
              </w:rPr>
              <w:tab/>
              <w:t>HT:     MOV P3,#8EH  ; chu F HANG CHUC</w:t>
            </w:r>
          </w:p>
          <w:p w14:paraId="1FF6EA86" w14:textId="77777777" w:rsidR="00AA07DF" w:rsidRPr="00BC12C0" w:rsidRDefault="00AA07DF" w:rsidP="00AA07DF">
            <w:pPr>
              <w:ind w:left="360"/>
              <w:rPr>
                <w:sz w:val="26"/>
                <w:szCs w:val="26"/>
              </w:rPr>
            </w:pPr>
            <w:r w:rsidRPr="00BC12C0">
              <w:rPr>
                <w:sz w:val="26"/>
                <w:szCs w:val="26"/>
              </w:rPr>
              <w:tab/>
              <w:t xml:space="preserve">        MOV P1,#08EH  ; chu F HANG DV</w:t>
            </w:r>
          </w:p>
          <w:p w14:paraId="5E8FD34C" w14:textId="77777777" w:rsidR="00AA07DF" w:rsidRPr="00BC12C0" w:rsidRDefault="00AA07DF" w:rsidP="00AA07DF">
            <w:pPr>
              <w:ind w:left="360"/>
              <w:rPr>
                <w:sz w:val="26"/>
                <w:szCs w:val="26"/>
              </w:rPr>
            </w:pPr>
            <w:r w:rsidRPr="00BC12C0">
              <w:rPr>
                <w:sz w:val="26"/>
                <w:szCs w:val="26"/>
              </w:rPr>
              <w:tab/>
            </w:r>
            <w:r w:rsidRPr="00BC12C0">
              <w:rPr>
                <w:sz w:val="26"/>
                <w:szCs w:val="26"/>
              </w:rPr>
              <w:tab/>
              <w:t>CALL DL</w:t>
            </w:r>
          </w:p>
          <w:p w14:paraId="4EA9E26D" w14:textId="77777777" w:rsidR="00AA07DF" w:rsidRPr="00BC12C0" w:rsidRDefault="00AA07DF" w:rsidP="00AA07DF">
            <w:pPr>
              <w:ind w:left="360"/>
              <w:rPr>
                <w:sz w:val="26"/>
                <w:szCs w:val="26"/>
              </w:rPr>
            </w:pPr>
            <w:r w:rsidRPr="00BC12C0">
              <w:rPr>
                <w:sz w:val="26"/>
                <w:szCs w:val="26"/>
              </w:rPr>
              <w:tab/>
            </w:r>
            <w:r w:rsidRPr="00BC12C0">
              <w:rPr>
                <w:sz w:val="26"/>
                <w:szCs w:val="26"/>
              </w:rPr>
              <w:tab/>
              <w:t>JMP HT</w:t>
            </w:r>
          </w:p>
          <w:p w14:paraId="666044F0" w14:textId="77777777" w:rsidR="00AA07DF" w:rsidRPr="00BC12C0" w:rsidRDefault="00AA07DF" w:rsidP="00AA07DF">
            <w:pPr>
              <w:ind w:left="360"/>
              <w:rPr>
                <w:sz w:val="26"/>
                <w:szCs w:val="26"/>
              </w:rPr>
            </w:pPr>
          </w:p>
          <w:p w14:paraId="1641A71F" w14:textId="77777777" w:rsidR="00AA07DF" w:rsidRPr="00BC12C0" w:rsidRDefault="00AA07DF" w:rsidP="00AA07DF">
            <w:pPr>
              <w:ind w:left="360"/>
              <w:rPr>
                <w:sz w:val="26"/>
                <w:szCs w:val="26"/>
              </w:rPr>
            </w:pPr>
            <w:r w:rsidRPr="00BC12C0">
              <w:rPr>
                <w:sz w:val="26"/>
                <w:szCs w:val="26"/>
              </w:rPr>
              <w:t>DL: MOV R3,#0FFH</w:t>
            </w:r>
          </w:p>
          <w:p w14:paraId="6FB5145E" w14:textId="77777777" w:rsidR="00AA07DF" w:rsidRPr="00BC12C0" w:rsidRDefault="00AA07DF" w:rsidP="00AA07DF">
            <w:pPr>
              <w:ind w:left="360"/>
              <w:rPr>
                <w:sz w:val="26"/>
                <w:szCs w:val="26"/>
              </w:rPr>
            </w:pPr>
            <w:r w:rsidRPr="00BC12C0">
              <w:rPr>
                <w:sz w:val="26"/>
                <w:szCs w:val="26"/>
              </w:rPr>
              <w:t>LAP1:MOV R4,#0FFH</w:t>
            </w:r>
          </w:p>
          <w:p w14:paraId="10DB5EA0" w14:textId="77777777" w:rsidR="00AA07DF" w:rsidRPr="00BC12C0" w:rsidRDefault="00AA07DF" w:rsidP="00AA07DF">
            <w:pPr>
              <w:ind w:left="360"/>
              <w:rPr>
                <w:sz w:val="26"/>
                <w:szCs w:val="26"/>
              </w:rPr>
            </w:pPr>
            <w:r w:rsidRPr="00BC12C0">
              <w:rPr>
                <w:sz w:val="26"/>
                <w:szCs w:val="26"/>
              </w:rPr>
              <w:t>LAP:DJNZ R4,LAP</w:t>
            </w:r>
          </w:p>
          <w:p w14:paraId="4AC9D8FF" w14:textId="77777777" w:rsidR="00AA07DF" w:rsidRPr="00BC12C0" w:rsidRDefault="00AA07DF" w:rsidP="00AA07DF">
            <w:pPr>
              <w:ind w:left="360"/>
              <w:rPr>
                <w:sz w:val="26"/>
                <w:szCs w:val="26"/>
              </w:rPr>
            </w:pPr>
            <w:r w:rsidRPr="00BC12C0">
              <w:rPr>
                <w:sz w:val="26"/>
                <w:szCs w:val="26"/>
              </w:rPr>
              <w:t xml:space="preserve">    DJNZ R3, LAP1</w:t>
            </w:r>
          </w:p>
          <w:p w14:paraId="3C96834E" w14:textId="77777777" w:rsidR="00AA07DF" w:rsidRPr="00BC12C0" w:rsidRDefault="00AA07DF" w:rsidP="00AA07DF">
            <w:pPr>
              <w:ind w:left="360"/>
              <w:rPr>
                <w:sz w:val="26"/>
                <w:szCs w:val="26"/>
              </w:rPr>
            </w:pPr>
            <w:r w:rsidRPr="00BC12C0">
              <w:rPr>
                <w:sz w:val="26"/>
                <w:szCs w:val="26"/>
              </w:rPr>
              <w:tab/>
              <w:t>RET</w:t>
            </w:r>
          </w:p>
          <w:p w14:paraId="75382AEA" w14:textId="77777777" w:rsidR="00AA07DF" w:rsidRPr="00BC12C0" w:rsidRDefault="00AA07DF" w:rsidP="00AA07DF">
            <w:pPr>
              <w:ind w:left="360"/>
              <w:rPr>
                <w:sz w:val="26"/>
                <w:szCs w:val="26"/>
              </w:rPr>
            </w:pPr>
            <w:r w:rsidRPr="00BC12C0">
              <w:rPr>
                <w:sz w:val="26"/>
                <w:szCs w:val="26"/>
              </w:rPr>
              <w:t>MA: DB   0C0H,</w:t>
            </w:r>
            <w:r>
              <w:rPr>
                <w:sz w:val="26"/>
                <w:szCs w:val="26"/>
              </w:rPr>
              <w:t xml:space="preserve"> </w:t>
            </w:r>
            <w:r w:rsidRPr="00BC12C0">
              <w:rPr>
                <w:sz w:val="26"/>
                <w:szCs w:val="26"/>
              </w:rPr>
              <w:t>0F9H,</w:t>
            </w:r>
            <w:r>
              <w:rPr>
                <w:sz w:val="26"/>
                <w:szCs w:val="26"/>
              </w:rPr>
              <w:t xml:space="preserve"> </w:t>
            </w:r>
            <w:r w:rsidRPr="00BC12C0">
              <w:rPr>
                <w:sz w:val="26"/>
                <w:szCs w:val="26"/>
              </w:rPr>
              <w:t>0A4H,</w:t>
            </w:r>
            <w:r>
              <w:rPr>
                <w:sz w:val="26"/>
                <w:szCs w:val="26"/>
              </w:rPr>
              <w:t xml:space="preserve"> </w:t>
            </w:r>
            <w:r w:rsidRPr="00BC12C0">
              <w:rPr>
                <w:sz w:val="26"/>
                <w:szCs w:val="26"/>
              </w:rPr>
              <w:t>0B0H,</w:t>
            </w:r>
            <w:r>
              <w:rPr>
                <w:sz w:val="26"/>
                <w:szCs w:val="26"/>
              </w:rPr>
              <w:t xml:space="preserve"> </w:t>
            </w:r>
            <w:r w:rsidRPr="00BC12C0">
              <w:rPr>
                <w:sz w:val="26"/>
                <w:szCs w:val="26"/>
              </w:rPr>
              <w:t>99H,</w:t>
            </w:r>
            <w:r>
              <w:rPr>
                <w:sz w:val="26"/>
                <w:szCs w:val="26"/>
              </w:rPr>
              <w:t xml:space="preserve"> </w:t>
            </w:r>
            <w:r w:rsidRPr="00BC12C0">
              <w:rPr>
                <w:sz w:val="26"/>
                <w:szCs w:val="26"/>
              </w:rPr>
              <w:t>92H,</w:t>
            </w:r>
            <w:r>
              <w:rPr>
                <w:sz w:val="26"/>
                <w:szCs w:val="26"/>
              </w:rPr>
              <w:t xml:space="preserve"> </w:t>
            </w:r>
            <w:r w:rsidRPr="00BC12C0">
              <w:rPr>
                <w:sz w:val="26"/>
                <w:szCs w:val="26"/>
              </w:rPr>
              <w:t>82H,</w:t>
            </w:r>
            <w:r>
              <w:rPr>
                <w:sz w:val="26"/>
                <w:szCs w:val="26"/>
              </w:rPr>
              <w:t xml:space="preserve"> </w:t>
            </w:r>
            <w:r w:rsidRPr="00BC12C0">
              <w:rPr>
                <w:sz w:val="26"/>
                <w:szCs w:val="26"/>
              </w:rPr>
              <w:t>0F8H,</w:t>
            </w:r>
            <w:r>
              <w:rPr>
                <w:sz w:val="26"/>
                <w:szCs w:val="26"/>
              </w:rPr>
              <w:t xml:space="preserve"> </w:t>
            </w:r>
            <w:r w:rsidRPr="00BC12C0">
              <w:rPr>
                <w:sz w:val="26"/>
                <w:szCs w:val="26"/>
              </w:rPr>
              <w:t>80H,</w:t>
            </w:r>
            <w:r>
              <w:rPr>
                <w:sz w:val="26"/>
                <w:szCs w:val="26"/>
              </w:rPr>
              <w:t xml:space="preserve"> </w:t>
            </w:r>
            <w:r w:rsidRPr="00BC12C0">
              <w:rPr>
                <w:sz w:val="26"/>
                <w:szCs w:val="26"/>
              </w:rPr>
              <w:t>90H</w:t>
            </w:r>
          </w:p>
          <w:p w14:paraId="06D33C36" w14:textId="77777777" w:rsidR="00AA07DF" w:rsidRPr="00BC12C0" w:rsidRDefault="00AA07DF" w:rsidP="00AA07DF">
            <w:pPr>
              <w:ind w:left="360"/>
              <w:rPr>
                <w:sz w:val="26"/>
                <w:szCs w:val="26"/>
              </w:rPr>
            </w:pPr>
            <w:r w:rsidRPr="00BC12C0">
              <w:rPr>
                <w:sz w:val="26"/>
                <w:szCs w:val="26"/>
              </w:rPr>
              <w:t>END</w:t>
            </w:r>
          </w:p>
        </w:tc>
        <w:tc>
          <w:tcPr>
            <w:tcW w:w="918" w:type="dxa"/>
          </w:tcPr>
          <w:p w14:paraId="70B997FD" w14:textId="77777777" w:rsidR="00AA07DF" w:rsidRPr="00BC12C0" w:rsidRDefault="00AA07DF" w:rsidP="00AA07DF">
            <w:pPr>
              <w:jc w:val="center"/>
              <w:rPr>
                <w:sz w:val="26"/>
                <w:szCs w:val="26"/>
              </w:rPr>
            </w:pPr>
            <w:r w:rsidRPr="00BC12C0">
              <w:rPr>
                <w:sz w:val="26"/>
                <w:szCs w:val="26"/>
              </w:rPr>
              <w:lastRenderedPageBreak/>
              <w:t>1,0</w:t>
            </w:r>
          </w:p>
          <w:p w14:paraId="1B08C3D7" w14:textId="77777777" w:rsidR="00AA07DF" w:rsidRPr="00BC12C0" w:rsidRDefault="00AA07DF" w:rsidP="00AA07DF">
            <w:pPr>
              <w:jc w:val="center"/>
              <w:rPr>
                <w:sz w:val="26"/>
                <w:szCs w:val="26"/>
              </w:rPr>
            </w:pPr>
          </w:p>
          <w:p w14:paraId="3A4DDD8E" w14:textId="77777777" w:rsidR="00AA07DF" w:rsidRPr="00BC12C0" w:rsidRDefault="00AA07DF" w:rsidP="00AA07DF">
            <w:pPr>
              <w:jc w:val="center"/>
              <w:rPr>
                <w:sz w:val="26"/>
                <w:szCs w:val="26"/>
              </w:rPr>
            </w:pPr>
          </w:p>
          <w:p w14:paraId="5839713E" w14:textId="77777777" w:rsidR="00AA07DF" w:rsidRPr="00BC12C0" w:rsidRDefault="00AA07DF" w:rsidP="00AA07DF">
            <w:pPr>
              <w:jc w:val="center"/>
              <w:rPr>
                <w:sz w:val="26"/>
                <w:szCs w:val="26"/>
              </w:rPr>
            </w:pPr>
          </w:p>
          <w:p w14:paraId="2EBA3D81" w14:textId="77777777" w:rsidR="00AA07DF" w:rsidRPr="00BC12C0" w:rsidRDefault="00AA07DF" w:rsidP="00AA07DF">
            <w:pPr>
              <w:jc w:val="center"/>
              <w:rPr>
                <w:sz w:val="26"/>
                <w:szCs w:val="26"/>
              </w:rPr>
            </w:pPr>
          </w:p>
          <w:p w14:paraId="39D63982" w14:textId="77777777" w:rsidR="00AA07DF" w:rsidRPr="00BC12C0" w:rsidRDefault="00AA07DF" w:rsidP="00AA07DF">
            <w:pPr>
              <w:jc w:val="center"/>
              <w:rPr>
                <w:sz w:val="26"/>
                <w:szCs w:val="26"/>
              </w:rPr>
            </w:pPr>
          </w:p>
          <w:p w14:paraId="6A68FA2E" w14:textId="77777777" w:rsidR="00AA07DF" w:rsidRPr="00BC12C0" w:rsidRDefault="00AA07DF" w:rsidP="00AA07DF">
            <w:pPr>
              <w:jc w:val="center"/>
              <w:rPr>
                <w:sz w:val="26"/>
                <w:szCs w:val="26"/>
              </w:rPr>
            </w:pPr>
          </w:p>
          <w:p w14:paraId="58529B43" w14:textId="77777777" w:rsidR="00AA07DF" w:rsidRPr="00BC12C0" w:rsidRDefault="00AA07DF" w:rsidP="00AA07DF">
            <w:pPr>
              <w:jc w:val="center"/>
              <w:rPr>
                <w:sz w:val="26"/>
                <w:szCs w:val="26"/>
              </w:rPr>
            </w:pPr>
          </w:p>
          <w:p w14:paraId="741B5066" w14:textId="77777777" w:rsidR="00AA07DF" w:rsidRPr="00BC12C0" w:rsidRDefault="00AA07DF" w:rsidP="00AA07DF">
            <w:pPr>
              <w:jc w:val="center"/>
              <w:rPr>
                <w:sz w:val="26"/>
                <w:szCs w:val="26"/>
              </w:rPr>
            </w:pPr>
          </w:p>
          <w:p w14:paraId="56E84AF2" w14:textId="77777777" w:rsidR="00AA07DF" w:rsidRPr="00BC12C0" w:rsidRDefault="00AA07DF" w:rsidP="00AA07DF">
            <w:pPr>
              <w:jc w:val="center"/>
              <w:rPr>
                <w:sz w:val="26"/>
                <w:szCs w:val="26"/>
              </w:rPr>
            </w:pPr>
          </w:p>
          <w:p w14:paraId="2890035A" w14:textId="77777777" w:rsidR="00AA07DF" w:rsidRPr="00BC12C0" w:rsidRDefault="00AA07DF" w:rsidP="00AA07DF">
            <w:pPr>
              <w:jc w:val="center"/>
              <w:rPr>
                <w:sz w:val="26"/>
                <w:szCs w:val="26"/>
              </w:rPr>
            </w:pPr>
          </w:p>
          <w:p w14:paraId="37DD5A94" w14:textId="77777777" w:rsidR="00AA07DF" w:rsidRPr="00BC12C0" w:rsidRDefault="00AA07DF" w:rsidP="00AA07DF">
            <w:pPr>
              <w:jc w:val="center"/>
              <w:rPr>
                <w:sz w:val="26"/>
                <w:szCs w:val="26"/>
              </w:rPr>
            </w:pPr>
            <w:r w:rsidRPr="00BC12C0">
              <w:rPr>
                <w:sz w:val="26"/>
                <w:szCs w:val="26"/>
              </w:rPr>
              <w:t>0,5</w:t>
            </w:r>
          </w:p>
          <w:p w14:paraId="41E8B329" w14:textId="77777777" w:rsidR="00AA07DF" w:rsidRPr="00BC12C0" w:rsidRDefault="00AA07DF" w:rsidP="00AA07DF">
            <w:pPr>
              <w:jc w:val="center"/>
              <w:rPr>
                <w:sz w:val="26"/>
                <w:szCs w:val="26"/>
              </w:rPr>
            </w:pPr>
          </w:p>
          <w:p w14:paraId="172E0C1B" w14:textId="77777777" w:rsidR="00AA07DF" w:rsidRPr="00BC12C0" w:rsidRDefault="00AA07DF" w:rsidP="00AA07DF">
            <w:pPr>
              <w:jc w:val="center"/>
              <w:rPr>
                <w:sz w:val="26"/>
                <w:szCs w:val="26"/>
              </w:rPr>
            </w:pPr>
          </w:p>
          <w:p w14:paraId="5C9323F9" w14:textId="77777777" w:rsidR="00AA07DF" w:rsidRPr="00BC12C0" w:rsidRDefault="00AA07DF" w:rsidP="00AA07DF">
            <w:pPr>
              <w:jc w:val="center"/>
              <w:rPr>
                <w:sz w:val="26"/>
                <w:szCs w:val="26"/>
              </w:rPr>
            </w:pPr>
          </w:p>
          <w:p w14:paraId="13D80231" w14:textId="77777777" w:rsidR="00AA07DF" w:rsidRPr="00BC12C0" w:rsidRDefault="00AA07DF" w:rsidP="00AA07DF">
            <w:pPr>
              <w:jc w:val="center"/>
              <w:rPr>
                <w:sz w:val="26"/>
                <w:szCs w:val="26"/>
              </w:rPr>
            </w:pPr>
          </w:p>
          <w:p w14:paraId="60D8D981" w14:textId="77777777" w:rsidR="00AA07DF" w:rsidRPr="00BC12C0" w:rsidRDefault="00AA07DF" w:rsidP="00AA07DF">
            <w:pPr>
              <w:jc w:val="center"/>
              <w:rPr>
                <w:sz w:val="26"/>
                <w:szCs w:val="26"/>
              </w:rPr>
            </w:pPr>
          </w:p>
          <w:p w14:paraId="7A1D238B" w14:textId="77777777" w:rsidR="00AA07DF" w:rsidRPr="00BC12C0" w:rsidRDefault="00AA07DF" w:rsidP="00AA07DF">
            <w:pPr>
              <w:jc w:val="center"/>
              <w:rPr>
                <w:sz w:val="26"/>
                <w:szCs w:val="26"/>
              </w:rPr>
            </w:pPr>
          </w:p>
          <w:p w14:paraId="4AE98B19" w14:textId="77777777" w:rsidR="00AA07DF" w:rsidRPr="00BC12C0" w:rsidRDefault="00AA07DF" w:rsidP="00AA07DF">
            <w:pPr>
              <w:jc w:val="center"/>
              <w:rPr>
                <w:sz w:val="26"/>
                <w:szCs w:val="26"/>
              </w:rPr>
            </w:pPr>
          </w:p>
          <w:p w14:paraId="7C8A24CE" w14:textId="77777777" w:rsidR="00AA07DF" w:rsidRPr="00BC12C0" w:rsidRDefault="00AA07DF" w:rsidP="00AA07DF">
            <w:pPr>
              <w:jc w:val="center"/>
              <w:rPr>
                <w:sz w:val="26"/>
                <w:szCs w:val="26"/>
              </w:rPr>
            </w:pPr>
          </w:p>
          <w:p w14:paraId="5AB2F429" w14:textId="77777777" w:rsidR="00AA07DF" w:rsidRPr="00BC12C0" w:rsidRDefault="00AA07DF" w:rsidP="00AA07DF">
            <w:pPr>
              <w:jc w:val="center"/>
              <w:rPr>
                <w:sz w:val="26"/>
                <w:szCs w:val="26"/>
              </w:rPr>
            </w:pPr>
          </w:p>
          <w:p w14:paraId="1E4DB684" w14:textId="77777777" w:rsidR="00AA07DF" w:rsidRPr="00BC12C0" w:rsidRDefault="00AA07DF" w:rsidP="00AA07DF">
            <w:pPr>
              <w:jc w:val="center"/>
              <w:rPr>
                <w:sz w:val="26"/>
                <w:szCs w:val="26"/>
              </w:rPr>
            </w:pPr>
          </w:p>
          <w:p w14:paraId="265FB5D4" w14:textId="77777777" w:rsidR="00AA07DF" w:rsidRPr="00BC12C0" w:rsidRDefault="00AA07DF" w:rsidP="00AA07DF">
            <w:pPr>
              <w:jc w:val="center"/>
              <w:rPr>
                <w:sz w:val="26"/>
                <w:szCs w:val="26"/>
              </w:rPr>
            </w:pPr>
          </w:p>
          <w:p w14:paraId="40CF519E" w14:textId="77777777" w:rsidR="00AA07DF" w:rsidRPr="00BC12C0" w:rsidRDefault="00AA07DF" w:rsidP="00AA07DF">
            <w:pPr>
              <w:jc w:val="center"/>
              <w:rPr>
                <w:sz w:val="26"/>
                <w:szCs w:val="26"/>
              </w:rPr>
            </w:pPr>
          </w:p>
          <w:p w14:paraId="6C7AFECD" w14:textId="77777777" w:rsidR="00AA07DF" w:rsidRPr="00BC12C0" w:rsidRDefault="00AA07DF" w:rsidP="00AA07DF">
            <w:pPr>
              <w:jc w:val="center"/>
              <w:rPr>
                <w:sz w:val="26"/>
                <w:szCs w:val="26"/>
              </w:rPr>
            </w:pPr>
          </w:p>
          <w:p w14:paraId="458DE799" w14:textId="77777777" w:rsidR="00AA07DF" w:rsidRPr="00BC12C0" w:rsidRDefault="00AA07DF" w:rsidP="00AA07DF">
            <w:pPr>
              <w:jc w:val="center"/>
              <w:rPr>
                <w:sz w:val="26"/>
                <w:szCs w:val="26"/>
              </w:rPr>
            </w:pPr>
          </w:p>
          <w:p w14:paraId="6FFAAC6D" w14:textId="77777777" w:rsidR="00AA07DF" w:rsidRPr="00BC12C0" w:rsidRDefault="00AA07DF" w:rsidP="00AA07DF">
            <w:pPr>
              <w:jc w:val="center"/>
              <w:rPr>
                <w:sz w:val="26"/>
                <w:szCs w:val="26"/>
              </w:rPr>
            </w:pPr>
          </w:p>
          <w:p w14:paraId="7EB5B540" w14:textId="77777777" w:rsidR="00AA07DF" w:rsidRPr="00BC12C0" w:rsidRDefault="00AA07DF" w:rsidP="00AA07DF">
            <w:pPr>
              <w:jc w:val="center"/>
              <w:rPr>
                <w:sz w:val="26"/>
                <w:szCs w:val="26"/>
              </w:rPr>
            </w:pPr>
            <w:r w:rsidRPr="00BC12C0">
              <w:rPr>
                <w:sz w:val="26"/>
                <w:szCs w:val="26"/>
              </w:rPr>
              <w:t>0,5</w:t>
            </w:r>
          </w:p>
          <w:p w14:paraId="1BF74892" w14:textId="77777777" w:rsidR="00AA07DF" w:rsidRPr="00BC12C0" w:rsidRDefault="00AA07DF" w:rsidP="00AA07DF">
            <w:pPr>
              <w:jc w:val="center"/>
              <w:rPr>
                <w:sz w:val="26"/>
                <w:szCs w:val="26"/>
              </w:rPr>
            </w:pPr>
          </w:p>
          <w:p w14:paraId="78A7C74D" w14:textId="77777777" w:rsidR="00AA07DF" w:rsidRPr="00BC12C0" w:rsidRDefault="00AA07DF" w:rsidP="00AA07DF">
            <w:pPr>
              <w:jc w:val="center"/>
              <w:rPr>
                <w:sz w:val="26"/>
                <w:szCs w:val="26"/>
              </w:rPr>
            </w:pPr>
          </w:p>
          <w:p w14:paraId="5795D300" w14:textId="77777777" w:rsidR="00AA07DF" w:rsidRPr="00BC12C0" w:rsidRDefault="00AA07DF" w:rsidP="00AA07DF">
            <w:pPr>
              <w:jc w:val="center"/>
              <w:rPr>
                <w:sz w:val="26"/>
                <w:szCs w:val="26"/>
              </w:rPr>
            </w:pPr>
          </w:p>
          <w:p w14:paraId="29CC94EC" w14:textId="77777777" w:rsidR="00AA07DF" w:rsidRPr="00BC12C0" w:rsidRDefault="00AA07DF" w:rsidP="00AA07DF">
            <w:pPr>
              <w:jc w:val="center"/>
              <w:rPr>
                <w:sz w:val="26"/>
                <w:szCs w:val="26"/>
              </w:rPr>
            </w:pPr>
          </w:p>
          <w:p w14:paraId="2879E71F" w14:textId="77777777" w:rsidR="00AA07DF" w:rsidRPr="00BC12C0" w:rsidRDefault="00AA07DF" w:rsidP="00AA07DF">
            <w:pPr>
              <w:jc w:val="center"/>
              <w:rPr>
                <w:sz w:val="26"/>
                <w:szCs w:val="26"/>
              </w:rPr>
            </w:pPr>
          </w:p>
          <w:p w14:paraId="67A44B61" w14:textId="77777777" w:rsidR="00AA07DF" w:rsidRPr="00BC12C0" w:rsidRDefault="00AA07DF" w:rsidP="00AA07DF">
            <w:pPr>
              <w:jc w:val="center"/>
              <w:rPr>
                <w:sz w:val="26"/>
                <w:szCs w:val="26"/>
              </w:rPr>
            </w:pPr>
          </w:p>
          <w:p w14:paraId="24ECAE25" w14:textId="77777777" w:rsidR="00AA07DF" w:rsidRPr="00BC12C0" w:rsidRDefault="00AA07DF" w:rsidP="00AA07DF">
            <w:pPr>
              <w:jc w:val="center"/>
              <w:rPr>
                <w:sz w:val="26"/>
                <w:szCs w:val="26"/>
              </w:rPr>
            </w:pPr>
          </w:p>
          <w:p w14:paraId="26E1761E" w14:textId="77777777" w:rsidR="00AA07DF" w:rsidRPr="00BC12C0" w:rsidRDefault="00AA07DF" w:rsidP="00AA07DF">
            <w:pPr>
              <w:jc w:val="center"/>
              <w:rPr>
                <w:sz w:val="26"/>
                <w:szCs w:val="26"/>
              </w:rPr>
            </w:pPr>
          </w:p>
          <w:p w14:paraId="327D2AFA" w14:textId="77777777" w:rsidR="00AA07DF" w:rsidRPr="00BC12C0" w:rsidRDefault="00AA07DF" w:rsidP="00AA07DF">
            <w:pPr>
              <w:jc w:val="center"/>
              <w:rPr>
                <w:sz w:val="26"/>
                <w:szCs w:val="26"/>
              </w:rPr>
            </w:pPr>
          </w:p>
          <w:p w14:paraId="06E676A4" w14:textId="77777777" w:rsidR="00AA07DF" w:rsidRPr="00BC12C0" w:rsidRDefault="00AA07DF" w:rsidP="00AA07DF">
            <w:pPr>
              <w:jc w:val="center"/>
              <w:rPr>
                <w:sz w:val="26"/>
                <w:szCs w:val="26"/>
              </w:rPr>
            </w:pPr>
          </w:p>
          <w:p w14:paraId="52621F6F" w14:textId="77777777" w:rsidR="00AA07DF" w:rsidRPr="00BC12C0" w:rsidRDefault="00AA07DF" w:rsidP="00AA07DF">
            <w:pPr>
              <w:jc w:val="center"/>
              <w:rPr>
                <w:sz w:val="26"/>
                <w:szCs w:val="26"/>
              </w:rPr>
            </w:pPr>
          </w:p>
          <w:p w14:paraId="195CC576" w14:textId="77777777" w:rsidR="00AA07DF" w:rsidRPr="00BC12C0" w:rsidRDefault="00AA07DF" w:rsidP="00AA07DF">
            <w:pPr>
              <w:jc w:val="center"/>
              <w:rPr>
                <w:sz w:val="26"/>
                <w:szCs w:val="26"/>
              </w:rPr>
            </w:pPr>
          </w:p>
          <w:p w14:paraId="170FF512" w14:textId="77777777" w:rsidR="00AA07DF" w:rsidRPr="00BC12C0" w:rsidRDefault="00AA07DF" w:rsidP="00AA07DF">
            <w:pPr>
              <w:jc w:val="center"/>
              <w:rPr>
                <w:sz w:val="26"/>
                <w:szCs w:val="26"/>
              </w:rPr>
            </w:pPr>
          </w:p>
          <w:p w14:paraId="5A3965AA" w14:textId="77777777" w:rsidR="00AA07DF" w:rsidRPr="00BC12C0" w:rsidRDefault="00AA07DF" w:rsidP="00AA07DF">
            <w:pPr>
              <w:jc w:val="center"/>
              <w:rPr>
                <w:sz w:val="26"/>
                <w:szCs w:val="26"/>
              </w:rPr>
            </w:pPr>
          </w:p>
          <w:p w14:paraId="66FE1873" w14:textId="77777777" w:rsidR="00AA07DF" w:rsidRPr="00BC12C0" w:rsidRDefault="00AA07DF" w:rsidP="00AA07DF">
            <w:pPr>
              <w:jc w:val="center"/>
              <w:rPr>
                <w:sz w:val="26"/>
                <w:szCs w:val="26"/>
              </w:rPr>
            </w:pPr>
          </w:p>
          <w:p w14:paraId="3CFCF0FC" w14:textId="77777777" w:rsidR="00AA07DF" w:rsidRPr="00BC12C0" w:rsidRDefault="00AA07DF" w:rsidP="00AA07DF">
            <w:pPr>
              <w:jc w:val="center"/>
              <w:rPr>
                <w:sz w:val="26"/>
                <w:szCs w:val="26"/>
              </w:rPr>
            </w:pPr>
          </w:p>
          <w:p w14:paraId="4EB5BB07" w14:textId="77777777" w:rsidR="00AA07DF" w:rsidRPr="00BC12C0" w:rsidRDefault="00AA07DF" w:rsidP="00AA07DF">
            <w:pPr>
              <w:jc w:val="center"/>
              <w:rPr>
                <w:sz w:val="26"/>
                <w:szCs w:val="26"/>
              </w:rPr>
            </w:pPr>
          </w:p>
          <w:p w14:paraId="2CD4E053" w14:textId="77777777" w:rsidR="00AA07DF" w:rsidRPr="00BC12C0" w:rsidRDefault="00AA07DF" w:rsidP="00AA07DF">
            <w:pPr>
              <w:jc w:val="center"/>
              <w:rPr>
                <w:sz w:val="26"/>
                <w:szCs w:val="26"/>
              </w:rPr>
            </w:pPr>
          </w:p>
          <w:p w14:paraId="7DAE8F63" w14:textId="77777777" w:rsidR="00AA07DF" w:rsidRPr="00BC12C0" w:rsidRDefault="00AA07DF" w:rsidP="00AA07DF">
            <w:pPr>
              <w:jc w:val="center"/>
              <w:rPr>
                <w:sz w:val="26"/>
                <w:szCs w:val="26"/>
              </w:rPr>
            </w:pPr>
          </w:p>
          <w:p w14:paraId="2CBFD4DC" w14:textId="77777777" w:rsidR="00AA07DF" w:rsidRPr="00BC12C0" w:rsidRDefault="00AA07DF" w:rsidP="00AA07DF">
            <w:pPr>
              <w:jc w:val="center"/>
              <w:rPr>
                <w:sz w:val="26"/>
                <w:szCs w:val="26"/>
              </w:rPr>
            </w:pPr>
            <w:r w:rsidRPr="00BC12C0">
              <w:rPr>
                <w:sz w:val="26"/>
                <w:szCs w:val="26"/>
              </w:rPr>
              <w:t>0,5</w:t>
            </w:r>
          </w:p>
          <w:p w14:paraId="5655B431" w14:textId="77777777" w:rsidR="00AA07DF" w:rsidRPr="00BC12C0" w:rsidRDefault="00AA07DF" w:rsidP="00AA07DF">
            <w:pPr>
              <w:jc w:val="center"/>
              <w:rPr>
                <w:sz w:val="26"/>
                <w:szCs w:val="26"/>
              </w:rPr>
            </w:pPr>
          </w:p>
          <w:p w14:paraId="30EEA573" w14:textId="77777777" w:rsidR="00AA07DF" w:rsidRPr="00BC12C0" w:rsidRDefault="00AA07DF" w:rsidP="00AA07DF">
            <w:pPr>
              <w:jc w:val="center"/>
              <w:rPr>
                <w:sz w:val="26"/>
                <w:szCs w:val="26"/>
              </w:rPr>
            </w:pPr>
          </w:p>
          <w:p w14:paraId="4E4E0AF6" w14:textId="77777777" w:rsidR="00AA07DF" w:rsidRPr="00BC12C0" w:rsidRDefault="00AA07DF" w:rsidP="00AA07DF">
            <w:pPr>
              <w:jc w:val="center"/>
              <w:rPr>
                <w:sz w:val="26"/>
                <w:szCs w:val="26"/>
              </w:rPr>
            </w:pPr>
          </w:p>
          <w:p w14:paraId="23076592" w14:textId="77777777" w:rsidR="00AA07DF" w:rsidRPr="00BC12C0" w:rsidRDefault="00AA07DF" w:rsidP="00AA07DF">
            <w:pPr>
              <w:jc w:val="center"/>
              <w:rPr>
                <w:sz w:val="26"/>
                <w:szCs w:val="26"/>
              </w:rPr>
            </w:pPr>
          </w:p>
          <w:p w14:paraId="6DD06296" w14:textId="77777777" w:rsidR="00AA07DF" w:rsidRPr="00BC12C0" w:rsidRDefault="00AA07DF" w:rsidP="00AA07DF">
            <w:pPr>
              <w:jc w:val="center"/>
              <w:rPr>
                <w:sz w:val="26"/>
                <w:szCs w:val="26"/>
              </w:rPr>
            </w:pPr>
          </w:p>
          <w:p w14:paraId="6E62F872" w14:textId="77777777" w:rsidR="00AA07DF" w:rsidRPr="00BC12C0" w:rsidRDefault="00AA07DF" w:rsidP="00AA07DF">
            <w:pPr>
              <w:jc w:val="center"/>
              <w:rPr>
                <w:sz w:val="26"/>
                <w:szCs w:val="26"/>
              </w:rPr>
            </w:pPr>
          </w:p>
          <w:p w14:paraId="65E2133D" w14:textId="77777777" w:rsidR="00AA07DF" w:rsidRPr="00BC12C0" w:rsidRDefault="00AA07DF" w:rsidP="00AA07DF">
            <w:pPr>
              <w:jc w:val="center"/>
              <w:rPr>
                <w:sz w:val="26"/>
                <w:szCs w:val="26"/>
              </w:rPr>
            </w:pPr>
          </w:p>
          <w:p w14:paraId="2D0905AB" w14:textId="77777777" w:rsidR="00AA07DF" w:rsidRPr="00BC12C0" w:rsidRDefault="00AA07DF" w:rsidP="00AA07DF">
            <w:pPr>
              <w:jc w:val="center"/>
              <w:rPr>
                <w:sz w:val="26"/>
                <w:szCs w:val="26"/>
              </w:rPr>
            </w:pPr>
          </w:p>
          <w:p w14:paraId="4E2B4A49" w14:textId="77777777" w:rsidR="00AA07DF" w:rsidRPr="00BC12C0" w:rsidRDefault="00AA07DF" w:rsidP="00AA07DF">
            <w:pPr>
              <w:jc w:val="center"/>
              <w:rPr>
                <w:sz w:val="26"/>
                <w:szCs w:val="26"/>
              </w:rPr>
            </w:pPr>
          </w:p>
          <w:p w14:paraId="6DCDB233" w14:textId="77777777" w:rsidR="00AA07DF" w:rsidRPr="00BC12C0" w:rsidRDefault="00AA07DF" w:rsidP="00AA07DF">
            <w:pPr>
              <w:jc w:val="center"/>
              <w:rPr>
                <w:sz w:val="26"/>
                <w:szCs w:val="26"/>
              </w:rPr>
            </w:pPr>
          </w:p>
          <w:p w14:paraId="073A4D03" w14:textId="77777777" w:rsidR="00AA07DF" w:rsidRPr="00BC12C0" w:rsidRDefault="00AA07DF" w:rsidP="00AA07DF">
            <w:pPr>
              <w:jc w:val="center"/>
              <w:rPr>
                <w:sz w:val="26"/>
                <w:szCs w:val="26"/>
              </w:rPr>
            </w:pPr>
          </w:p>
          <w:p w14:paraId="62A91094" w14:textId="77777777" w:rsidR="00AA07DF" w:rsidRPr="00BC12C0" w:rsidRDefault="00AA07DF" w:rsidP="00AA07DF">
            <w:pPr>
              <w:jc w:val="center"/>
              <w:rPr>
                <w:sz w:val="26"/>
                <w:szCs w:val="26"/>
              </w:rPr>
            </w:pPr>
          </w:p>
          <w:p w14:paraId="0AEDE937" w14:textId="77777777" w:rsidR="00AA07DF" w:rsidRPr="00BC12C0" w:rsidRDefault="00AA07DF" w:rsidP="00AA07DF">
            <w:pPr>
              <w:jc w:val="center"/>
              <w:rPr>
                <w:sz w:val="26"/>
                <w:szCs w:val="26"/>
              </w:rPr>
            </w:pPr>
            <w:r w:rsidRPr="00BC12C0">
              <w:rPr>
                <w:sz w:val="26"/>
                <w:szCs w:val="26"/>
              </w:rPr>
              <w:t>0,5</w:t>
            </w:r>
          </w:p>
        </w:tc>
      </w:tr>
    </w:tbl>
    <w:p w14:paraId="210878E2" w14:textId="77777777" w:rsidR="00277578" w:rsidRDefault="00277578" w:rsidP="00302333">
      <w:pPr>
        <w:spacing w:line="240" w:lineRule="auto"/>
        <w:jc w:val="center"/>
        <w:rPr>
          <w:rFonts w:cs="Times New Roman"/>
          <w:szCs w:val="26"/>
        </w:rPr>
      </w:pPr>
    </w:p>
    <w:p w14:paraId="5D122947" w14:textId="3A401B1F" w:rsidR="00277578" w:rsidRPr="00BC12C0" w:rsidRDefault="00AF5F7E" w:rsidP="00277578">
      <w:pPr>
        <w:tabs>
          <w:tab w:val="left" w:pos="5416"/>
        </w:tabs>
        <w:jc w:val="right"/>
        <w:rPr>
          <w:rFonts w:cs="Times New Roman"/>
          <w:i/>
          <w:szCs w:val="26"/>
        </w:rPr>
      </w:pPr>
      <w:r>
        <w:rPr>
          <w:rFonts w:cs="Times New Roman"/>
          <w:i/>
          <w:szCs w:val="26"/>
        </w:rPr>
        <w:t>Cần Thơ, ngày   tháng   năm 2023</w:t>
      </w:r>
    </w:p>
    <w:tbl>
      <w:tblPr>
        <w:tblW w:w="10234" w:type="dxa"/>
        <w:jc w:val="center"/>
        <w:tblLook w:val="04A0" w:firstRow="1" w:lastRow="0" w:firstColumn="1" w:lastColumn="0" w:noHBand="0" w:noVBand="1"/>
      </w:tblPr>
      <w:tblGrid>
        <w:gridCol w:w="4253"/>
        <w:gridCol w:w="2295"/>
        <w:gridCol w:w="3686"/>
      </w:tblGrid>
      <w:tr w:rsidR="00333DBF" w:rsidRPr="00C61CC0" w14:paraId="12B42E67" w14:textId="77777777" w:rsidTr="00F06F1D">
        <w:trPr>
          <w:jc w:val="center"/>
        </w:trPr>
        <w:tc>
          <w:tcPr>
            <w:tcW w:w="4253" w:type="dxa"/>
            <w:shd w:val="clear" w:color="auto" w:fill="auto"/>
          </w:tcPr>
          <w:p w14:paraId="1CC664F5" w14:textId="77777777" w:rsidR="00333DBF" w:rsidRDefault="00333DBF" w:rsidP="00F06F1D">
            <w:pPr>
              <w:jc w:val="center"/>
              <w:rPr>
                <w:b/>
                <w:szCs w:val="26"/>
              </w:rPr>
            </w:pPr>
            <w:r>
              <w:rPr>
                <w:b/>
                <w:szCs w:val="26"/>
              </w:rPr>
              <w:t xml:space="preserve">PHÓ </w:t>
            </w:r>
            <w:r w:rsidRPr="00C61CC0">
              <w:rPr>
                <w:b/>
                <w:szCs w:val="26"/>
              </w:rPr>
              <w:t>CHỦ TỊCH HỘI ĐỒNG</w:t>
            </w:r>
            <w:r>
              <w:rPr>
                <w:b/>
                <w:szCs w:val="26"/>
              </w:rPr>
              <w:t xml:space="preserve"> THI</w:t>
            </w:r>
          </w:p>
          <w:p w14:paraId="021BCE85" w14:textId="77777777" w:rsidR="00333DBF" w:rsidRPr="00C61CC0" w:rsidRDefault="00333DBF" w:rsidP="00F06F1D">
            <w:pPr>
              <w:jc w:val="center"/>
              <w:rPr>
                <w:b/>
                <w:szCs w:val="26"/>
              </w:rPr>
            </w:pPr>
            <w:r>
              <w:rPr>
                <w:b/>
                <w:szCs w:val="26"/>
              </w:rPr>
              <w:t>TRƯỞNG BAN ĐỀ THI</w:t>
            </w:r>
          </w:p>
        </w:tc>
        <w:tc>
          <w:tcPr>
            <w:tcW w:w="2295" w:type="dxa"/>
          </w:tcPr>
          <w:p w14:paraId="7FCE6AAD" w14:textId="77777777" w:rsidR="00333DBF" w:rsidRPr="00C61CC0" w:rsidRDefault="00333DBF" w:rsidP="00F06F1D">
            <w:pPr>
              <w:jc w:val="center"/>
              <w:rPr>
                <w:b/>
                <w:szCs w:val="26"/>
              </w:rPr>
            </w:pPr>
            <w:r w:rsidRPr="00C61CC0">
              <w:rPr>
                <w:b/>
                <w:szCs w:val="26"/>
              </w:rPr>
              <w:t>KHOA ĐIỆN TỬ</w:t>
            </w:r>
          </w:p>
        </w:tc>
        <w:tc>
          <w:tcPr>
            <w:tcW w:w="3686" w:type="dxa"/>
            <w:shd w:val="clear" w:color="auto" w:fill="auto"/>
          </w:tcPr>
          <w:p w14:paraId="2CDF6F0E" w14:textId="77777777" w:rsidR="00333DBF" w:rsidRPr="00C61CC0" w:rsidRDefault="00333DBF" w:rsidP="00F06F1D">
            <w:pPr>
              <w:jc w:val="center"/>
              <w:rPr>
                <w:b/>
                <w:szCs w:val="26"/>
              </w:rPr>
            </w:pPr>
            <w:r>
              <w:rPr>
                <w:b/>
                <w:szCs w:val="26"/>
              </w:rPr>
              <w:t>TRƯỞNG TIỂU BAN ĐỀ THI</w:t>
            </w:r>
          </w:p>
        </w:tc>
      </w:tr>
      <w:tr w:rsidR="00333DBF" w:rsidRPr="00C61CC0" w14:paraId="602583B9" w14:textId="77777777" w:rsidTr="00F06F1D">
        <w:trPr>
          <w:jc w:val="center"/>
        </w:trPr>
        <w:tc>
          <w:tcPr>
            <w:tcW w:w="4253" w:type="dxa"/>
            <w:shd w:val="clear" w:color="auto" w:fill="auto"/>
          </w:tcPr>
          <w:p w14:paraId="2564CF61" w14:textId="77777777" w:rsidR="00333DBF" w:rsidRDefault="00333DBF" w:rsidP="00F06F1D">
            <w:pPr>
              <w:jc w:val="center"/>
              <w:rPr>
                <w:b/>
                <w:szCs w:val="26"/>
              </w:rPr>
            </w:pPr>
          </w:p>
          <w:p w14:paraId="27748B4A" w14:textId="77777777" w:rsidR="00333DBF" w:rsidRPr="00A04ECB" w:rsidRDefault="00333DBF" w:rsidP="00F06F1D">
            <w:pPr>
              <w:rPr>
                <w:szCs w:val="26"/>
              </w:rPr>
            </w:pPr>
          </w:p>
          <w:p w14:paraId="3D106190" w14:textId="77777777" w:rsidR="00333DBF" w:rsidRDefault="00333DBF" w:rsidP="00F06F1D">
            <w:pPr>
              <w:rPr>
                <w:szCs w:val="26"/>
              </w:rPr>
            </w:pPr>
          </w:p>
          <w:p w14:paraId="387B9652" w14:textId="77777777" w:rsidR="00333DBF" w:rsidRDefault="00333DBF" w:rsidP="00F06F1D">
            <w:pPr>
              <w:jc w:val="center"/>
              <w:rPr>
                <w:szCs w:val="26"/>
              </w:rPr>
            </w:pPr>
          </w:p>
          <w:p w14:paraId="7842ACCA" w14:textId="77777777" w:rsidR="00333DBF" w:rsidRDefault="00333DBF" w:rsidP="00F06F1D">
            <w:pPr>
              <w:jc w:val="center"/>
              <w:rPr>
                <w:szCs w:val="26"/>
              </w:rPr>
            </w:pPr>
          </w:p>
          <w:p w14:paraId="30EBBBE4" w14:textId="77777777" w:rsidR="00333DBF" w:rsidRPr="00A04ECB" w:rsidRDefault="00333DBF" w:rsidP="00F06F1D">
            <w:pPr>
              <w:rPr>
                <w:szCs w:val="26"/>
              </w:rPr>
            </w:pPr>
          </w:p>
        </w:tc>
        <w:tc>
          <w:tcPr>
            <w:tcW w:w="2295" w:type="dxa"/>
          </w:tcPr>
          <w:p w14:paraId="5E93F311" w14:textId="77777777" w:rsidR="00333DBF" w:rsidRPr="00C61CC0" w:rsidRDefault="00333DBF" w:rsidP="00F06F1D">
            <w:pPr>
              <w:rPr>
                <w:b/>
                <w:szCs w:val="26"/>
              </w:rPr>
            </w:pPr>
          </w:p>
          <w:p w14:paraId="6CE0B9D3" w14:textId="77777777" w:rsidR="00333DBF" w:rsidRPr="00C61CC0" w:rsidRDefault="00333DBF" w:rsidP="00F06F1D">
            <w:pPr>
              <w:jc w:val="center"/>
              <w:rPr>
                <w:b/>
                <w:szCs w:val="26"/>
              </w:rPr>
            </w:pPr>
          </w:p>
          <w:p w14:paraId="0445CE04"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04FD1466" w14:textId="77777777" w:rsidR="00333DBF" w:rsidRPr="00C61CC0" w:rsidRDefault="00333DBF" w:rsidP="00F06F1D">
            <w:pPr>
              <w:jc w:val="center"/>
              <w:rPr>
                <w:b/>
                <w:szCs w:val="26"/>
              </w:rPr>
            </w:pPr>
          </w:p>
        </w:tc>
        <w:tc>
          <w:tcPr>
            <w:tcW w:w="3686" w:type="dxa"/>
            <w:shd w:val="clear" w:color="auto" w:fill="auto"/>
          </w:tcPr>
          <w:p w14:paraId="7C042F38" w14:textId="77777777" w:rsidR="00333DBF" w:rsidRDefault="00333DBF" w:rsidP="00F06F1D">
            <w:pPr>
              <w:rPr>
                <w:b/>
                <w:szCs w:val="26"/>
              </w:rPr>
            </w:pPr>
          </w:p>
          <w:p w14:paraId="479470F4" w14:textId="77777777" w:rsidR="00333DBF" w:rsidRPr="00C61CC0" w:rsidRDefault="00333DBF" w:rsidP="00F06F1D">
            <w:pPr>
              <w:rPr>
                <w:b/>
                <w:szCs w:val="26"/>
              </w:rPr>
            </w:pPr>
          </w:p>
          <w:p w14:paraId="24BE12FD"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2AEB3F4A" w14:textId="77777777" w:rsidR="00333DBF" w:rsidRPr="00C61CC0" w:rsidRDefault="00333DBF" w:rsidP="00F06F1D">
            <w:pPr>
              <w:jc w:val="center"/>
              <w:rPr>
                <w:b/>
                <w:szCs w:val="26"/>
              </w:rPr>
            </w:pPr>
          </w:p>
          <w:p w14:paraId="1DE7C962" w14:textId="77777777" w:rsidR="00333DBF" w:rsidRPr="00C61CC0" w:rsidRDefault="00333DBF" w:rsidP="00F06F1D">
            <w:pPr>
              <w:jc w:val="center"/>
              <w:rPr>
                <w:b/>
                <w:szCs w:val="26"/>
              </w:rPr>
            </w:pPr>
          </w:p>
        </w:tc>
      </w:tr>
    </w:tbl>
    <w:p w14:paraId="1A3B4938" w14:textId="77777777" w:rsidR="005627F2" w:rsidRDefault="005627F2" w:rsidP="00277578">
      <w:pPr>
        <w:spacing w:line="240" w:lineRule="auto"/>
        <w:jc w:val="both"/>
        <w:rPr>
          <w:rFonts w:cs="Times New Roman"/>
          <w:szCs w:val="26"/>
        </w:rPr>
      </w:pPr>
    </w:p>
    <w:p w14:paraId="6F74AA3B" w14:textId="77777777" w:rsidR="005627F2" w:rsidRDefault="005627F2" w:rsidP="00277578">
      <w:pPr>
        <w:spacing w:line="240" w:lineRule="auto"/>
        <w:jc w:val="both"/>
        <w:rPr>
          <w:rFonts w:cs="Times New Roman"/>
          <w:szCs w:val="26"/>
        </w:rPr>
      </w:pPr>
    </w:p>
    <w:p w14:paraId="69B37ECF" w14:textId="77777777" w:rsidR="005627F2" w:rsidRDefault="005627F2" w:rsidP="00277578">
      <w:pPr>
        <w:spacing w:line="240" w:lineRule="auto"/>
        <w:jc w:val="both"/>
        <w:rPr>
          <w:rFonts w:cs="Times New Roman"/>
          <w:szCs w:val="26"/>
        </w:rPr>
      </w:pPr>
    </w:p>
    <w:p w14:paraId="2614C243" w14:textId="77777777" w:rsidR="00E23B0F" w:rsidRDefault="00E23B0F" w:rsidP="00277578">
      <w:pPr>
        <w:spacing w:line="240" w:lineRule="auto"/>
        <w:jc w:val="both"/>
        <w:rPr>
          <w:rFonts w:cs="Times New Roman"/>
          <w:szCs w:val="26"/>
        </w:rPr>
      </w:pPr>
    </w:p>
    <w:p w14:paraId="056D4FDF" w14:textId="77777777" w:rsidR="00E23B0F" w:rsidRDefault="00E23B0F" w:rsidP="00277578">
      <w:pPr>
        <w:spacing w:line="240" w:lineRule="auto"/>
        <w:jc w:val="both"/>
        <w:rPr>
          <w:rFonts w:cs="Times New Roman"/>
          <w:szCs w:val="26"/>
        </w:rPr>
      </w:pPr>
    </w:p>
    <w:p w14:paraId="4D9DD515" w14:textId="77777777" w:rsidR="00836CC7" w:rsidRPr="00302333" w:rsidRDefault="00E23B0F" w:rsidP="00C05D0B">
      <w:pPr>
        <w:spacing w:after="0" w:line="240" w:lineRule="auto"/>
        <w:rPr>
          <w:rFonts w:eastAsia="Times New Roman" w:cs="Times New Roman"/>
          <w:szCs w:val="26"/>
        </w:rPr>
      </w:pPr>
      <w:r>
        <w:rPr>
          <w:rFonts w:eastAsia="Times New Roman" w:cs="Times New Roman"/>
          <w:szCs w:val="26"/>
        </w:rPr>
        <w:lastRenderedPageBreak/>
        <w:t xml:space="preserve">      </w:t>
      </w:r>
      <w:r w:rsidR="00836CC7" w:rsidRPr="00302333">
        <w:rPr>
          <w:rFonts w:eastAsia="Times New Roman" w:cs="Times New Roman"/>
          <w:szCs w:val="26"/>
        </w:rPr>
        <w:t xml:space="preserve">UBND TP CẦN THƠ  </w:t>
      </w:r>
      <w:r w:rsidR="00836CC7" w:rsidRPr="00302333">
        <w:rPr>
          <w:rFonts w:eastAsia="Times New Roman" w:cs="Times New Roman"/>
          <w:szCs w:val="26"/>
        </w:rPr>
        <w:tab/>
        <w:t xml:space="preserve">           </w:t>
      </w:r>
      <w:r w:rsidR="00836CC7" w:rsidRPr="00302333">
        <w:rPr>
          <w:rFonts w:eastAsia="Times New Roman" w:cs="Times New Roman"/>
          <w:b/>
          <w:szCs w:val="26"/>
        </w:rPr>
        <w:t xml:space="preserve">CỘNG HOÀ XÃ HỘI CHỦ NGHĨA VIỆT </w:t>
      </w:r>
      <w:smartTag w:uri="urn:schemas-microsoft-com:office:smarttags" w:element="place">
        <w:smartTag w:uri="urn:schemas-microsoft-com:office:smarttags" w:element="country-region">
          <w:r w:rsidR="00836CC7" w:rsidRPr="00302333">
            <w:rPr>
              <w:rFonts w:eastAsia="Times New Roman" w:cs="Times New Roman"/>
              <w:b/>
              <w:szCs w:val="26"/>
            </w:rPr>
            <w:t>NAM</w:t>
          </w:r>
        </w:smartTag>
      </w:smartTag>
    </w:p>
    <w:p w14:paraId="3B0473E0" w14:textId="77777777" w:rsidR="00836CC7" w:rsidRPr="00302333" w:rsidRDefault="005B5CA1" w:rsidP="00C05D0B">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659776" behindDoc="0" locked="0" layoutInCell="1" allowOverlap="1" wp14:anchorId="3D663BBA" wp14:editId="74B3E211">
                <wp:simplePos x="0" y="0"/>
                <wp:positionH relativeFrom="column">
                  <wp:posOffset>301625</wp:posOffset>
                </wp:positionH>
                <wp:positionV relativeFrom="paragraph">
                  <wp:posOffset>191134</wp:posOffset>
                </wp:positionV>
                <wp:extent cx="1257300" cy="0"/>
                <wp:effectExtent l="0" t="0" r="19050" b="19050"/>
                <wp:wrapNone/>
                <wp:docPr id="371"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D574C7" id="Straight Connector 95" o:spid="_x0000_s1026" style="position:absolute;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zSIAIAADk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"/>
            </w:pict>
          </mc:Fallback>
        </mc:AlternateContent>
      </w:r>
      <w:r w:rsidR="00836CC7" w:rsidRPr="00302333">
        <w:rPr>
          <w:rFonts w:eastAsia="Times New Roman" w:cs="Times New Roman"/>
          <w:b/>
          <w:szCs w:val="26"/>
        </w:rPr>
        <w:t>TRƯỜNG CĐN CẦN THƠ</w:t>
      </w:r>
      <w:r w:rsidR="00836CC7" w:rsidRPr="00302333">
        <w:rPr>
          <w:rFonts w:eastAsia="Times New Roman" w:cs="Times New Roman"/>
          <w:b/>
          <w:szCs w:val="26"/>
        </w:rPr>
        <w:tab/>
        <w:t xml:space="preserve">                 Độc lập-Tự do-Hạnh phúc</w:t>
      </w:r>
    </w:p>
    <w:p w14:paraId="34DE2BC5" w14:textId="77777777" w:rsidR="00836CC7" w:rsidRPr="00302333" w:rsidRDefault="005B5CA1" w:rsidP="00C05D0B">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657728" behindDoc="0" locked="0" layoutInCell="1" allowOverlap="1" wp14:anchorId="392E0A70" wp14:editId="33F4A914">
                <wp:simplePos x="0" y="0"/>
                <wp:positionH relativeFrom="column">
                  <wp:posOffset>2959735</wp:posOffset>
                </wp:positionH>
                <wp:positionV relativeFrom="paragraph">
                  <wp:posOffset>3809</wp:posOffset>
                </wp:positionV>
                <wp:extent cx="1943100" cy="0"/>
                <wp:effectExtent l="0" t="0" r="19050" b="19050"/>
                <wp:wrapNone/>
                <wp:docPr id="370" name="Straight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3885F" id="Straight Connector 96"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CdXHwIAADk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"/>
            </w:pict>
          </mc:Fallback>
        </mc:AlternateContent>
      </w:r>
    </w:p>
    <w:p w14:paraId="4A4204C6" w14:textId="565C737A" w:rsidR="00836CC7" w:rsidRPr="00302333" w:rsidRDefault="00AF5F7E" w:rsidP="00C05D0B">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61BE0275" w14:textId="77777777" w:rsidR="00836CC7" w:rsidRPr="00302333" w:rsidRDefault="00836CC7" w:rsidP="00C05D0B">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51713D3C" w14:textId="77777777" w:rsidR="00836CC7" w:rsidRPr="00302333" w:rsidRDefault="00836CC7" w:rsidP="00C05D0B">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004714DF" w14:textId="77777777" w:rsidR="00836CC7" w:rsidRDefault="00836CC7" w:rsidP="00836CC7">
      <w:pPr>
        <w:spacing w:after="0" w:line="240" w:lineRule="auto"/>
        <w:jc w:val="center"/>
        <w:rPr>
          <w:rFonts w:eastAsia="Times New Roman" w:cs="Times New Roman"/>
          <w:b/>
          <w:szCs w:val="26"/>
        </w:rPr>
      </w:pPr>
      <w:r w:rsidRPr="00302333">
        <w:rPr>
          <w:rFonts w:eastAsia="Times New Roman" w:cs="Times New Roman"/>
          <w:b/>
          <w:szCs w:val="26"/>
        </w:rPr>
        <w:t>Mã đề thi: CĐT – LT0</w:t>
      </w:r>
      <w:r>
        <w:rPr>
          <w:rFonts w:eastAsia="Times New Roman" w:cs="Times New Roman"/>
          <w:b/>
          <w:szCs w:val="26"/>
        </w:rPr>
        <w:t>8</w:t>
      </w:r>
    </w:p>
    <w:p w14:paraId="41F85BF8" w14:textId="77777777" w:rsidR="00836CC7" w:rsidRPr="00302333" w:rsidRDefault="00836CC7" w:rsidP="00836CC7">
      <w:pPr>
        <w:spacing w:after="0" w:line="240" w:lineRule="auto"/>
        <w:jc w:val="center"/>
        <w:rPr>
          <w:rFonts w:eastAsia="Times New Roman" w:cs="Times New Roman"/>
          <w:b/>
          <w:szCs w:val="26"/>
        </w:rPr>
      </w:pPr>
    </w:p>
    <w:tbl>
      <w:tblPr>
        <w:tblStyle w:val="TableGrid"/>
        <w:tblW w:w="9828" w:type="dxa"/>
        <w:tblLayout w:type="fixed"/>
        <w:tblLook w:val="01E0" w:firstRow="1" w:lastRow="1" w:firstColumn="1" w:lastColumn="1" w:noHBand="0" w:noVBand="0"/>
      </w:tblPr>
      <w:tblGrid>
        <w:gridCol w:w="817"/>
        <w:gridCol w:w="8003"/>
        <w:gridCol w:w="1008"/>
      </w:tblGrid>
      <w:tr w:rsidR="00B416EE" w:rsidRPr="00BC12C0" w14:paraId="2608FB79" w14:textId="77777777" w:rsidTr="00CF3944">
        <w:tc>
          <w:tcPr>
            <w:tcW w:w="817" w:type="dxa"/>
          </w:tcPr>
          <w:p w14:paraId="6FED1255" w14:textId="77777777" w:rsidR="00B416EE" w:rsidRPr="00BC12C0" w:rsidRDefault="00B416EE" w:rsidP="00302333">
            <w:pPr>
              <w:jc w:val="center"/>
              <w:rPr>
                <w:b/>
                <w:sz w:val="26"/>
                <w:szCs w:val="26"/>
              </w:rPr>
            </w:pPr>
            <w:r w:rsidRPr="00BC12C0">
              <w:rPr>
                <w:b/>
                <w:sz w:val="26"/>
                <w:szCs w:val="26"/>
              </w:rPr>
              <w:t>Câu</w:t>
            </w:r>
          </w:p>
        </w:tc>
        <w:tc>
          <w:tcPr>
            <w:tcW w:w="8003" w:type="dxa"/>
          </w:tcPr>
          <w:p w14:paraId="74E53BEA" w14:textId="77777777" w:rsidR="00B416EE" w:rsidRPr="00BC12C0" w:rsidRDefault="00B416EE" w:rsidP="00302333">
            <w:pPr>
              <w:jc w:val="center"/>
              <w:rPr>
                <w:b/>
                <w:sz w:val="26"/>
                <w:szCs w:val="26"/>
              </w:rPr>
            </w:pPr>
            <w:r w:rsidRPr="00BC12C0">
              <w:rPr>
                <w:b/>
                <w:sz w:val="26"/>
                <w:szCs w:val="26"/>
              </w:rPr>
              <w:t>Đáp án</w:t>
            </w:r>
          </w:p>
        </w:tc>
        <w:tc>
          <w:tcPr>
            <w:tcW w:w="1008" w:type="dxa"/>
          </w:tcPr>
          <w:p w14:paraId="193875B9" w14:textId="77777777" w:rsidR="00B416EE" w:rsidRPr="00BC12C0" w:rsidRDefault="00B416EE" w:rsidP="00302333">
            <w:pPr>
              <w:jc w:val="center"/>
              <w:rPr>
                <w:b/>
                <w:sz w:val="26"/>
                <w:szCs w:val="26"/>
              </w:rPr>
            </w:pPr>
            <w:r w:rsidRPr="00BC12C0">
              <w:rPr>
                <w:b/>
                <w:sz w:val="26"/>
                <w:szCs w:val="26"/>
              </w:rPr>
              <w:t>Điểm</w:t>
            </w:r>
          </w:p>
        </w:tc>
      </w:tr>
      <w:tr w:rsidR="00B416EE" w:rsidRPr="00BC12C0" w14:paraId="07FDE73F" w14:textId="77777777" w:rsidTr="00CF3944">
        <w:tc>
          <w:tcPr>
            <w:tcW w:w="817" w:type="dxa"/>
          </w:tcPr>
          <w:p w14:paraId="41A40C73" w14:textId="77777777" w:rsidR="00B416EE" w:rsidRPr="00BC12C0" w:rsidRDefault="00B416EE" w:rsidP="00302333">
            <w:pPr>
              <w:jc w:val="center"/>
              <w:rPr>
                <w:sz w:val="26"/>
                <w:szCs w:val="26"/>
              </w:rPr>
            </w:pPr>
            <w:r w:rsidRPr="00BC12C0">
              <w:rPr>
                <w:sz w:val="26"/>
                <w:szCs w:val="26"/>
              </w:rPr>
              <w:t>1</w:t>
            </w:r>
          </w:p>
        </w:tc>
        <w:tc>
          <w:tcPr>
            <w:tcW w:w="8003" w:type="dxa"/>
          </w:tcPr>
          <w:p w14:paraId="4D7E7A28" w14:textId="77777777" w:rsidR="00B416EE" w:rsidRPr="00BC12C0" w:rsidRDefault="00B416EE" w:rsidP="00302333">
            <w:pPr>
              <w:ind w:firstLine="720"/>
              <w:jc w:val="both"/>
              <w:rPr>
                <w:sz w:val="26"/>
                <w:szCs w:val="26"/>
              </w:rPr>
            </w:pPr>
            <w:r w:rsidRPr="00BC12C0">
              <w:rPr>
                <w:sz w:val="26"/>
                <w:szCs w:val="26"/>
              </w:rPr>
              <w:t>Xét mạc</w:t>
            </w:r>
            <w:r w:rsidR="009451AC">
              <w:rPr>
                <w:sz w:val="26"/>
                <w:szCs w:val="26"/>
              </w:rPr>
              <w:t>h mã hóa nhị phân từ 8 sang 3 (</w:t>
            </w:r>
            <w:r w:rsidRPr="00BC12C0">
              <w:rPr>
                <w:sz w:val="26"/>
                <w:szCs w:val="26"/>
              </w:rPr>
              <w:t xml:space="preserve">8 ngõ vào, 3 ngõ ra). </w:t>
            </w:r>
          </w:p>
          <w:p w14:paraId="08213D55" w14:textId="77777777" w:rsidR="00B416EE" w:rsidRPr="00BC12C0" w:rsidRDefault="00B416EE" w:rsidP="00302333">
            <w:pPr>
              <w:jc w:val="center"/>
              <w:rPr>
                <w:b/>
                <w:sz w:val="26"/>
                <w:szCs w:val="26"/>
              </w:rPr>
            </w:pPr>
            <w:r w:rsidRPr="00BC12C0">
              <w:rPr>
                <w:b/>
                <w:noProof/>
                <w:szCs w:val="26"/>
              </w:rPr>
              <w:drawing>
                <wp:inline distT="0" distB="0" distL="0" distR="0" wp14:anchorId="30CC9F7F" wp14:editId="4C072454">
                  <wp:extent cx="3521075" cy="236093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1075" cy="2360930"/>
                          </a:xfrm>
                          <a:prstGeom prst="rect">
                            <a:avLst/>
                          </a:prstGeom>
                          <a:noFill/>
                          <a:ln>
                            <a:noFill/>
                          </a:ln>
                        </pic:spPr>
                      </pic:pic>
                    </a:graphicData>
                  </a:graphic>
                </wp:inline>
              </w:drawing>
            </w:r>
          </w:p>
          <w:p w14:paraId="7E3A8F76" w14:textId="77777777" w:rsidR="00B416EE" w:rsidRPr="00BC12C0" w:rsidRDefault="00B416EE" w:rsidP="00302333">
            <w:pPr>
              <w:ind w:firstLine="540"/>
              <w:rPr>
                <w:sz w:val="26"/>
                <w:szCs w:val="26"/>
              </w:rPr>
            </w:pPr>
          </w:p>
          <w:p w14:paraId="279E9ACE" w14:textId="77777777" w:rsidR="00B416EE" w:rsidRPr="00BC12C0" w:rsidRDefault="00B416EE" w:rsidP="009451AC">
            <w:pPr>
              <w:ind w:firstLine="540"/>
              <w:jc w:val="both"/>
              <w:rPr>
                <w:sz w:val="26"/>
                <w:szCs w:val="26"/>
              </w:rPr>
            </w:pPr>
            <w:r w:rsidRPr="00BC12C0">
              <w:rPr>
                <w:sz w:val="26"/>
                <w:szCs w:val="26"/>
              </w:rPr>
              <w:t>Trong đó:</w:t>
            </w:r>
          </w:p>
          <w:p w14:paraId="0AA58AE9" w14:textId="77777777" w:rsidR="00B416EE" w:rsidRPr="00BC12C0" w:rsidRDefault="00B416EE" w:rsidP="009451AC">
            <w:pPr>
              <w:ind w:left="180" w:firstLine="360"/>
              <w:jc w:val="both"/>
              <w:rPr>
                <w:sz w:val="26"/>
                <w:szCs w:val="26"/>
              </w:rPr>
            </w:pPr>
            <w:r w:rsidRPr="00BC12C0">
              <w:rPr>
                <w:sz w:val="26"/>
                <w:szCs w:val="26"/>
              </w:rPr>
              <w:t>X</w:t>
            </w:r>
            <w:r w:rsidRPr="00BC12C0">
              <w:rPr>
                <w:sz w:val="26"/>
                <w:szCs w:val="26"/>
                <w:vertAlign w:val="subscript"/>
              </w:rPr>
              <w:t>0</w:t>
            </w:r>
            <w:r w:rsidRPr="00BC12C0">
              <w:rPr>
                <w:sz w:val="26"/>
                <w:szCs w:val="26"/>
              </w:rPr>
              <w:t>, X</w:t>
            </w:r>
            <w:r w:rsidRPr="00BC12C0">
              <w:rPr>
                <w:sz w:val="26"/>
                <w:szCs w:val="26"/>
                <w:vertAlign w:val="subscript"/>
              </w:rPr>
              <w:t>1</w:t>
            </w:r>
            <w:r w:rsidRPr="00BC12C0">
              <w:rPr>
                <w:sz w:val="26"/>
                <w:szCs w:val="26"/>
              </w:rPr>
              <w:t>, ….,X</w:t>
            </w:r>
            <w:r w:rsidRPr="00BC12C0">
              <w:rPr>
                <w:sz w:val="26"/>
                <w:szCs w:val="26"/>
                <w:vertAlign w:val="subscript"/>
              </w:rPr>
              <w:t>7</w:t>
            </w:r>
            <w:r w:rsidRPr="00BC12C0">
              <w:rPr>
                <w:sz w:val="26"/>
                <w:szCs w:val="26"/>
              </w:rPr>
              <w:t xml:space="preserve"> là các ngõ vào tín hiệu</w:t>
            </w:r>
          </w:p>
          <w:p w14:paraId="0BCEB75B" w14:textId="77777777" w:rsidR="00B416EE" w:rsidRPr="00BC12C0" w:rsidRDefault="00B416EE" w:rsidP="009451AC">
            <w:pPr>
              <w:ind w:left="180" w:firstLine="340"/>
              <w:jc w:val="both"/>
              <w:rPr>
                <w:sz w:val="26"/>
                <w:szCs w:val="26"/>
                <w:lang w:val="fr-FR"/>
              </w:rPr>
            </w:pPr>
            <w:r w:rsidRPr="00BC12C0">
              <w:rPr>
                <w:sz w:val="26"/>
                <w:szCs w:val="26"/>
                <w:lang w:val="fr-FR"/>
              </w:rPr>
              <w:t>A, B, C là các ngõ ra</w:t>
            </w:r>
          </w:p>
          <w:p w14:paraId="145CE611" w14:textId="77777777" w:rsidR="00B416EE" w:rsidRPr="00BC12C0" w:rsidRDefault="00B416EE" w:rsidP="009451AC">
            <w:pPr>
              <w:ind w:firstLine="520"/>
              <w:jc w:val="both"/>
              <w:rPr>
                <w:sz w:val="26"/>
                <w:szCs w:val="26"/>
                <w:lang w:val="fr-FR"/>
              </w:rPr>
            </w:pPr>
            <w:r w:rsidRPr="00BC12C0">
              <w:rPr>
                <w:sz w:val="26"/>
                <w:szCs w:val="26"/>
                <w:lang w:val="fr-FR"/>
              </w:rPr>
              <w:t>Mạch mã hóa nhị phân thực hiện biến đổi tín hiệu ngõ vào thành một từ mã nhị phân tương ứng ở ngõ ra, cụ thể như sau</w:t>
            </w:r>
          </w:p>
          <w:tbl>
            <w:tblPr>
              <w:tblW w:w="7952" w:type="dxa"/>
              <w:tblLayout w:type="fixed"/>
              <w:tblLook w:val="01E0" w:firstRow="1" w:lastRow="1" w:firstColumn="1" w:lastColumn="1" w:noHBand="0" w:noVBand="0"/>
            </w:tblPr>
            <w:tblGrid>
              <w:gridCol w:w="1988"/>
              <w:gridCol w:w="1988"/>
              <w:gridCol w:w="1988"/>
              <w:gridCol w:w="1988"/>
            </w:tblGrid>
            <w:tr w:rsidR="00B416EE" w:rsidRPr="00485782" w14:paraId="12BC2934" w14:textId="77777777" w:rsidTr="00836CC7">
              <w:trPr>
                <w:trHeight w:val="342"/>
              </w:trPr>
              <w:tc>
                <w:tcPr>
                  <w:tcW w:w="1988" w:type="dxa"/>
                </w:tcPr>
                <w:p w14:paraId="4AF2E301" w14:textId="77777777" w:rsidR="00B416EE" w:rsidRPr="00BC12C0" w:rsidRDefault="00B416EE" w:rsidP="009451AC">
                  <w:pPr>
                    <w:spacing w:after="0" w:line="240" w:lineRule="auto"/>
                    <w:jc w:val="both"/>
                    <w:rPr>
                      <w:rFonts w:eastAsia="Times New Roman" w:cs="Times New Roman"/>
                      <w:szCs w:val="26"/>
                      <w:lang w:val="fr-FR"/>
                    </w:rPr>
                  </w:pPr>
                  <w:r w:rsidRPr="00BC12C0">
                    <w:rPr>
                      <w:rFonts w:eastAsia="Times New Roman" w:cs="Times New Roman"/>
                      <w:szCs w:val="26"/>
                      <w:lang w:val="fr-FR"/>
                    </w:rPr>
                    <w:t>0 →  000</w:t>
                  </w:r>
                </w:p>
              </w:tc>
              <w:tc>
                <w:tcPr>
                  <w:tcW w:w="1988" w:type="dxa"/>
                </w:tcPr>
                <w:p w14:paraId="62FB8C7B" w14:textId="77777777" w:rsidR="00B416EE" w:rsidRPr="00BC12C0" w:rsidRDefault="00B416EE" w:rsidP="009451AC">
                  <w:pPr>
                    <w:spacing w:after="0" w:line="240" w:lineRule="auto"/>
                    <w:jc w:val="both"/>
                    <w:rPr>
                      <w:rFonts w:eastAsia="Times New Roman" w:cs="Times New Roman"/>
                      <w:szCs w:val="26"/>
                      <w:lang w:val="fr-FR"/>
                    </w:rPr>
                  </w:pPr>
                  <w:r w:rsidRPr="00BC12C0">
                    <w:rPr>
                      <w:rFonts w:eastAsia="Times New Roman" w:cs="Times New Roman"/>
                      <w:szCs w:val="26"/>
                      <w:lang w:val="fr-FR"/>
                    </w:rPr>
                    <w:t>2  →   010</w:t>
                  </w:r>
                </w:p>
              </w:tc>
              <w:tc>
                <w:tcPr>
                  <w:tcW w:w="1988" w:type="dxa"/>
                </w:tcPr>
                <w:p w14:paraId="674932D5" w14:textId="77777777" w:rsidR="00B416EE" w:rsidRPr="00BC12C0" w:rsidRDefault="00B416EE" w:rsidP="009451AC">
                  <w:pPr>
                    <w:spacing w:after="0" w:line="240" w:lineRule="auto"/>
                    <w:jc w:val="both"/>
                    <w:rPr>
                      <w:rFonts w:eastAsia="Times New Roman" w:cs="Times New Roman"/>
                      <w:szCs w:val="26"/>
                      <w:lang w:val="fr-FR"/>
                    </w:rPr>
                  </w:pPr>
                  <w:r w:rsidRPr="00BC12C0">
                    <w:rPr>
                      <w:rFonts w:eastAsia="Times New Roman" w:cs="Times New Roman"/>
                      <w:szCs w:val="26"/>
                      <w:lang w:val="fr-FR"/>
                    </w:rPr>
                    <w:t>4  →   100</w:t>
                  </w:r>
                </w:p>
              </w:tc>
              <w:tc>
                <w:tcPr>
                  <w:tcW w:w="1988" w:type="dxa"/>
                </w:tcPr>
                <w:p w14:paraId="7E3001A6" w14:textId="77777777" w:rsidR="00B416EE" w:rsidRPr="00BC12C0" w:rsidRDefault="00B416EE" w:rsidP="009451AC">
                  <w:pPr>
                    <w:spacing w:after="0" w:line="240" w:lineRule="auto"/>
                    <w:jc w:val="both"/>
                    <w:rPr>
                      <w:rFonts w:eastAsia="Times New Roman" w:cs="Times New Roman"/>
                      <w:szCs w:val="26"/>
                      <w:lang w:val="fr-FR"/>
                    </w:rPr>
                  </w:pPr>
                  <w:r w:rsidRPr="00BC12C0">
                    <w:rPr>
                      <w:rFonts w:eastAsia="Times New Roman" w:cs="Times New Roman"/>
                      <w:szCs w:val="26"/>
                      <w:lang w:val="fr-FR"/>
                    </w:rPr>
                    <w:t>6  →   110</w:t>
                  </w:r>
                </w:p>
              </w:tc>
            </w:tr>
            <w:tr w:rsidR="00B416EE" w:rsidRPr="00485782" w14:paraId="1EE78AB7" w14:textId="77777777" w:rsidTr="00836CC7">
              <w:trPr>
                <w:trHeight w:val="356"/>
              </w:trPr>
              <w:tc>
                <w:tcPr>
                  <w:tcW w:w="1988" w:type="dxa"/>
                </w:tcPr>
                <w:p w14:paraId="578578F2" w14:textId="77777777" w:rsidR="00B416EE" w:rsidRPr="00BC12C0" w:rsidRDefault="00B416EE" w:rsidP="009451AC">
                  <w:pPr>
                    <w:spacing w:after="0" w:line="240" w:lineRule="auto"/>
                    <w:jc w:val="both"/>
                    <w:rPr>
                      <w:rFonts w:eastAsia="Times New Roman" w:cs="Times New Roman"/>
                      <w:szCs w:val="26"/>
                      <w:lang w:val="fr-FR"/>
                    </w:rPr>
                  </w:pPr>
                  <w:r w:rsidRPr="00BC12C0">
                    <w:rPr>
                      <w:rFonts w:eastAsia="Times New Roman" w:cs="Times New Roman"/>
                      <w:szCs w:val="26"/>
                      <w:lang w:val="fr-FR"/>
                    </w:rPr>
                    <w:t>1 →   001</w:t>
                  </w:r>
                </w:p>
              </w:tc>
              <w:tc>
                <w:tcPr>
                  <w:tcW w:w="1988" w:type="dxa"/>
                </w:tcPr>
                <w:p w14:paraId="367DB993" w14:textId="77777777" w:rsidR="00B416EE" w:rsidRPr="00BC12C0" w:rsidRDefault="00B416EE" w:rsidP="009451AC">
                  <w:pPr>
                    <w:spacing w:after="0" w:line="240" w:lineRule="auto"/>
                    <w:jc w:val="both"/>
                    <w:rPr>
                      <w:rFonts w:eastAsia="Times New Roman" w:cs="Times New Roman"/>
                      <w:szCs w:val="26"/>
                      <w:lang w:val="fr-FR"/>
                    </w:rPr>
                  </w:pPr>
                  <w:r w:rsidRPr="00BC12C0">
                    <w:rPr>
                      <w:rFonts w:eastAsia="Times New Roman" w:cs="Times New Roman"/>
                      <w:szCs w:val="26"/>
                      <w:lang w:val="fr-FR"/>
                    </w:rPr>
                    <w:t>3  →   011</w:t>
                  </w:r>
                </w:p>
              </w:tc>
              <w:tc>
                <w:tcPr>
                  <w:tcW w:w="1988" w:type="dxa"/>
                </w:tcPr>
                <w:p w14:paraId="10451831" w14:textId="77777777" w:rsidR="00B416EE" w:rsidRPr="00BC12C0" w:rsidRDefault="00B416EE" w:rsidP="009451AC">
                  <w:pPr>
                    <w:spacing w:after="0" w:line="240" w:lineRule="auto"/>
                    <w:jc w:val="both"/>
                    <w:rPr>
                      <w:rFonts w:eastAsia="Times New Roman" w:cs="Times New Roman"/>
                      <w:szCs w:val="26"/>
                      <w:lang w:val="fr-FR"/>
                    </w:rPr>
                  </w:pPr>
                  <w:r w:rsidRPr="00BC12C0">
                    <w:rPr>
                      <w:rFonts w:eastAsia="Times New Roman" w:cs="Times New Roman"/>
                      <w:szCs w:val="26"/>
                      <w:lang w:val="fr-FR"/>
                    </w:rPr>
                    <w:t>5  →  101</w:t>
                  </w:r>
                </w:p>
              </w:tc>
              <w:tc>
                <w:tcPr>
                  <w:tcW w:w="1988" w:type="dxa"/>
                </w:tcPr>
                <w:p w14:paraId="45BDD6D5" w14:textId="77777777" w:rsidR="00B416EE" w:rsidRPr="00BC12C0" w:rsidRDefault="00B416EE" w:rsidP="009451AC">
                  <w:pPr>
                    <w:spacing w:after="0" w:line="240" w:lineRule="auto"/>
                    <w:jc w:val="both"/>
                    <w:rPr>
                      <w:rFonts w:eastAsia="Times New Roman" w:cs="Times New Roman"/>
                      <w:szCs w:val="26"/>
                      <w:lang w:val="fr-FR"/>
                    </w:rPr>
                  </w:pPr>
                  <w:r w:rsidRPr="00BC12C0">
                    <w:rPr>
                      <w:rFonts w:eastAsia="Times New Roman" w:cs="Times New Roman"/>
                      <w:szCs w:val="26"/>
                      <w:lang w:val="fr-FR"/>
                    </w:rPr>
                    <w:t>7  →   111</w:t>
                  </w:r>
                </w:p>
              </w:tc>
            </w:tr>
          </w:tbl>
          <w:p w14:paraId="33C14016" w14:textId="77777777" w:rsidR="00B416EE" w:rsidRPr="00BC12C0" w:rsidRDefault="00B416EE" w:rsidP="009451AC">
            <w:pPr>
              <w:ind w:firstLine="720"/>
              <w:jc w:val="both"/>
              <w:rPr>
                <w:sz w:val="26"/>
                <w:szCs w:val="26"/>
                <w:lang w:val="fr-FR"/>
              </w:rPr>
            </w:pPr>
            <w:r w:rsidRPr="00BC12C0">
              <w:rPr>
                <w:sz w:val="26"/>
                <w:szCs w:val="26"/>
                <w:lang w:val="fr-FR"/>
              </w:rPr>
              <w:t>Chọn mức tác động (tích cực) ở ngõ vào là mức logic 1, ta có bảng trạng thái mô tả hoạt động của mạch.</w:t>
            </w:r>
          </w:p>
          <w:p w14:paraId="17C448E9" w14:textId="77777777" w:rsidR="00B416EE" w:rsidRPr="00BC12C0" w:rsidRDefault="00B416EE" w:rsidP="00302333">
            <w:pPr>
              <w:jc w:val="center"/>
              <w:rPr>
                <w:b/>
                <w:sz w:val="26"/>
                <w:szCs w:val="26"/>
              </w:rPr>
            </w:pPr>
            <w:r w:rsidRPr="00BC12C0">
              <w:rPr>
                <w:b/>
                <w:noProof/>
                <w:szCs w:val="26"/>
              </w:rPr>
              <w:drawing>
                <wp:inline distT="0" distB="0" distL="0" distR="0" wp14:anchorId="31A979FB" wp14:editId="49098FF8">
                  <wp:extent cx="3644265" cy="262064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44265" cy="2620645"/>
                          </a:xfrm>
                          <a:prstGeom prst="rect">
                            <a:avLst/>
                          </a:prstGeom>
                          <a:noFill/>
                          <a:ln>
                            <a:noFill/>
                          </a:ln>
                        </pic:spPr>
                      </pic:pic>
                    </a:graphicData>
                  </a:graphic>
                </wp:inline>
              </w:drawing>
            </w:r>
          </w:p>
          <w:p w14:paraId="602DDFF8" w14:textId="77777777" w:rsidR="009451AC" w:rsidRDefault="009451AC" w:rsidP="00302333">
            <w:pPr>
              <w:ind w:firstLine="558"/>
              <w:jc w:val="both"/>
              <w:rPr>
                <w:i/>
                <w:sz w:val="26"/>
                <w:szCs w:val="26"/>
              </w:rPr>
            </w:pPr>
          </w:p>
          <w:p w14:paraId="5AF61851" w14:textId="77777777" w:rsidR="00B416EE" w:rsidRPr="00BC12C0" w:rsidRDefault="00B416EE" w:rsidP="009451AC">
            <w:pPr>
              <w:ind w:firstLine="558"/>
              <w:jc w:val="both"/>
              <w:rPr>
                <w:sz w:val="26"/>
                <w:szCs w:val="26"/>
              </w:rPr>
            </w:pPr>
            <w:r w:rsidRPr="00BC12C0">
              <w:rPr>
                <w:i/>
                <w:sz w:val="26"/>
                <w:szCs w:val="26"/>
              </w:rPr>
              <w:t>Giải thích bảng trạng thái:</w:t>
            </w:r>
            <w:r w:rsidRPr="00BC12C0">
              <w:rPr>
                <w:b/>
                <w:sz w:val="26"/>
                <w:szCs w:val="26"/>
              </w:rPr>
              <w:t xml:space="preserve"> </w:t>
            </w:r>
            <w:r w:rsidRPr="00BC12C0">
              <w:rPr>
                <w:sz w:val="26"/>
                <w:szCs w:val="26"/>
              </w:rPr>
              <w:t xml:space="preserve">Khi một ngõ vào ở trạng thái tích cực (mức logic 1) và các ngõ vào còn lại không được tích cực (mức logic 0) </w:t>
            </w:r>
            <w:r w:rsidRPr="00BC12C0">
              <w:rPr>
                <w:sz w:val="26"/>
                <w:szCs w:val="26"/>
              </w:rPr>
              <w:lastRenderedPageBreak/>
              <w:t>thì ngõ ra xuất hiện từ mã tương ứng. Cụ thể là: khi ngõ vào x</w:t>
            </w:r>
            <w:r w:rsidRPr="00BC12C0">
              <w:rPr>
                <w:sz w:val="26"/>
                <w:szCs w:val="26"/>
                <w:vertAlign w:val="subscript"/>
              </w:rPr>
              <w:t>0</w:t>
            </w:r>
            <w:r w:rsidRPr="00BC12C0">
              <w:rPr>
                <w:sz w:val="26"/>
                <w:szCs w:val="26"/>
              </w:rPr>
              <w:t>=1 và các ngõ vào còn lại bằng không thì từ mã ở ngõ ra là 000, khi ngõ vào x</w:t>
            </w:r>
            <w:r w:rsidRPr="00BC12C0">
              <w:rPr>
                <w:sz w:val="26"/>
                <w:szCs w:val="26"/>
                <w:vertAlign w:val="subscript"/>
              </w:rPr>
              <w:t>1</w:t>
            </w:r>
            <w:r w:rsidRPr="00BC12C0">
              <w:rPr>
                <w:sz w:val="26"/>
                <w:szCs w:val="26"/>
              </w:rPr>
              <w:t>=1 và các ngõ vào còn lại bằng không thì từ mã ở ngõ ra là 001, vv…</w:t>
            </w:r>
          </w:p>
          <w:p w14:paraId="2E0FB27E" w14:textId="77777777" w:rsidR="00B416EE" w:rsidRPr="00BC12C0" w:rsidRDefault="00B416EE" w:rsidP="009451AC">
            <w:pPr>
              <w:jc w:val="both"/>
              <w:rPr>
                <w:sz w:val="26"/>
                <w:szCs w:val="26"/>
              </w:rPr>
            </w:pPr>
            <w:r w:rsidRPr="00BC12C0">
              <w:rPr>
                <w:sz w:val="26"/>
                <w:szCs w:val="26"/>
              </w:rPr>
              <w:t>Phương trình logic tối giản:</w:t>
            </w:r>
          </w:p>
          <w:p w14:paraId="2B3F6829" w14:textId="77777777" w:rsidR="00B416EE" w:rsidRPr="00BC12C0" w:rsidRDefault="00B416EE" w:rsidP="00302333">
            <w:pPr>
              <w:jc w:val="center"/>
              <w:rPr>
                <w:b/>
                <w:sz w:val="26"/>
                <w:szCs w:val="26"/>
              </w:rPr>
            </w:pPr>
            <w:r w:rsidRPr="00BC12C0">
              <w:rPr>
                <w:b/>
                <w:noProof/>
                <w:szCs w:val="26"/>
              </w:rPr>
              <w:drawing>
                <wp:inline distT="0" distB="0" distL="0" distR="0" wp14:anchorId="5A755640" wp14:editId="0EE4F4B0">
                  <wp:extent cx="2442845" cy="8737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42845" cy="873760"/>
                          </a:xfrm>
                          <a:prstGeom prst="rect">
                            <a:avLst/>
                          </a:prstGeom>
                          <a:noFill/>
                          <a:ln>
                            <a:noFill/>
                          </a:ln>
                        </pic:spPr>
                      </pic:pic>
                    </a:graphicData>
                  </a:graphic>
                </wp:inline>
              </w:drawing>
            </w:r>
          </w:p>
          <w:p w14:paraId="3A8BC550" w14:textId="77777777" w:rsidR="00B416EE" w:rsidRPr="00BC12C0" w:rsidRDefault="00B416EE" w:rsidP="00302333">
            <w:pPr>
              <w:rPr>
                <w:sz w:val="26"/>
                <w:szCs w:val="26"/>
              </w:rPr>
            </w:pPr>
            <w:r w:rsidRPr="00BC12C0">
              <w:rPr>
                <w:sz w:val="26"/>
                <w:szCs w:val="26"/>
              </w:rPr>
              <w:t>Sơ đồ logic</w:t>
            </w:r>
          </w:p>
          <w:p w14:paraId="1F1D4E6E" w14:textId="77777777" w:rsidR="00B416EE" w:rsidRPr="00BC12C0" w:rsidRDefault="00B416EE" w:rsidP="00302333">
            <w:pPr>
              <w:spacing w:after="120"/>
              <w:jc w:val="center"/>
              <w:rPr>
                <w:b/>
                <w:sz w:val="26"/>
                <w:szCs w:val="26"/>
              </w:rPr>
            </w:pPr>
            <w:r w:rsidRPr="00BC12C0">
              <w:rPr>
                <w:noProof/>
                <w:color w:val="FF0000"/>
                <w:szCs w:val="26"/>
              </w:rPr>
              <w:drawing>
                <wp:inline distT="0" distB="0" distL="0" distR="0" wp14:anchorId="1AD7B1C9" wp14:editId="008BC461">
                  <wp:extent cx="2988945" cy="22517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988945" cy="2251710"/>
                          </a:xfrm>
                          <a:prstGeom prst="rect">
                            <a:avLst/>
                          </a:prstGeom>
                          <a:noFill/>
                          <a:ln>
                            <a:noFill/>
                          </a:ln>
                        </pic:spPr>
                      </pic:pic>
                    </a:graphicData>
                  </a:graphic>
                </wp:inline>
              </w:drawing>
            </w:r>
          </w:p>
        </w:tc>
        <w:tc>
          <w:tcPr>
            <w:tcW w:w="1008" w:type="dxa"/>
          </w:tcPr>
          <w:p w14:paraId="42568690" w14:textId="77777777" w:rsidR="00B416EE" w:rsidRPr="00BC12C0" w:rsidRDefault="00B416EE" w:rsidP="00302333">
            <w:pPr>
              <w:spacing w:after="120"/>
              <w:jc w:val="center"/>
              <w:rPr>
                <w:sz w:val="26"/>
                <w:szCs w:val="26"/>
              </w:rPr>
            </w:pPr>
            <w:r w:rsidRPr="00BC12C0">
              <w:rPr>
                <w:sz w:val="26"/>
                <w:szCs w:val="26"/>
              </w:rPr>
              <w:lastRenderedPageBreak/>
              <w:t>0,75</w:t>
            </w:r>
            <w:r w:rsidRPr="00BC12C0">
              <w:rPr>
                <w:sz w:val="26"/>
                <w:szCs w:val="26"/>
                <w:vertAlign w:val="superscript"/>
              </w:rPr>
              <w:t>đ</w:t>
            </w:r>
          </w:p>
          <w:p w14:paraId="0C75096C" w14:textId="77777777" w:rsidR="00B416EE" w:rsidRPr="00BC12C0" w:rsidRDefault="00B416EE" w:rsidP="00302333">
            <w:pPr>
              <w:spacing w:after="120"/>
              <w:jc w:val="center"/>
              <w:rPr>
                <w:b/>
                <w:sz w:val="26"/>
                <w:szCs w:val="26"/>
              </w:rPr>
            </w:pPr>
          </w:p>
          <w:p w14:paraId="00F7362D" w14:textId="77777777" w:rsidR="00B416EE" w:rsidRPr="00BC12C0" w:rsidRDefault="00B416EE" w:rsidP="00302333">
            <w:pPr>
              <w:spacing w:after="120"/>
              <w:jc w:val="center"/>
              <w:rPr>
                <w:b/>
                <w:sz w:val="26"/>
                <w:szCs w:val="26"/>
              </w:rPr>
            </w:pPr>
          </w:p>
          <w:p w14:paraId="26E609D5" w14:textId="77777777" w:rsidR="00B416EE" w:rsidRPr="00BC12C0" w:rsidRDefault="00B416EE" w:rsidP="00302333">
            <w:pPr>
              <w:spacing w:after="120"/>
              <w:jc w:val="center"/>
              <w:rPr>
                <w:b/>
                <w:sz w:val="26"/>
                <w:szCs w:val="26"/>
              </w:rPr>
            </w:pPr>
          </w:p>
          <w:p w14:paraId="6213EDAB" w14:textId="77777777" w:rsidR="00B416EE" w:rsidRPr="00BC12C0" w:rsidRDefault="00B416EE" w:rsidP="00302333">
            <w:pPr>
              <w:spacing w:after="120"/>
              <w:jc w:val="center"/>
              <w:rPr>
                <w:b/>
                <w:sz w:val="26"/>
                <w:szCs w:val="26"/>
              </w:rPr>
            </w:pPr>
          </w:p>
          <w:p w14:paraId="3191B4CB" w14:textId="77777777" w:rsidR="00B416EE" w:rsidRPr="00BC12C0" w:rsidRDefault="00B416EE" w:rsidP="00302333">
            <w:pPr>
              <w:spacing w:after="120"/>
              <w:jc w:val="center"/>
              <w:rPr>
                <w:b/>
                <w:sz w:val="26"/>
                <w:szCs w:val="26"/>
              </w:rPr>
            </w:pPr>
          </w:p>
          <w:p w14:paraId="3DD18EB0" w14:textId="77777777" w:rsidR="00B416EE" w:rsidRPr="00BC12C0" w:rsidRDefault="00B416EE" w:rsidP="00302333">
            <w:pPr>
              <w:spacing w:after="120"/>
              <w:jc w:val="center"/>
              <w:rPr>
                <w:b/>
                <w:sz w:val="26"/>
                <w:szCs w:val="26"/>
              </w:rPr>
            </w:pPr>
          </w:p>
          <w:p w14:paraId="2B5BBF98" w14:textId="77777777" w:rsidR="00B416EE" w:rsidRPr="00BC12C0" w:rsidRDefault="00B416EE" w:rsidP="00302333">
            <w:pPr>
              <w:spacing w:after="120"/>
              <w:jc w:val="center"/>
              <w:rPr>
                <w:b/>
                <w:sz w:val="26"/>
                <w:szCs w:val="26"/>
              </w:rPr>
            </w:pPr>
          </w:p>
          <w:p w14:paraId="79D1F2E5" w14:textId="77777777" w:rsidR="00B416EE" w:rsidRPr="00BC12C0" w:rsidRDefault="00B416EE" w:rsidP="00302333">
            <w:pPr>
              <w:spacing w:after="120"/>
              <w:jc w:val="center"/>
              <w:rPr>
                <w:b/>
                <w:sz w:val="26"/>
                <w:szCs w:val="26"/>
              </w:rPr>
            </w:pPr>
          </w:p>
          <w:p w14:paraId="066042BE" w14:textId="77777777" w:rsidR="00B416EE" w:rsidRPr="00BC12C0" w:rsidRDefault="00B416EE" w:rsidP="00302333">
            <w:pPr>
              <w:spacing w:after="120"/>
              <w:jc w:val="center"/>
              <w:rPr>
                <w:b/>
                <w:sz w:val="26"/>
                <w:szCs w:val="26"/>
              </w:rPr>
            </w:pPr>
          </w:p>
          <w:p w14:paraId="35ED16C4" w14:textId="77777777" w:rsidR="00B416EE" w:rsidRPr="00BC12C0" w:rsidRDefault="00B416EE" w:rsidP="00302333">
            <w:pPr>
              <w:spacing w:after="120"/>
              <w:jc w:val="center"/>
              <w:rPr>
                <w:b/>
                <w:sz w:val="26"/>
                <w:szCs w:val="26"/>
              </w:rPr>
            </w:pPr>
          </w:p>
          <w:p w14:paraId="638F2954" w14:textId="77777777" w:rsidR="00B416EE" w:rsidRPr="00BC12C0" w:rsidRDefault="00B416EE" w:rsidP="00302333">
            <w:pPr>
              <w:spacing w:after="120"/>
              <w:jc w:val="center"/>
              <w:rPr>
                <w:b/>
                <w:sz w:val="26"/>
                <w:szCs w:val="26"/>
              </w:rPr>
            </w:pPr>
          </w:p>
          <w:p w14:paraId="06316A57" w14:textId="77777777" w:rsidR="00B416EE" w:rsidRPr="00BC12C0" w:rsidRDefault="00B416EE" w:rsidP="00302333">
            <w:pPr>
              <w:spacing w:after="120"/>
              <w:jc w:val="center"/>
              <w:rPr>
                <w:b/>
                <w:sz w:val="26"/>
                <w:szCs w:val="26"/>
              </w:rPr>
            </w:pPr>
          </w:p>
          <w:p w14:paraId="30C93185" w14:textId="77777777" w:rsidR="00B416EE" w:rsidRPr="00BC12C0" w:rsidRDefault="00B416EE" w:rsidP="00302333">
            <w:pPr>
              <w:spacing w:after="120"/>
              <w:jc w:val="center"/>
              <w:rPr>
                <w:b/>
                <w:sz w:val="26"/>
                <w:szCs w:val="26"/>
              </w:rPr>
            </w:pPr>
          </w:p>
          <w:p w14:paraId="317D91B6" w14:textId="77777777" w:rsidR="00B416EE" w:rsidRPr="00BC12C0" w:rsidRDefault="00B416EE" w:rsidP="00302333">
            <w:pPr>
              <w:spacing w:after="120"/>
              <w:jc w:val="center"/>
              <w:rPr>
                <w:sz w:val="26"/>
                <w:szCs w:val="26"/>
              </w:rPr>
            </w:pPr>
            <w:r w:rsidRPr="00BC12C0">
              <w:rPr>
                <w:sz w:val="26"/>
                <w:szCs w:val="26"/>
              </w:rPr>
              <w:t>0,5</w:t>
            </w:r>
            <w:r w:rsidRPr="00BC12C0">
              <w:rPr>
                <w:sz w:val="26"/>
                <w:szCs w:val="26"/>
                <w:vertAlign w:val="superscript"/>
              </w:rPr>
              <w:t>đ</w:t>
            </w:r>
          </w:p>
          <w:p w14:paraId="394BB727" w14:textId="77777777" w:rsidR="00B416EE" w:rsidRPr="00BC12C0" w:rsidRDefault="00B416EE" w:rsidP="00302333">
            <w:pPr>
              <w:spacing w:after="120"/>
              <w:jc w:val="center"/>
              <w:rPr>
                <w:b/>
                <w:sz w:val="26"/>
                <w:szCs w:val="26"/>
              </w:rPr>
            </w:pPr>
          </w:p>
          <w:p w14:paraId="28BE2A50" w14:textId="77777777" w:rsidR="00B416EE" w:rsidRPr="00BC12C0" w:rsidRDefault="00B416EE" w:rsidP="00302333">
            <w:pPr>
              <w:spacing w:after="120"/>
              <w:jc w:val="center"/>
              <w:rPr>
                <w:b/>
                <w:sz w:val="26"/>
                <w:szCs w:val="26"/>
              </w:rPr>
            </w:pPr>
          </w:p>
          <w:p w14:paraId="2269FC0E" w14:textId="77777777" w:rsidR="00B416EE" w:rsidRPr="00BC12C0" w:rsidRDefault="00B416EE" w:rsidP="00302333">
            <w:pPr>
              <w:spacing w:after="120"/>
              <w:jc w:val="center"/>
              <w:rPr>
                <w:b/>
                <w:sz w:val="26"/>
                <w:szCs w:val="26"/>
              </w:rPr>
            </w:pPr>
          </w:p>
          <w:p w14:paraId="56F77961" w14:textId="77777777" w:rsidR="00B416EE" w:rsidRPr="00BC12C0" w:rsidRDefault="00B416EE" w:rsidP="00302333">
            <w:pPr>
              <w:spacing w:after="120"/>
              <w:jc w:val="center"/>
              <w:rPr>
                <w:b/>
                <w:sz w:val="26"/>
                <w:szCs w:val="26"/>
              </w:rPr>
            </w:pPr>
          </w:p>
          <w:p w14:paraId="6EF86556" w14:textId="77777777" w:rsidR="00B416EE" w:rsidRPr="00BC12C0" w:rsidRDefault="00B416EE" w:rsidP="00302333">
            <w:pPr>
              <w:spacing w:after="120"/>
              <w:jc w:val="center"/>
              <w:rPr>
                <w:b/>
                <w:sz w:val="26"/>
                <w:szCs w:val="26"/>
              </w:rPr>
            </w:pPr>
          </w:p>
          <w:p w14:paraId="4A54920C" w14:textId="77777777" w:rsidR="00B416EE" w:rsidRPr="00BC12C0" w:rsidRDefault="00B416EE" w:rsidP="00302333">
            <w:pPr>
              <w:spacing w:after="120"/>
              <w:jc w:val="center"/>
              <w:rPr>
                <w:b/>
                <w:sz w:val="26"/>
                <w:szCs w:val="26"/>
              </w:rPr>
            </w:pPr>
          </w:p>
          <w:p w14:paraId="2973AF4D" w14:textId="77777777" w:rsidR="00B416EE" w:rsidRPr="00BC12C0" w:rsidRDefault="00B416EE" w:rsidP="00302333">
            <w:pPr>
              <w:spacing w:after="120"/>
              <w:jc w:val="center"/>
              <w:rPr>
                <w:b/>
                <w:sz w:val="26"/>
                <w:szCs w:val="26"/>
              </w:rPr>
            </w:pPr>
          </w:p>
          <w:p w14:paraId="5618E7C0" w14:textId="77777777" w:rsidR="00B416EE" w:rsidRPr="00BC12C0" w:rsidRDefault="00B416EE" w:rsidP="00302333">
            <w:pPr>
              <w:spacing w:after="120"/>
              <w:jc w:val="center"/>
              <w:rPr>
                <w:b/>
                <w:sz w:val="26"/>
                <w:szCs w:val="26"/>
              </w:rPr>
            </w:pPr>
          </w:p>
          <w:p w14:paraId="147F953B" w14:textId="77777777" w:rsidR="00B416EE" w:rsidRPr="00BC12C0" w:rsidRDefault="00B416EE" w:rsidP="00302333">
            <w:pPr>
              <w:spacing w:after="120"/>
              <w:jc w:val="center"/>
              <w:rPr>
                <w:b/>
                <w:sz w:val="26"/>
                <w:szCs w:val="26"/>
              </w:rPr>
            </w:pPr>
          </w:p>
          <w:p w14:paraId="7D8CC229" w14:textId="77777777" w:rsidR="00B416EE" w:rsidRPr="00BC12C0" w:rsidRDefault="00B416EE" w:rsidP="00302333">
            <w:pPr>
              <w:spacing w:after="120"/>
              <w:jc w:val="center"/>
              <w:rPr>
                <w:b/>
                <w:sz w:val="26"/>
                <w:szCs w:val="26"/>
              </w:rPr>
            </w:pPr>
          </w:p>
          <w:p w14:paraId="1C0194E9" w14:textId="77777777" w:rsidR="00B416EE" w:rsidRPr="00BC12C0" w:rsidRDefault="00B416EE" w:rsidP="00302333">
            <w:pPr>
              <w:spacing w:after="120"/>
              <w:jc w:val="center"/>
              <w:rPr>
                <w:b/>
                <w:sz w:val="26"/>
                <w:szCs w:val="26"/>
              </w:rPr>
            </w:pPr>
          </w:p>
          <w:p w14:paraId="03BA656C" w14:textId="77777777" w:rsidR="00B416EE" w:rsidRPr="00BC12C0" w:rsidRDefault="00B416EE" w:rsidP="00302333">
            <w:pPr>
              <w:spacing w:after="120"/>
              <w:jc w:val="center"/>
              <w:rPr>
                <w:b/>
                <w:sz w:val="26"/>
                <w:szCs w:val="26"/>
              </w:rPr>
            </w:pPr>
          </w:p>
          <w:p w14:paraId="20D18B3F" w14:textId="77777777" w:rsidR="00B416EE" w:rsidRPr="00BC12C0" w:rsidRDefault="00B416EE" w:rsidP="00302333">
            <w:pPr>
              <w:spacing w:after="120"/>
              <w:jc w:val="center"/>
              <w:rPr>
                <w:b/>
                <w:sz w:val="26"/>
                <w:szCs w:val="26"/>
              </w:rPr>
            </w:pPr>
          </w:p>
          <w:p w14:paraId="21D7AD68" w14:textId="77777777" w:rsidR="00B416EE" w:rsidRPr="00BC12C0" w:rsidRDefault="00B416EE" w:rsidP="00302333">
            <w:pPr>
              <w:spacing w:after="120"/>
              <w:jc w:val="center"/>
              <w:rPr>
                <w:sz w:val="26"/>
                <w:szCs w:val="26"/>
              </w:rPr>
            </w:pPr>
            <w:r w:rsidRPr="00BC12C0">
              <w:rPr>
                <w:sz w:val="26"/>
                <w:szCs w:val="26"/>
              </w:rPr>
              <w:t>0,75</w:t>
            </w:r>
            <w:r w:rsidRPr="00BC12C0">
              <w:rPr>
                <w:sz w:val="26"/>
                <w:szCs w:val="26"/>
                <w:vertAlign w:val="superscript"/>
              </w:rPr>
              <w:t>đ</w:t>
            </w:r>
          </w:p>
          <w:p w14:paraId="6A242720" w14:textId="77777777" w:rsidR="00B416EE" w:rsidRPr="00BC12C0" w:rsidRDefault="00B416EE" w:rsidP="00302333">
            <w:pPr>
              <w:spacing w:after="120"/>
              <w:jc w:val="center"/>
              <w:rPr>
                <w:b/>
                <w:sz w:val="26"/>
                <w:szCs w:val="26"/>
              </w:rPr>
            </w:pPr>
          </w:p>
        </w:tc>
      </w:tr>
      <w:tr w:rsidR="00AA07DF" w:rsidRPr="00BC12C0" w14:paraId="02A3CA37" w14:textId="77777777" w:rsidTr="00CF3944">
        <w:tc>
          <w:tcPr>
            <w:tcW w:w="817" w:type="dxa"/>
          </w:tcPr>
          <w:p w14:paraId="329D0F97" w14:textId="77777777" w:rsidR="00AA07DF" w:rsidRPr="00BC12C0" w:rsidRDefault="00AA07DF" w:rsidP="00AA07DF">
            <w:pPr>
              <w:jc w:val="center"/>
              <w:rPr>
                <w:sz w:val="26"/>
                <w:szCs w:val="26"/>
              </w:rPr>
            </w:pPr>
            <w:r w:rsidRPr="00BC12C0">
              <w:rPr>
                <w:sz w:val="26"/>
                <w:szCs w:val="26"/>
              </w:rPr>
              <w:lastRenderedPageBreak/>
              <w:t>2</w:t>
            </w:r>
          </w:p>
        </w:tc>
        <w:tc>
          <w:tcPr>
            <w:tcW w:w="8003" w:type="dxa"/>
          </w:tcPr>
          <w:p w14:paraId="4E6BD412" w14:textId="77777777" w:rsidR="00AA07DF" w:rsidRPr="000664D3" w:rsidRDefault="00AA07DF" w:rsidP="00AA07DF">
            <w:pPr>
              <w:spacing w:after="160" w:line="259" w:lineRule="auto"/>
              <w:rPr>
                <w:sz w:val="26"/>
                <w:szCs w:val="26"/>
              </w:rPr>
            </w:pPr>
            <w:r w:rsidRPr="000664D3">
              <w:rPr>
                <w:sz w:val="26"/>
                <w:szCs w:val="26"/>
              </w:rPr>
              <w:t>Lệnh set</w:t>
            </w:r>
          </w:p>
          <w:p w14:paraId="19B38391" w14:textId="77777777" w:rsidR="00AA07DF" w:rsidRPr="005F1097" w:rsidRDefault="00AA07DF" w:rsidP="00AA07DF">
            <w:pPr>
              <w:rPr>
                <w:sz w:val="26"/>
                <w:szCs w:val="26"/>
              </w:rPr>
            </w:pPr>
            <w:r w:rsidRPr="005F1097">
              <w:rPr>
                <w:sz w:val="26"/>
                <w:szCs w:val="26"/>
              </w:rPr>
              <w:t>Đặt một tín hiệu output lên mức Low hoặc High, tín hiệu output bằng hàm số,…</w:t>
            </w:r>
          </w:p>
          <w:p w14:paraId="16CB2107" w14:textId="77777777" w:rsidR="00AA07DF" w:rsidRPr="005F1097" w:rsidRDefault="00AA07DF" w:rsidP="00AA07DF">
            <w:pPr>
              <w:rPr>
                <w:sz w:val="26"/>
                <w:szCs w:val="26"/>
              </w:rPr>
            </w:pPr>
            <w:r w:rsidRPr="005F1097">
              <w:rPr>
                <w:sz w:val="26"/>
                <w:szCs w:val="26"/>
              </w:rPr>
              <w:t>Lệnh này có chức năng là on hoặc off 1 ngõ ra của RB.</w:t>
            </w:r>
          </w:p>
          <w:p w14:paraId="09BECABC" w14:textId="77777777" w:rsidR="00AA07DF" w:rsidRPr="005F1097" w:rsidRDefault="00AA07DF" w:rsidP="00AA07DF">
            <w:pPr>
              <w:rPr>
                <w:sz w:val="26"/>
                <w:szCs w:val="26"/>
              </w:rPr>
            </w:pPr>
            <w:r w:rsidRPr="005F1097">
              <w:rPr>
                <w:sz w:val="26"/>
                <w:szCs w:val="26"/>
              </w:rPr>
              <w:t>Có 2 dạng set.</w:t>
            </w:r>
          </w:p>
          <w:p w14:paraId="777442D2" w14:textId="77777777" w:rsidR="00AA07DF" w:rsidRPr="005F1097" w:rsidRDefault="00AA07DF" w:rsidP="00AA07DF">
            <w:pPr>
              <w:rPr>
                <w:sz w:val="26"/>
                <w:szCs w:val="26"/>
              </w:rPr>
            </w:pPr>
            <w:r w:rsidRPr="005F1097">
              <w:rPr>
                <w:sz w:val="26"/>
                <w:szCs w:val="26"/>
              </w:rPr>
              <w:t>Dạng 1: Set digital output: thiết lập trạng thái ngõ ra dạng số.</w:t>
            </w:r>
          </w:p>
          <w:p w14:paraId="423458CB" w14:textId="77777777" w:rsidR="00AA07DF" w:rsidRPr="005F1097" w:rsidRDefault="00AA07DF" w:rsidP="00AA07DF">
            <w:pPr>
              <w:rPr>
                <w:sz w:val="26"/>
                <w:szCs w:val="26"/>
              </w:rPr>
            </w:pPr>
            <w:r w:rsidRPr="005F1097">
              <w:rPr>
                <w:sz w:val="26"/>
                <w:szCs w:val="26"/>
              </w:rPr>
              <w:t>Dạng 2: Set analog output: thiết lập trạng thái ngõ ra dạng tương tự theo áp (0 -10 V) hoặc dòng (0-20mA).</w:t>
            </w:r>
          </w:p>
          <w:p w14:paraId="6D3F29CD" w14:textId="77777777" w:rsidR="00AA07DF" w:rsidRPr="00AA07DF" w:rsidRDefault="00AA07DF" w:rsidP="00AA07DF">
            <w:pPr>
              <w:rPr>
                <w:sz w:val="26"/>
                <w:szCs w:val="26"/>
              </w:rPr>
            </w:pPr>
            <w:r w:rsidRPr="005F1097">
              <w:rPr>
                <w:sz w:val="26"/>
                <w:szCs w:val="26"/>
              </w:rPr>
              <w:t>Muốn khai báo lệnh wait chúng ta phải vào Structure/Basics/set. Sau đó tùy chỉnh lệnh với tab Command.</w:t>
            </w:r>
          </w:p>
        </w:tc>
        <w:tc>
          <w:tcPr>
            <w:tcW w:w="1008" w:type="dxa"/>
          </w:tcPr>
          <w:p w14:paraId="2B33974F" w14:textId="77777777" w:rsidR="00AA07DF" w:rsidRPr="00485782" w:rsidRDefault="00AA07DF" w:rsidP="00AA07DF">
            <w:pPr>
              <w:jc w:val="center"/>
              <w:rPr>
                <w:sz w:val="26"/>
                <w:szCs w:val="26"/>
              </w:rPr>
            </w:pPr>
          </w:p>
          <w:p w14:paraId="754072A9" w14:textId="77777777" w:rsidR="00AA07DF" w:rsidRPr="00485782" w:rsidRDefault="00AA07DF" w:rsidP="00AA07DF">
            <w:pPr>
              <w:jc w:val="center"/>
              <w:rPr>
                <w:sz w:val="26"/>
                <w:szCs w:val="26"/>
              </w:rPr>
            </w:pPr>
          </w:p>
          <w:p w14:paraId="447BA9BE" w14:textId="77777777" w:rsidR="00AA07DF" w:rsidRDefault="00AA07DF" w:rsidP="00AA07DF">
            <w:pPr>
              <w:jc w:val="center"/>
              <w:rPr>
                <w:sz w:val="26"/>
                <w:szCs w:val="26"/>
                <w:lang w:val="fr-FR"/>
              </w:rPr>
            </w:pPr>
            <w:r>
              <w:rPr>
                <w:sz w:val="26"/>
                <w:szCs w:val="26"/>
                <w:lang w:val="fr-FR"/>
              </w:rPr>
              <w:t>0.5</w:t>
            </w:r>
          </w:p>
          <w:p w14:paraId="572BAAAD" w14:textId="77777777" w:rsidR="00AA07DF" w:rsidRDefault="00AA07DF" w:rsidP="00AA07DF">
            <w:pPr>
              <w:jc w:val="center"/>
              <w:rPr>
                <w:sz w:val="26"/>
                <w:szCs w:val="26"/>
                <w:lang w:val="fr-FR"/>
              </w:rPr>
            </w:pPr>
          </w:p>
          <w:p w14:paraId="413F81B8" w14:textId="77777777" w:rsidR="00AA07DF" w:rsidRDefault="00AA07DF" w:rsidP="00AA07DF">
            <w:pPr>
              <w:jc w:val="center"/>
              <w:rPr>
                <w:sz w:val="26"/>
                <w:szCs w:val="26"/>
                <w:lang w:val="fr-FR"/>
              </w:rPr>
            </w:pPr>
            <w:r>
              <w:rPr>
                <w:sz w:val="26"/>
                <w:szCs w:val="26"/>
                <w:lang w:val="fr-FR"/>
              </w:rPr>
              <w:t>1.0</w:t>
            </w:r>
          </w:p>
          <w:p w14:paraId="3C6045A3" w14:textId="77777777" w:rsidR="00AA07DF" w:rsidRDefault="00AA07DF" w:rsidP="00AA07DF">
            <w:pPr>
              <w:jc w:val="center"/>
              <w:rPr>
                <w:sz w:val="26"/>
                <w:szCs w:val="26"/>
                <w:lang w:val="fr-FR"/>
              </w:rPr>
            </w:pPr>
          </w:p>
          <w:p w14:paraId="545C573B" w14:textId="77777777" w:rsidR="00AA07DF" w:rsidRDefault="00AA07DF" w:rsidP="00AA07DF">
            <w:pPr>
              <w:jc w:val="center"/>
              <w:rPr>
                <w:sz w:val="26"/>
                <w:szCs w:val="26"/>
                <w:lang w:val="fr-FR"/>
              </w:rPr>
            </w:pPr>
          </w:p>
          <w:p w14:paraId="758B442D" w14:textId="77777777" w:rsidR="00AA07DF" w:rsidRDefault="00AA07DF" w:rsidP="00AA07DF">
            <w:pPr>
              <w:jc w:val="center"/>
              <w:rPr>
                <w:sz w:val="26"/>
                <w:szCs w:val="26"/>
                <w:lang w:val="fr-FR"/>
              </w:rPr>
            </w:pPr>
          </w:p>
          <w:p w14:paraId="7AC37911" w14:textId="77777777" w:rsidR="00AA07DF" w:rsidRDefault="00AA07DF" w:rsidP="00AA07DF">
            <w:pPr>
              <w:jc w:val="center"/>
              <w:rPr>
                <w:sz w:val="26"/>
                <w:szCs w:val="26"/>
                <w:lang w:val="fr-FR"/>
              </w:rPr>
            </w:pPr>
          </w:p>
          <w:p w14:paraId="380871CB" w14:textId="77777777" w:rsidR="00AA07DF" w:rsidRPr="00BC12C0" w:rsidRDefault="00AA07DF" w:rsidP="00AA07DF">
            <w:pPr>
              <w:jc w:val="center"/>
              <w:rPr>
                <w:sz w:val="26"/>
                <w:szCs w:val="26"/>
                <w:lang w:val="fr-FR"/>
              </w:rPr>
            </w:pPr>
            <w:r>
              <w:rPr>
                <w:sz w:val="26"/>
                <w:szCs w:val="26"/>
                <w:lang w:val="fr-FR"/>
              </w:rPr>
              <w:t>0.5</w:t>
            </w:r>
          </w:p>
          <w:p w14:paraId="370252E3" w14:textId="77777777" w:rsidR="00AA07DF" w:rsidRPr="00BC12C0" w:rsidRDefault="00AA07DF" w:rsidP="00AA07DF">
            <w:pPr>
              <w:jc w:val="center"/>
              <w:rPr>
                <w:sz w:val="26"/>
                <w:szCs w:val="26"/>
                <w:lang w:val="fr-FR"/>
              </w:rPr>
            </w:pPr>
          </w:p>
          <w:p w14:paraId="6F3295A5" w14:textId="77777777" w:rsidR="00AA07DF" w:rsidRPr="00BC12C0" w:rsidRDefault="00AA07DF" w:rsidP="00AA07DF">
            <w:pPr>
              <w:rPr>
                <w:sz w:val="26"/>
                <w:szCs w:val="26"/>
                <w:lang w:val="fr-FR"/>
              </w:rPr>
            </w:pPr>
          </w:p>
        </w:tc>
      </w:tr>
      <w:tr w:rsidR="00AA07DF" w:rsidRPr="00BC12C0" w14:paraId="6A5589F9" w14:textId="77777777" w:rsidTr="00CF3944">
        <w:tc>
          <w:tcPr>
            <w:tcW w:w="817" w:type="dxa"/>
          </w:tcPr>
          <w:p w14:paraId="6091496A" w14:textId="77777777" w:rsidR="00AA07DF" w:rsidRPr="00BC12C0" w:rsidRDefault="00AA07DF" w:rsidP="00AA07DF">
            <w:pPr>
              <w:jc w:val="center"/>
              <w:rPr>
                <w:sz w:val="26"/>
                <w:szCs w:val="26"/>
              </w:rPr>
            </w:pPr>
            <w:r w:rsidRPr="00BC12C0">
              <w:rPr>
                <w:sz w:val="26"/>
                <w:szCs w:val="26"/>
              </w:rPr>
              <w:t>3</w:t>
            </w:r>
          </w:p>
        </w:tc>
        <w:tc>
          <w:tcPr>
            <w:tcW w:w="8003" w:type="dxa"/>
          </w:tcPr>
          <w:p w14:paraId="40BA5282" w14:textId="77777777" w:rsidR="00AA07DF" w:rsidRPr="00BC12C0" w:rsidRDefault="00AA07DF" w:rsidP="00AA07DF">
            <w:pPr>
              <w:tabs>
                <w:tab w:val="left" w:pos="0"/>
              </w:tabs>
              <w:autoSpaceDE w:val="0"/>
              <w:autoSpaceDN w:val="0"/>
              <w:adjustRightInd w:val="0"/>
              <w:jc w:val="both"/>
              <w:rPr>
                <w:bCs/>
                <w:sz w:val="26"/>
                <w:szCs w:val="26"/>
              </w:rPr>
            </w:pPr>
            <w:r w:rsidRPr="00BC12C0">
              <w:rPr>
                <w:bCs/>
                <w:sz w:val="26"/>
                <w:szCs w:val="26"/>
              </w:rPr>
              <w:t xml:space="preserve">* </w:t>
            </w:r>
            <w:r w:rsidRPr="00BC12C0">
              <w:rPr>
                <w:sz w:val="26"/>
                <w:szCs w:val="26"/>
              </w:rPr>
              <w:t>Nguyên lý làm việc</w:t>
            </w:r>
            <w:r w:rsidRPr="00BC12C0">
              <w:rPr>
                <w:bCs/>
                <w:sz w:val="26"/>
                <w:szCs w:val="26"/>
              </w:rPr>
              <w:t>:</w:t>
            </w:r>
          </w:p>
          <w:p w14:paraId="46FC1E64" w14:textId="77777777" w:rsidR="00AA07DF" w:rsidRPr="00BC12C0" w:rsidRDefault="00AA07DF" w:rsidP="00AA07DF">
            <w:pPr>
              <w:tabs>
                <w:tab w:val="left" w:pos="0"/>
              </w:tabs>
              <w:autoSpaceDE w:val="0"/>
              <w:autoSpaceDN w:val="0"/>
              <w:adjustRightInd w:val="0"/>
              <w:jc w:val="both"/>
              <w:rPr>
                <w:bCs/>
                <w:sz w:val="26"/>
                <w:szCs w:val="26"/>
              </w:rPr>
            </w:pPr>
            <w:r w:rsidRPr="00BC12C0">
              <w:rPr>
                <w:sz w:val="26"/>
                <w:szCs w:val="26"/>
              </w:rPr>
              <w:t xml:space="preserve">Các phép so sánh có thể sử dụng là so sánh ==, </w:t>
            </w:r>
            <w:r>
              <w:rPr>
                <w:sz w:val="26"/>
                <w:szCs w:val="26"/>
              </w:rPr>
              <w:t xml:space="preserve">&lt;&gt;, &gt;, &gt;=, &lt;, </w:t>
            </w:r>
            <w:r w:rsidRPr="00BC12C0">
              <w:rPr>
                <w:sz w:val="26"/>
                <w:szCs w:val="26"/>
              </w:rPr>
              <w:t>&lt;= và chỉ có thể áp dụng cho Byte, số nguyên I, số nguyên kép DI và số thực R.</w:t>
            </w:r>
          </w:p>
          <w:p w14:paraId="5126C203" w14:textId="77777777" w:rsidR="00AA07DF" w:rsidRPr="00BC12C0" w:rsidRDefault="00AA07DF" w:rsidP="00AA07DF">
            <w:pPr>
              <w:tabs>
                <w:tab w:val="left" w:pos="0"/>
              </w:tabs>
              <w:autoSpaceDE w:val="0"/>
              <w:autoSpaceDN w:val="0"/>
              <w:adjustRightInd w:val="0"/>
              <w:jc w:val="both"/>
              <w:rPr>
                <w:bCs/>
                <w:sz w:val="26"/>
                <w:szCs w:val="26"/>
              </w:rPr>
            </w:pPr>
            <w:r w:rsidRPr="00BC12C0">
              <w:rPr>
                <w:sz w:val="26"/>
                <w:szCs w:val="26"/>
              </w:rPr>
              <w:t>Dữ liệu tại ngõ vào IN1 được so sánh với dữ liệu tại ngõ vào IN2</w:t>
            </w:r>
          </w:p>
          <w:p w14:paraId="56EDC534" w14:textId="77777777" w:rsidR="00AA07DF" w:rsidRPr="00BC12C0" w:rsidRDefault="00AA07DF" w:rsidP="00AA07DF">
            <w:pPr>
              <w:tabs>
                <w:tab w:val="left" w:pos="0"/>
              </w:tabs>
              <w:autoSpaceDE w:val="0"/>
              <w:autoSpaceDN w:val="0"/>
              <w:adjustRightInd w:val="0"/>
              <w:jc w:val="both"/>
              <w:rPr>
                <w:bCs/>
                <w:sz w:val="26"/>
                <w:szCs w:val="26"/>
              </w:rPr>
            </w:pPr>
            <w:r w:rsidRPr="00BC12C0">
              <w:rPr>
                <w:sz w:val="26"/>
                <w:szCs w:val="26"/>
              </w:rPr>
              <w:t xml:space="preserve">Trong soạn thảo </w:t>
            </w:r>
            <w:smartTag w:uri="urn:schemas-microsoft-com:office:smarttags" w:element="stockticker">
              <w:r w:rsidRPr="00BC12C0">
                <w:rPr>
                  <w:sz w:val="26"/>
                  <w:szCs w:val="26"/>
                </w:rPr>
                <w:t>LAD</w:t>
              </w:r>
            </w:smartTag>
            <w:r w:rsidRPr="00BC12C0">
              <w:rPr>
                <w:sz w:val="26"/>
                <w:szCs w:val="26"/>
              </w:rPr>
              <w:t xml:space="preserve"> thì tiếp điểm sẽ ON khi thoả mãn điều kiện so sánh.</w:t>
            </w:r>
          </w:p>
          <w:p w14:paraId="7AB34D1B" w14:textId="77777777" w:rsidR="00AA07DF" w:rsidRPr="00BC12C0" w:rsidRDefault="00AA07DF" w:rsidP="00AA07DF">
            <w:pPr>
              <w:autoSpaceDE w:val="0"/>
              <w:autoSpaceDN w:val="0"/>
              <w:adjustRightInd w:val="0"/>
              <w:jc w:val="both"/>
              <w:rPr>
                <w:sz w:val="26"/>
                <w:szCs w:val="26"/>
              </w:rPr>
            </w:pPr>
            <w:r w:rsidRPr="00BC12C0">
              <w:rPr>
                <w:sz w:val="26"/>
                <w:szCs w:val="26"/>
              </w:rPr>
              <w:t>Trong soạn thảo STL các lệnh Load, AND hoặc OR sẽ = 1 khi phép so sánh là True.</w:t>
            </w:r>
          </w:p>
          <w:p w14:paraId="4BA1F041" w14:textId="77777777" w:rsidR="00AA07DF" w:rsidRPr="00BC12C0" w:rsidRDefault="00AA07DF" w:rsidP="00AA07DF">
            <w:pPr>
              <w:autoSpaceDE w:val="0"/>
              <w:autoSpaceDN w:val="0"/>
              <w:adjustRightInd w:val="0"/>
              <w:jc w:val="both"/>
              <w:rPr>
                <w:sz w:val="26"/>
                <w:szCs w:val="26"/>
                <w:lang w:val="de-DE"/>
              </w:rPr>
            </w:pPr>
            <w:r w:rsidRPr="00BC12C0">
              <w:rPr>
                <w:sz w:val="26"/>
                <w:szCs w:val="26"/>
                <w:lang w:val="de-DE"/>
              </w:rPr>
              <w:t xml:space="preserve">+  So sánh Byte </w:t>
            </w:r>
          </w:p>
          <w:p w14:paraId="1E8AD9BD" w14:textId="77777777" w:rsidR="00AA07DF" w:rsidRPr="00BC12C0" w:rsidRDefault="00AA07DF" w:rsidP="00AA07DF">
            <w:pPr>
              <w:autoSpaceDE w:val="0"/>
              <w:autoSpaceDN w:val="0"/>
              <w:adjustRightInd w:val="0"/>
              <w:jc w:val="both"/>
              <w:rPr>
                <w:sz w:val="26"/>
                <w:szCs w:val="26"/>
                <w:lang w:val="de-DE"/>
              </w:rPr>
            </w:pPr>
            <w:r w:rsidRPr="00BC12C0">
              <w:rPr>
                <w:sz w:val="26"/>
                <w:szCs w:val="26"/>
                <w:lang w:val="de-DE"/>
              </w:rPr>
              <w:t>IN1=IN2, IN1 &gt; IN2, IN1 &gt;=IN2, IN1&lt;IN2, IN1&lt;=IN2, IN1&lt;&gt;IN2</w:t>
            </w:r>
          </w:p>
          <w:p w14:paraId="4FCFDF42" w14:textId="77777777" w:rsidR="00AA07DF" w:rsidRPr="00BC12C0" w:rsidRDefault="00AA07DF" w:rsidP="00AA07DF">
            <w:pPr>
              <w:autoSpaceDE w:val="0"/>
              <w:autoSpaceDN w:val="0"/>
              <w:adjustRightInd w:val="0"/>
              <w:jc w:val="center"/>
              <w:rPr>
                <w:sz w:val="26"/>
                <w:szCs w:val="26"/>
                <w:lang w:val="de-DE"/>
              </w:rPr>
            </w:pPr>
            <w:r w:rsidRPr="00BC12C0">
              <w:rPr>
                <w:noProof/>
                <w:szCs w:val="26"/>
              </w:rPr>
              <w:drawing>
                <wp:inline distT="0" distB="0" distL="0" distR="0" wp14:anchorId="352BD972" wp14:editId="0CF978CF">
                  <wp:extent cx="2442845" cy="13919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42845" cy="1391920"/>
                          </a:xfrm>
                          <a:prstGeom prst="rect">
                            <a:avLst/>
                          </a:prstGeom>
                          <a:noFill/>
                          <a:ln>
                            <a:noFill/>
                          </a:ln>
                        </pic:spPr>
                      </pic:pic>
                    </a:graphicData>
                  </a:graphic>
                </wp:inline>
              </w:drawing>
            </w:r>
          </w:p>
          <w:p w14:paraId="74B4B845" w14:textId="77777777" w:rsidR="00AA07DF" w:rsidRPr="00BC12C0" w:rsidRDefault="00AA07DF" w:rsidP="00AA07DF">
            <w:pPr>
              <w:autoSpaceDE w:val="0"/>
              <w:autoSpaceDN w:val="0"/>
              <w:adjustRightInd w:val="0"/>
              <w:jc w:val="center"/>
              <w:rPr>
                <w:sz w:val="26"/>
                <w:szCs w:val="26"/>
                <w:lang w:val="de-DE"/>
              </w:rPr>
            </w:pPr>
          </w:p>
          <w:p w14:paraId="540E3257" w14:textId="77777777" w:rsidR="00AA07DF" w:rsidRPr="00BC12C0" w:rsidRDefault="00AA07DF" w:rsidP="00AA07DF">
            <w:pPr>
              <w:autoSpaceDE w:val="0"/>
              <w:autoSpaceDN w:val="0"/>
              <w:adjustRightInd w:val="0"/>
              <w:rPr>
                <w:iCs/>
                <w:sz w:val="26"/>
                <w:szCs w:val="26"/>
                <w:lang w:val="de-DE"/>
              </w:rPr>
            </w:pPr>
            <w:r w:rsidRPr="00BC12C0">
              <w:rPr>
                <w:iCs/>
                <w:sz w:val="26"/>
                <w:szCs w:val="26"/>
                <w:lang w:val="de-DE"/>
              </w:rPr>
              <w:lastRenderedPageBreak/>
              <w:t>Giới hạn vùng toán hạng và dạng dữ liệu hợp lệ</w:t>
            </w:r>
          </w:p>
          <w:tbl>
            <w:tblPr>
              <w:tblW w:w="84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92"/>
              <w:gridCol w:w="4301"/>
              <w:gridCol w:w="1831"/>
            </w:tblGrid>
            <w:tr w:rsidR="00AA07DF" w:rsidRPr="00BC12C0" w14:paraId="07D0272A" w14:textId="77777777" w:rsidTr="00952A67">
              <w:trPr>
                <w:trHeight w:val="543"/>
                <w:jc w:val="center"/>
              </w:trPr>
              <w:tc>
                <w:tcPr>
                  <w:tcW w:w="2292" w:type="dxa"/>
                </w:tcPr>
                <w:p w14:paraId="3FAE1670" w14:textId="77777777" w:rsidR="00AA07DF" w:rsidRPr="00BC12C0" w:rsidRDefault="00AA07DF" w:rsidP="00AA07DF">
                  <w:pPr>
                    <w:autoSpaceDE w:val="0"/>
                    <w:autoSpaceDN w:val="0"/>
                    <w:adjustRightInd w:val="0"/>
                    <w:spacing w:after="0" w:line="240" w:lineRule="auto"/>
                    <w:jc w:val="center"/>
                    <w:rPr>
                      <w:rFonts w:cs="Times New Roman"/>
                      <w:b/>
                      <w:szCs w:val="26"/>
                    </w:rPr>
                  </w:pPr>
                  <w:r w:rsidRPr="00BC12C0">
                    <w:rPr>
                      <w:rFonts w:cs="Times New Roman"/>
                      <w:b/>
                      <w:szCs w:val="26"/>
                    </w:rPr>
                    <w:t>Inputs/Outputs</w:t>
                  </w:r>
                </w:p>
              </w:tc>
              <w:tc>
                <w:tcPr>
                  <w:tcW w:w="4301" w:type="dxa"/>
                </w:tcPr>
                <w:p w14:paraId="149F9092" w14:textId="77777777" w:rsidR="00AA07DF" w:rsidRPr="00BC12C0" w:rsidRDefault="00AA07DF" w:rsidP="00AA07DF">
                  <w:pPr>
                    <w:autoSpaceDE w:val="0"/>
                    <w:autoSpaceDN w:val="0"/>
                    <w:adjustRightInd w:val="0"/>
                    <w:spacing w:after="0" w:line="240" w:lineRule="auto"/>
                    <w:jc w:val="center"/>
                    <w:rPr>
                      <w:rFonts w:cs="Times New Roman"/>
                      <w:b/>
                      <w:szCs w:val="26"/>
                    </w:rPr>
                  </w:pPr>
                  <w:r w:rsidRPr="00BC12C0">
                    <w:rPr>
                      <w:rFonts w:cs="Times New Roman"/>
                      <w:b/>
                      <w:szCs w:val="26"/>
                    </w:rPr>
                    <w:t>Operands</w:t>
                  </w:r>
                </w:p>
              </w:tc>
              <w:tc>
                <w:tcPr>
                  <w:tcW w:w="1831" w:type="dxa"/>
                </w:tcPr>
                <w:p w14:paraId="4879E843" w14:textId="77777777" w:rsidR="00AA07DF" w:rsidRPr="00BC12C0" w:rsidRDefault="00AA07DF" w:rsidP="00AA07DF">
                  <w:pPr>
                    <w:autoSpaceDE w:val="0"/>
                    <w:autoSpaceDN w:val="0"/>
                    <w:adjustRightInd w:val="0"/>
                    <w:spacing w:after="0" w:line="240" w:lineRule="auto"/>
                    <w:jc w:val="center"/>
                    <w:rPr>
                      <w:rFonts w:cs="Times New Roman"/>
                      <w:b/>
                      <w:szCs w:val="26"/>
                    </w:rPr>
                  </w:pPr>
                  <w:r w:rsidRPr="00BC12C0">
                    <w:rPr>
                      <w:rFonts w:cs="Times New Roman"/>
                      <w:b/>
                      <w:szCs w:val="26"/>
                    </w:rPr>
                    <w:t>Data Types</w:t>
                  </w:r>
                </w:p>
              </w:tc>
            </w:tr>
            <w:tr w:rsidR="00AA07DF" w:rsidRPr="00BC12C0" w14:paraId="73B68487" w14:textId="77777777" w:rsidTr="00952A67">
              <w:trPr>
                <w:trHeight w:val="981"/>
                <w:jc w:val="center"/>
              </w:trPr>
              <w:tc>
                <w:tcPr>
                  <w:tcW w:w="2292" w:type="dxa"/>
                  <w:vAlign w:val="center"/>
                </w:tcPr>
                <w:p w14:paraId="577B1B0C" w14:textId="77777777" w:rsidR="00AA07DF" w:rsidRPr="00BC12C0" w:rsidRDefault="00AA07DF" w:rsidP="00AA07DF">
                  <w:pPr>
                    <w:autoSpaceDE w:val="0"/>
                    <w:autoSpaceDN w:val="0"/>
                    <w:adjustRightInd w:val="0"/>
                    <w:spacing w:after="0" w:line="240" w:lineRule="auto"/>
                    <w:jc w:val="center"/>
                    <w:rPr>
                      <w:rFonts w:cs="Times New Roman"/>
                      <w:szCs w:val="26"/>
                    </w:rPr>
                  </w:pPr>
                  <w:r w:rsidRPr="00BC12C0">
                    <w:rPr>
                      <w:rFonts w:cs="Times New Roman"/>
                      <w:szCs w:val="26"/>
                    </w:rPr>
                    <w:t>IN</w:t>
                  </w:r>
                </w:p>
              </w:tc>
              <w:tc>
                <w:tcPr>
                  <w:tcW w:w="4301" w:type="dxa"/>
                </w:tcPr>
                <w:p w14:paraId="28C97C51" w14:textId="77777777" w:rsidR="00AA07DF" w:rsidRPr="00BC12C0" w:rsidRDefault="00AA07DF" w:rsidP="00AA07DF">
                  <w:pPr>
                    <w:autoSpaceDE w:val="0"/>
                    <w:autoSpaceDN w:val="0"/>
                    <w:adjustRightInd w:val="0"/>
                    <w:spacing w:after="0" w:line="240" w:lineRule="auto"/>
                    <w:jc w:val="both"/>
                    <w:rPr>
                      <w:rFonts w:cs="Times New Roman"/>
                      <w:szCs w:val="26"/>
                    </w:rPr>
                  </w:pPr>
                  <w:r w:rsidRPr="00BC12C0">
                    <w:rPr>
                      <w:rFonts w:cs="Times New Roman"/>
                      <w:szCs w:val="26"/>
                    </w:rPr>
                    <w:t>IB, QB, MB, SMB, VB, SB, LB, AC, Constant, *VD, *LD, *AC</w:t>
                  </w:r>
                  <w:r w:rsidRPr="00BC12C0">
                    <w:rPr>
                      <w:rFonts w:cs="Times New Roman"/>
                      <w:szCs w:val="26"/>
                    </w:rPr>
                    <w:tab/>
                  </w:r>
                </w:p>
              </w:tc>
              <w:tc>
                <w:tcPr>
                  <w:tcW w:w="1831" w:type="dxa"/>
                  <w:vAlign w:val="center"/>
                </w:tcPr>
                <w:p w14:paraId="54B30AEA" w14:textId="77777777" w:rsidR="00AA07DF" w:rsidRPr="00BC12C0" w:rsidRDefault="00AA07DF" w:rsidP="00AA07DF">
                  <w:pPr>
                    <w:autoSpaceDE w:val="0"/>
                    <w:autoSpaceDN w:val="0"/>
                    <w:adjustRightInd w:val="0"/>
                    <w:spacing w:after="0" w:line="240" w:lineRule="auto"/>
                    <w:jc w:val="center"/>
                    <w:rPr>
                      <w:rFonts w:cs="Times New Roman"/>
                      <w:szCs w:val="26"/>
                    </w:rPr>
                  </w:pPr>
                  <w:r w:rsidRPr="00BC12C0">
                    <w:rPr>
                      <w:rFonts w:cs="Times New Roman"/>
                      <w:szCs w:val="26"/>
                    </w:rPr>
                    <w:t>BYTE</w:t>
                  </w:r>
                </w:p>
              </w:tc>
            </w:tr>
            <w:tr w:rsidR="00AA07DF" w:rsidRPr="00BC12C0" w14:paraId="7931A2F0" w14:textId="77777777" w:rsidTr="00952A67">
              <w:trPr>
                <w:trHeight w:val="543"/>
                <w:jc w:val="center"/>
              </w:trPr>
              <w:tc>
                <w:tcPr>
                  <w:tcW w:w="2292" w:type="dxa"/>
                  <w:vAlign w:val="center"/>
                </w:tcPr>
                <w:p w14:paraId="3C0720DC" w14:textId="77777777" w:rsidR="00AA07DF" w:rsidRPr="00BC12C0" w:rsidRDefault="00AA07DF" w:rsidP="00AA07DF">
                  <w:pPr>
                    <w:autoSpaceDE w:val="0"/>
                    <w:autoSpaceDN w:val="0"/>
                    <w:adjustRightInd w:val="0"/>
                    <w:spacing w:after="0" w:line="240" w:lineRule="auto"/>
                    <w:jc w:val="center"/>
                    <w:rPr>
                      <w:rFonts w:cs="Times New Roman"/>
                      <w:szCs w:val="26"/>
                    </w:rPr>
                  </w:pPr>
                  <w:r w:rsidRPr="00BC12C0">
                    <w:rPr>
                      <w:rFonts w:cs="Times New Roman"/>
                      <w:szCs w:val="26"/>
                    </w:rPr>
                    <w:t>OUT</w:t>
                  </w:r>
                  <w:r w:rsidRPr="00BC12C0">
                    <w:rPr>
                      <w:rFonts w:cs="Times New Roman"/>
                      <w:szCs w:val="26"/>
                    </w:rPr>
                    <w:tab/>
                  </w:r>
                </w:p>
              </w:tc>
              <w:tc>
                <w:tcPr>
                  <w:tcW w:w="4301" w:type="dxa"/>
                </w:tcPr>
                <w:p w14:paraId="78846E76" w14:textId="77777777" w:rsidR="00AA07DF" w:rsidRPr="00BC12C0" w:rsidRDefault="00AA07DF" w:rsidP="00AA07DF">
                  <w:pPr>
                    <w:autoSpaceDE w:val="0"/>
                    <w:autoSpaceDN w:val="0"/>
                    <w:adjustRightInd w:val="0"/>
                    <w:spacing w:after="0" w:line="240" w:lineRule="auto"/>
                    <w:jc w:val="both"/>
                    <w:rPr>
                      <w:rFonts w:cs="Times New Roman"/>
                      <w:szCs w:val="26"/>
                    </w:rPr>
                  </w:pPr>
                  <w:r w:rsidRPr="00BC12C0">
                    <w:rPr>
                      <w:rFonts w:cs="Times New Roman"/>
                      <w:szCs w:val="26"/>
                    </w:rPr>
                    <w:t>I, Q, M, SM, T, C, V, S, L, Power Flow</w:t>
                  </w:r>
                </w:p>
              </w:tc>
              <w:tc>
                <w:tcPr>
                  <w:tcW w:w="1831" w:type="dxa"/>
                  <w:vAlign w:val="center"/>
                </w:tcPr>
                <w:p w14:paraId="0B8E9D35" w14:textId="77777777" w:rsidR="00AA07DF" w:rsidRPr="00BC12C0" w:rsidRDefault="00AA07DF" w:rsidP="00AA07DF">
                  <w:pPr>
                    <w:autoSpaceDE w:val="0"/>
                    <w:autoSpaceDN w:val="0"/>
                    <w:adjustRightInd w:val="0"/>
                    <w:spacing w:after="0" w:line="240" w:lineRule="auto"/>
                    <w:jc w:val="center"/>
                    <w:rPr>
                      <w:rFonts w:cs="Times New Roman"/>
                      <w:szCs w:val="26"/>
                    </w:rPr>
                  </w:pPr>
                  <w:r w:rsidRPr="00BC12C0">
                    <w:rPr>
                      <w:rFonts w:cs="Times New Roman"/>
                      <w:szCs w:val="26"/>
                    </w:rPr>
                    <w:t>BOOL</w:t>
                  </w:r>
                </w:p>
              </w:tc>
            </w:tr>
          </w:tbl>
          <w:p w14:paraId="0044C33C" w14:textId="77777777" w:rsidR="00AA07DF" w:rsidRPr="00BC12C0" w:rsidRDefault="00AA07DF" w:rsidP="00AA07DF">
            <w:pPr>
              <w:autoSpaceDE w:val="0"/>
              <w:autoSpaceDN w:val="0"/>
              <w:adjustRightInd w:val="0"/>
              <w:jc w:val="both"/>
              <w:rPr>
                <w:sz w:val="26"/>
                <w:szCs w:val="26"/>
                <w:lang w:val="de-DE"/>
              </w:rPr>
            </w:pPr>
            <w:r w:rsidRPr="00BC12C0">
              <w:rPr>
                <w:sz w:val="26"/>
                <w:szCs w:val="26"/>
                <w:lang w:val="de-DE"/>
              </w:rPr>
              <w:t>+ So sánh số nguyên Integer</w:t>
            </w:r>
          </w:p>
          <w:p w14:paraId="69027397" w14:textId="77777777" w:rsidR="00AA07DF" w:rsidRPr="00BC12C0" w:rsidRDefault="00AA07DF" w:rsidP="00AA07DF">
            <w:pPr>
              <w:autoSpaceDE w:val="0"/>
              <w:autoSpaceDN w:val="0"/>
              <w:adjustRightInd w:val="0"/>
              <w:jc w:val="both"/>
              <w:rPr>
                <w:sz w:val="26"/>
                <w:szCs w:val="26"/>
                <w:lang w:val="de-DE"/>
              </w:rPr>
            </w:pPr>
            <w:r w:rsidRPr="00BC12C0">
              <w:rPr>
                <w:sz w:val="26"/>
                <w:szCs w:val="26"/>
                <w:lang w:val="de-DE"/>
              </w:rPr>
              <w:t xml:space="preserve">         IN1=IN2, IN1 &gt; IN2, IN1 &gt;=IN2, IN1&lt;IN2, IN1&lt;=IN2, IN1&lt;&gt;IN2</w:t>
            </w:r>
          </w:p>
          <w:p w14:paraId="1E195ACD" w14:textId="77777777" w:rsidR="00AA07DF" w:rsidRPr="00BC12C0" w:rsidRDefault="00AA07DF" w:rsidP="00AA07DF">
            <w:pPr>
              <w:autoSpaceDE w:val="0"/>
              <w:autoSpaceDN w:val="0"/>
              <w:adjustRightInd w:val="0"/>
              <w:jc w:val="both"/>
              <w:rPr>
                <w:sz w:val="26"/>
                <w:szCs w:val="26"/>
                <w:lang w:val="de-DE"/>
              </w:rPr>
            </w:pPr>
            <w:r w:rsidRPr="00BC12C0">
              <w:rPr>
                <w:sz w:val="26"/>
                <w:szCs w:val="26"/>
                <w:lang w:val="de-DE"/>
              </w:rPr>
              <w:t>So sánh số nguyên cần chú ý đến dấu ( 16#7FFF &gt; 16#8000)</w:t>
            </w:r>
          </w:p>
          <w:p w14:paraId="4DBD1E66" w14:textId="77777777" w:rsidR="00AA07DF" w:rsidRPr="00BC12C0" w:rsidRDefault="00AA07DF" w:rsidP="00AA07DF">
            <w:pPr>
              <w:autoSpaceDE w:val="0"/>
              <w:autoSpaceDN w:val="0"/>
              <w:adjustRightInd w:val="0"/>
              <w:jc w:val="both"/>
              <w:rPr>
                <w:sz w:val="26"/>
                <w:szCs w:val="26"/>
                <w:lang w:val="de-DE"/>
              </w:rPr>
            </w:pPr>
            <w:r w:rsidRPr="00BC12C0">
              <w:rPr>
                <w:sz w:val="26"/>
                <w:szCs w:val="26"/>
                <w:lang w:val="de-DE"/>
              </w:rPr>
              <w:t>Phạm ví so sánh từ – 32768 đến + 32767.</w:t>
            </w:r>
          </w:p>
          <w:p w14:paraId="6B44042C" w14:textId="77777777" w:rsidR="00AA07DF" w:rsidRPr="00BC12C0" w:rsidRDefault="00AA07DF" w:rsidP="00AA07DF">
            <w:pPr>
              <w:autoSpaceDE w:val="0"/>
              <w:autoSpaceDN w:val="0"/>
              <w:adjustRightInd w:val="0"/>
              <w:ind w:firstLine="480"/>
              <w:jc w:val="center"/>
              <w:rPr>
                <w:b/>
                <w:sz w:val="26"/>
                <w:szCs w:val="26"/>
                <w:lang w:val="de-DE"/>
              </w:rPr>
            </w:pPr>
            <w:r w:rsidRPr="00BC12C0">
              <w:rPr>
                <w:b/>
                <w:noProof/>
                <w:szCs w:val="26"/>
              </w:rPr>
              <w:drawing>
                <wp:inline distT="0" distB="0" distL="0" distR="0" wp14:anchorId="6D32365A" wp14:editId="599C602F">
                  <wp:extent cx="2633980" cy="148780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33980" cy="1487805"/>
                          </a:xfrm>
                          <a:prstGeom prst="rect">
                            <a:avLst/>
                          </a:prstGeom>
                          <a:noFill/>
                          <a:ln>
                            <a:noFill/>
                          </a:ln>
                        </pic:spPr>
                      </pic:pic>
                    </a:graphicData>
                  </a:graphic>
                </wp:inline>
              </w:drawing>
            </w:r>
          </w:p>
          <w:p w14:paraId="2B60F303" w14:textId="77777777" w:rsidR="00AA07DF" w:rsidRPr="00BC12C0" w:rsidRDefault="00AA07DF" w:rsidP="00AA07DF">
            <w:pPr>
              <w:autoSpaceDE w:val="0"/>
              <w:autoSpaceDN w:val="0"/>
              <w:adjustRightInd w:val="0"/>
              <w:ind w:firstLine="480"/>
              <w:rPr>
                <w:iCs/>
                <w:sz w:val="26"/>
                <w:szCs w:val="26"/>
                <w:lang w:val="de-DE"/>
              </w:rPr>
            </w:pPr>
            <w:r w:rsidRPr="00BC12C0">
              <w:rPr>
                <w:iCs/>
                <w:sz w:val="26"/>
                <w:szCs w:val="26"/>
                <w:lang w:val="de-DE"/>
              </w:rPr>
              <w:t>Giới hạn vùng toán hạng và dạng dữ liệu hợp lệ</w:t>
            </w:r>
          </w:p>
          <w:tbl>
            <w:tblPr>
              <w:tblW w:w="8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89"/>
              <w:gridCol w:w="4299"/>
              <w:gridCol w:w="1830"/>
            </w:tblGrid>
            <w:tr w:rsidR="00AA07DF" w:rsidRPr="00BC12C0" w14:paraId="04A8361C" w14:textId="77777777" w:rsidTr="00952A67">
              <w:trPr>
                <w:trHeight w:val="309"/>
                <w:jc w:val="center"/>
              </w:trPr>
              <w:tc>
                <w:tcPr>
                  <w:tcW w:w="2289" w:type="dxa"/>
                </w:tcPr>
                <w:p w14:paraId="41578AA3" w14:textId="77777777" w:rsidR="00AA07DF" w:rsidRPr="00BC12C0" w:rsidRDefault="00AA07DF" w:rsidP="00AA07DF">
                  <w:pPr>
                    <w:autoSpaceDE w:val="0"/>
                    <w:autoSpaceDN w:val="0"/>
                    <w:adjustRightInd w:val="0"/>
                    <w:spacing w:after="0" w:line="240" w:lineRule="auto"/>
                    <w:jc w:val="center"/>
                    <w:rPr>
                      <w:rFonts w:cs="Times New Roman"/>
                      <w:b/>
                      <w:szCs w:val="26"/>
                    </w:rPr>
                  </w:pPr>
                  <w:r w:rsidRPr="00BC12C0">
                    <w:rPr>
                      <w:rFonts w:cs="Times New Roman"/>
                      <w:b/>
                      <w:szCs w:val="26"/>
                    </w:rPr>
                    <w:t>Inputs/Outputs</w:t>
                  </w:r>
                </w:p>
              </w:tc>
              <w:tc>
                <w:tcPr>
                  <w:tcW w:w="4299" w:type="dxa"/>
                </w:tcPr>
                <w:p w14:paraId="566E732B" w14:textId="77777777" w:rsidR="00AA07DF" w:rsidRPr="00BC12C0" w:rsidRDefault="00AA07DF" w:rsidP="00AA07DF">
                  <w:pPr>
                    <w:autoSpaceDE w:val="0"/>
                    <w:autoSpaceDN w:val="0"/>
                    <w:adjustRightInd w:val="0"/>
                    <w:spacing w:after="0" w:line="240" w:lineRule="auto"/>
                    <w:jc w:val="center"/>
                    <w:rPr>
                      <w:rFonts w:cs="Times New Roman"/>
                      <w:b/>
                      <w:szCs w:val="26"/>
                    </w:rPr>
                  </w:pPr>
                  <w:r w:rsidRPr="00BC12C0">
                    <w:rPr>
                      <w:rFonts w:cs="Times New Roman"/>
                      <w:b/>
                      <w:szCs w:val="26"/>
                    </w:rPr>
                    <w:t>Operands</w:t>
                  </w:r>
                </w:p>
              </w:tc>
              <w:tc>
                <w:tcPr>
                  <w:tcW w:w="1830" w:type="dxa"/>
                </w:tcPr>
                <w:p w14:paraId="66451E4C" w14:textId="77777777" w:rsidR="00AA07DF" w:rsidRPr="00BC12C0" w:rsidRDefault="00AA07DF" w:rsidP="00AA07DF">
                  <w:pPr>
                    <w:autoSpaceDE w:val="0"/>
                    <w:autoSpaceDN w:val="0"/>
                    <w:adjustRightInd w:val="0"/>
                    <w:spacing w:after="0" w:line="240" w:lineRule="auto"/>
                    <w:jc w:val="center"/>
                    <w:rPr>
                      <w:rFonts w:cs="Times New Roman"/>
                      <w:b/>
                      <w:szCs w:val="26"/>
                    </w:rPr>
                  </w:pPr>
                  <w:r w:rsidRPr="00BC12C0">
                    <w:rPr>
                      <w:rFonts w:cs="Times New Roman"/>
                      <w:b/>
                      <w:szCs w:val="26"/>
                    </w:rPr>
                    <w:t>Data Types</w:t>
                  </w:r>
                </w:p>
              </w:tc>
            </w:tr>
            <w:tr w:rsidR="00AA07DF" w:rsidRPr="00BC12C0" w14:paraId="762DFF76" w14:textId="77777777" w:rsidTr="00952A67">
              <w:trPr>
                <w:trHeight w:val="558"/>
                <w:jc w:val="center"/>
              </w:trPr>
              <w:tc>
                <w:tcPr>
                  <w:tcW w:w="2289" w:type="dxa"/>
                  <w:vAlign w:val="center"/>
                </w:tcPr>
                <w:p w14:paraId="4430843F" w14:textId="77777777" w:rsidR="00AA07DF" w:rsidRPr="00BC12C0" w:rsidRDefault="00AA07DF" w:rsidP="00AA07DF">
                  <w:pPr>
                    <w:autoSpaceDE w:val="0"/>
                    <w:autoSpaceDN w:val="0"/>
                    <w:adjustRightInd w:val="0"/>
                    <w:spacing w:after="0" w:line="240" w:lineRule="auto"/>
                    <w:jc w:val="center"/>
                    <w:rPr>
                      <w:rFonts w:cs="Times New Roman"/>
                      <w:szCs w:val="26"/>
                    </w:rPr>
                  </w:pPr>
                  <w:r w:rsidRPr="00BC12C0">
                    <w:rPr>
                      <w:rFonts w:cs="Times New Roman"/>
                      <w:szCs w:val="26"/>
                    </w:rPr>
                    <w:t>IN</w:t>
                  </w:r>
                </w:p>
              </w:tc>
              <w:tc>
                <w:tcPr>
                  <w:tcW w:w="4299" w:type="dxa"/>
                </w:tcPr>
                <w:p w14:paraId="144E47F2" w14:textId="77777777" w:rsidR="00AA07DF" w:rsidRPr="00BC12C0" w:rsidRDefault="00AA07DF" w:rsidP="00AA07DF">
                  <w:pPr>
                    <w:autoSpaceDE w:val="0"/>
                    <w:autoSpaceDN w:val="0"/>
                    <w:adjustRightInd w:val="0"/>
                    <w:spacing w:after="0" w:line="240" w:lineRule="auto"/>
                    <w:jc w:val="both"/>
                    <w:rPr>
                      <w:rFonts w:cs="Times New Roman"/>
                      <w:szCs w:val="26"/>
                    </w:rPr>
                  </w:pPr>
                  <w:r w:rsidRPr="00BC12C0">
                    <w:rPr>
                      <w:rFonts w:cs="Times New Roman"/>
                      <w:szCs w:val="26"/>
                    </w:rPr>
                    <w:t>IW, QW, MW, SW, SMW, T, C, VW, LW, AIW, AC, Constant, *VD, *LD,*AC</w:t>
                  </w:r>
                </w:p>
              </w:tc>
              <w:tc>
                <w:tcPr>
                  <w:tcW w:w="1830" w:type="dxa"/>
                  <w:vAlign w:val="center"/>
                </w:tcPr>
                <w:p w14:paraId="1A2AC756" w14:textId="77777777" w:rsidR="00AA07DF" w:rsidRPr="00BC12C0" w:rsidRDefault="00AA07DF" w:rsidP="00AA07DF">
                  <w:pPr>
                    <w:autoSpaceDE w:val="0"/>
                    <w:autoSpaceDN w:val="0"/>
                    <w:adjustRightInd w:val="0"/>
                    <w:spacing w:after="0" w:line="240" w:lineRule="auto"/>
                    <w:jc w:val="center"/>
                    <w:rPr>
                      <w:rFonts w:cs="Times New Roman"/>
                      <w:szCs w:val="26"/>
                    </w:rPr>
                  </w:pPr>
                  <w:r w:rsidRPr="00BC12C0">
                    <w:rPr>
                      <w:rFonts w:cs="Times New Roman"/>
                      <w:szCs w:val="26"/>
                    </w:rPr>
                    <w:t>INT</w:t>
                  </w:r>
                </w:p>
              </w:tc>
            </w:tr>
            <w:tr w:rsidR="00AA07DF" w:rsidRPr="00BC12C0" w14:paraId="1A4F054E" w14:textId="77777777" w:rsidTr="00952A67">
              <w:trPr>
                <w:trHeight w:val="309"/>
                <w:jc w:val="center"/>
              </w:trPr>
              <w:tc>
                <w:tcPr>
                  <w:tcW w:w="2289" w:type="dxa"/>
                  <w:vAlign w:val="center"/>
                </w:tcPr>
                <w:p w14:paraId="5DAE4E2C" w14:textId="77777777" w:rsidR="00AA07DF" w:rsidRPr="00BC12C0" w:rsidRDefault="00AA07DF" w:rsidP="00AA07DF">
                  <w:pPr>
                    <w:autoSpaceDE w:val="0"/>
                    <w:autoSpaceDN w:val="0"/>
                    <w:adjustRightInd w:val="0"/>
                    <w:spacing w:after="0" w:line="240" w:lineRule="auto"/>
                    <w:jc w:val="center"/>
                    <w:rPr>
                      <w:rFonts w:cs="Times New Roman"/>
                      <w:szCs w:val="26"/>
                    </w:rPr>
                  </w:pPr>
                  <w:r w:rsidRPr="00BC12C0">
                    <w:rPr>
                      <w:rFonts w:cs="Times New Roman"/>
                      <w:szCs w:val="26"/>
                    </w:rPr>
                    <w:t>OUT</w:t>
                  </w:r>
                  <w:r w:rsidRPr="00BC12C0">
                    <w:rPr>
                      <w:rFonts w:cs="Times New Roman"/>
                      <w:szCs w:val="26"/>
                    </w:rPr>
                    <w:tab/>
                  </w:r>
                </w:p>
              </w:tc>
              <w:tc>
                <w:tcPr>
                  <w:tcW w:w="4299" w:type="dxa"/>
                </w:tcPr>
                <w:p w14:paraId="02F9D504" w14:textId="77777777" w:rsidR="00AA07DF" w:rsidRPr="00BC12C0" w:rsidRDefault="00AA07DF" w:rsidP="00AA07DF">
                  <w:pPr>
                    <w:autoSpaceDE w:val="0"/>
                    <w:autoSpaceDN w:val="0"/>
                    <w:adjustRightInd w:val="0"/>
                    <w:spacing w:after="0" w:line="240" w:lineRule="auto"/>
                    <w:jc w:val="both"/>
                    <w:rPr>
                      <w:rFonts w:cs="Times New Roman"/>
                      <w:szCs w:val="26"/>
                    </w:rPr>
                  </w:pPr>
                  <w:r w:rsidRPr="00BC12C0">
                    <w:rPr>
                      <w:rFonts w:cs="Times New Roman"/>
                      <w:szCs w:val="26"/>
                    </w:rPr>
                    <w:t>I, Q, M, SM, T, C, V, S, L, Power Flow</w:t>
                  </w:r>
                </w:p>
              </w:tc>
              <w:tc>
                <w:tcPr>
                  <w:tcW w:w="1830" w:type="dxa"/>
                  <w:vAlign w:val="center"/>
                </w:tcPr>
                <w:p w14:paraId="456DA490" w14:textId="77777777" w:rsidR="00AA07DF" w:rsidRPr="00BC12C0" w:rsidRDefault="00AA07DF" w:rsidP="00AA07DF">
                  <w:pPr>
                    <w:autoSpaceDE w:val="0"/>
                    <w:autoSpaceDN w:val="0"/>
                    <w:adjustRightInd w:val="0"/>
                    <w:spacing w:after="0" w:line="240" w:lineRule="auto"/>
                    <w:jc w:val="center"/>
                    <w:rPr>
                      <w:rFonts w:cs="Times New Roman"/>
                      <w:szCs w:val="26"/>
                    </w:rPr>
                  </w:pPr>
                  <w:r w:rsidRPr="00BC12C0">
                    <w:rPr>
                      <w:rFonts w:cs="Times New Roman"/>
                      <w:szCs w:val="26"/>
                    </w:rPr>
                    <w:t>BOOL</w:t>
                  </w:r>
                </w:p>
              </w:tc>
            </w:tr>
          </w:tbl>
          <w:p w14:paraId="648B3569" w14:textId="77777777" w:rsidR="00AA07DF" w:rsidRPr="00BC12C0" w:rsidRDefault="00AA07DF" w:rsidP="00AA07DF">
            <w:pPr>
              <w:tabs>
                <w:tab w:val="left" w:pos="1440"/>
              </w:tabs>
              <w:jc w:val="both"/>
              <w:rPr>
                <w:sz w:val="26"/>
                <w:szCs w:val="26"/>
              </w:rPr>
            </w:pPr>
            <w:r w:rsidRPr="00BC12C0">
              <w:rPr>
                <w:sz w:val="26"/>
                <w:szCs w:val="26"/>
              </w:rPr>
              <w:t>+ So sánh số nguyên kép Doubleword</w:t>
            </w:r>
          </w:p>
          <w:p w14:paraId="4B8CE033" w14:textId="77777777" w:rsidR="00AA07DF" w:rsidRPr="00BC12C0" w:rsidRDefault="00AA07DF" w:rsidP="00AA07DF">
            <w:pPr>
              <w:autoSpaceDE w:val="0"/>
              <w:autoSpaceDN w:val="0"/>
              <w:adjustRightInd w:val="0"/>
              <w:jc w:val="both"/>
              <w:rPr>
                <w:sz w:val="26"/>
                <w:szCs w:val="26"/>
                <w:lang w:val="de-DE"/>
              </w:rPr>
            </w:pPr>
            <w:r w:rsidRPr="00BC12C0">
              <w:rPr>
                <w:sz w:val="26"/>
                <w:szCs w:val="26"/>
              </w:rPr>
              <w:t xml:space="preserve">       </w:t>
            </w:r>
            <w:r w:rsidRPr="00BC12C0">
              <w:rPr>
                <w:sz w:val="26"/>
                <w:szCs w:val="26"/>
                <w:lang w:val="de-DE"/>
              </w:rPr>
              <w:t>IN1=IN2, IN1 &gt; IN2, IN1 &gt;=IN2, IN1&lt;IN2, IN1&lt;=IN2, IN1&lt;&gt;IN2</w:t>
            </w:r>
          </w:p>
          <w:p w14:paraId="7681E34F" w14:textId="77777777" w:rsidR="00AA07DF" w:rsidRPr="00BC12C0" w:rsidRDefault="00AA07DF" w:rsidP="00AA07DF">
            <w:pPr>
              <w:autoSpaceDE w:val="0"/>
              <w:autoSpaceDN w:val="0"/>
              <w:adjustRightInd w:val="0"/>
              <w:jc w:val="both"/>
              <w:rPr>
                <w:sz w:val="26"/>
                <w:szCs w:val="26"/>
                <w:lang w:val="de-DE"/>
              </w:rPr>
            </w:pPr>
            <w:r w:rsidRPr="00BC12C0">
              <w:rPr>
                <w:sz w:val="26"/>
                <w:szCs w:val="26"/>
                <w:lang w:val="de-DE"/>
              </w:rPr>
              <w:t>So sánh số nguyên cần chú ý đến dấu ( 16#7FFFFFF &gt; 16#8000000)</w:t>
            </w:r>
          </w:p>
          <w:p w14:paraId="6FFA4548" w14:textId="77777777" w:rsidR="00AA07DF" w:rsidRDefault="00AA07DF" w:rsidP="00AA07DF">
            <w:pPr>
              <w:autoSpaceDE w:val="0"/>
              <w:autoSpaceDN w:val="0"/>
              <w:adjustRightInd w:val="0"/>
              <w:jc w:val="both"/>
              <w:rPr>
                <w:sz w:val="26"/>
                <w:szCs w:val="26"/>
                <w:lang w:val="de-DE"/>
              </w:rPr>
            </w:pPr>
            <w:r w:rsidRPr="00BC12C0">
              <w:rPr>
                <w:sz w:val="26"/>
                <w:szCs w:val="26"/>
                <w:lang w:val="de-DE"/>
              </w:rPr>
              <w:t>Phạm vi so sánh từ – 2.147.483.647 đến + 2.147.483.647.</w:t>
            </w:r>
          </w:p>
          <w:p w14:paraId="6F40D776" w14:textId="77777777" w:rsidR="00AA07DF" w:rsidRPr="00BC12C0" w:rsidRDefault="00AA07DF" w:rsidP="00AA07DF">
            <w:pPr>
              <w:autoSpaceDE w:val="0"/>
              <w:autoSpaceDN w:val="0"/>
              <w:adjustRightInd w:val="0"/>
              <w:jc w:val="both"/>
              <w:rPr>
                <w:sz w:val="26"/>
                <w:szCs w:val="26"/>
                <w:lang w:val="de-DE"/>
              </w:rPr>
            </w:pPr>
          </w:p>
          <w:p w14:paraId="2596B0E5" w14:textId="77777777" w:rsidR="00AA07DF" w:rsidRPr="00BC12C0" w:rsidRDefault="00AA07DF" w:rsidP="00AA07DF">
            <w:pPr>
              <w:tabs>
                <w:tab w:val="left" w:pos="1440"/>
              </w:tabs>
              <w:jc w:val="center"/>
              <w:rPr>
                <w:b/>
                <w:sz w:val="26"/>
                <w:szCs w:val="26"/>
                <w:lang w:val="de-DE"/>
              </w:rPr>
            </w:pPr>
            <w:r w:rsidRPr="00BC12C0">
              <w:rPr>
                <w:b/>
                <w:noProof/>
                <w:szCs w:val="26"/>
              </w:rPr>
              <w:drawing>
                <wp:inline distT="0" distB="0" distL="0" distR="0" wp14:anchorId="7630ECF6" wp14:editId="5F22DF40">
                  <wp:extent cx="2838450" cy="11188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38450" cy="1118870"/>
                          </a:xfrm>
                          <a:prstGeom prst="rect">
                            <a:avLst/>
                          </a:prstGeom>
                          <a:noFill/>
                          <a:ln>
                            <a:noFill/>
                          </a:ln>
                        </pic:spPr>
                      </pic:pic>
                    </a:graphicData>
                  </a:graphic>
                </wp:inline>
              </w:drawing>
            </w:r>
          </w:p>
          <w:p w14:paraId="210D11BE" w14:textId="77777777" w:rsidR="00AA07DF" w:rsidRPr="00BC12C0" w:rsidRDefault="00AA07DF" w:rsidP="00AA07DF">
            <w:pPr>
              <w:autoSpaceDE w:val="0"/>
              <w:autoSpaceDN w:val="0"/>
              <w:adjustRightInd w:val="0"/>
              <w:spacing w:after="120"/>
              <w:rPr>
                <w:iCs/>
                <w:sz w:val="26"/>
                <w:szCs w:val="26"/>
                <w:lang w:val="de-DE"/>
              </w:rPr>
            </w:pPr>
            <w:r w:rsidRPr="00BC12C0">
              <w:rPr>
                <w:iCs/>
                <w:sz w:val="26"/>
                <w:szCs w:val="26"/>
                <w:lang w:val="de-DE"/>
              </w:rPr>
              <w:t>+ Giới hạn vùng toán hạng và dạng dữ liệu hợp lệ</w:t>
            </w:r>
          </w:p>
          <w:tbl>
            <w:tblPr>
              <w:tblW w:w="7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8"/>
              <w:gridCol w:w="3927"/>
              <w:gridCol w:w="2063"/>
            </w:tblGrid>
            <w:tr w:rsidR="00AA07DF" w:rsidRPr="00BC12C0" w14:paraId="50FF4679" w14:textId="77777777" w:rsidTr="00BC6CF4">
              <w:trPr>
                <w:trHeight w:val="408"/>
                <w:jc w:val="center"/>
              </w:trPr>
              <w:tc>
                <w:tcPr>
                  <w:tcW w:w="1918" w:type="dxa"/>
                </w:tcPr>
                <w:p w14:paraId="0D6E639E" w14:textId="77777777" w:rsidR="00AA07DF" w:rsidRPr="00BC12C0" w:rsidRDefault="00AA07DF" w:rsidP="00AA07DF">
                  <w:pPr>
                    <w:autoSpaceDE w:val="0"/>
                    <w:autoSpaceDN w:val="0"/>
                    <w:adjustRightInd w:val="0"/>
                    <w:spacing w:after="120" w:line="240" w:lineRule="auto"/>
                    <w:jc w:val="center"/>
                    <w:rPr>
                      <w:rFonts w:cs="Times New Roman"/>
                      <w:b/>
                      <w:szCs w:val="26"/>
                    </w:rPr>
                  </w:pPr>
                  <w:r w:rsidRPr="00BC12C0">
                    <w:rPr>
                      <w:rFonts w:cs="Times New Roman"/>
                      <w:b/>
                      <w:szCs w:val="26"/>
                    </w:rPr>
                    <w:t>Inputs/Outputs</w:t>
                  </w:r>
                </w:p>
              </w:tc>
              <w:tc>
                <w:tcPr>
                  <w:tcW w:w="3927" w:type="dxa"/>
                </w:tcPr>
                <w:p w14:paraId="5EF063B6" w14:textId="77777777" w:rsidR="00AA07DF" w:rsidRPr="00BC12C0" w:rsidRDefault="00AA07DF" w:rsidP="00AA07DF">
                  <w:pPr>
                    <w:autoSpaceDE w:val="0"/>
                    <w:autoSpaceDN w:val="0"/>
                    <w:adjustRightInd w:val="0"/>
                    <w:spacing w:after="120" w:line="240" w:lineRule="auto"/>
                    <w:jc w:val="center"/>
                    <w:rPr>
                      <w:rFonts w:cs="Times New Roman"/>
                      <w:b/>
                      <w:szCs w:val="26"/>
                    </w:rPr>
                  </w:pPr>
                  <w:r w:rsidRPr="00BC12C0">
                    <w:rPr>
                      <w:rFonts w:cs="Times New Roman"/>
                      <w:b/>
                      <w:szCs w:val="26"/>
                    </w:rPr>
                    <w:t>Operands</w:t>
                  </w:r>
                </w:p>
              </w:tc>
              <w:tc>
                <w:tcPr>
                  <w:tcW w:w="2063" w:type="dxa"/>
                </w:tcPr>
                <w:p w14:paraId="472E299D" w14:textId="77777777" w:rsidR="00AA07DF" w:rsidRPr="00BC12C0" w:rsidRDefault="00AA07DF" w:rsidP="00AA07DF">
                  <w:pPr>
                    <w:autoSpaceDE w:val="0"/>
                    <w:autoSpaceDN w:val="0"/>
                    <w:adjustRightInd w:val="0"/>
                    <w:spacing w:after="120" w:line="240" w:lineRule="auto"/>
                    <w:jc w:val="center"/>
                    <w:rPr>
                      <w:rFonts w:cs="Times New Roman"/>
                      <w:b/>
                      <w:szCs w:val="26"/>
                    </w:rPr>
                  </w:pPr>
                  <w:r w:rsidRPr="00BC12C0">
                    <w:rPr>
                      <w:rFonts w:cs="Times New Roman"/>
                      <w:b/>
                      <w:szCs w:val="26"/>
                    </w:rPr>
                    <w:t>Data Types</w:t>
                  </w:r>
                </w:p>
              </w:tc>
            </w:tr>
            <w:tr w:rsidR="00AA07DF" w:rsidRPr="00BC12C0" w14:paraId="56E31565" w14:textId="77777777" w:rsidTr="00BC6CF4">
              <w:trPr>
                <w:trHeight w:val="656"/>
                <w:jc w:val="center"/>
              </w:trPr>
              <w:tc>
                <w:tcPr>
                  <w:tcW w:w="1918" w:type="dxa"/>
                  <w:vAlign w:val="center"/>
                </w:tcPr>
                <w:p w14:paraId="6C3F7303" w14:textId="77777777" w:rsidR="00AA07DF" w:rsidRPr="00BC12C0" w:rsidRDefault="00AA07DF" w:rsidP="00AA07DF">
                  <w:pPr>
                    <w:autoSpaceDE w:val="0"/>
                    <w:autoSpaceDN w:val="0"/>
                    <w:adjustRightInd w:val="0"/>
                    <w:spacing w:after="120" w:line="240" w:lineRule="auto"/>
                    <w:jc w:val="center"/>
                    <w:rPr>
                      <w:rFonts w:cs="Times New Roman"/>
                      <w:szCs w:val="26"/>
                    </w:rPr>
                  </w:pPr>
                  <w:r w:rsidRPr="00BC12C0">
                    <w:rPr>
                      <w:rFonts w:cs="Times New Roman"/>
                      <w:szCs w:val="26"/>
                    </w:rPr>
                    <w:t>IN</w:t>
                  </w:r>
                </w:p>
              </w:tc>
              <w:tc>
                <w:tcPr>
                  <w:tcW w:w="3927" w:type="dxa"/>
                </w:tcPr>
                <w:p w14:paraId="592C18DF" w14:textId="77777777" w:rsidR="00AA07DF" w:rsidRPr="00BC12C0" w:rsidRDefault="00AA07DF" w:rsidP="00AA07DF">
                  <w:pPr>
                    <w:autoSpaceDE w:val="0"/>
                    <w:autoSpaceDN w:val="0"/>
                    <w:adjustRightInd w:val="0"/>
                    <w:spacing w:after="120" w:line="240" w:lineRule="auto"/>
                    <w:jc w:val="both"/>
                    <w:rPr>
                      <w:rFonts w:cs="Times New Roman"/>
                      <w:szCs w:val="26"/>
                    </w:rPr>
                  </w:pPr>
                  <w:r w:rsidRPr="00BC12C0">
                    <w:rPr>
                      <w:rFonts w:cs="Times New Roman"/>
                      <w:szCs w:val="26"/>
                    </w:rPr>
                    <w:t>ID, QD, MD, SD, SMD, VD, LD, HC, AC, Constant, *VD, *LD, *AC</w:t>
                  </w:r>
                  <w:r w:rsidRPr="00BC12C0">
                    <w:rPr>
                      <w:rFonts w:cs="Times New Roman"/>
                      <w:szCs w:val="26"/>
                    </w:rPr>
                    <w:tab/>
                  </w:r>
                </w:p>
              </w:tc>
              <w:tc>
                <w:tcPr>
                  <w:tcW w:w="2063" w:type="dxa"/>
                  <w:vAlign w:val="center"/>
                </w:tcPr>
                <w:p w14:paraId="0BC31AAD" w14:textId="77777777" w:rsidR="00AA07DF" w:rsidRPr="00BC12C0" w:rsidRDefault="00AA07DF" w:rsidP="00AA07DF">
                  <w:pPr>
                    <w:autoSpaceDE w:val="0"/>
                    <w:autoSpaceDN w:val="0"/>
                    <w:adjustRightInd w:val="0"/>
                    <w:spacing w:after="120" w:line="240" w:lineRule="auto"/>
                    <w:jc w:val="center"/>
                    <w:rPr>
                      <w:rFonts w:cs="Times New Roman"/>
                      <w:szCs w:val="26"/>
                    </w:rPr>
                  </w:pPr>
                  <w:r w:rsidRPr="00BC12C0">
                    <w:rPr>
                      <w:rFonts w:cs="Times New Roman"/>
                      <w:szCs w:val="26"/>
                    </w:rPr>
                    <w:t>DINT</w:t>
                  </w:r>
                </w:p>
              </w:tc>
            </w:tr>
            <w:tr w:rsidR="00AA07DF" w:rsidRPr="00BC12C0" w14:paraId="37B82797" w14:textId="77777777" w:rsidTr="00BC6CF4">
              <w:trPr>
                <w:trHeight w:val="408"/>
                <w:jc w:val="center"/>
              </w:trPr>
              <w:tc>
                <w:tcPr>
                  <w:tcW w:w="1918" w:type="dxa"/>
                  <w:vAlign w:val="center"/>
                </w:tcPr>
                <w:p w14:paraId="60B8A685" w14:textId="77777777" w:rsidR="00AA07DF" w:rsidRPr="00BC12C0" w:rsidRDefault="00AA07DF" w:rsidP="00AA07DF">
                  <w:pPr>
                    <w:autoSpaceDE w:val="0"/>
                    <w:autoSpaceDN w:val="0"/>
                    <w:adjustRightInd w:val="0"/>
                    <w:spacing w:after="120" w:line="240" w:lineRule="auto"/>
                    <w:jc w:val="center"/>
                    <w:rPr>
                      <w:rFonts w:cs="Times New Roman"/>
                      <w:szCs w:val="26"/>
                    </w:rPr>
                  </w:pPr>
                  <w:r w:rsidRPr="00BC12C0">
                    <w:rPr>
                      <w:rFonts w:cs="Times New Roman"/>
                      <w:szCs w:val="26"/>
                    </w:rPr>
                    <w:t>OUT</w:t>
                  </w:r>
                  <w:r w:rsidRPr="00BC12C0">
                    <w:rPr>
                      <w:rFonts w:cs="Times New Roman"/>
                      <w:szCs w:val="26"/>
                    </w:rPr>
                    <w:tab/>
                  </w:r>
                </w:p>
              </w:tc>
              <w:tc>
                <w:tcPr>
                  <w:tcW w:w="3927" w:type="dxa"/>
                </w:tcPr>
                <w:p w14:paraId="26D92C90" w14:textId="77777777" w:rsidR="00AA07DF" w:rsidRPr="00BC12C0" w:rsidRDefault="00AA07DF" w:rsidP="00AA07DF">
                  <w:pPr>
                    <w:autoSpaceDE w:val="0"/>
                    <w:autoSpaceDN w:val="0"/>
                    <w:adjustRightInd w:val="0"/>
                    <w:spacing w:after="120" w:line="240" w:lineRule="auto"/>
                    <w:jc w:val="both"/>
                    <w:rPr>
                      <w:rFonts w:cs="Times New Roman"/>
                      <w:szCs w:val="26"/>
                    </w:rPr>
                  </w:pPr>
                  <w:r w:rsidRPr="00BC12C0">
                    <w:rPr>
                      <w:rFonts w:cs="Times New Roman"/>
                      <w:szCs w:val="26"/>
                    </w:rPr>
                    <w:t>I, Q, M, SM, T, C, V, S, L, Power Flow</w:t>
                  </w:r>
                </w:p>
              </w:tc>
              <w:tc>
                <w:tcPr>
                  <w:tcW w:w="2063" w:type="dxa"/>
                  <w:vAlign w:val="center"/>
                </w:tcPr>
                <w:p w14:paraId="748F4788" w14:textId="77777777" w:rsidR="00AA07DF" w:rsidRPr="00BC12C0" w:rsidRDefault="00AA07DF" w:rsidP="00AA07DF">
                  <w:pPr>
                    <w:autoSpaceDE w:val="0"/>
                    <w:autoSpaceDN w:val="0"/>
                    <w:adjustRightInd w:val="0"/>
                    <w:spacing w:after="120" w:line="240" w:lineRule="auto"/>
                    <w:jc w:val="center"/>
                    <w:rPr>
                      <w:rFonts w:cs="Times New Roman"/>
                      <w:szCs w:val="26"/>
                    </w:rPr>
                  </w:pPr>
                  <w:r w:rsidRPr="00BC12C0">
                    <w:rPr>
                      <w:rFonts w:cs="Times New Roman"/>
                      <w:szCs w:val="26"/>
                    </w:rPr>
                    <w:t>BOOL</w:t>
                  </w:r>
                </w:p>
              </w:tc>
            </w:tr>
          </w:tbl>
          <w:p w14:paraId="2ED39703" w14:textId="77777777" w:rsidR="00AA07DF" w:rsidRPr="00BC12C0" w:rsidRDefault="00AA07DF" w:rsidP="00AA07DF">
            <w:pPr>
              <w:tabs>
                <w:tab w:val="left" w:pos="1440"/>
              </w:tabs>
              <w:spacing w:after="120"/>
              <w:jc w:val="both"/>
              <w:rPr>
                <w:sz w:val="26"/>
                <w:szCs w:val="26"/>
              </w:rPr>
            </w:pPr>
            <w:r w:rsidRPr="00BC12C0">
              <w:rPr>
                <w:sz w:val="26"/>
                <w:szCs w:val="26"/>
              </w:rPr>
              <w:t xml:space="preserve">+ So sánh số thực </w:t>
            </w:r>
          </w:p>
          <w:p w14:paraId="065508B0" w14:textId="77777777" w:rsidR="00AA07DF" w:rsidRPr="00BC12C0" w:rsidRDefault="00AA07DF" w:rsidP="00AA07DF">
            <w:pPr>
              <w:autoSpaceDE w:val="0"/>
              <w:autoSpaceDN w:val="0"/>
              <w:adjustRightInd w:val="0"/>
              <w:spacing w:after="120"/>
              <w:jc w:val="both"/>
              <w:rPr>
                <w:sz w:val="26"/>
                <w:szCs w:val="26"/>
                <w:lang w:val="de-DE"/>
              </w:rPr>
            </w:pPr>
            <w:r w:rsidRPr="00BC12C0">
              <w:rPr>
                <w:color w:val="000000"/>
                <w:sz w:val="26"/>
                <w:szCs w:val="26"/>
              </w:rPr>
              <w:lastRenderedPageBreak/>
              <w:t xml:space="preserve">   </w:t>
            </w:r>
            <w:r>
              <w:rPr>
                <w:color w:val="000000"/>
                <w:sz w:val="26"/>
                <w:szCs w:val="26"/>
              </w:rPr>
              <w:t xml:space="preserve">      Dùng để so sánh 2 số thực</w:t>
            </w:r>
            <w:r w:rsidRPr="00BC12C0">
              <w:rPr>
                <w:color w:val="000000"/>
                <w:sz w:val="26"/>
                <w:szCs w:val="26"/>
              </w:rPr>
              <w:t xml:space="preserve">: IN1 với IN2. </w:t>
            </w:r>
            <w:r w:rsidRPr="00BC12C0">
              <w:rPr>
                <w:color w:val="000000"/>
                <w:sz w:val="26"/>
                <w:szCs w:val="26"/>
                <w:lang w:val="de-DE"/>
              </w:rPr>
              <w:t xml:space="preserve">Các phép so sánh có thể sử dụng là: </w:t>
            </w:r>
            <w:r w:rsidRPr="00BC12C0">
              <w:rPr>
                <w:sz w:val="26"/>
                <w:szCs w:val="26"/>
                <w:lang w:val="de-DE"/>
              </w:rPr>
              <w:t>IN1=IN2, IN1 &gt; IN2, IN1 &gt;=IN2, IN1&lt;IN2, IN1&lt;=IN2, IN1&lt;&gt;IN2</w:t>
            </w:r>
          </w:p>
          <w:p w14:paraId="073AFD11" w14:textId="77777777" w:rsidR="00AA07DF" w:rsidRPr="00BC12C0" w:rsidRDefault="00AA07DF" w:rsidP="00AA07DF">
            <w:pPr>
              <w:tabs>
                <w:tab w:val="left" w:pos="1440"/>
              </w:tabs>
              <w:spacing w:after="120"/>
              <w:jc w:val="center"/>
              <w:rPr>
                <w:b/>
                <w:i/>
                <w:iCs/>
                <w:sz w:val="26"/>
                <w:szCs w:val="26"/>
                <w:lang w:val="de-DE"/>
              </w:rPr>
            </w:pPr>
            <w:r w:rsidRPr="00BC12C0">
              <w:rPr>
                <w:b/>
                <w:i/>
                <w:iCs/>
                <w:noProof/>
                <w:szCs w:val="26"/>
              </w:rPr>
              <w:drawing>
                <wp:inline distT="0" distB="0" distL="0" distR="0" wp14:anchorId="5E5D8E45" wp14:editId="57DB7942">
                  <wp:extent cx="2566035" cy="1146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66035" cy="1146175"/>
                          </a:xfrm>
                          <a:prstGeom prst="rect">
                            <a:avLst/>
                          </a:prstGeom>
                          <a:noFill/>
                          <a:ln>
                            <a:noFill/>
                          </a:ln>
                        </pic:spPr>
                      </pic:pic>
                    </a:graphicData>
                  </a:graphic>
                </wp:inline>
              </w:drawing>
            </w:r>
          </w:p>
          <w:p w14:paraId="7D0B2055" w14:textId="77777777" w:rsidR="00AA07DF" w:rsidRPr="00BC12C0" w:rsidRDefault="00AA07DF" w:rsidP="00AA07DF">
            <w:pPr>
              <w:tabs>
                <w:tab w:val="left" w:pos="1440"/>
              </w:tabs>
              <w:spacing w:after="120"/>
              <w:rPr>
                <w:noProof/>
                <w:sz w:val="26"/>
                <w:szCs w:val="26"/>
                <w:lang w:val="de-DE"/>
              </w:rPr>
            </w:pPr>
            <w:r w:rsidRPr="00BC12C0">
              <w:rPr>
                <w:i/>
                <w:iCs/>
                <w:sz w:val="26"/>
                <w:szCs w:val="26"/>
                <w:lang w:val="de-DE"/>
              </w:rPr>
              <w:t>+ G</w:t>
            </w:r>
            <w:r w:rsidRPr="00BC12C0">
              <w:rPr>
                <w:iCs/>
                <w:sz w:val="26"/>
                <w:szCs w:val="26"/>
                <w:lang w:val="de-DE"/>
              </w:rPr>
              <w:t>iới hạn vùng toán hạng và dạng dữ liệu hợp lệ</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5"/>
              <w:gridCol w:w="4192"/>
              <w:gridCol w:w="1709"/>
            </w:tblGrid>
            <w:tr w:rsidR="00AA07DF" w:rsidRPr="00BC12C0" w14:paraId="52B4B7F8" w14:textId="77777777" w:rsidTr="00BC6CF4">
              <w:trPr>
                <w:trHeight w:val="347"/>
                <w:jc w:val="center"/>
              </w:trPr>
              <w:tc>
                <w:tcPr>
                  <w:tcW w:w="1965" w:type="dxa"/>
                </w:tcPr>
                <w:p w14:paraId="2EE44EB2" w14:textId="77777777" w:rsidR="00AA07DF" w:rsidRPr="00BC12C0" w:rsidRDefault="00AA07DF" w:rsidP="00AA07DF">
                  <w:pPr>
                    <w:autoSpaceDE w:val="0"/>
                    <w:autoSpaceDN w:val="0"/>
                    <w:adjustRightInd w:val="0"/>
                    <w:spacing w:after="120" w:line="240" w:lineRule="auto"/>
                    <w:jc w:val="center"/>
                    <w:rPr>
                      <w:rFonts w:cs="Times New Roman"/>
                      <w:szCs w:val="26"/>
                    </w:rPr>
                  </w:pPr>
                  <w:r w:rsidRPr="00BC12C0">
                    <w:rPr>
                      <w:rFonts w:cs="Times New Roman"/>
                      <w:szCs w:val="26"/>
                    </w:rPr>
                    <w:t>Inputs/Outputs</w:t>
                  </w:r>
                </w:p>
              </w:tc>
              <w:tc>
                <w:tcPr>
                  <w:tcW w:w="4192" w:type="dxa"/>
                </w:tcPr>
                <w:p w14:paraId="07ABD936" w14:textId="77777777" w:rsidR="00AA07DF" w:rsidRPr="00BC12C0" w:rsidRDefault="00AA07DF" w:rsidP="00AA07DF">
                  <w:pPr>
                    <w:autoSpaceDE w:val="0"/>
                    <w:autoSpaceDN w:val="0"/>
                    <w:adjustRightInd w:val="0"/>
                    <w:spacing w:after="120" w:line="240" w:lineRule="auto"/>
                    <w:jc w:val="center"/>
                    <w:rPr>
                      <w:rFonts w:cs="Times New Roman"/>
                      <w:szCs w:val="26"/>
                    </w:rPr>
                  </w:pPr>
                  <w:r w:rsidRPr="00BC12C0">
                    <w:rPr>
                      <w:rFonts w:cs="Times New Roman"/>
                      <w:szCs w:val="26"/>
                    </w:rPr>
                    <w:t>Operands</w:t>
                  </w:r>
                </w:p>
              </w:tc>
              <w:tc>
                <w:tcPr>
                  <w:tcW w:w="1709" w:type="dxa"/>
                </w:tcPr>
                <w:p w14:paraId="66B89839" w14:textId="77777777" w:rsidR="00AA07DF" w:rsidRPr="00BC12C0" w:rsidRDefault="00AA07DF" w:rsidP="00AA07DF">
                  <w:pPr>
                    <w:autoSpaceDE w:val="0"/>
                    <w:autoSpaceDN w:val="0"/>
                    <w:adjustRightInd w:val="0"/>
                    <w:spacing w:after="120" w:line="240" w:lineRule="auto"/>
                    <w:jc w:val="center"/>
                    <w:rPr>
                      <w:rFonts w:cs="Times New Roman"/>
                      <w:szCs w:val="26"/>
                    </w:rPr>
                  </w:pPr>
                  <w:r w:rsidRPr="00BC12C0">
                    <w:rPr>
                      <w:rFonts w:cs="Times New Roman"/>
                      <w:szCs w:val="26"/>
                    </w:rPr>
                    <w:t>Data Types</w:t>
                  </w:r>
                </w:p>
              </w:tc>
            </w:tr>
            <w:tr w:rsidR="00AA07DF" w:rsidRPr="00BC12C0" w14:paraId="423B39EB" w14:textId="77777777" w:rsidTr="00BC6CF4">
              <w:trPr>
                <w:trHeight w:val="570"/>
                <w:jc w:val="center"/>
              </w:trPr>
              <w:tc>
                <w:tcPr>
                  <w:tcW w:w="1965" w:type="dxa"/>
                  <w:vAlign w:val="center"/>
                </w:tcPr>
                <w:p w14:paraId="7A028932" w14:textId="77777777" w:rsidR="00AA07DF" w:rsidRPr="00BC12C0" w:rsidRDefault="00AA07DF" w:rsidP="00AA07DF">
                  <w:pPr>
                    <w:autoSpaceDE w:val="0"/>
                    <w:autoSpaceDN w:val="0"/>
                    <w:adjustRightInd w:val="0"/>
                    <w:spacing w:after="120" w:line="240" w:lineRule="auto"/>
                    <w:jc w:val="center"/>
                    <w:rPr>
                      <w:rFonts w:cs="Times New Roman"/>
                      <w:szCs w:val="26"/>
                    </w:rPr>
                  </w:pPr>
                  <w:r w:rsidRPr="00BC12C0">
                    <w:rPr>
                      <w:rFonts w:cs="Times New Roman"/>
                      <w:szCs w:val="26"/>
                    </w:rPr>
                    <w:t>IN</w:t>
                  </w:r>
                </w:p>
              </w:tc>
              <w:tc>
                <w:tcPr>
                  <w:tcW w:w="4192" w:type="dxa"/>
                </w:tcPr>
                <w:p w14:paraId="4E5636C7" w14:textId="77777777" w:rsidR="00AA07DF" w:rsidRPr="00BC12C0" w:rsidRDefault="00AA07DF" w:rsidP="00AA07DF">
                  <w:pPr>
                    <w:autoSpaceDE w:val="0"/>
                    <w:autoSpaceDN w:val="0"/>
                    <w:adjustRightInd w:val="0"/>
                    <w:spacing w:after="120" w:line="240" w:lineRule="auto"/>
                    <w:jc w:val="both"/>
                    <w:rPr>
                      <w:rFonts w:cs="Times New Roman"/>
                      <w:szCs w:val="26"/>
                    </w:rPr>
                  </w:pPr>
                  <w:r w:rsidRPr="00BC12C0">
                    <w:rPr>
                      <w:rFonts w:cs="Times New Roman"/>
                      <w:szCs w:val="26"/>
                    </w:rPr>
                    <w:t>ID, QD, MD, SD, SMD, VD, LD, AC, Constant, *VD, *LD, *AC</w:t>
                  </w:r>
                  <w:r w:rsidRPr="00BC12C0">
                    <w:rPr>
                      <w:rFonts w:cs="Times New Roman"/>
                      <w:szCs w:val="26"/>
                    </w:rPr>
                    <w:tab/>
                  </w:r>
                </w:p>
              </w:tc>
              <w:tc>
                <w:tcPr>
                  <w:tcW w:w="1709" w:type="dxa"/>
                  <w:vAlign w:val="center"/>
                </w:tcPr>
                <w:p w14:paraId="5C80549F" w14:textId="77777777" w:rsidR="00AA07DF" w:rsidRPr="00BC12C0" w:rsidRDefault="00AA07DF" w:rsidP="00AA07DF">
                  <w:pPr>
                    <w:autoSpaceDE w:val="0"/>
                    <w:autoSpaceDN w:val="0"/>
                    <w:adjustRightInd w:val="0"/>
                    <w:spacing w:after="120" w:line="240" w:lineRule="auto"/>
                    <w:jc w:val="center"/>
                    <w:rPr>
                      <w:rFonts w:cs="Times New Roman"/>
                      <w:szCs w:val="26"/>
                    </w:rPr>
                  </w:pPr>
                  <w:smartTag w:uri="urn:schemas-microsoft-com:office:smarttags" w:element="stockticker">
                    <w:r w:rsidRPr="00BC12C0">
                      <w:rPr>
                        <w:rFonts w:cs="Times New Roman"/>
                        <w:szCs w:val="26"/>
                      </w:rPr>
                      <w:t>REAL</w:t>
                    </w:r>
                  </w:smartTag>
                </w:p>
              </w:tc>
            </w:tr>
            <w:tr w:rsidR="00AA07DF" w:rsidRPr="00BC12C0" w14:paraId="539A2562" w14:textId="77777777" w:rsidTr="00BC6CF4">
              <w:trPr>
                <w:trHeight w:val="347"/>
                <w:jc w:val="center"/>
              </w:trPr>
              <w:tc>
                <w:tcPr>
                  <w:tcW w:w="1965" w:type="dxa"/>
                  <w:vAlign w:val="center"/>
                </w:tcPr>
                <w:p w14:paraId="7529C442" w14:textId="77777777" w:rsidR="00AA07DF" w:rsidRPr="00BC12C0" w:rsidRDefault="00AA07DF" w:rsidP="00AA07DF">
                  <w:pPr>
                    <w:autoSpaceDE w:val="0"/>
                    <w:autoSpaceDN w:val="0"/>
                    <w:adjustRightInd w:val="0"/>
                    <w:spacing w:after="120" w:line="240" w:lineRule="auto"/>
                    <w:jc w:val="center"/>
                    <w:rPr>
                      <w:rFonts w:cs="Times New Roman"/>
                      <w:szCs w:val="26"/>
                    </w:rPr>
                  </w:pPr>
                  <w:r w:rsidRPr="00BC12C0">
                    <w:rPr>
                      <w:rFonts w:cs="Times New Roman"/>
                      <w:szCs w:val="26"/>
                    </w:rPr>
                    <w:t>OUT</w:t>
                  </w:r>
                  <w:r w:rsidRPr="00BC12C0">
                    <w:rPr>
                      <w:rFonts w:cs="Times New Roman"/>
                      <w:szCs w:val="26"/>
                    </w:rPr>
                    <w:tab/>
                  </w:r>
                </w:p>
              </w:tc>
              <w:tc>
                <w:tcPr>
                  <w:tcW w:w="4192" w:type="dxa"/>
                </w:tcPr>
                <w:p w14:paraId="5E5B1AA6" w14:textId="77777777" w:rsidR="00AA07DF" w:rsidRPr="00BC12C0" w:rsidRDefault="00AA07DF" w:rsidP="00AA07DF">
                  <w:pPr>
                    <w:autoSpaceDE w:val="0"/>
                    <w:autoSpaceDN w:val="0"/>
                    <w:adjustRightInd w:val="0"/>
                    <w:spacing w:after="120" w:line="240" w:lineRule="auto"/>
                    <w:jc w:val="both"/>
                    <w:rPr>
                      <w:rFonts w:cs="Times New Roman"/>
                      <w:szCs w:val="26"/>
                    </w:rPr>
                  </w:pPr>
                  <w:r w:rsidRPr="00BC12C0">
                    <w:rPr>
                      <w:rFonts w:cs="Times New Roman"/>
                      <w:szCs w:val="26"/>
                    </w:rPr>
                    <w:t>I, Q, M, SM, T, C, V, S, L, Power Flow</w:t>
                  </w:r>
                </w:p>
              </w:tc>
              <w:tc>
                <w:tcPr>
                  <w:tcW w:w="1709" w:type="dxa"/>
                  <w:vAlign w:val="center"/>
                </w:tcPr>
                <w:p w14:paraId="681A4A1D" w14:textId="77777777" w:rsidR="00AA07DF" w:rsidRPr="00BC12C0" w:rsidRDefault="00AA07DF" w:rsidP="00AA07DF">
                  <w:pPr>
                    <w:autoSpaceDE w:val="0"/>
                    <w:autoSpaceDN w:val="0"/>
                    <w:adjustRightInd w:val="0"/>
                    <w:spacing w:after="120" w:line="240" w:lineRule="auto"/>
                    <w:jc w:val="center"/>
                    <w:rPr>
                      <w:rFonts w:cs="Times New Roman"/>
                      <w:szCs w:val="26"/>
                    </w:rPr>
                  </w:pPr>
                  <w:r w:rsidRPr="00BC12C0">
                    <w:rPr>
                      <w:rFonts w:cs="Times New Roman"/>
                      <w:szCs w:val="26"/>
                    </w:rPr>
                    <w:t>BOOL</w:t>
                  </w:r>
                </w:p>
              </w:tc>
            </w:tr>
          </w:tbl>
          <w:p w14:paraId="5B98FB30" w14:textId="77777777" w:rsidR="00AA07DF" w:rsidRPr="00BC12C0" w:rsidRDefault="00AA07DF" w:rsidP="00AA07DF">
            <w:pPr>
              <w:spacing w:after="120"/>
              <w:ind w:firstLine="720"/>
              <w:rPr>
                <w:iCs/>
                <w:sz w:val="26"/>
                <w:szCs w:val="26"/>
              </w:rPr>
            </w:pPr>
            <w:r w:rsidRPr="00BC12C0">
              <w:rPr>
                <w:iCs/>
                <w:sz w:val="26"/>
                <w:szCs w:val="26"/>
              </w:rPr>
              <w:t>* Ví dụ so sánh kiểu số nguyên</w:t>
            </w:r>
            <w:r w:rsidRPr="00BC12C0">
              <w:rPr>
                <w:b/>
                <w:sz w:val="26"/>
                <w:szCs w:val="26"/>
              </w:rPr>
              <w:t xml:space="preserve"> (</w:t>
            </w:r>
            <w:r w:rsidRPr="00BC12C0">
              <w:rPr>
                <w:sz w:val="26"/>
                <w:szCs w:val="26"/>
              </w:rPr>
              <w:t>Integer) nhỏ hơn hoặc bằng</w:t>
            </w:r>
          </w:p>
          <w:p w14:paraId="16E9516F" w14:textId="77777777" w:rsidR="00AA07DF" w:rsidRPr="00BC12C0" w:rsidRDefault="00AF5F7E" w:rsidP="00AA07DF">
            <w:pPr>
              <w:spacing w:after="120"/>
              <w:rPr>
                <w:b/>
                <w:iCs/>
                <w:sz w:val="26"/>
                <w:szCs w:val="26"/>
              </w:rPr>
            </w:pPr>
            <w:r>
              <w:rPr>
                <w:b/>
                <w:iCs/>
                <w:noProof/>
                <w:szCs w:val="26"/>
              </w:rPr>
              <w:object w:dxaOrig="1440" w:dyaOrig="1440" w14:anchorId="007F1304">
                <v:shape id="_x0000_s8520" type="#_x0000_t75" style="position:absolute;margin-left:31.35pt;margin-top:11.4pt;width:193.8pt;height:114.25pt;z-index:251684864" fillcolor="#ccecff" strokecolor="#099">
                  <v:imagedata r:id="rId76" o:title=""/>
                  <v:shadow color="#010000"/>
                </v:shape>
                <o:OLEObject Type="Embed" ProgID="PBrush" ShapeID="_x0000_s8520" DrawAspect="Content" ObjectID="_1741281708" r:id="rId77"/>
              </w:object>
            </w:r>
          </w:p>
          <w:p w14:paraId="0FE5BF82" w14:textId="77777777" w:rsidR="00AA07DF" w:rsidRPr="00BC12C0" w:rsidRDefault="00AF5F7E" w:rsidP="00AA07DF">
            <w:pPr>
              <w:spacing w:after="120"/>
              <w:rPr>
                <w:b/>
                <w:iCs/>
                <w:sz w:val="26"/>
                <w:szCs w:val="26"/>
              </w:rPr>
            </w:pPr>
            <w:r>
              <w:rPr>
                <w:b/>
                <w:iCs/>
                <w:noProof/>
                <w:szCs w:val="26"/>
              </w:rPr>
              <w:object w:dxaOrig="1440" w:dyaOrig="1440" w14:anchorId="260930B5">
                <v:shape id="_x0000_s8521" type="#_x0000_t75" style="position:absolute;margin-left:172.2pt;margin-top:11.8pt;width:193.05pt;height:63.45pt;z-index:251685888" fillcolor="#ccecff" strokecolor="#099">
                  <v:imagedata r:id="rId78" o:title=""/>
                  <v:shadow color="#010000"/>
                </v:shape>
                <o:OLEObject Type="Embed" ProgID="PBrush" ShapeID="_x0000_s8521" DrawAspect="Content" ObjectID="_1741281709" r:id="rId79"/>
              </w:object>
            </w:r>
          </w:p>
          <w:p w14:paraId="7BF089D5" w14:textId="77777777" w:rsidR="00AA07DF" w:rsidRPr="00BC12C0" w:rsidRDefault="00AA07DF" w:rsidP="00AA07DF">
            <w:pPr>
              <w:spacing w:after="120"/>
              <w:rPr>
                <w:b/>
                <w:iCs/>
                <w:sz w:val="26"/>
                <w:szCs w:val="26"/>
              </w:rPr>
            </w:pPr>
          </w:p>
          <w:p w14:paraId="55E4A5A4" w14:textId="77777777" w:rsidR="00AA07DF" w:rsidRPr="00BC12C0" w:rsidRDefault="00AA07DF" w:rsidP="00AA07DF">
            <w:pPr>
              <w:spacing w:after="120"/>
              <w:rPr>
                <w:b/>
                <w:iCs/>
                <w:sz w:val="26"/>
                <w:szCs w:val="26"/>
              </w:rPr>
            </w:pPr>
          </w:p>
          <w:p w14:paraId="3FB368C2" w14:textId="77777777" w:rsidR="00AA07DF" w:rsidRDefault="00AA07DF" w:rsidP="00AA07DF">
            <w:pPr>
              <w:spacing w:after="120"/>
              <w:jc w:val="both"/>
              <w:rPr>
                <w:sz w:val="26"/>
                <w:szCs w:val="26"/>
              </w:rPr>
            </w:pPr>
          </w:p>
          <w:p w14:paraId="60C6AEB2" w14:textId="77777777" w:rsidR="00AA07DF" w:rsidRDefault="00AA07DF" w:rsidP="00AA07DF">
            <w:pPr>
              <w:spacing w:after="120"/>
              <w:jc w:val="both"/>
              <w:rPr>
                <w:sz w:val="26"/>
                <w:szCs w:val="26"/>
              </w:rPr>
            </w:pPr>
          </w:p>
          <w:p w14:paraId="4128C2CC" w14:textId="77777777" w:rsidR="00AA07DF" w:rsidRPr="00BC12C0" w:rsidRDefault="00AA07DF" w:rsidP="00AA07DF">
            <w:pPr>
              <w:spacing w:after="120"/>
              <w:jc w:val="center"/>
              <w:rPr>
                <w:sz w:val="26"/>
                <w:szCs w:val="26"/>
              </w:rPr>
            </w:pPr>
          </w:p>
        </w:tc>
        <w:tc>
          <w:tcPr>
            <w:tcW w:w="1008" w:type="dxa"/>
          </w:tcPr>
          <w:p w14:paraId="53C5E7AC" w14:textId="77777777" w:rsidR="00AA07DF" w:rsidRPr="00BC12C0" w:rsidRDefault="00AA07DF" w:rsidP="00AA07DF">
            <w:pPr>
              <w:jc w:val="center"/>
              <w:rPr>
                <w:sz w:val="26"/>
                <w:szCs w:val="26"/>
              </w:rPr>
            </w:pPr>
          </w:p>
        </w:tc>
      </w:tr>
      <w:tr w:rsidR="00AA07DF" w:rsidRPr="00BC12C0" w14:paraId="3B07A97C" w14:textId="77777777" w:rsidTr="00CF3944">
        <w:trPr>
          <w:trHeight w:val="591"/>
        </w:trPr>
        <w:tc>
          <w:tcPr>
            <w:tcW w:w="817" w:type="dxa"/>
          </w:tcPr>
          <w:p w14:paraId="6E9B0326" w14:textId="77777777" w:rsidR="00AA07DF" w:rsidRPr="00BC12C0" w:rsidRDefault="00AA07DF" w:rsidP="00AA07DF">
            <w:pPr>
              <w:jc w:val="center"/>
              <w:rPr>
                <w:sz w:val="26"/>
                <w:szCs w:val="26"/>
              </w:rPr>
            </w:pPr>
            <w:r w:rsidRPr="00BC12C0">
              <w:rPr>
                <w:sz w:val="26"/>
                <w:szCs w:val="26"/>
              </w:rPr>
              <w:lastRenderedPageBreak/>
              <w:t>4</w:t>
            </w:r>
          </w:p>
        </w:tc>
        <w:tc>
          <w:tcPr>
            <w:tcW w:w="8003" w:type="dxa"/>
          </w:tcPr>
          <w:p w14:paraId="4BD4C602" w14:textId="77777777" w:rsidR="00AA07DF" w:rsidRPr="00BC12C0" w:rsidRDefault="00AA07DF" w:rsidP="00AA07DF">
            <w:pPr>
              <w:spacing w:after="120"/>
              <w:ind w:firstLine="720"/>
              <w:jc w:val="center"/>
              <w:rPr>
                <w:sz w:val="26"/>
                <w:szCs w:val="26"/>
              </w:rPr>
            </w:pPr>
            <w:r w:rsidRPr="00BC12C0">
              <w:rPr>
                <w:noProof/>
                <w:szCs w:val="26"/>
              </w:rPr>
              <w:drawing>
                <wp:inline distT="0" distB="0" distL="0" distR="0" wp14:anchorId="499E68B2" wp14:editId="19C7BF1B">
                  <wp:extent cx="4235826" cy="2752437"/>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57437" cy="2766480"/>
                          </a:xfrm>
                          <a:prstGeom prst="rect">
                            <a:avLst/>
                          </a:prstGeom>
                        </pic:spPr>
                      </pic:pic>
                    </a:graphicData>
                  </a:graphic>
                </wp:inline>
              </w:drawing>
            </w:r>
          </w:p>
          <w:p w14:paraId="3CBD28A6" w14:textId="77777777" w:rsidR="00AA07DF" w:rsidRPr="00BC12C0" w:rsidRDefault="00AA07DF" w:rsidP="00AA07DF">
            <w:pPr>
              <w:spacing w:after="120"/>
              <w:ind w:firstLine="720"/>
              <w:rPr>
                <w:sz w:val="26"/>
                <w:szCs w:val="26"/>
              </w:rPr>
            </w:pPr>
            <w:r w:rsidRPr="00BC12C0">
              <w:rPr>
                <w:sz w:val="26"/>
                <w:szCs w:val="26"/>
              </w:rPr>
              <w:t>; Reset Vector</w:t>
            </w:r>
          </w:p>
          <w:p w14:paraId="3FCD2DB0" w14:textId="77777777" w:rsidR="00AA07DF" w:rsidRPr="00BC12C0" w:rsidRDefault="00AA07DF" w:rsidP="00AA07DF">
            <w:pPr>
              <w:spacing w:after="120"/>
              <w:rPr>
                <w:sz w:val="26"/>
                <w:szCs w:val="26"/>
              </w:rPr>
            </w:pPr>
            <w:r w:rsidRPr="00BC12C0">
              <w:rPr>
                <w:sz w:val="26"/>
                <w:szCs w:val="26"/>
              </w:rPr>
              <w:t>org   0000h</w:t>
            </w:r>
          </w:p>
          <w:p w14:paraId="3D5E9A6B" w14:textId="77777777" w:rsidR="00AA07DF" w:rsidRPr="00BC12C0" w:rsidRDefault="00AA07DF" w:rsidP="00AA07DF">
            <w:pPr>
              <w:spacing w:after="120"/>
              <w:ind w:firstLine="720"/>
              <w:rPr>
                <w:sz w:val="26"/>
                <w:szCs w:val="26"/>
              </w:rPr>
            </w:pPr>
            <w:r w:rsidRPr="00BC12C0">
              <w:rPr>
                <w:sz w:val="26"/>
                <w:szCs w:val="26"/>
              </w:rPr>
              <w:t xml:space="preserve">      jmp   Start</w:t>
            </w:r>
          </w:p>
          <w:p w14:paraId="7156E0C5" w14:textId="77777777" w:rsidR="00AA07DF" w:rsidRPr="00BC12C0" w:rsidRDefault="00AA07DF" w:rsidP="00AA07DF">
            <w:pPr>
              <w:spacing w:after="120"/>
              <w:rPr>
                <w:sz w:val="26"/>
                <w:szCs w:val="26"/>
              </w:rPr>
            </w:pPr>
            <w:r w:rsidRPr="00BC12C0">
              <w:rPr>
                <w:sz w:val="26"/>
                <w:szCs w:val="26"/>
              </w:rPr>
              <w:t xml:space="preserve"> org   0100h</w:t>
            </w:r>
          </w:p>
          <w:p w14:paraId="2CF9E6F8" w14:textId="77777777" w:rsidR="00AA07DF" w:rsidRPr="00BC12C0" w:rsidRDefault="00AA07DF" w:rsidP="00AA07DF">
            <w:pPr>
              <w:spacing w:after="120"/>
              <w:ind w:firstLine="720"/>
              <w:rPr>
                <w:sz w:val="26"/>
                <w:szCs w:val="26"/>
              </w:rPr>
            </w:pPr>
            <w:r w:rsidRPr="00BC12C0">
              <w:rPr>
                <w:sz w:val="26"/>
                <w:szCs w:val="26"/>
              </w:rPr>
              <w:t>Start:</w:t>
            </w:r>
            <w:r w:rsidRPr="00BC12C0">
              <w:rPr>
                <w:sz w:val="26"/>
                <w:szCs w:val="26"/>
              </w:rPr>
              <w:tab/>
            </w:r>
          </w:p>
          <w:p w14:paraId="0A1E863F" w14:textId="77777777" w:rsidR="00AA07DF" w:rsidRPr="00BC12C0" w:rsidRDefault="00AA07DF" w:rsidP="00AA07DF">
            <w:pPr>
              <w:spacing w:after="120"/>
              <w:ind w:firstLine="720"/>
              <w:rPr>
                <w:sz w:val="26"/>
                <w:szCs w:val="26"/>
              </w:rPr>
            </w:pPr>
            <w:r w:rsidRPr="00BC12C0">
              <w:rPr>
                <w:sz w:val="26"/>
                <w:szCs w:val="26"/>
              </w:rPr>
              <w:lastRenderedPageBreak/>
              <w:t xml:space="preserve">      </w:t>
            </w:r>
            <w:r w:rsidRPr="00BC12C0">
              <w:rPr>
                <w:sz w:val="26"/>
                <w:szCs w:val="26"/>
              </w:rPr>
              <w:tab/>
            </w:r>
            <w:r w:rsidRPr="00BC12C0">
              <w:rPr>
                <w:sz w:val="26"/>
                <w:szCs w:val="26"/>
              </w:rPr>
              <w:tab/>
              <w:t xml:space="preserve">CALL </w:t>
            </w:r>
            <w:r w:rsidRPr="00BC12C0">
              <w:rPr>
                <w:sz w:val="26"/>
                <w:szCs w:val="26"/>
              </w:rPr>
              <w:tab/>
              <w:t>CT1</w:t>
            </w:r>
          </w:p>
          <w:p w14:paraId="5010E3AC"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1</w:t>
            </w:r>
          </w:p>
          <w:p w14:paraId="32FB0D95"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1</w:t>
            </w:r>
          </w:p>
          <w:p w14:paraId="6444EDA2"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2</w:t>
            </w:r>
          </w:p>
          <w:p w14:paraId="435D5E41"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2</w:t>
            </w:r>
          </w:p>
          <w:p w14:paraId="6FF5CDDC" w14:textId="77777777" w:rsidR="00AA07DF" w:rsidRPr="00BC12C0" w:rsidRDefault="00AA07DF" w:rsidP="00AA07DF">
            <w:pPr>
              <w:spacing w:after="120"/>
              <w:ind w:firstLine="720"/>
              <w:rPr>
                <w:sz w:val="26"/>
                <w:szCs w:val="26"/>
              </w:rPr>
            </w:pPr>
            <w:r w:rsidRPr="00BC12C0">
              <w:rPr>
                <w:sz w:val="26"/>
                <w:szCs w:val="26"/>
              </w:rPr>
              <w:t>TD:</w:t>
            </w:r>
            <w:r w:rsidRPr="00BC12C0">
              <w:rPr>
                <w:sz w:val="26"/>
                <w:szCs w:val="26"/>
              </w:rPr>
              <w:tab/>
            </w:r>
            <w:r w:rsidRPr="00BC12C0">
              <w:rPr>
                <w:sz w:val="26"/>
                <w:szCs w:val="26"/>
              </w:rPr>
              <w:tab/>
              <w:t xml:space="preserve">CALL </w:t>
            </w:r>
            <w:r w:rsidRPr="00BC12C0">
              <w:rPr>
                <w:sz w:val="26"/>
                <w:szCs w:val="26"/>
              </w:rPr>
              <w:tab/>
              <w:t>CT3</w:t>
            </w:r>
            <w:r w:rsidRPr="00BC12C0">
              <w:rPr>
                <w:sz w:val="26"/>
                <w:szCs w:val="26"/>
              </w:rPr>
              <w:tab/>
            </w:r>
          </w:p>
          <w:p w14:paraId="43E7607D" w14:textId="77777777" w:rsidR="00AA07DF" w:rsidRPr="00BC12C0" w:rsidRDefault="00AA07DF" w:rsidP="00AA07DF">
            <w:pPr>
              <w:spacing w:after="120"/>
              <w:ind w:firstLine="720"/>
              <w:rPr>
                <w:sz w:val="26"/>
                <w:szCs w:val="26"/>
              </w:rPr>
            </w:pPr>
            <w:r>
              <w:rPr>
                <w:sz w:val="26"/>
                <w:szCs w:val="26"/>
              </w:rPr>
              <w:tab/>
            </w:r>
            <w:r>
              <w:rPr>
                <w:sz w:val="26"/>
                <w:szCs w:val="26"/>
              </w:rPr>
              <w:tab/>
              <w:t>JMP</w:t>
            </w:r>
            <w:r>
              <w:rPr>
                <w:sz w:val="26"/>
                <w:szCs w:val="26"/>
              </w:rPr>
              <w:tab/>
              <w:t>TD</w:t>
            </w:r>
          </w:p>
          <w:p w14:paraId="1E6D8716" w14:textId="77777777" w:rsidR="00AA07DF" w:rsidRPr="00BC12C0" w:rsidRDefault="00AA07DF" w:rsidP="00AA07DF">
            <w:pPr>
              <w:spacing w:after="120"/>
              <w:ind w:firstLine="720"/>
              <w:rPr>
                <w:sz w:val="26"/>
                <w:szCs w:val="26"/>
              </w:rPr>
            </w:pPr>
            <w:r w:rsidRPr="00BC12C0">
              <w:rPr>
                <w:sz w:val="26"/>
                <w:szCs w:val="26"/>
              </w:rPr>
              <w:t>CT1:</w:t>
            </w:r>
            <w:r w:rsidRPr="00BC12C0">
              <w:rPr>
                <w:sz w:val="26"/>
                <w:szCs w:val="26"/>
              </w:rPr>
              <w:tab/>
              <w:t>MOV</w:t>
            </w:r>
            <w:r w:rsidRPr="00BC12C0">
              <w:rPr>
                <w:sz w:val="26"/>
                <w:szCs w:val="26"/>
              </w:rPr>
              <w:tab/>
              <w:t>DPTR,#MA_LED1</w:t>
            </w:r>
            <w:r w:rsidRPr="00BC12C0">
              <w:rPr>
                <w:sz w:val="26"/>
                <w:szCs w:val="26"/>
              </w:rPr>
              <w:tab/>
              <w:t>; DIEM TOI CHAY TU P0.0 -&gt; P0.7</w:t>
            </w:r>
          </w:p>
          <w:p w14:paraId="6AE40B24" w14:textId="77777777" w:rsidR="00AA07DF" w:rsidRPr="00BC12C0" w:rsidRDefault="00AA07DF" w:rsidP="00AA07DF">
            <w:pPr>
              <w:spacing w:after="120"/>
              <w:ind w:firstLine="720"/>
              <w:rPr>
                <w:sz w:val="26"/>
                <w:szCs w:val="26"/>
              </w:rPr>
            </w:pPr>
            <w:r w:rsidRPr="00BC12C0">
              <w:rPr>
                <w:sz w:val="26"/>
                <w:szCs w:val="26"/>
              </w:rPr>
              <w:t>TT1:</w:t>
            </w:r>
            <w:r w:rsidRPr="00BC12C0">
              <w:rPr>
                <w:sz w:val="26"/>
                <w:szCs w:val="26"/>
              </w:rPr>
              <w:tab/>
            </w:r>
            <w:r w:rsidRPr="00BC12C0">
              <w:rPr>
                <w:sz w:val="26"/>
                <w:szCs w:val="26"/>
              </w:rPr>
              <w:tab/>
              <w:t>CLR</w:t>
            </w:r>
            <w:r w:rsidRPr="00BC12C0">
              <w:rPr>
                <w:sz w:val="26"/>
                <w:szCs w:val="26"/>
              </w:rPr>
              <w:tab/>
              <w:t>A</w:t>
            </w:r>
          </w:p>
          <w:p w14:paraId="498C4E1A"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269D162F"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7368E1A3"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19A51EE2"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6E9E7088"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4F500698"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CJNE</w:t>
            </w:r>
            <w:r w:rsidRPr="00BC12C0">
              <w:rPr>
                <w:sz w:val="26"/>
                <w:szCs w:val="26"/>
              </w:rPr>
              <w:tab/>
              <w:t>A,#0FFH,TT1</w:t>
            </w:r>
          </w:p>
          <w:p w14:paraId="4C19D25B" w14:textId="77777777" w:rsidR="00AA07DF" w:rsidRPr="00BC12C0" w:rsidRDefault="00AA07DF" w:rsidP="00AA07DF">
            <w:pPr>
              <w:spacing w:after="120"/>
              <w:ind w:firstLine="720"/>
              <w:rPr>
                <w:sz w:val="26"/>
                <w:szCs w:val="26"/>
              </w:rPr>
            </w:pPr>
            <w:r w:rsidRPr="00BC12C0">
              <w:rPr>
                <w:sz w:val="26"/>
                <w:szCs w:val="26"/>
              </w:rPr>
              <w:t>RET</w:t>
            </w:r>
          </w:p>
          <w:p w14:paraId="15A7BE6F" w14:textId="77777777" w:rsidR="00AA07DF" w:rsidRPr="00BC12C0" w:rsidRDefault="00AA07DF" w:rsidP="00AA07DF">
            <w:pPr>
              <w:spacing w:after="120"/>
              <w:ind w:firstLine="720"/>
              <w:rPr>
                <w:sz w:val="26"/>
                <w:szCs w:val="26"/>
              </w:rPr>
            </w:pPr>
          </w:p>
          <w:p w14:paraId="5F4165D7" w14:textId="77777777" w:rsidR="00AA07DF" w:rsidRPr="00BC12C0" w:rsidRDefault="00AA07DF" w:rsidP="00AA07DF">
            <w:pPr>
              <w:spacing w:after="120"/>
              <w:ind w:firstLine="720"/>
              <w:rPr>
                <w:sz w:val="26"/>
                <w:szCs w:val="26"/>
              </w:rPr>
            </w:pPr>
            <w:r w:rsidRPr="00BC12C0">
              <w:rPr>
                <w:sz w:val="26"/>
                <w:szCs w:val="26"/>
              </w:rPr>
              <w:t>CT2:</w:t>
            </w:r>
            <w:r w:rsidRPr="00BC12C0">
              <w:rPr>
                <w:sz w:val="26"/>
                <w:szCs w:val="26"/>
              </w:rPr>
              <w:tab/>
              <w:t>MOV</w:t>
            </w:r>
            <w:r w:rsidRPr="00BC12C0">
              <w:rPr>
                <w:sz w:val="26"/>
                <w:szCs w:val="26"/>
              </w:rPr>
              <w:tab/>
              <w:t>DPTR,#MA_LED2</w:t>
            </w:r>
            <w:r w:rsidRPr="00BC12C0">
              <w:rPr>
                <w:sz w:val="26"/>
                <w:szCs w:val="26"/>
              </w:rPr>
              <w:tab/>
              <w:t>; sang xen ke</w:t>
            </w:r>
          </w:p>
          <w:p w14:paraId="6AECC7D0" w14:textId="77777777" w:rsidR="00AA07DF" w:rsidRPr="00BC12C0" w:rsidRDefault="00AA07DF" w:rsidP="00AA07DF">
            <w:pPr>
              <w:spacing w:after="120"/>
              <w:ind w:firstLine="720"/>
              <w:rPr>
                <w:sz w:val="26"/>
                <w:szCs w:val="26"/>
              </w:rPr>
            </w:pPr>
            <w:r w:rsidRPr="00BC12C0">
              <w:rPr>
                <w:sz w:val="26"/>
                <w:szCs w:val="26"/>
              </w:rPr>
              <w:t>TT2:</w:t>
            </w:r>
            <w:r w:rsidRPr="00BC12C0">
              <w:rPr>
                <w:sz w:val="26"/>
                <w:szCs w:val="26"/>
              </w:rPr>
              <w:tab/>
            </w:r>
            <w:r w:rsidRPr="00BC12C0">
              <w:rPr>
                <w:sz w:val="26"/>
                <w:szCs w:val="26"/>
              </w:rPr>
              <w:tab/>
              <w:t>CLR</w:t>
            </w:r>
            <w:r w:rsidRPr="00BC12C0">
              <w:rPr>
                <w:sz w:val="26"/>
                <w:szCs w:val="26"/>
              </w:rPr>
              <w:tab/>
              <w:t>A</w:t>
            </w:r>
          </w:p>
          <w:p w14:paraId="18BA672F"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421529DA"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40F35761"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526BED25"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1175742B"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61F65349"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CJNE</w:t>
            </w:r>
            <w:r w:rsidRPr="00BC12C0">
              <w:rPr>
                <w:sz w:val="26"/>
                <w:szCs w:val="26"/>
              </w:rPr>
              <w:tab/>
              <w:t>A,#0AAH,TT2</w:t>
            </w:r>
          </w:p>
          <w:p w14:paraId="41E6042A" w14:textId="77777777" w:rsidR="00AA07DF" w:rsidRPr="00BC12C0" w:rsidRDefault="00AA07DF" w:rsidP="00AA07DF">
            <w:pPr>
              <w:spacing w:after="120"/>
              <w:ind w:firstLine="720"/>
              <w:rPr>
                <w:sz w:val="26"/>
                <w:szCs w:val="26"/>
              </w:rPr>
            </w:pPr>
            <w:r>
              <w:rPr>
                <w:sz w:val="26"/>
                <w:szCs w:val="26"/>
              </w:rPr>
              <w:t>RET</w:t>
            </w:r>
          </w:p>
          <w:p w14:paraId="303AA7A2" w14:textId="77777777" w:rsidR="00AA07DF" w:rsidRPr="00BC12C0" w:rsidRDefault="00AA07DF" w:rsidP="00AA07DF">
            <w:pPr>
              <w:spacing w:after="120"/>
              <w:ind w:firstLine="720"/>
              <w:rPr>
                <w:sz w:val="26"/>
                <w:szCs w:val="26"/>
              </w:rPr>
            </w:pPr>
            <w:r w:rsidRPr="00BC12C0">
              <w:rPr>
                <w:sz w:val="26"/>
                <w:szCs w:val="26"/>
              </w:rPr>
              <w:t>CT3:</w:t>
            </w:r>
            <w:r w:rsidRPr="00BC12C0">
              <w:rPr>
                <w:sz w:val="26"/>
                <w:szCs w:val="26"/>
              </w:rPr>
              <w:tab/>
              <w:t>MOV</w:t>
            </w:r>
            <w:r w:rsidRPr="00BC12C0">
              <w:rPr>
                <w:sz w:val="26"/>
                <w:szCs w:val="26"/>
              </w:rPr>
              <w:tab/>
              <w:t>DPTR,#MA_LED3</w:t>
            </w:r>
            <w:r w:rsidRPr="00BC12C0">
              <w:rPr>
                <w:sz w:val="26"/>
                <w:szCs w:val="26"/>
              </w:rPr>
              <w:tab/>
              <w:t>; 8LED SANG DAN TU P0.0 -&gt; P0.7</w:t>
            </w:r>
          </w:p>
          <w:p w14:paraId="553DCCAA" w14:textId="77777777" w:rsidR="00AA07DF" w:rsidRPr="00BC12C0" w:rsidRDefault="00AA07DF" w:rsidP="00AA07DF">
            <w:pPr>
              <w:spacing w:after="120"/>
              <w:ind w:firstLine="720"/>
              <w:rPr>
                <w:sz w:val="26"/>
                <w:szCs w:val="26"/>
              </w:rPr>
            </w:pPr>
            <w:r w:rsidRPr="00BC12C0">
              <w:rPr>
                <w:sz w:val="26"/>
                <w:szCs w:val="26"/>
              </w:rPr>
              <w:t>TT3:</w:t>
            </w:r>
            <w:r w:rsidRPr="00BC12C0">
              <w:rPr>
                <w:sz w:val="26"/>
                <w:szCs w:val="26"/>
              </w:rPr>
              <w:tab/>
            </w:r>
            <w:r w:rsidRPr="00BC12C0">
              <w:rPr>
                <w:sz w:val="26"/>
                <w:szCs w:val="26"/>
              </w:rPr>
              <w:tab/>
              <w:t>CLR</w:t>
            </w:r>
            <w:r w:rsidRPr="00BC12C0">
              <w:rPr>
                <w:sz w:val="26"/>
                <w:szCs w:val="26"/>
              </w:rPr>
              <w:tab/>
              <w:t>A</w:t>
            </w:r>
          </w:p>
          <w:p w14:paraId="3EE1754B"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6A5D886C"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214790B2"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5186C0FF"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39A6E9A7"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535E7E8A"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CJNE</w:t>
            </w:r>
            <w:r w:rsidRPr="00BC12C0">
              <w:rPr>
                <w:sz w:val="26"/>
                <w:szCs w:val="26"/>
              </w:rPr>
              <w:tab/>
              <w:t>A,#00H,TT3</w:t>
            </w:r>
          </w:p>
          <w:p w14:paraId="6B2949EC" w14:textId="77777777" w:rsidR="00AA07DF" w:rsidRPr="00BC12C0" w:rsidRDefault="00AA07DF" w:rsidP="00AA07DF">
            <w:pPr>
              <w:spacing w:after="120"/>
              <w:ind w:firstLine="720"/>
              <w:rPr>
                <w:sz w:val="26"/>
                <w:szCs w:val="26"/>
              </w:rPr>
            </w:pPr>
            <w:r>
              <w:rPr>
                <w:sz w:val="26"/>
                <w:szCs w:val="26"/>
              </w:rPr>
              <w:t>RET</w:t>
            </w:r>
          </w:p>
          <w:p w14:paraId="2A05E21D" w14:textId="77777777" w:rsidR="00AA07DF" w:rsidRPr="00BC12C0" w:rsidRDefault="00AA07DF" w:rsidP="00AA07DF">
            <w:pPr>
              <w:spacing w:after="120"/>
              <w:ind w:firstLine="720"/>
              <w:rPr>
                <w:sz w:val="26"/>
                <w:szCs w:val="26"/>
              </w:rPr>
            </w:pPr>
            <w:r w:rsidRPr="00BC12C0">
              <w:rPr>
                <w:sz w:val="26"/>
                <w:szCs w:val="26"/>
              </w:rPr>
              <w:lastRenderedPageBreak/>
              <w:t>DELAY:</w:t>
            </w:r>
            <w:r w:rsidRPr="00BC12C0">
              <w:rPr>
                <w:sz w:val="26"/>
                <w:szCs w:val="26"/>
              </w:rPr>
              <w:tab/>
            </w:r>
            <w:r w:rsidRPr="00BC12C0">
              <w:rPr>
                <w:sz w:val="26"/>
                <w:szCs w:val="26"/>
              </w:rPr>
              <w:tab/>
              <w:t>MOV</w:t>
            </w:r>
            <w:r w:rsidRPr="00BC12C0">
              <w:rPr>
                <w:sz w:val="26"/>
                <w:szCs w:val="26"/>
              </w:rPr>
              <w:tab/>
              <w:t>7EH,#255</w:t>
            </w:r>
            <w:r w:rsidRPr="00BC12C0">
              <w:rPr>
                <w:sz w:val="26"/>
                <w:szCs w:val="26"/>
              </w:rPr>
              <w:tab/>
              <w:t>; CHUONG TRINH DELAY</w:t>
            </w:r>
          </w:p>
          <w:p w14:paraId="3EC04448" w14:textId="77777777" w:rsidR="00AA07DF" w:rsidRPr="00BC12C0" w:rsidRDefault="00AA07DF" w:rsidP="00AA07DF">
            <w:pPr>
              <w:spacing w:after="120"/>
              <w:ind w:firstLine="720"/>
              <w:rPr>
                <w:sz w:val="26"/>
                <w:szCs w:val="26"/>
              </w:rPr>
            </w:pPr>
            <w:r w:rsidRPr="00BC12C0">
              <w:rPr>
                <w:sz w:val="26"/>
                <w:szCs w:val="26"/>
              </w:rPr>
              <w:t>DEL:</w:t>
            </w:r>
            <w:r w:rsidRPr="00BC12C0">
              <w:rPr>
                <w:sz w:val="26"/>
                <w:szCs w:val="26"/>
              </w:rPr>
              <w:tab/>
            </w:r>
            <w:r w:rsidRPr="00BC12C0">
              <w:rPr>
                <w:sz w:val="26"/>
                <w:szCs w:val="26"/>
              </w:rPr>
              <w:tab/>
              <w:t>MOV</w:t>
            </w:r>
            <w:r w:rsidRPr="00BC12C0">
              <w:rPr>
                <w:sz w:val="26"/>
                <w:szCs w:val="26"/>
              </w:rPr>
              <w:tab/>
              <w:t>7FH,#255</w:t>
            </w:r>
          </w:p>
          <w:p w14:paraId="71085E83"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DJNZ</w:t>
            </w:r>
            <w:r w:rsidRPr="00BC12C0">
              <w:rPr>
                <w:sz w:val="26"/>
                <w:szCs w:val="26"/>
              </w:rPr>
              <w:tab/>
              <w:t>7FH,$</w:t>
            </w:r>
          </w:p>
          <w:p w14:paraId="691EB80E" w14:textId="77777777" w:rsidR="00AA07DF" w:rsidRPr="00BC12C0" w:rsidRDefault="00AA07DF" w:rsidP="00AA07DF">
            <w:pPr>
              <w:spacing w:after="120"/>
              <w:ind w:firstLine="720"/>
              <w:rPr>
                <w:sz w:val="26"/>
                <w:szCs w:val="26"/>
              </w:rPr>
            </w:pPr>
            <w:r w:rsidRPr="00BC12C0">
              <w:rPr>
                <w:sz w:val="26"/>
                <w:szCs w:val="26"/>
              </w:rPr>
              <w:tab/>
            </w:r>
            <w:r w:rsidRPr="00BC12C0">
              <w:rPr>
                <w:sz w:val="26"/>
                <w:szCs w:val="26"/>
              </w:rPr>
              <w:tab/>
              <w:t>DJNZ</w:t>
            </w:r>
            <w:r w:rsidRPr="00BC12C0">
              <w:rPr>
                <w:sz w:val="26"/>
                <w:szCs w:val="26"/>
              </w:rPr>
              <w:tab/>
              <w:t>7EH,DEL</w:t>
            </w:r>
          </w:p>
          <w:p w14:paraId="5A87E3A6" w14:textId="77777777" w:rsidR="00AA07DF" w:rsidRPr="00BC12C0" w:rsidRDefault="00AA07DF" w:rsidP="00AA07DF">
            <w:pPr>
              <w:spacing w:after="120"/>
              <w:ind w:firstLine="720"/>
              <w:rPr>
                <w:sz w:val="26"/>
                <w:szCs w:val="26"/>
              </w:rPr>
            </w:pPr>
          </w:p>
          <w:p w14:paraId="2A354D18" w14:textId="77777777" w:rsidR="00AA07DF" w:rsidRPr="00BC12C0" w:rsidRDefault="00AA07DF" w:rsidP="00AA07DF">
            <w:pPr>
              <w:spacing w:after="120"/>
              <w:ind w:firstLine="720"/>
              <w:rPr>
                <w:sz w:val="26"/>
                <w:szCs w:val="26"/>
              </w:rPr>
            </w:pPr>
            <w:r>
              <w:rPr>
                <w:sz w:val="26"/>
                <w:szCs w:val="26"/>
              </w:rPr>
              <w:t>RET</w:t>
            </w:r>
          </w:p>
          <w:p w14:paraId="59DB59E0" w14:textId="77777777" w:rsidR="00AA07DF" w:rsidRPr="00BC12C0" w:rsidRDefault="00AA07DF" w:rsidP="00AA07DF">
            <w:pPr>
              <w:spacing w:after="120"/>
              <w:ind w:firstLine="720"/>
              <w:rPr>
                <w:sz w:val="26"/>
                <w:szCs w:val="26"/>
              </w:rPr>
            </w:pPr>
            <w:r w:rsidRPr="00BC12C0">
              <w:rPr>
                <w:sz w:val="26"/>
                <w:szCs w:val="26"/>
              </w:rPr>
              <w:t>MA_LED1:</w:t>
            </w:r>
            <w:r w:rsidRPr="00BC12C0">
              <w:rPr>
                <w:sz w:val="26"/>
                <w:szCs w:val="26"/>
              </w:rPr>
              <w:tab/>
              <w:t>DB</w:t>
            </w:r>
          </w:p>
          <w:p w14:paraId="4F13BD24" w14:textId="77777777" w:rsidR="00AA07DF" w:rsidRPr="00BC12C0" w:rsidRDefault="00AA07DF" w:rsidP="00AA07DF">
            <w:pPr>
              <w:spacing w:after="120"/>
              <w:ind w:firstLine="720"/>
              <w:rPr>
                <w:sz w:val="26"/>
                <w:szCs w:val="26"/>
              </w:rPr>
            </w:pPr>
            <w:r w:rsidRPr="00BC12C0">
              <w:rPr>
                <w:sz w:val="26"/>
                <w:szCs w:val="26"/>
              </w:rPr>
              <w:t>000H,01H,02H,04H,08H,010H,020H,040H,080H</w:t>
            </w:r>
          </w:p>
          <w:p w14:paraId="434BF4F4" w14:textId="77777777" w:rsidR="00AA07DF" w:rsidRPr="00BC12C0" w:rsidRDefault="00AA07DF" w:rsidP="00AA07DF">
            <w:pPr>
              <w:spacing w:after="120"/>
              <w:ind w:firstLine="720"/>
              <w:rPr>
                <w:sz w:val="26"/>
                <w:szCs w:val="26"/>
              </w:rPr>
            </w:pPr>
            <w:r w:rsidRPr="00BC12C0">
              <w:rPr>
                <w:sz w:val="26"/>
                <w:szCs w:val="26"/>
              </w:rPr>
              <w:t>MA_LED2:</w:t>
            </w:r>
            <w:r w:rsidRPr="00BC12C0">
              <w:rPr>
                <w:sz w:val="26"/>
                <w:szCs w:val="26"/>
              </w:rPr>
              <w:tab/>
              <w:t>DB</w:t>
            </w:r>
            <w:r w:rsidRPr="00BC12C0">
              <w:rPr>
                <w:sz w:val="26"/>
                <w:szCs w:val="26"/>
              </w:rPr>
              <w:tab/>
              <w:t>055H,0AAH</w:t>
            </w:r>
          </w:p>
          <w:p w14:paraId="54011D8A" w14:textId="77777777" w:rsidR="00AA07DF" w:rsidRPr="00BC12C0" w:rsidRDefault="00AA07DF" w:rsidP="00AA07DF">
            <w:pPr>
              <w:spacing w:after="120"/>
              <w:ind w:firstLine="720"/>
              <w:rPr>
                <w:sz w:val="26"/>
                <w:szCs w:val="26"/>
              </w:rPr>
            </w:pPr>
            <w:r w:rsidRPr="00BC12C0">
              <w:rPr>
                <w:sz w:val="26"/>
                <w:szCs w:val="26"/>
              </w:rPr>
              <w:t>MA_LED3:</w:t>
            </w:r>
            <w:r w:rsidRPr="00BC12C0">
              <w:rPr>
                <w:sz w:val="26"/>
                <w:szCs w:val="26"/>
              </w:rPr>
              <w:tab/>
              <w:t>DB</w:t>
            </w:r>
            <w:r w:rsidRPr="00BC12C0">
              <w:rPr>
                <w:sz w:val="26"/>
                <w:szCs w:val="26"/>
              </w:rPr>
              <w:tab/>
              <w:t>0FFH,0FEH,0F</w:t>
            </w:r>
            <w:r>
              <w:rPr>
                <w:sz w:val="26"/>
                <w:szCs w:val="26"/>
              </w:rPr>
              <w:t>CH,0F8H,0F0H,0E0H,0C0H,080H,00H</w:t>
            </w:r>
            <w:r w:rsidRPr="00BC12C0">
              <w:rPr>
                <w:sz w:val="26"/>
                <w:szCs w:val="26"/>
              </w:rPr>
              <w:tab/>
            </w:r>
          </w:p>
          <w:p w14:paraId="49D71C5C" w14:textId="77777777" w:rsidR="00AA07DF" w:rsidRPr="00BC12C0" w:rsidRDefault="00AA07DF" w:rsidP="00AA07DF">
            <w:pPr>
              <w:spacing w:after="120"/>
              <w:ind w:firstLine="720"/>
              <w:rPr>
                <w:sz w:val="26"/>
                <w:szCs w:val="26"/>
              </w:rPr>
            </w:pPr>
            <w:r w:rsidRPr="00BC12C0">
              <w:rPr>
                <w:sz w:val="26"/>
                <w:szCs w:val="26"/>
              </w:rPr>
              <w:t>END</w:t>
            </w:r>
          </w:p>
          <w:p w14:paraId="5C67DE78" w14:textId="77777777" w:rsidR="00AA07DF" w:rsidRPr="00BC12C0" w:rsidRDefault="00AA07DF" w:rsidP="00AA07DF">
            <w:pPr>
              <w:spacing w:after="120"/>
              <w:ind w:firstLine="720"/>
              <w:rPr>
                <w:sz w:val="26"/>
                <w:szCs w:val="26"/>
              </w:rPr>
            </w:pPr>
          </w:p>
        </w:tc>
        <w:tc>
          <w:tcPr>
            <w:tcW w:w="1008" w:type="dxa"/>
          </w:tcPr>
          <w:p w14:paraId="17CE94C3" w14:textId="77777777" w:rsidR="00AA07DF" w:rsidRPr="00BC12C0" w:rsidRDefault="00AA07DF" w:rsidP="00AA07DF">
            <w:pPr>
              <w:spacing w:after="120"/>
              <w:jc w:val="center"/>
              <w:rPr>
                <w:sz w:val="26"/>
                <w:szCs w:val="26"/>
              </w:rPr>
            </w:pPr>
            <w:r w:rsidRPr="00BC12C0">
              <w:rPr>
                <w:sz w:val="26"/>
                <w:szCs w:val="26"/>
              </w:rPr>
              <w:lastRenderedPageBreak/>
              <w:t>1,0</w:t>
            </w:r>
          </w:p>
          <w:p w14:paraId="6B2DB748" w14:textId="77777777" w:rsidR="00AA07DF" w:rsidRPr="00BC12C0" w:rsidRDefault="00AA07DF" w:rsidP="00AA07DF">
            <w:pPr>
              <w:spacing w:after="120"/>
              <w:jc w:val="center"/>
              <w:rPr>
                <w:sz w:val="26"/>
                <w:szCs w:val="26"/>
              </w:rPr>
            </w:pPr>
          </w:p>
          <w:p w14:paraId="53DD3912" w14:textId="77777777" w:rsidR="00AA07DF" w:rsidRPr="00BC12C0" w:rsidRDefault="00AA07DF" w:rsidP="00AA07DF">
            <w:pPr>
              <w:spacing w:after="120"/>
              <w:jc w:val="center"/>
              <w:rPr>
                <w:sz w:val="26"/>
                <w:szCs w:val="26"/>
              </w:rPr>
            </w:pPr>
          </w:p>
          <w:p w14:paraId="68E34160" w14:textId="77777777" w:rsidR="00AA07DF" w:rsidRPr="00BC12C0" w:rsidRDefault="00AA07DF" w:rsidP="00AA07DF">
            <w:pPr>
              <w:spacing w:after="120"/>
              <w:jc w:val="center"/>
              <w:rPr>
                <w:sz w:val="26"/>
                <w:szCs w:val="26"/>
              </w:rPr>
            </w:pPr>
          </w:p>
          <w:p w14:paraId="714FF7E8" w14:textId="77777777" w:rsidR="00AA07DF" w:rsidRPr="00BC12C0" w:rsidRDefault="00AA07DF" w:rsidP="00AA07DF">
            <w:pPr>
              <w:spacing w:after="120"/>
              <w:jc w:val="center"/>
              <w:rPr>
                <w:sz w:val="26"/>
                <w:szCs w:val="26"/>
              </w:rPr>
            </w:pPr>
          </w:p>
          <w:p w14:paraId="23E67F09" w14:textId="77777777" w:rsidR="00AA07DF" w:rsidRPr="00BC12C0" w:rsidRDefault="00AA07DF" w:rsidP="00AA07DF">
            <w:pPr>
              <w:spacing w:after="120"/>
              <w:jc w:val="center"/>
              <w:rPr>
                <w:sz w:val="26"/>
                <w:szCs w:val="26"/>
              </w:rPr>
            </w:pPr>
          </w:p>
          <w:p w14:paraId="5CA44A91" w14:textId="77777777" w:rsidR="00AA07DF" w:rsidRPr="00BC12C0" w:rsidRDefault="00AA07DF" w:rsidP="00AA07DF">
            <w:pPr>
              <w:spacing w:after="120"/>
              <w:jc w:val="center"/>
              <w:rPr>
                <w:sz w:val="26"/>
                <w:szCs w:val="26"/>
              </w:rPr>
            </w:pPr>
          </w:p>
          <w:p w14:paraId="25CD95C3" w14:textId="77777777" w:rsidR="00AA07DF" w:rsidRPr="00BC12C0" w:rsidRDefault="00AA07DF" w:rsidP="00AA07DF">
            <w:pPr>
              <w:spacing w:after="120"/>
              <w:jc w:val="center"/>
              <w:rPr>
                <w:sz w:val="26"/>
                <w:szCs w:val="26"/>
              </w:rPr>
            </w:pPr>
          </w:p>
          <w:p w14:paraId="5AF721B2" w14:textId="77777777" w:rsidR="00AA07DF" w:rsidRPr="00BC12C0" w:rsidRDefault="00AA07DF" w:rsidP="00AA07DF">
            <w:pPr>
              <w:spacing w:after="120"/>
              <w:jc w:val="center"/>
              <w:rPr>
                <w:sz w:val="26"/>
                <w:szCs w:val="26"/>
              </w:rPr>
            </w:pPr>
          </w:p>
          <w:p w14:paraId="55D48AEC" w14:textId="77777777" w:rsidR="00AA07DF" w:rsidRPr="00BC12C0" w:rsidRDefault="00AA07DF" w:rsidP="00AA07DF">
            <w:pPr>
              <w:spacing w:after="120"/>
              <w:jc w:val="center"/>
              <w:rPr>
                <w:sz w:val="26"/>
                <w:szCs w:val="26"/>
              </w:rPr>
            </w:pPr>
          </w:p>
          <w:p w14:paraId="55E250BB" w14:textId="77777777" w:rsidR="00AA07DF" w:rsidRPr="00BC12C0" w:rsidRDefault="00AA07DF" w:rsidP="00AA07DF">
            <w:pPr>
              <w:spacing w:after="120"/>
              <w:jc w:val="center"/>
              <w:rPr>
                <w:sz w:val="26"/>
                <w:szCs w:val="26"/>
              </w:rPr>
            </w:pPr>
          </w:p>
          <w:p w14:paraId="663FFD55" w14:textId="77777777" w:rsidR="00AA07DF" w:rsidRPr="00BC12C0" w:rsidRDefault="00AA07DF" w:rsidP="00AA07DF">
            <w:pPr>
              <w:spacing w:after="120"/>
              <w:jc w:val="center"/>
              <w:rPr>
                <w:sz w:val="26"/>
                <w:szCs w:val="26"/>
              </w:rPr>
            </w:pPr>
          </w:p>
          <w:p w14:paraId="3FE69932" w14:textId="77777777" w:rsidR="00AA07DF" w:rsidRPr="00BC12C0" w:rsidRDefault="00AA07DF" w:rsidP="00AA07DF">
            <w:pPr>
              <w:spacing w:after="120"/>
              <w:jc w:val="center"/>
              <w:rPr>
                <w:sz w:val="26"/>
                <w:szCs w:val="26"/>
              </w:rPr>
            </w:pPr>
          </w:p>
          <w:p w14:paraId="0C8FDB8C" w14:textId="77777777" w:rsidR="00AA07DF" w:rsidRPr="00BC12C0" w:rsidRDefault="00AA07DF" w:rsidP="00AA07DF">
            <w:pPr>
              <w:spacing w:after="120"/>
              <w:jc w:val="center"/>
              <w:rPr>
                <w:sz w:val="26"/>
                <w:szCs w:val="26"/>
              </w:rPr>
            </w:pPr>
          </w:p>
          <w:p w14:paraId="05E64F2C" w14:textId="77777777" w:rsidR="00AA07DF" w:rsidRPr="00BC12C0" w:rsidRDefault="00AA07DF" w:rsidP="00AA07DF">
            <w:pPr>
              <w:spacing w:after="120"/>
              <w:rPr>
                <w:sz w:val="26"/>
                <w:szCs w:val="26"/>
              </w:rPr>
            </w:pPr>
          </w:p>
          <w:p w14:paraId="6F77FF22" w14:textId="77777777" w:rsidR="00AA07DF" w:rsidRPr="00BC12C0" w:rsidRDefault="00AA07DF" w:rsidP="00AA07DF">
            <w:pPr>
              <w:spacing w:after="120"/>
              <w:jc w:val="center"/>
              <w:rPr>
                <w:sz w:val="26"/>
                <w:szCs w:val="26"/>
              </w:rPr>
            </w:pPr>
            <w:r w:rsidRPr="00BC12C0">
              <w:rPr>
                <w:sz w:val="26"/>
                <w:szCs w:val="26"/>
              </w:rPr>
              <w:lastRenderedPageBreak/>
              <w:t>0,5</w:t>
            </w:r>
          </w:p>
          <w:p w14:paraId="6983A55F" w14:textId="77777777" w:rsidR="00AA07DF" w:rsidRPr="00BC12C0" w:rsidRDefault="00AA07DF" w:rsidP="00AA07DF">
            <w:pPr>
              <w:spacing w:after="120"/>
              <w:jc w:val="center"/>
              <w:rPr>
                <w:sz w:val="26"/>
                <w:szCs w:val="26"/>
              </w:rPr>
            </w:pPr>
          </w:p>
          <w:p w14:paraId="7A6C2E9C" w14:textId="77777777" w:rsidR="00AA07DF" w:rsidRPr="00BC12C0" w:rsidRDefault="00AA07DF" w:rsidP="00AA07DF">
            <w:pPr>
              <w:spacing w:after="120"/>
              <w:jc w:val="center"/>
              <w:rPr>
                <w:sz w:val="26"/>
                <w:szCs w:val="26"/>
              </w:rPr>
            </w:pPr>
          </w:p>
          <w:p w14:paraId="2345159A" w14:textId="77777777" w:rsidR="00AA07DF" w:rsidRPr="00BC12C0" w:rsidRDefault="00AA07DF" w:rsidP="00AA07DF">
            <w:pPr>
              <w:spacing w:after="120"/>
              <w:jc w:val="center"/>
              <w:rPr>
                <w:sz w:val="26"/>
                <w:szCs w:val="26"/>
              </w:rPr>
            </w:pPr>
          </w:p>
          <w:p w14:paraId="2C5A8366" w14:textId="77777777" w:rsidR="00AA07DF" w:rsidRPr="00BC12C0" w:rsidRDefault="00AA07DF" w:rsidP="00AA07DF">
            <w:pPr>
              <w:spacing w:after="120"/>
              <w:jc w:val="center"/>
              <w:rPr>
                <w:sz w:val="26"/>
                <w:szCs w:val="26"/>
              </w:rPr>
            </w:pPr>
          </w:p>
          <w:p w14:paraId="276F9A5A" w14:textId="77777777" w:rsidR="00AA07DF" w:rsidRPr="00BC12C0" w:rsidRDefault="00AA07DF" w:rsidP="00AA07DF">
            <w:pPr>
              <w:spacing w:after="120"/>
              <w:jc w:val="center"/>
              <w:rPr>
                <w:sz w:val="26"/>
                <w:szCs w:val="26"/>
              </w:rPr>
            </w:pPr>
          </w:p>
          <w:p w14:paraId="7F812E4E" w14:textId="77777777" w:rsidR="00AA07DF" w:rsidRDefault="00AA07DF" w:rsidP="00AA07DF">
            <w:pPr>
              <w:spacing w:after="120"/>
              <w:rPr>
                <w:sz w:val="26"/>
                <w:szCs w:val="26"/>
              </w:rPr>
            </w:pPr>
          </w:p>
          <w:p w14:paraId="19DA6EB5" w14:textId="77777777" w:rsidR="00AA07DF" w:rsidRPr="00BC12C0" w:rsidRDefault="00AA07DF" w:rsidP="00AA07DF">
            <w:pPr>
              <w:spacing w:after="120"/>
              <w:rPr>
                <w:sz w:val="26"/>
                <w:szCs w:val="26"/>
              </w:rPr>
            </w:pPr>
          </w:p>
          <w:p w14:paraId="6BD5DFB5" w14:textId="77777777" w:rsidR="00AA07DF" w:rsidRPr="00BC12C0" w:rsidRDefault="00AA07DF" w:rsidP="00AA07DF">
            <w:pPr>
              <w:spacing w:after="120"/>
              <w:jc w:val="center"/>
              <w:rPr>
                <w:sz w:val="26"/>
                <w:szCs w:val="26"/>
              </w:rPr>
            </w:pPr>
            <w:r w:rsidRPr="00BC12C0">
              <w:rPr>
                <w:sz w:val="26"/>
                <w:szCs w:val="26"/>
              </w:rPr>
              <w:t>0,25</w:t>
            </w:r>
          </w:p>
          <w:p w14:paraId="06F40750" w14:textId="77777777" w:rsidR="00AA07DF" w:rsidRPr="00BC12C0" w:rsidRDefault="00AA07DF" w:rsidP="00AA07DF">
            <w:pPr>
              <w:spacing w:after="120"/>
              <w:jc w:val="center"/>
              <w:rPr>
                <w:sz w:val="26"/>
                <w:szCs w:val="26"/>
              </w:rPr>
            </w:pPr>
          </w:p>
          <w:p w14:paraId="5AC9328C" w14:textId="77777777" w:rsidR="00AA07DF" w:rsidRPr="00BC12C0" w:rsidRDefault="00AA07DF" w:rsidP="00AA07DF">
            <w:pPr>
              <w:spacing w:after="120"/>
              <w:jc w:val="center"/>
              <w:rPr>
                <w:sz w:val="26"/>
                <w:szCs w:val="26"/>
              </w:rPr>
            </w:pPr>
          </w:p>
          <w:p w14:paraId="73A4FE52" w14:textId="77777777" w:rsidR="00AA07DF" w:rsidRPr="00BC12C0" w:rsidRDefault="00AA07DF" w:rsidP="00AA07DF">
            <w:pPr>
              <w:spacing w:after="120"/>
              <w:jc w:val="center"/>
              <w:rPr>
                <w:sz w:val="26"/>
                <w:szCs w:val="26"/>
              </w:rPr>
            </w:pPr>
          </w:p>
          <w:p w14:paraId="1BBD8B59" w14:textId="77777777" w:rsidR="00AA07DF" w:rsidRPr="00BC12C0" w:rsidRDefault="00AA07DF" w:rsidP="00AA07DF">
            <w:pPr>
              <w:spacing w:after="120"/>
              <w:jc w:val="center"/>
              <w:rPr>
                <w:sz w:val="26"/>
                <w:szCs w:val="26"/>
              </w:rPr>
            </w:pPr>
          </w:p>
          <w:p w14:paraId="51979D0A" w14:textId="77777777" w:rsidR="00AA07DF" w:rsidRPr="00BC12C0" w:rsidRDefault="00AA07DF" w:rsidP="00AA07DF">
            <w:pPr>
              <w:spacing w:after="120"/>
              <w:jc w:val="center"/>
              <w:rPr>
                <w:sz w:val="26"/>
                <w:szCs w:val="26"/>
              </w:rPr>
            </w:pPr>
          </w:p>
          <w:p w14:paraId="40705BF4" w14:textId="77777777" w:rsidR="00AA07DF" w:rsidRPr="00BC12C0" w:rsidRDefault="00AA07DF" w:rsidP="00AA07DF">
            <w:pPr>
              <w:spacing w:after="120"/>
              <w:jc w:val="center"/>
              <w:rPr>
                <w:sz w:val="26"/>
                <w:szCs w:val="26"/>
              </w:rPr>
            </w:pPr>
          </w:p>
          <w:p w14:paraId="318478E2" w14:textId="77777777" w:rsidR="00AA07DF" w:rsidRPr="00BC12C0" w:rsidRDefault="00AA07DF" w:rsidP="00AA07DF">
            <w:pPr>
              <w:spacing w:after="120"/>
              <w:jc w:val="center"/>
              <w:rPr>
                <w:sz w:val="26"/>
                <w:szCs w:val="26"/>
              </w:rPr>
            </w:pPr>
          </w:p>
          <w:p w14:paraId="421E3664" w14:textId="77777777" w:rsidR="00AA07DF" w:rsidRPr="00BC12C0" w:rsidRDefault="00AA07DF" w:rsidP="00AA07DF">
            <w:pPr>
              <w:spacing w:after="120"/>
              <w:jc w:val="center"/>
              <w:rPr>
                <w:sz w:val="26"/>
                <w:szCs w:val="26"/>
              </w:rPr>
            </w:pPr>
          </w:p>
          <w:p w14:paraId="1C196E53" w14:textId="77777777" w:rsidR="00AA07DF" w:rsidRPr="00BC12C0" w:rsidRDefault="00AA07DF" w:rsidP="00AA07DF">
            <w:pPr>
              <w:spacing w:after="120"/>
              <w:rPr>
                <w:sz w:val="26"/>
                <w:szCs w:val="26"/>
              </w:rPr>
            </w:pPr>
          </w:p>
          <w:p w14:paraId="16AA3162" w14:textId="77777777" w:rsidR="00AA07DF" w:rsidRPr="00BC12C0" w:rsidRDefault="00AA07DF" w:rsidP="00AA07DF">
            <w:pPr>
              <w:spacing w:after="120"/>
              <w:jc w:val="center"/>
              <w:rPr>
                <w:sz w:val="26"/>
                <w:szCs w:val="26"/>
              </w:rPr>
            </w:pPr>
            <w:r w:rsidRPr="00BC12C0">
              <w:rPr>
                <w:sz w:val="26"/>
                <w:szCs w:val="26"/>
              </w:rPr>
              <w:t>0,25</w:t>
            </w:r>
          </w:p>
          <w:p w14:paraId="1A353E2B" w14:textId="77777777" w:rsidR="00AA07DF" w:rsidRPr="00BC12C0" w:rsidRDefault="00AA07DF" w:rsidP="00AA07DF">
            <w:pPr>
              <w:spacing w:after="120"/>
              <w:jc w:val="center"/>
              <w:rPr>
                <w:sz w:val="26"/>
                <w:szCs w:val="26"/>
              </w:rPr>
            </w:pPr>
          </w:p>
          <w:p w14:paraId="079EA8A1" w14:textId="77777777" w:rsidR="00AA07DF" w:rsidRPr="00BC12C0" w:rsidRDefault="00AA07DF" w:rsidP="00AA07DF">
            <w:pPr>
              <w:spacing w:after="120"/>
              <w:jc w:val="center"/>
              <w:rPr>
                <w:sz w:val="26"/>
                <w:szCs w:val="26"/>
              </w:rPr>
            </w:pPr>
          </w:p>
          <w:p w14:paraId="6CB7D405" w14:textId="77777777" w:rsidR="00AA07DF" w:rsidRPr="00BC12C0" w:rsidRDefault="00AA07DF" w:rsidP="00AA07DF">
            <w:pPr>
              <w:spacing w:after="120"/>
              <w:jc w:val="center"/>
              <w:rPr>
                <w:sz w:val="26"/>
                <w:szCs w:val="26"/>
              </w:rPr>
            </w:pPr>
          </w:p>
          <w:p w14:paraId="634DB21C" w14:textId="77777777" w:rsidR="00AA07DF" w:rsidRPr="00BC12C0" w:rsidRDefault="00AA07DF" w:rsidP="00AA07DF">
            <w:pPr>
              <w:spacing w:after="120"/>
              <w:jc w:val="center"/>
              <w:rPr>
                <w:sz w:val="26"/>
                <w:szCs w:val="26"/>
              </w:rPr>
            </w:pPr>
          </w:p>
          <w:p w14:paraId="36B6C466" w14:textId="77777777" w:rsidR="00AA07DF" w:rsidRPr="00BC12C0" w:rsidRDefault="00AA07DF" w:rsidP="00AA07DF">
            <w:pPr>
              <w:spacing w:after="120"/>
              <w:jc w:val="center"/>
              <w:rPr>
                <w:sz w:val="26"/>
                <w:szCs w:val="26"/>
              </w:rPr>
            </w:pPr>
          </w:p>
          <w:p w14:paraId="1C9949EF" w14:textId="77777777" w:rsidR="00AA07DF" w:rsidRPr="00BC12C0" w:rsidRDefault="00AA07DF" w:rsidP="00AA07DF">
            <w:pPr>
              <w:spacing w:after="120"/>
              <w:jc w:val="center"/>
              <w:rPr>
                <w:sz w:val="26"/>
                <w:szCs w:val="26"/>
              </w:rPr>
            </w:pPr>
          </w:p>
          <w:p w14:paraId="3FB6173D" w14:textId="77777777" w:rsidR="00AA07DF" w:rsidRPr="00BC12C0" w:rsidRDefault="00AA07DF" w:rsidP="00AA07DF">
            <w:pPr>
              <w:spacing w:after="120"/>
              <w:jc w:val="center"/>
              <w:rPr>
                <w:sz w:val="26"/>
                <w:szCs w:val="26"/>
              </w:rPr>
            </w:pPr>
          </w:p>
          <w:p w14:paraId="47A64897" w14:textId="77777777" w:rsidR="00AA07DF" w:rsidRPr="00BC12C0" w:rsidRDefault="00AA07DF" w:rsidP="00AA07DF">
            <w:pPr>
              <w:spacing w:after="120"/>
              <w:rPr>
                <w:sz w:val="26"/>
                <w:szCs w:val="26"/>
              </w:rPr>
            </w:pPr>
          </w:p>
          <w:p w14:paraId="513BA2FE" w14:textId="77777777" w:rsidR="00AA07DF" w:rsidRPr="00BC12C0" w:rsidRDefault="00AA07DF" w:rsidP="00AA07DF">
            <w:pPr>
              <w:spacing w:after="120"/>
              <w:jc w:val="center"/>
              <w:rPr>
                <w:sz w:val="26"/>
                <w:szCs w:val="26"/>
              </w:rPr>
            </w:pPr>
            <w:r w:rsidRPr="00BC12C0">
              <w:rPr>
                <w:sz w:val="26"/>
                <w:szCs w:val="26"/>
              </w:rPr>
              <w:t>0,25</w:t>
            </w:r>
          </w:p>
          <w:p w14:paraId="77E8D7D1" w14:textId="77777777" w:rsidR="00AA07DF" w:rsidRPr="00BC12C0" w:rsidRDefault="00AA07DF" w:rsidP="00AA07DF">
            <w:pPr>
              <w:spacing w:after="120"/>
              <w:jc w:val="center"/>
              <w:rPr>
                <w:sz w:val="26"/>
                <w:szCs w:val="26"/>
              </w:rPr>
            </w:pPr>
          </w:p>
          <w:p w14:paraId="3AAC5C32" w14:textId="77777777" w:rsidR="00AA07DF" w:rsidRPr="00BC12C0" w:rsidRDefault="00AA07DF" w:rsidP="00AA07DF">
            <w:pPr>
              <w:spacing w:after="120"/>
              <w:jc w:val="center"/>
              <w:rPr>
                <w:sz w:val="26"/>
                <w:szCs w:val="26"/>
              </w:rPr>
            </w:pPr>
          </w:p>
          <w:p w14:paraId="0159B9F8" w14:textId="77777777" w:rsidR="00AA07DF" w:rsidRDefault="00AA07DF" w:rsidP="00AA07DF">
            <w:pPr>
              <w:spacing w:after="120"/>
              <w:rPr>
                <w:sz w:val="26"/>
                <w:szCs w:val="26"/>
              </w:rPr>
            </w:pPr>
          </w:p>
          <w:p w14:paraId="6A3FFD5D" w14:textId="77777777" w:rsidR="00AA07DF" w:rsidRDefault="00AA07DF" w:rsidP="00AA07DF">
            <w:pPr>
              <w:spacing w:after="120"/>
              <w:rPr>
                <w:sz w:val="26"/>
                <w:szCs w:val="26"/>
              </w:rPr>
            </w:pPr>
          </w:p>
          <w:p w14:paraId="33E7C150" w14:textId="77777777" w:rsidR="00AA07DF" w:rsidRDefault="00AA07DF" w:rsidP="00AA07DF">
            <w:pPr>
              <w:spacing w:after="120"/>
              <w:rPr>
                <w:sz w:val="26"/>
                <w:szCs w:val="26"/>
              </w:rPr>
            </w:pPr>
          </w:p>
          <w:p w14:paraId="5CEFE7E9" w14:textId="77777777" w:rsidR="00AA07DF" w:rsidRDefault="00AA07DF" w:rsidP="00AA07DF">
            <w:pPr>
              <w:spacing w:after="120"/>
              <w:rPr>
                <w:sz w:val="26"/>
                <w:szCs w:val="26"/>
              </w:rPr>
            </w:pPr>
          </w:p>
          <w:p w14:paraId="7AA0CB47" w14:textId="77777777" w:rsidR="00AA07DF" w:rsidRDefault="00AA07DF" w:rsidP="00AA07DF">
            <w:pPr>
              <w:spacing w:after="120"/>
              <w:rPr>
                <w:sz w:val="26"/>
                <w:szCs w:val="26"/>
              </w:rPr>
            </w:pPr>
          </w:p>
          <w:p w14:paraId="05A369BE" w14:textId="77777777" w:rsidR="00AA07DF" w:rsidRDefault="00AA07DF" w:rsidP="00AA07DF">
            <w:pPr>
              <w:spacing w:after="120"/>
              <w:rPr>
                <w:sz w:val="26"/>
                <w:szCs w:val="26"/>
              </w:rPr>
            </w:pPr>
          </w:p>
          <w:p w14:paraId="691C56BE" w14:textId="77777777" w:rsidR="00AA07DF" w:rsidRPr="00BC12C0" w:rsidRDefault="00AA07DF" w:rsidP="00AA07DF">
            <w:pPr>
              <w:spacing w:after="120"/>
              <w:rPr>
                <w:sz w:val="26"/>
                <w:szCs w:val="26"/>
              </w:rPr>
            </w:pPr>
          </w:p>
          <w:p w14:paraId="7F38A41E" w14:textId="77777777" w:rsidR="00AA07DF" w:rsidRPr="00BC12C0" w:rsidRDefault="00AA07DF" w:rsidP="00AA07DF">
            <w:pPr>
              <w:spacing w:after="120"/>
              <w:jc w:val="center"/>
              <w:rPr>
                <w:sz w:val="26"/>
                <w:szCs w:val="26"/>
              </w:rPr>
            </w:pPr>
            <w:r w:rsidRPr="00BC12C0">
              <w:rPr>
                <w:sz w:val="26"/>
                <w:szCs w:val="26"/>
              </w:rPr>
              <w:t>0,25</w:t>
            </w:r>
          </w:p>
          <w:p w14:paraId="3AFCFEB9" w14:textId="77777777" w:rsidR="00AA07DF" w:rsidRDefault="00AA07DF" w:rsidP="00AA07DF">
            <w:pPr>
              <w:spacing w:after="120"/>
              <w:rPr>
                <w:sz w:val="26"/>
                <w:szCs w:val="26"/>
              </w:rPr>
            </w:pPr>
          </w:p>
          <w:p w14:paraId="16C4C15F" w14:textId="77777777" w:rsidR="00AA07DF" w:rsidRDefault="00AA07DF" w:rsidP="00AA07DF">
            <w:pPr>
              <w:spacing w:after="120"/>
              <w:rPr>
                <w:sz w:val="26"/>
                <w:szCs w:val="26"/>
              </w:rPr>
            </w:pPr>
          </w:p>
          <w:p w14:paraId="153B1BE7" w14:textId="77777777" w:rsidR="00AA07DF" w:rsidRDefault="00AA07DF" w:rsidP="00AA07DF">
            <w:pPr>
              <w:spacing w:after="120"/>
              <w:rPr>
                <w:sz w:val="26"/>
                <w:szCs w:val="26"/>
              </w:rPr>
            </w:pPr>
          </w:p>
          <w:p w14:paraId="17AA1DD9" w14:textId="77777777" w:rsidR="00AA07DF" w:rsidRDefault="00AA07DF" w:rsidP="00AA07DF">
            <w:pPr>
              <w:spacing w:after="120"/>
              <w:rPr>
                <w:sz w:val="26"/>
                <w:szCs w:val="26"/>
              </w:rPr>
            </w:pPr>
          </w:p>
          <w:p w14:paraId="7447D8C2" w14:textId="77777777" w:rsidR="00AA07DF" w:rsidRDefault="00AA07DF" w:rsidP="00AA07DF">
            <w:pPr>
              <w:spacing w:after="120"/>
              <w:rPr>
                <w:sz w:val="26"/>
                <w:szCs w:val="26"/>
              </w:rPr>
            </w:pPr>
          </w:p>
          <w:p w14:paraId="03537CE5" w14:textId="77777777" w:rsidR="00AA07DF" w:rsidRPr="00BC12C0" w:rsidRDefault="00AA07DF" w:rsidP="00AA07DF">
            <w:pPr>
              <w:spacing w:after="120"/>
              <w:rPr>
                <w:sz w:val="26"/>
                <w:szCs w:val="26"/>
              </w:rPr>
            </w:pPr>
          </w:p>
          <w:p w14:paraId="34EB1EC1" w14:textId="77777777" w:rsidR="00AA07DF" w:rsidRPr="00BC12C0" w:rsidRDefault="00AA07DF" w:rsidP="00AA07DF">
            <w:pPr>
              <w:spacing w:after="120"/>
              <w:jc w:val="center"/>
              <w:rPr>
                <w:sz w:val="26"/>
                <w:szCs w:val="26"/>
              </w:rPr>
            </w:pPr>
            <w:r>
              <w:rPr>
                <w:sz w:val="26"/>
                <w:szCs w:val="26"/>
              </w:rPr>
              <w:t>0,5</w:t>
            </w:r>
          </w:p>
        </w:tc>
      </w:tr>
    </w:tbl>
    <w:p w14:paraId="2FFDBC96" w14:textId="77777777" w:rsidR="00CF3944" w:rsidRPr="00BC12C0" w:rsidRDefault="00CF3944" w:rsidP="00302333">
      <w:pPr>
        <w:spacing w:line="240" w:lineRule="auto"/>
        <w:jc w:val="center"/>
        <w:rPr>
          <w:rFonts w:cs="Times New Roman"/>
          <w:szCs w:val="26"/>
        </w:rPr>
      </w:pPr>
    </w:p>
    <w:p w14:paraId="3438855C" w14:textId="3DACB713" w:rsidR="005627F2" w:rsidRPr="00BC12C0" w:rsidRDefault="00AF5F7E" w:rsidP="005627F2">
      <w:pPr>
        <w:tabs>
          <w:tab w:val="left" w:pos="5416"/>
        </w:tabs>
        <w:jc w:val="right"/>
        <w:rPr>
          <w:rFonts w:cs="Times New Roman"/>
          <w:i/>
          <w:szCs w:val="26"/>
        </w:rPr>
      </w:pPr>
      <w:r>
        <w:rPr>
          <w:rFonts w:cs="Times New Roman"/>
          <w:i/>
          <w:szCs w:val="26"/>
        </w:rPr>
        <w:t>Cần Thơ, ngày   tháng   năm 2023</w:t>
      </w:r>
    </w:p>
    <w:tbl>
      <w:tblPr>
        <w:tblW w:w="10234" w:type="dxa"/>
        <w:jc w:val="center"/>
        <w:tblLook w:val="04A0" w:firstRow="1" w:lastRow="0" w:firstColumn="1" w:lastColumn="0" w:noHBand="0" w:noVBand="1"/>
      </w:tblPr>
      <w:tblGrid>
        <w:gridCol w:w="4253"/>
        <w:gridCol w:w="2295"/>
        <w:gridCol w:w="3686"/>
      </w:tblGrid>
      <w:tr w:rsidR="00333DBF" w:rsidRPr="00C61CC0" w14:paraId="78C52344" w14:textId="77777777" w:rsidTr="00F06F1D">
        <w:trPr>
          <w:jc w:val="center"/>
        </w:trPr>
        <w:tc>
          <w:tcPr>
            <w:tcW w:w="4253" w:type="dxa"/>
            <w:shd w:val="clear" w:color="auto" w:fill="auto"/>
          </w:tcPr>
          <w:p w14:paraId="7760DD1B" w14:textId="77777777" w:rsidR="00333DBF" w:rsidRDefault="00333DBF" w:rsidP="00F06F1D">
            <w:pPr>
              <w:jc w:val="center"/>
              <w:rPr>
                <w:b/>
                <w:szCs w:val="26"/>
              </w:rPr>
            </w:pPr>
            <w:r>
              <w:rPr>
                <w:b/>
                <w:szCs w:val="26"/>
              </w:rPr>
              <w:t xml:space="preserve">PHÓ </w:t>
            </w:r>
            <w:r w:rsidRPr="00C61CC0">
              <w:rPr>
                <w:b/>
                <w:szCs w:val="26"/>
              </w:rPr>
              <w:t>CHỦ TỊCH HỘI ĐỒNG</w:t>
            </w:r>
            <w:r>
              <w:rPr>
                <w:b/>
                <w:szCs w:val="26"/>
              </w:rPr>
              <w:t xml:space="preserve"> THI</w:t>
            </w:r>
          </w:p>
          <w:p w14:paraId="5A0F47F9" w14:textId="77777777" w:rsidR="00333DBF" w:rsidRPr="00C61CC0" w:rsidRDefault="00333DBF" w:rsidP="00F06F1D">
            <w:pPr>
              <w:jc w:val="center"/>
              <w:rPr>
                <w:b/>
                <w:szCs w:val="26"/>
              </w:rPr>
            </w:pPr>
            <w:r>
              <w:rPr>
                <w:b/>
                <w:szCs w:val="26"/>
              </w:rPr>
              <w:t>TRƯỞNG BAN ĐỀ THI</w:t>
            </w:r>
          </w:p>
        </w:tc>
        <w:tc>
          <w:tcPr>
            <w:tcW w:w="2295" w:type="dxa"/>
          </w:tcPr>
          <w:p w14:paraId="1748FC58" w14:textId="77777777" w:rsidR="00333DBF" w:rsidRPr="00C61CC0" w:rsidRDefault="00333DBF" w:rsidP="00F06F1D">
            <w:pPr>
              <w:jc w:val="center"/>
              <w:rPr>
                <w:b/>
                <w:szCs w:val="26"/>
              </w:rPr>
            </w:pPr>
            <w:r w:rsidRPr="00C61CC0">
              <w:rPr>
                <w:b/>
                <w:szCs w:val="26"/>
              </w:rPr>
              <w:t>KHOA ĐIỆN TỬ</w:t>
            </w:r>
          </w:p>
        </w:tc>
        <w:tc>
          <w:tcPr>
            <w:tcW w:w="3686" w:type="dxa"/>
            <w:shd w:val="clear" w:color="auto" w:fill="auto"/>
          </w:tcPr>
          <w:p w14:paraId="66056A1F" w14:textId="77777777" w:rsidR="00333DBF" w:rsidRPr="00C61CC0" w:rsidRDefault="00333DBF" w:rsidP="00F06F1D">
            <w:pPr>
              <w:jc w:val="center"/>
              <w:rPr>
                <w:b/>
                <w:szCs w:val="26"/>
              </w:rPr>
            </w:pPr>
            <w:r>
              <w:rPr>
                <w:b/>
                <w:szCs w:val="26"/>
              </w:rPr>
              <w:t>TRƯỞNG TIỂU BAN ĐỀ THI</w:t>
            </w:r>
          </w:p>
        </w:tc>
      </w:tr>
      <w:tr w:rsidR="00333DBF" w:rsidRPr="00C61CC0" w14:paraId="1D88CE11" w14:textId="77777777" w:rsidTr="00F06F1D">
        <w:trPr>
          <w:jc w:val="center"/>
        </w:trPr>
        <w:tc>
          <w:tcPr>
            <w:tcW w:w="4253" w:type="dxa"/>
            <w:shd w:val="clear" w:color="auto" w:fill="auto"/>
          </w:tcPr>
          <w:p w14:paraId="3DE6D925" w14:textId="77777777" w:rsidR="00333DBF" w:rsidRDefault="00333DBF" w:rsidP="00F06F1D">
            <w:pPr>
              <w:jc w:val="center"/>
              <w:rPr>
                <w:b/>
                <w:szCs w:val="26"/>
              </w:rPr>
            </w:pPr>
          </w:p>
          <w:p w14:paraId="5C253A94" w14:textId="77777777" w:rsidR="00333DBF" w:rsidRPr="00A04ECB" w:rsidRDefault="00333DBF" w:rsidP="00F06F1D">
            <w:pPr>
              <w:rPr>
                <w:szCs w:val="26"/>
              </w:rPr>
            </w:pPr>
          </w:p>
          <w:p w14:paraId="1B452D50" w14:textId="77777777" w:rsidR="00333DBF" w:rsidRDefault="00333DBF" w:rsidP="00F06F1D">
            <w:pPr>
              <w:rPr>
                <w:szCs w:val="26"/>
              </w:rPr>
            </w:pPr>
          </w:p>
          <w:p w14:paraId="47E81EF8" w14:textId="77777777" w:rsidR="00333DBF" w:rsidRDefault="00333DBF" w:rsidP="00F06F1D">
            <w:pPr>
              <w:jc w:val="center"/>
              <w:rPr>
                <w:szCs w:val="26"/>
              </w:rPr>
            </w:pPr>
          </w:p>
          <w:p w14:paraId="2EF8DFD2" w14:textId="77777777" w:rsidR="00333DBF" w:rsidRDefault="00333DBF" w:rsidP="00F06F1D">
            <w:pPr>
              <w:jc w:val="center"/>
              <w:rPr>
                <w:szCs w:val="26"/>
              </w:rPr>
            </w:pPr>
          </w:p>
          <w:p w14:paraId="1CAF38F5" w14:textId="77777777" w:rsidR="00333DBF" w:rsidRPr="00A04ECB" w:rsidRDefault="00333DBF" w:rsidP="00F06F1D">
            <w:pPr>
              <w:rPr>
                <w:szCs w:val="26"/>
              </w:rPr>
            </w:pPr>
          </w:p>
        </w:tc>
        <w:tc>
          <w:tcPr>
            <w:tcW w:w="2295" w:type="dxa"/>
          </w:tcPr>
          <w:p w14:paraId="0928D54A" w14:textId="77777777" w:rsidR="00333DBF" w:rsidRPr="00C61CC0" w:rsidRDefault="00333DBF" w:rsidP="00F06F1D">
            <w:pPr>
              <w:rPr>
                <w:b/>
                <w:szCs w:val="26"/>
              </w:rPr>
            </w:pPr>
          </w:p>
          <w:p w14:paraId="7E8B39E4" w14:textId="77777777" w:rsidR="00333DBF" w:rsidRPr="00C61CC0" w:rsidRDefault="00333DBF" w:rsidP="00F06F1D">
            <w:pPr>
              <w:jc w:val="center"/>
              <w:rPr>
                <w:b/>
                <w:szCs w:val="26"/>
              </w:rPr>
            </w:pPr>
          </w:p>
          <w:p w14:paraId="3E38E101"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271CC2E6" w14:textId="77777777" w:rsidR="00333DBF" w:rsidRPr="00C61CC0" w:rsidRDefault="00333DBF" w:rsidP="00F06F1D">
            <w:pPr>
              <w:jc w:val="center"/>
              <w:rPr>
                <w:b/>
                <w:szCs w:val="26"/>
              </w:rPr>
            </w:pPr>
          </w:p>
        </w:tc>
        <w:tc>
          <w:tcPr>
            <w:tcW w:w="3686" w:type="dxa"/>
            <w:shd w:val="clear" w:color="auto" w:fill="auto"/>
          </w:tcPr>
          <w:p w14:paraId="156DBBBD" w14:textId="77777777" w:rsidR="00333DBF" w:rsidRDefault="00333DBF" w:rsidP="00F06F1D">
            <w:pPr>
              <w:rPr>
                <w:b/>
                <w:szCs w:val="26"/>
              </w:rPr>
            </w:pPr>
          </w:p>
          <w:p w14:paraId="2DC7EE65" w14:textId="77777777" w:rsidR="00333DBF" w:rsidRPr="00C61CC0" w:rsidRDefault="00333DBF" w:rsidP="00F06F1D">
            <w:pPr>
              <w:rPr>
                <w:b/>
                <w:szCs w:val="26"/>
              </w:rPr>
            </w:pPr>
          </w:p>
          <w:p w14:paraId="6A115D06"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372AA232" w14:textId="77777777" w:rsidR="00333DBF" w:rsidRPr="00C61CC0" w:rsidRDefault="00333DBF" w:rsidP="00F06F1D">
            <w:pPr>
              <w:jc w:val="center"/>
              <w:rPr>
                <w:b/>
                <w:szCs w:val="26"/>
              </w:rPr>
            </w:pPr>
          </w:p>
          <w:p w14:paraId="799D2B08" w14:textId="77777777" w:rsidR="00333DBF" w:rsidRPr="00C61CC0" w:rsidRDefault="00333DBF" w:rsidP="00F06F1D">
            <w:pPr>
              <w:jc w:val="center"/>
              <w:rPr>
                <w:b/>
                <w:szCs w:val="26"/>
              </w:rPr>
            </w:pPr>
          </w:p>
        </w:tc>
      </w:tr>
    </w:tbl>
    <w:p w14:paraId="245614E7" w14:textId="77777777" w:rsidR="00AA07DF" w:rsidRDefault="00AA07DF" w:rsidP="00BC6CF4">
      <w:pPr>
        <w:spacing w:after="0" w:line="240" w:lineRule="auto"/>
        <w:rPr>
          <w:rFonts w:eastAsia="Times New Roman" w:cs="Times New Roman"/>
          <w:szCs w:val="26"/>
        </w:rPr>
      </w:pPr>
    </w:p>
    <w:p w14:paraId="156CBAA3" w14:textId="77777777" w:rsidR="00AA07DF" w:rsidRDefault="00AA07DF" w:rsidP="00BC6CF4">
      <w:pPr>
        <w:spacing w:after="0" w:line="240" w:lineRule="auto"/>
        <w:rPr>
          <w:rFonts w:eastAsia="Times New Roman" w:cs="Times New Roman"/>
          <w:szCs w:val="26"/>
        </w:rPr>
      </w:pPr>
    </w:p>
    <w:p w14:paraId="0740B518" w14:textId="77777777" w:rsidR="00AA07DF" w:rsidRDefault="00AA07DF" w:rsidP="00BC6CF4">
      <w:pPr>
        <w:spacing w:after="0" w:line="240" w:lineRule="auto"/>
        <w:rPr>
          <w:rFonts w:eastAsia="Times New Roman" w:cs="Times New Roman"/>
          <w:szCs w:val="26"/>
        </w:rPr>
      </w:pPr>
    </w:p>
    <w:p w14:paraId="586FFDD5" w14:textId="77777777" w:rsidR="00AA07DF" w:rsidRDefault="00AA07DF" w:rsidP="00BC6CF4">
      <w:pPr>
        <w:spacing w:after="0" w:line="240" w:lineRule="auto"/>
        <w:rPr>
          <w:rFonts w:eastAsia="Times New Roman" w:cs="Times New Roman"/>
          <w:szCs w:val="26"/>
        </w:rPr>
      </w:pPr>
    </w:p>
    <w:p w14:paraId="5B69C359" w14:textId="77777777" w:rsidR="00E23B0F" w:rsidRDefault="00E23B0F" w:rsidP="00BC6CF4">
      <w:pPr>
        <w:spacing w:after="0" w:line="240" w:lineRule="auto"/>
        <w:rPr>
          <w:rFonts w:eastAsia="Times New Roman" w:cs="Times New Roman"/>
          <w:szCs w:val="26"/>
        </w:rPr>
      </w:pPr>
    </w:p>
    <w:p w14:paraId="0378078D" w14:textId="77777777" w:rsidR="00E23B0F" w:rsidRDefault="00E23B0F" w:rsidP="00BC6CF4">
      <w:pPr>
        <w:spacing w:after="0" w:line="240" w:lineRule="auto"/>
        <w:rPr>
          <w:rFonts w:eastAsia="Times New Roman" w:cs="Times New Roman"/>
          <w:szCs w:val="26"/>
        </w:rPr>
      </w:pPr>
    </w:p>
    <w:p w14:paraId="2EC65403" w14:textId="77777777" w:rsidR="00E23B0F" w:rsidRDefault="00E23B0F" w:rsidP="00BC6CF4">
      <w:pPr>
        <w:spacing w:after="0" w:line="240" w:lineRule="auto"/>
        <w:rPr>
          <w:rFonts w:eastAsia="Times New Roman" w:cs="Times New Roman"/>
          <w:szCs w:val="26"/>
        </w:rPr>
      </w:pPr>
    </w:p>
    <w:p w14:paraId="0991BBE1" w14:textId="77777777" w:rsidR="00E23B0F" w:rsidRDefault="00E23B0F" w:rsidP="00BC6CF4">
      <w:pPr>
        <w:spacing w:after="0" w:line="240" w:lineRule="auto"/>
        <w:rPr>
          <w:rFonts w:eastAsia="Times New Roman" w:cs="Times New Roman"/>
          <w:szCs w:val="26"/>
        </w:rPr>
      </w:pPr>
    </w:p>
    <w:p w14:paraId="36E15079" w14:textId="77777777" w:rsidR="00E23B0F" w:rsidRDefault="00E23B0F" w:rsidP="00BC6CF4">
      <w:pPr>
        <w:spacing w:after="0" w:line="240" w:lineRule="auto"/>
        <w:rPr>
          <w:rFonts w:eastAsia="Times New Roman" w:cs="Times New Roman"/>
          <w:szCs w:val="26"/>
        </w:rPr>
      </w:pPr>
    </w:p>
    <w:p w14:paraId="7CD91276" w14:textId="77777777" w:rsidR="00E23B0F" w:rsidRDefault="00E23B0F" w:rsidP="00BC6CF4">
      <w:pPr>
        <w:spacing w:after="0" w:line="240" w:lineRule="auto"/>
        <w:rPr>
          <w:rFonts w:eastAsia="Times New Roman" w:cs="Times New Roman"/>
          <w:szCs w:val="26"/>
        </w:rPr>
      </w:pPr>
    </w:p>
    <w:p w14:paraId="2EA63746" w14:textId="77777777" w:rsidR="00E23B0F" w:rsidRDefault="00E23B0F" w:rsidP="00BC6CF4">
      <w:pPr>
        <w:spacing w:after="0" w:line="240" w:lineRule="auto"/>
        <w:rPr>
          <w:rFonts w:eastAsia="Times New Roman" w:cs="Times New Roman"/>
          <w:szCs w:val="26"/>
        </w:rPr>
      </w:pPr>
    </w:p>
    <w:p w14:paraId="39A33C64" w14:textId="77777777" w:rsidR="00E23B0F" w:rsidRDefault="00E23B0F" w:rsidP="00BC6CF4">
      <w:pPr>
        <w:spacing w:after="0" w:line="240" w:lineRule="auto"/>
        <w:rPr>
          <w:rFonts w:eastAsia="Times New Roman" w:cs="Times New Roman"/>
          <w:szCs w:val="26"/>
        </w:rPr>
      </w:pPr>
    </w:p>
    <w:p w14:paraId="46509880" w14:textId="77777777" w:rsidR="00E23B0F" w:rsidRDefault="00E23B0F" w:rsidP="00BC6CF4">
      <w:pPr>
        <w:spacing w:after="0" w:line="240" w:lineRule="auto"/>
        <w:rPr>
          <w:rFonts w:eastAsia="Times New Roman" w:cs="Times New Roman"/>
          <w:szCs w:val="26"/>
        </w:rPr>
      </w:pPr>
    </w:p>
    <w:p w14:paraId="1CF74DFA" w14:textId="77777777" w:rsidR="00E23B0F" w:rsidRDefault="00E23B0F" w:rsidP="00BC6CF4">
      <w:pPr>
        <w:spacing w:after="0" w:line="240" w:lineRule="auto"/>
        <w:rPr>
          <w:rFonts w:eastAsia="Times New Roman" w:cs="Times New Roman"/>
          <w:szCs w:val="26"/>
        </w:rPr>
      </w:pPr>
    </w:p>
    <w:p w14:paraId="567743BD" w14:textId="77777777" w:rsidR="00BC6CF4" w:rsidRPr="00302333" w:rsidRDefault="00E23B0F" w:rsidP="00BC6CF4">
      <w:pPr>
        <w:spacing w:after="0" w:line="240" w:lineRule="auto"/>
        <w:rPr>
          <w:rFonts w:eastAsia="Times New Roman" w:cs="Times New Roman"/>
          <w:szCs w:val="26"/>
        </w:rPr>
      </w:pPr>
      <w:r>
        <w:rPr>
          <w:rFonts w:eastAsia="Times New Roman" w:cs="Times New Roman"/>
          <w:szCs w:val="26"/>
        </w:rPr>
        <w:lastRenderedPageBreak/>
        <w:t xml:space="preserve">       </w:t>
      </w:r>
      <w:r w:rsidR="00BC6CF4" w:rsidRPr="00302333">
        <w:rPr>
          <w:rFonts w:eastAsia="Times New Roman" w:cs="Times New Roman"/>
          <w:szCs w:val="26"/>
        </w:rPr>
        <w:t xml:space="preserve">UBND TP CẦN THƠ  </w:t>
      </w:r>
      <w:r w:rsidR="00BC6CF4" w:rsidRPr="00302333">
        <w:rPr>
          <w:rFonts w:eastAsia="Times New Roman" w:cs="Times New Roman"/>
          <w:szCs w:val="26"/>
        </w:rPr>
        <w:tab/>
        <w:t xml:space="preserve">           </w:t>
      </w:r>
      <w:r w:rsidR="00BC6CF4" w:rsidRPr="00302333">
        <w:rPr>
          <w:rFonts w:eastAsia="Times New Roman" w:cs="Times New Roman"/>
          <w:b/>
          <w:szCs w:val="26"/>
        </w:rPr>
        <w:t>CỘNG HOÀ XÃ HỘI CHỦ NGHĨA VIỆT NAM</w:t>
      </w:r>
    </w:p>
    <w:p w14:paraId="386E9449" w14:textId="77777777" w:rsidR="00BC6CF4" w:rsidRPr="00302333" w:rsidRDefault="005B5CA1" w:rsidP="00BC6CF4">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663872" behindDoc="0" locked="0" layoutInCell="1" allowOverlap="1" wp14:anchorId="2DFEF2A4" wp14:editId="1EFB3864">
                <wp:simplePos x="0" y="0"/>
                <wp:positionH relativeFrom="column">
                  <wp:posOffset>301625</wp:posOffset>
                </wp:positionH>
                <wp:positionV relativeFrom="paragraph">
                  <wp:posOffset>191134</wp:posOffset>
                </wp:positionV>
                <wp:extent cx="1257300" cy="0"/>
                <wp:effectExtent l="0" t="0" r="19050" b="19050"/>
                <wp:wrapNone/>
                <wp:docPr id="295"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9CE06C" id="Straight Connector 97"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tKWHwIAADk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"/>
            </w:pict>
          </mc:Fallback>
        </mc:AlternateContent>
      </w:r>
      <w:r w:rsidR="00BC6CF4" w:rsidRPr="00302333">
        <w:rPr>
          <w:rFonts w:eastAsia="Times New Roman" w:cs="Times New Roman"/>
          <w:b/>
          <w:szCs w:val="26"/>
        </w:rPr>
        <w:t>TRƯỜNG CĐN CẦN THƠ</w:t>
      </w:r>
      <w:r w:rsidR="00BC6CF4" w:rsidRPr="00302333">
        <w:rPr>
          <w:rFonts w:eastAsia="Times New Roman" w:cs="Times New Roman"/>
          <w:b/>
          <w:szCs w:val="26"/>
        </w:rPr>
        <w:tab/>
        <w:t xml:space="preserve">                 Độc lập-Tự do-Hạnh phúc</w:t>
      </w:r>
    </w:p>
    <w:p w14:paraId="053B7A35" w14:textId="77777777" w:rsidR="00BC6CF4" w:rsidRPr="00302333" w:rsidRDefault="005B5CA1" w:rsidP="00BC6CF4">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661824" behindDoc="0" locked="0" layoutInCell="1" allowOverlap="1" wp14:anchorId="69B9758A" wp14:editId="26AF160B">
                <wp:simplePos x="0" y="0"/>
                <wp:positionH relativeFrom="column">
                  <wp:posOffset>2959735</wp:posOffset>
                </wp:positionH>
                <wp:positionV relativeFrom="paragraph">
                  <wp:posOffset>3809</wp:posOffset>
                </wp:positionV>
                <wp:extent cx="1943100" cy="0"/>
                <wp:effectExtent l="0" t="0" r="19050" b="19050"/>
                <wp:wrapNone/>
                <wp:docPr id="294"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F3C36C" id="Straight Connector 98"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TTbHw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"/>
            </w:pict>
          </mc:Fallback>
        </mc:AlternateContent>
      </w:r>
    </w:p>
    <w:p w14:paraId="55CBF3E2" w14:textId="6FA3EA4F" w:rsidR="00BC6CF4" w:rsidRPr="00302333" w:rsidRDefault="00AF5F7E" w:rsidP="00BC6CF4">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0C57FA86" w14:textId="77777777" w:rsidR="00BC6CF4" w:rsidRPr="00302333" w:rsidRDefault="00BC6CF4" w:rsidP="00BC6CF4">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26329CDB" w14:textId="77777777" w:rsidR="00BC6CF4" w:rsidRPr="00302333" w:rsidRDefault="00BC6CF4" w:rsidP="00BC6CF4">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7EB83D8B" w14:textId="77777777" w:rsidR="00BC6CF4" w:rsidRPr="00302333" w:rsidRDefault="00BC6CF4" w:rsidP="00BC6CF4">
      <w:pPr>
        <w:spacing w:after="0" w:line="240" w:lineRule="auto"/>
        <w:jc w:val="center"/>
        <w:rPr>
          <w:rFonts w:eastAsia="Times New Roman" w:cs="Times New Roman"/>
          <w:b/>
          <w:szCs w:val="26"/>
        </w:rPr>
      </w:pPr>
      <w:r w:rsidRPr="00302333">
        <w:rPr>
          <w:rFonts w:eastAsia="Times New Roman" w:cs="Times New Roman"/>
          <w:b/>
          <w:szCs w:val="26"/>
        </w:rPr>
        <w:t>Mã đề thi: CĐT – LT0</w:t>
      </w:r>
      <w:r>
        <w:rPr>
          <w:rFonts w:eastAsia="Times New Roman" w:cs="Times New Roman"/>
          <w:b/>
          <w:szCs w:val="26"/>
        </w:rPr>
        <w:t>9</w:t>
      </w:r>
    </w:p>
    <w:p w14:paraId="7D1E0257" w14:textId="77777777" w:rsidR="00CF3944" w:rsidRPr="00BC12C0" w:rsidRDefault="00CF3944" w:rsidP="00302333">
      <w:pPr>
        <w:spacing w:line="240" w:lineRule="auto"/>
        <w:jc w:val="center"/>
        <w:rPr>
          <w:rFonts w:cs="Times New Roman"/>
          <w:b/>
          <w:sz w:val="28"/>
          <w:szCs w:val="28"/>
        </w:rPr>
      </w:pPr>
    </w:p>
    <w:tbl>
      <w:tblPr>
        <w:tblStyle w:val="TableGrid"/>
        <w:tblW w:w="9828" w:type="dxa"/>
        <w:tblLayout w:type="fixed"/>
        <w:tblLook w:val="01E0" w:firstRow="1" w:lastRow="1" w:firstColumn="1" w:lastColumn="1" w:noHBand="0" w:noVBand="0"/>
      </w:tblPr>
      <w:tblGrid>
        <w:gridCol w:w="817"/>
        <w:gridCol w:w="8003"/>
        <w:gridCol w:w="1008"/>
      </w:tblGrid>
      <w:tr w:rsidR="002B5AFB" w:rsidRPr="00BC12C0" w14:paraId="3B4A6CCF" w14:textId="77777777" w:rsidTr="00CF3944">
        <w:tc>
          <w:tcPr>
            <w:tcW w:w="817" w:type="dxa"/>
          </w:tcPr>
          <w:p w14:paraId="034CC5C3" w14:textId="77777777" w:rsidR="002B5AFB" w:rsidRPr="00BC12C0" w:rsidRDefault="002B5AFB" w:rsidP="00302333">
            <w:pPr>
              <w:jc w:val="center"/>
              <w:rPr>
                <w:b/>
                <w:sz w:val="26"/>
                <w:szCs w:val="26"/>
              </w:rPr>
            </w:pPr>
            <w:r w:rsidRPr="00BC12C0">
              <w:rPr>
                <w:b/>
                <w:sz w:val="26"/>
                <w:szCs w:val="26"/>
              </w:rPr>
              <w:t>Câu</w:t>
            </w:r>
          </w:p>
        </w:tc>
        <w:tc>
          <w:tcPr>
            <w:tcW w:w="8003" w:type="dxa"/>
          </w:tcPr>
          <w:p w14:paraId="334B6A96" w14:textId="77777777" w:rsidR="002B5AFB" w:rsidRPr="00BC12C0" w:rsidRDefault="002B5AFB" w:rsidP="00302333">
            <w:pPr>
              <w:jc w:val="center"/>
              <w:rPr>
                <w:b/>
                <w:sz w:val="26"/>
                <w:szCs w:val="26"/>
              </w:rPr>
            </w:pPr>
            <w:r w:rsidRPr="00BC12C0">
              <w:rPr>
                <w:b/>
                <w:sz w:val="26"/>
                <w:szCs w:val="26"/>
              </w:rPr>
              <w:t>Đáp án</w:t>
            </w:r>
          </w:p>
        </w:tc>
        <w:tc>
          <w:tcPr>
            <w:tcW w:w="1008" w:type="dxa"/>
          </w:tcPr>
          <w:p w14:paraId="6F44BE6E" w14:textId="77777777" w:rsidR="002B5AFB" w:rsidRPr="00BC12C0" w:rsidRDefault="002B5AFB" w:rsidP="00302333">
            <w:pPr>
              <w:jc w:val="center"/>
              <w:rPr>
                <w:b/>
                <w:sz w:val="26"/>
                <w:szCs w:val="26"/>
              </w:rPr>
            </w:pPr>
            <w:r w:rsidRPr="00BC12C0">
              <w:rPr>
                <w:b/>
                <w:sz w:val="26"/>
                <w:szCs w:val="26"/>
              </w:rPr>
              <w:t>Điểm</w:t>
            </w:r>
          </w:p>
        </w:tc>
      </w:tr>
      <w:tr w:rsidR="002B5AFB" w:rsidRPr="00BC12C0" w14:paraId="256503D1" w14:textId="77777777" w:rsidTr="00CF3944">
        <w:tc>
          <w:tcPr>
            <w:tcW w:w="817" w:type="dxa"/>
          </w:tcPr>
          <w:p w14:paraId="313D1BF0" w14:textId="77777777" w:rsidR="002B5AFB" w:rsidRPr="00BC12C0" w:rsidRDefault="002B5AFB" w:rsidP="00302333">
            <w:pPr>
              <w:jc w:val="center"/>
              <w:rPr>
                <w:sz w:val="26"/>
                <w:szCs w:val="26"/>
              </w:rPr>
            </w:pPr>
            <w:r w:rsidRPr="00BC12C0">
              <w:rPr>
                <w:sz w:val="26"/>
                <w:szCs w:val="26"/>
              </w:rPr>
              <w:t>1</w:t>
            </w:r>
          </w:p>
        </w:tc>
        <w:tc>
          <w:tcPr>
            <w:tcW w:w="8003" w:type="dxa"/>
          </w:tcPr>
          <w:p w14:paraId="10659EC2" w14:textId="77777777" w:rsidR="002B5AFB" w:rsidRPr="00BC12C0" w:rsidRDefault="002B5AFB" w:rsidP="00302333">
            <w:pPr>
              <w:rPr>
                <w:b/>
                <w:sz w:val="26"/>
                <w:szCs w:val="26"/>
              </w:rPr>
            </w:pPr>
            <w:r w:rsidRPr="00BC12C0">
              <w:rPr>
                <w:b/>
                <w:sz w:val="26"/>
                <w:szCs w:val="26"/>
              </w:rPr>
              <w:t>Bảng trạng thái</w:t>
            </w:r>
          </w:p>
          <w:p w14:paraId="2588206A" w14:textId="77777777" w:rsidR="002B5AFB" w:rsidRPr="00BC12C0" w:rsidRDefault="005B5CA1" w:rsidP="00302333">
            <w:pPr>
              <w:rPr>
                <w:sz w:val="26"/>
                <w:szCs w:val="26"/>
              </w:rPr>
            </w:pPr>
            <w:r>
              <w:rPr>
                <w:noProof/>
                <w:szCs w:val="26"/>
              </w:rPr>
              <mc:AlternateContent>
                <mc:Choice Requires="wpg">
                  <w:drawing>
                    <wp:anchor distT="0" distB="0" distL="114300" distR="114300" simplePos="0" relativeHeight="251624960" behindDoc="0" locked="0" layoutInCell="1" allowOverlap="1" wp14:anchorId="2F1688B1" wp14:editId="25ED62F0">
                      <wp:simplePos x="0" y="0"/>
                      <wp:positionH relativeFrom="column">
                        <wp:posOffset>1047750</wp:posOffset>
                      </wp:positionH>
                      <wp:positionV relativeFrom="paragraph">
                        <wp:posOffset>-2540</wp:posOffset>
                      </wp:positionV>
                      <wp:extent cx="2838450" cy="571500"/>
                      <wp:effectExtent l="9525" t="6985" r="9525" b="12065"/>
                      <wp:wrapNone/>
                      <wp:docPr id="283" name="Group 7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8450" cy="571500"/>
                                <a:chOff x="2337" y="2367"/>
                                <a:chExt cx="4470" cy="900"/>
                              </a:xfrm>
                            </wpg:grpSpPr>
                            <wps:wsp>
                              <wps:cNvPr id="284" name="Text Box 7272"/>
                              <wps:cNvSpPr txBox="1">
                                <a:spLocks noChangeArrowheads="1"/>
                              </wps:cNvSpPr>
                              <wps:spPr bwMode="auto">
                                <a:xfrm>
                                  <a:off x="233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4C25E7C" w14:textId="77777777" w:rsidR="00F06F1D" w:rsidRDefault="00F06F1D" w:rsidP="002B5AFB">
                                    <w:pPr>
                                      <w:jc w:val="center"/>
                                    </w:pPr>
                                    <w:r>
                                      <w:t>00</w:t>
                                    </w:r>
                                  </w:p>
                                </w:txbxContent>
                              </wps:txbx>
                              <wps:bodyPr rot="0" vert="horz" wrap="square" lIns="91440" tIns="45720" rIns="91440" bIns="45720" anchor="t" anchorCtr="0" upright="1">
                                <a:noAutofit/>
                              </wps:bodyPr>
                            </wps:wsp>
                            <wps:wsp>
                              <wps:cNvPr id="285" name="Text Box 7273"/>
                              <wps:cNvSpPr txBox="1">
                                <a:spLocks noChangeArrowheads="1"/>
                              </wps:cNvSpPr>
                              <wps:spPr bwMode="auto">
                                <a:xfrm>
                                  <a:off x="359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BCD72B6" w14:textId="77777777" w:rsidR="00F06F1D" w:rsidRDefault="00F06F1D" w:rsidP="002B5AFB">
                                    <w:pPr>
                                      <w:jc w:val="center"/>
                                    </w:pPr>
                                    <w:r>
                                      <w:t>01</w:t>
                                    </w:r>
                                  </w:p>
                                </w:txbxContent>
                              </wps:txbx>
                              <wps:bodyPr rot="0" vert="horz" wrap="square" lIns="91440" tIns="45720" rIns="91440" bIns="45720" anchor="t" anchorCtr="0" upright="1">
                                <a:noAutofit/>
                              </wps:bodyPr>
                            </wps:wsp>
                            <wps:wsp>
                              <wps:cNvPr id="286" name="Text Box 7274"/>
                              <wps:cNvSpPr txBox="1">
                                <a:spLocks noChangeArrowheads="1"/>
                              </wps:cNvSpPr>
                              <wps:spPr bwMode="auto">
                                <a:xfrm>
                                  <a:off x="4842"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961F582" w14:textId="77777777" w:rsidR="00F06F1D" w:rsidRDefault="00F06F1D" w:rsidP="002B5AFB">
                                    <w:pPr>
                                      <w:jc w:val="center"/>
                                    </w:pPr>
                                    <w:r>
                                      <w:t>10</w:t>
                                    </w:r>
                                  </w:p>
                                </w:txbxContent>
                              </wps:txbx>
                              <wps:bodyPr rot="0" vert="horz" wrap="square" lIns="91440" tIns="45720" rIns="91440" bIns="45720" anchor="t" anchorCtr="0" upright="1">
                                <a:noAutofit/>
                              </wps:bodyPr>
                            </wps:wsp>
                            <wps:wsp>
                              <wps:cNvPr id="287" name="Text Box 7275"/>
                              <wps:cNvSpPr txBox="1">
                                <a:spLocks noChangeArrowheads="1"/>
                              </wps:cNvSpPr>
                              <wps:spPr bwMode="auto">
                                <a:xfrm>
                                  <a:off x="608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DA3D6F0" w14:textId="77777777" w:rsidR="00F06F1D" w:rsidRDefault="00F06F1D" w:rsidP="002B5AFB">
                                    <w:pPr>
                                      <w:jc w:val="center"/>
                                    </w:pPr>
                                    <w:r>
                                      <w:t>11</w:t>
                                    </w:r>
                                  </w:p>
                                </w:txbxContent>
                              </wps:txbx>
                              <wps:bodyPr rot="0" vert="horz" wrap="square" lIns="91440" tIns="45720" rIns="91440" bIns="45720" anchor="t" anchorCtr="0" upright="1">
                                <a:noAutofit/>
                              </wps:bodyPr>
                            </wps:wsp>
                            <wps:wsp>
                              <wps:cNvPr id="288" name="Line 7276"/>
                              <wps:cNvCnPr/>
                              <wps:spPr bwMode="auto">
                                <a:xfrm>
                                  <a:off x="3057" y="262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Line 7277"/>
                              <wps:cNvCnPr/>
                              <wps:spPr bwMode="auto">
                                <a:xfrm>
                                  <a:off x="4317" y="260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Line 7278"/>
                              <wps:cNvCnPr/>
                              <wps:spPr bwMode="auto">
                                <a:xfrm>
                                  <a:off x="5547" y="260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7279"/>
                              <wps:cNvCnPr/>
                              <wps:spPr bwMode="auto">
                                <a:xfrm>
                                  <a:off x="6477" y="290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7280"/>
                              <wps:cNvCnPr/>
                              <wps:spPr bwMode="auto">
                                <a:xfrm>
                                  <a:off x="2697" y="3267"/>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7281"/>
                              <wps:cNvCnPr/>
                              <wps:spPr bwMode="auto">
                                <a:xfrm flipV="1">
                                  <a:off x="2697" y="290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1688B1" id="Group 7271" o:spid="_x0000_s1792" style="position:absolute;margin-left:82.5pt;margin-top:-.2pt;width:223.5pt;height:45pt;z-index:251624960;mso-position-horizontal-relative:text;mso-position-vertical-relative:text" coordorigin="2337,2367" coordsize="447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">
                      <v:shape id="Text Box 7272" o:spid="_x0000_s1793" type="#_x0000_t202" style="position:absolute;left:233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0CAMYA&#10;AADcAAAADwAAAGRycy9kb3ducmV2LnhtbESPS2/CMBCE70j9D9ZW4gZOQ8UjxUFVaaUeaXhdt/Hm&#10;ocbrKDaQ9tdjpEocR7Pzzc5y1ZtGnKlztWUFT+MIBHFudc2lgt32YzQH4TyyxsYyKfglB6v0YbDE&#10;RNsLf9E586UIEHYJKqi8bxMpXV6RQTe2LXHwCtsZ9EF2pdQdXgLcNDKOoqk0WHNoqLClt4ryn+xk&#10;whvxcTdZbzKazfB7sn7/2y+KQ6PU8LF/fQHhqff34//0p1YQz5/hNiYQQK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0CAMYAAADcAAAADwAAAAAAAAAAAAAAAACYAgAAZHJz&#10;L2Rvd25yZXYueG1sUEsFBgAAAAAEAAQA9QAAAIsDAAAAAA==&#10;" filled="f">
                        <v:textbox>
                          <w:txbxContent>
                            <w:p w14:paraId="14C25E7C" w14:textId="77777777" w:rsidR="00F06F1D" w:rsidRDefault="00F06F1D" w:rsidP="002B5AFB">
                              <w:pPr>
                                <w:jc w:val="center"/>
                              </w:pPr>
                              <w:r>
                                <w:t>00</w:t>
                              </w:r>
                            </w:p>
                          </w:txbxContent>
                        </v:textbox>
                      </v:shape>
                      <v:shape id="Text Box 7273" o:spid="_x0000_s1794" type="#_x0000_t202" style="position:absolute;left:359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Gnm8YA&#10;AADcAAAADwAAAGRycy9kb3ducmV2LnhtbESPS2/CMBCE70j9D9ZW4gZOg8ojxUFVaaUeaXhdt/Hm&#10;ocbrKDaQ9tdjpEocR7Pzzc5y1ZtGnKlztWUFT+MIBHFudc2lgt32YzQH4TyyxsYyKfglB6v0YbDE&#10;RNsLf9E586UIEHYJKqi8bxMpXV6RQTe2LXHwCtsZ9EF2pdQdXgLcNDKOoqk0WHNoqLClt4ryn+xk&#10;whvxcTdZbzKazfB7sn7/2y+KQ6PU8LF/fQHhqff34//0p1YQz5/hNiYQQK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Gnm8YAAADcAAAADwAAAAAAAAAAAAAAAACYAgAAZHJz&#10;L2Rvd25yZXYueG1sUEsFBgAAAAAEAAQA9QAAAIsDAAAAAA==&#10;" filled="f">
                        <v:textbox>
                          <w:txbxContent>
                            <w:p w14:paraId="0BCD72B6" w14:textId="77777777" w:rsidR="00F06F1D" w:rsidRDefault="00F06F1D" w:rsidP="002B5AFB">
                              <w:pPr>
                                <w:jc w:val="center"/>
                              </w:pPr>
                              <w:r>
                                <w:t>01</w:t>
                              </w:r>
                            </w:p>
                          </w:txbxContent>
                        </v:textbox>
                      </v:shape>
                      <v:shape id="Text Box 7274" o:spid="_x0000_s1795" type="#_x0000_t202" style="position:absolute;left:4842;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M57MYA&#10;AADcAAAADwAAAGRycy9kb3ducmV2LnhtbESPzW7CMBCE75X6DtYi9VYcggQ04KAKqNRjG0K5LvHm&#10;R8TrKHYh8PR1pUo9jmbnm53VejCtuFDvGssKJuMIBHFhdcOVgnz/9rwA4TyyxtYyKbiRg3X6+LDC&#10;RNsrf9Il85UIEHYJKqi97xIpXVGTQTe2HXHwStsb9EH2ldQ9XgPctDKOopk02HBoqLGjTU3FOfs2&#10;4Y34mE+3HxnN53iabnf3w0v51Sr1NBpelyA8Df7/+C/9rhXEixn8jgkEkO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M57MYAAADcAAAADwAAAAAAAAAAAAAAAACYAgAAZHJz&#10;L2Rvd25yZXYueG1sUEsFBgAAAAAEAAQA9QAAAIsDAAAAAA==&#10;" filled="f">
                        <v:textbox>
                          <w:txbxContent>
                            <w:p w14:paraId="6961F582" w14:textId="77777777" w:rsidR="00F06F1D" w:rsidRDefault="00F06F1D" w:rsidP="002B5AFB">
                              <w:pPr>
                                <w:jc w:val="center"/>
                              </w:pPr>
                              <w:r>
                                <w:t>10</w:t>
                              </w:r>
                            </w:p>
                          </w:txbxContent>
                        </v:textbox>
                      </v:shape>
                      <v:shape id="Text Box 7275" o:spid="_x0000_s1796" type="#_x0000_t202" style="position:absolute;left:608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cd8UA&#10;AADcAAAADwAAAGRycy9kb3ducmV2LnhtbESPQWvCQBCF70L/wzIFb7ppBGNTVylVwaNG216n2TEJ&#10;zc6G7KrRX+8KgsfHm/e9edN5Z2pxotZVlhW8DSMQxLnVFRcK9rvVYALCeWSNtWVScCEH89lLb4qp&#10;tmfe0inzhQgQdikqKL1vUildXpJBN7QNcfAOtjXog2wLqVs8B7ipZRxFY2mw4tBQYkNfJeX/2dGE&#10;N+Lf/WixyShJ8G+0WF6/3w8/tVL91+7zA4Snzj+PH+m1VhBPEriPCQS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X5x3xQAAANwAAAAPAAAAAAAAAAAAAAAAAJgCAABkcnMv&#10;ZG93bnJldi54bWxQSwUGAAAAAAQABAD1AAAAigMAAAAA&#10;" filled="f">
                        <v:textbox>
                          <w:txbxContent>
                            <w:p w14:paraId="1DA3D6F0" w14:textId="77777777" w:rsidR="00F06F1D" w:rsidRDefault="00F06F1D" w:rsidP="002B5AFB">
                              <w:pPr>
                                <w:jc w:val="center"/>
                              </w:pPr>
                              <w:r>
                                <w:t>11</w:t>
                              </w:r>
                            </w:p>
                          </w:txbxContent>
                        </v:textbox>
                      </v:shape>
                      <v:line id="Line 7276" o:spid="_x0000_s1797" style="position:absolute;visibility:visible;mso-wrap-style:square" from="3057,2622" to="359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G+asEAAADcAAAADwAAAGRycy9kb3ducmV2LnhtbERPy4rCMBTdD/gP4QqzG1Nd+KhGEcuA&#10;i3HAB66vzbUpNjelydTM308WwiwP573aRNuInjpfO1YwHmUgiEuna64UXM6fH3MQPiBrbByTgl/y&#10;sFkP3laYa/fkI/WnUIkUwj5HBSaENpfSl4Ys+pFriRN3d53FkGBXSd3hM4XbRk6ybCot1pwaDLa0&#10;M1Q+Tj9WwcwURzmTxdf5u+jr8SIe4vW2UOp9GLdLEIFi+Be/3HutYDJPa9OZd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Qb5qwQAAANwAAAAPAAAAAAAAAAAAAAAA&#10;AKECAABkcnMvZG93bnJldi54bWxQSwUGAAAAAAQABAD5AAAAjwMAAAAA&#10;">
                        <v:stroke endarrow="block"/>
                      </v:line>
                      <v:line id="Line 7277" o:spid="_x0000_s1798" style="position:absolute;visibility:visible;mso-wrap-style:square" from="4317,2607" to="485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b8cUAAADcAAAADwAAAGRycy9kb3ducmV2LnhtbESPT2sCMRTE74V+h/AK3mpWD+quRild&#10;Ch5swT/0/Lp5bpZuXpZNXOO3bwqCx2FmfsOsNtG2YqDeN44VTMYZCOLK6YZrBafjx+sChA/IGlvH&#10;pOBGHjbr56cVFtpdeU/DIdQiQdgXqMCE0BVS+sqQRT92HXHyzq63GJLsa6l7vCa4beU0y2bSYsNp&#10;wWBH74aq38PFKpibci/nstwdv8qhmeTxM37/5EqNXuLbEkSgGB7he3urFUwX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0b8cUAAADcAAAADwAAAAAAAAAA&#10;AAAAAAChAgAAZHJzL2Rvd25yZXYueG1sUEsFBgAAAAAEAAQA+QAAAJMDAAAAAA==&#10;">
                        <v:stroke endarrow="block"/>
                      </v:line>
                      <v:line id="Line 7278" o:spid="_x0000_s1799" style="position:absolute;visibility:visible;mso-wrap-style:square" from="5547,2607" to="608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4kscIAAADcAAAADwAAAGRycy9kb3ducmV2LnhtbERPTWvCMBi+C/sP4R1401QPajujjJXB&#10;DlPwA8+vzbumrHlTmqxm/94cBI8Pz/d6G20rBup941jBbJqBIK6cbrhWcD59TlYgfEDW2DomBf/k&#10;Ybt5Ga2x0O7GBxqOoRYphH2BCkwIXSGlrwxZ9FPXESfux/UWQ4J9LXWPtxRuWznPsoW02HBqMNjR&#10;h6Hq9/hnFSxNeZBLWX6f9uXQzPK4i5drrtT4Nb6/gQgUw1P8cH9pBfM8zU9n0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4kscIAAADcAAAADwAAAAAAAAAAAAAA&#10;AAChAgAAZHJzL2Rvd25yZXYueG1sUEsFBgAAAAAEAAQA+QAAAJADAAAAAA==&#10;">
                        <v:stroke endarrow="block"/>
                      </v:line>
                      <v:line id="Line 7279" o:spid="_x0000_s1800" style="position:absolute;visibility:visible;mso-wrap-style:square" from="6477,2907" to="647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RvsYAAADcAAAADwAAAGRycy9kb3ducmV2LnhtbESPQWvCQBSE70L/w/IK3nSjQqipq0hL&#10;QXsoVQvt8Zl9JrHZt2F3m6T/3hUEj8PMfMMsVr2pRUvOV5YVTMYJCOLc6ooLBV+Ht9ETCB+QNdaW&#10;ScE/eVgtHwYLzLTteEftPhQiQthnqKAMocmk9HlJBv3YNsTRO1lnMETpCqkddhFuajlNklQarDgu&#10;lNjQS0n57/7PKPiYfabtevu+6b+36TF/3R1/zp1TavjYr59BBOrDPXxrb7SC6Xw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Ub7GAAAA3AAAAA8AAAAAAAAA&#10;AAAAAAAAoQIAAGRycy9kb3ducmV2LnhtbFBLBQYAAAAABAAEAPkAAACUAwAAAAA=&#10;"/>
                      <v:line id="Line 7280" o:spid="_x0000_s1801" style="position:absolute;visibility:visible;mso-wrap-style:square" from="2697,3267" to="647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PyccAAADcAAAADwAAAGRycy9kb3ducmV2LnhtbESPQWvCQBSE7wX/w/KE3urGFEJNXUUs&#10;Be2hVFvQ4zP7mkSzb8PuNkn/fbcgeBxm5htmvhxMIzpyvrasYDpJQBAXVtdcKvj6fH14AuEDssbG&#10;Min4JQ/Lxehujrm2Pe+o24dSRAj7HBVUIbS5lL6oyKCf2JY4et/WGQxRulJqh32Em0amSZJJgzXH&#10;hQpbWldUXPY/RsH740fWrbZvm+GwzU7Fy+50PPdOqfvxsHoGEWgIt/C1vdEK0l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SM/JxwAAANwAAAAPAAAAAAAA&#10;AAAAAAAAAKECAABkcnMvZG93bnJldi54bWxQSwUGAAAAAAQABAD5AAAAlQMAAAAA&#10;"/>
                      <v:line id="Line 7281" o:spid="_x0000_s1802" style="position:absolute;flip:y;visibility:visible;mso-wrap-style:square" from="2697,2907" to="269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P9VcUAAADcAAAADwAAAGRycy9kb3ducmV2LnhtbESPQWvCQBCF7wX/wzJCL0E3GpAaXUXb&#10;CgXxUPXgcciOSTA7G7JTTf99t1Do8fHmfW/ect27Rt2pC7VnA5NxCoq48Lbm0sD5tBu9gAqCbLHx&#10;TAa+KcB6NXhaYm79gz/pfpRSRQiHHA1UIm2udSgqchjGviWO3tV3DiXKrtS2w0eEu0ZP03SmHdYc&#10;Gyps6bWi4nb8cvGN3YHfsizZOp0kc3q/yD7VYszzsN8sQAn18n/8l/6wBqbzD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P9VcUAAADcAAAADwAAAAAAAAAA&#10;AAAAAAChAgAAZHJzL2Rvd25yZXYueG1sUEsFBgAAAAAEAAQA+QAAAJMDAAAAAA==&#10;">
                        <v:stroke endarrow="block"/>
                      </v:line>
                    </v:group>
                  </w:pict>
                </mc:Fallback>
              </mc:AlternateContent>
            </w:r>
          </w:p>
          <w:p w14:paraId="7250553A" w14:textId="77777777" w:rsidR="002B5AFB" w:rsidRPr="00BC12C0" w:rsidRDefault="002B5AFB" w:rsidP="00302333">
            <w:pPr>
              <w:rPr>
                <w:sz w:val="26"/>
                <w:szCs w:val="26"/>
              </w:rPr>
            </w:pPr>
          </w:p>
          <w:p w14:paraId="0EE2804B" w14:textId="77777777" w:rsidR="002B5AFB" w:rsidRPr="00BC12C0" w:rsidRDefault="002B5AFB" w:rsidP="00302333">
            <w:pPr>
              <w:rPr>
                <w:sz w:val="26"/>
                <w:szCs w:val="26"/>
              </w:rPr>
            </w:pPr>
            <w:r w:rsidRPr="00BC12C0">
              <w:rPr>
                <w:sz w:val="26"/>
                <w:szCs w:val="26"/>
              </w:rPr>
              <w:t>Hàm kích</w:t>
            </w:r>
          </w:p>
          <w:p w14:paraId="22607837" w14:textId="77777777" w:rsidR="002B5AFB" w:rsidRPr="00BC12C0" w:rsidRDefault="005B5CA1" w:rsidP="00302333">
            <w:pPr>
              <w:rPr>
                <w:sz w:val="26"/>
                <w:szCs w:val="26"/>
              </w:rPr>
            </w:pPr>
            <w:r>
              <w:rPr>
                <w:noProof/>
                <w:szCs w:val="26"/>
              </w:rPr>
              <mc:AlternateContent>
                <mc:Choice Requires="wpg">
                  <w:drawing>
                    <wp:anchor distT="0" distB="0" distL="114300" distR="114300" simplePos="0" relativeHeight="251627008" behindDoc="0" locked="0" layoutInCell="1" allowOverlap="1" wp14:anchorId="619C7710" wp14:editId="1EF95AD8">
                      <wp:simplePos x="0" y="0"/>
                      <wp:positionH relativeFrom="column">
                        <wp:posOffset>1714500</wp:posOffset>
                      </wp:positionH>
                      <wp:positionV relativeFrom="paragraph">
                        <wp:posOffset>40005</wp:posOffset>
                      </wp:positionV>
                      <wp:extent cx="2628900" cy="1714500"/>
                      <wp:effectExtent l="0" t="1905" r="0" b="0"/>
                      <wp:wrapNone/>
                      <wp:docPr id="224" name="Group 7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714500"/>
                                <a:chOff x="4497" y="10647"/>
                                <a:chExt cx="4140" cy="2700"/>
                              </a:xfrm>
                            </wpg:grpSpPr>
                            <wpg:grpSp>
                              <wpg:cNvPr id="225" name="Canvas 7283"/>
                              <wpg:cNvGrpSpPr>
                                <a:grpSpLocks noChangeAspect="1"/>
                              </wpg:cNvGrpSpPr>
                              <wpg:grpSpPr bwMode="auto">
                                <a:xfrm>
                                  <a:off x="4497" y="10785"/>
                                  <a:ext cx="4140" cy="2562"/>
                                  <a:chOff x="4497" y="10785"/>
                                  <a:chExt cx="4140" cy="2562"/>
                                </a:xfrm>
                              </wpg:grpSpPr>
                              <wps:wsp>
                                <wps:cNvPr id="226" name="AutoShape 7284"/>
                                <wps:cNvSpPr>
                                  <a:spLocks noChangeAspect="1" noChangeArrowheads="1" noTextEdit="1"/>
                                </wps:cNvSpPr>
                                <wps:spPr bwMode="auto">
                                  <a:xfrm>
                                    <a:off x="4497" y="10785"/>
                                    <a:ext cx="4140" cy="256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Line 7285"/>
                                <wps:cNvCnPr/>
                                <wps:spPr bwMode="auto">
                                  <a:xfrm flipH="1">
                                    <a:off x="4697" y="13183"/>
                                    <a:ext cx="7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Oval 7286"/>
                                <wps:cNvSpPr>
                                  <a:spLocks noChangeArrowheads="1"/>
                                </wps:cNvSpPr>
                                <wps:spPr bwMode="auto">
                                  <a:xfrm>
                                    <a:off x="5387" y="13140"/>
                                    <a:ext cx="72"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9" name="Line 7287"/>
                                <wps:cNvCnPr/>
                                <wps:spPr bwMode="auto">
                                  <a:xfrm flipH="1">
                                    <a:off x="5423" y="11919"/>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7288"/>
                                <wps:cNvCnPr/>
                                <wps:spPr bwMode="auto">
                                  <a:xfrm>
                                    <a:off x="5423" y="11919"/>
                                    <a:ext cx="0" cy="12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7289"/>
                                <wps:cNvCnPr/>
                                <wps:spPr bwMode="auto">
                                  <a:xfrm>
                                    <a:off x="5423" y="13183"/>
                                    <a:ext cx="2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7290"/>
                                <wps:cNvCnPr/>
                                <wps:spPr bwMode="auto">
                                  <a:xfrm flipV="1">
                                    <a:off x="7439" y="11940"/>
                                    <a:ext cx="0" cy="1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Oval 7291"/>
                                <wps:cNvSpPr>
                                  <a:spLocks noChangeArrowheads="1"/>
                                </wps:cNvSpPr>
                                <wps:spPr bwMode="auto">
                                  <a:xfrm>
                                    <a:off x="5496" y="11876"/>
                                    <a:ext cx="72"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4" name="Oval 7292"/>
                                <wps:cNvSpPr>
                                  <a:spLocks noChangeArrowheads="1"/>
                                </wps:cNvSpPr>
                                <wps:spPr bwMode="auto">
                                  <a:xfrm>
                                    <a:off x="7402" y="11898"/>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5" name="Line 7293"/>
                                <wps:cNvCnPr/>
                                <wps:spPr bwMode="auto">
                                  <a:xfrm flipV="1">
                                    <a:off x="5260" y="10892"/>
                                    <a:ext cx="0" cy="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Oval 7294"/>
                                <wps:cNvSpPr>
                                  <a:spLocks noChangeArrowheads="1"/>
                                </wps:cNvSpPr>
                                <wps:spPr bwMode="auto">
                                  <a:xfrm>
                                    <a:off x="5223" y="11684"/>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 name="Line 7295"/>
                                <wps:cNvCnPr/>
                                <wps:spPr bwMode="auto">
                                  <a:xfrm>
                                    <a:off x="6531" y="11726"/>
                                    <a:ext cx="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7296"/>
                                <wps:cNvCnPr/>
                                <wps:spPr bwMode="auto">
                                  <a:xfrm>
                                    <a:off x="6531" y="11748"/>
                                    <a:ext cx="5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Oval 7297"/>
                                <wps:cNvSpPr>
                                  <a:spLocks noChangeArrowheads="1"/>
                                </wps:cNvSpPr>
                                <wps:spPr bwMode="auto">
                                  <a:xfrm>
                                    <a:off x="6494" y="11684"/>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0" name="Oval 7298"/>
                                <wps:cNvSpPr>
                                  <a:spLocks noChangeArrowheads="1"/>
                                </wps:cNvSpPr>
                                <wps:spPr bwMode="auto">
                                  <a:xfrm>
                                    <a:off x="7075" y="11705"/>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1" name="Line 7299"/>
                                <wps:cNvCnPr/>
                                <wps:spPr bwMode="auto">
                                  <a:xfrm flipH="1">
                                    <a:off x="7112" y="11748"/>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7300"/>
                                <wps:cNvCnPr/>
                                <wps:spPr bwMode="auto">
                                  <a:xfrm>
                                    <a:off x="7112" y="11748"/>
                                    <a:ext cx="0"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7301"/>
                                <wps:cNvCnPr/>
                                <wps:spPr bwMode="auto">
                                  <a:xfrm flipH="1">
                                    <a:off x="7094" y="11791"/>
                                    <a:ext cx="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7302"/>
                                <wps:cNvCnPr/>
                                <wps:spPr bwMode="auto">
                                  <a:xfrm>
                                    <a:off x="7094" y="11791"/>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7303"/>
                                <wps:cNvCnPr/>
                                <wps:spPr bwMode="auto">
                                  <a:xfrm>
                                    <a:off x="7094" y="12133"/>
                                    <a:ext cx="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Oval 7304"/>
                                <wps:cNvSpPr>
                                  <a:spLocks noChangeArrowheads="1"/>
                                </wps:cNvSpPr>
                                <wps:spPr bwMode="auto">
                                  <a:xfrm>
                                    <a:off x="7529" y="11705"/>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7" name="Oval 7305"/>
                                <wps:cNvSpPr>
                                  <a:spLocks noChangeArrowheads="1"/>
                                </wps:cNvSpPr>
                                <wps:spPr bwMode="auto">
                                  <a:xfrm>
                                    <a:off x="7529" y="12090"/>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8" name="Line 7306"/>
                                <wps:cNvCnPr/>
                                <wps:spPr bwMode="auto">
                                  <a:xfrm flipH="1">
                                    <a:off x="5241" y="11726"/>
                                    <a:ext cx="4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7307"/>
                                <wps:cNvCnPr/>
                                <wps:spPr bwMode="auto">
                                  <a:xfrm>
                                    <a:off x="5241" y="11726"/>
                                    <a:ext cx="0" cy="3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7308"/>
                                <wps:cNvCnPr/>
                                <wps:spPr bwMode="auto">
                                  <a:xfrm>
                                    <a:off x="5241" y="12112"/>
                                    <a:ext cx="4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Oval 7309"/>
                                <wps:cNvSpPr>
                                  <a:spLocks noChangeArrowheads="1"/>
                                </wps:cNvSpPr>
                                <wps:spPr bwMode="auto">
                                  <a:xfrm>
                                    <a:off x="5623" y="11684"/>
                                    <a:ext cx="72"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2" name="Oval 7310"/>
                                <wps:cNvSpPr>
                                  <a:spLocks noChangeArrowheads="1"/>
                                </wps:cNvSpPr>
                                <wps:spPr bwMode="auto">
                                  <a:xfrm>
                                    <a:off x="5623" y="12069"/>
                                    <a:ext cx="72"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3" name="Rectangle 7311"/>
                                <wps:cNvSpPr>
                                  <a:spLocks noChangeArrowheads="1"/>
                                </wps:cNvSpPr>
                                <wps:spPr bwMode="auto">
                                  <a:xfrm>
                                    <a:off x="7675" y="11427"/>
                                    <a:ext cx="636" cy="10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4" name="Line 7312"/>
                                <wps:cNvCnPr/>
                                <wps:spPr bwMode="auto">
                                  <a:xfrm flipH="1">
                                    <a:off x="7566" y="11748"/>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Rectangle 7313"/>
                                <wps:cNvSpPr>
                                  <a:spLocks noChangeArrowheads="1"/>
                                </wps:cNvSpPr>
                                <wps:spPr bwMode="auto">
                                  <a:xfrm>
                                    <a:off x="7693" y="11689"/>
                                    <a:ext cx="40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719A4" w14:textId="77777777" w:rsidR="00F06F1D" w:rsidRDefault="00F06F1D" w:rsidP="002B5AFB">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256" name="Line 7314"/>
                                <wps:cNvCnPr/>
                                <wps:spPr bwMode="auto">
                                  <a:xfrm flipH="1">
                                    <a:off x="7439" y="1194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Oval 7315"/>
                                <wps:cNvSpPr>
                                  <a:spLocks noChangeArrowheads="1"/>
                                </wps:cNvSpPr>
                                <wps:spPr bwMode="auto">
                                  <a:xfrm>
                                    <a:off x="7548" y="11876"/>
                                    <a:ext cx="90"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8" name="Rectangle 7316"/>
                                <wps:cNvSpPr>
                                  <a:spLocks noChangeArrowheads="1"/>
                                </wps:cNvSpPr>
                                <wps:spPr bwMode="auto">
                                  <a:xfrm>
                                    <a:off x="7675" y="11833"/>
                                    <a:ext cx="23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00D30" w14:textId="77777777" w:rsidR="00F06F1D" w:rsidRDefault="00F06F1D" w:rsidP="002B5AFB">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59" name="Line 7317"/>
                                <wps:cNvCnPr/>
                                <wps:spPr bwMode="auto">
                                  <a:xfrm flipH="1">
                                    <a:off x="7566" y="12133"/>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Rectangle 7318"/>
                                <wps:cNvSpPr>
                                  <a:spLocks noChangeArrowheads="1"/>
                                </wps:cNvSpPr>
                                <wps:spPr bwMode="auto">
                                  <a:xfrm>
                                    <a:off x="7693" y="12087"/>
                                    <a:ext cx="22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E26E2" w14:textId="77777777" w:rsidR="00F06F1D" w:rsidRDefault="00F06F1D" w:rsidP="002B5AFB">
                                      <w:smartTag w:uri="urn:schemas-microsoft-com:office:smarttags" w:element="place">
                                        <w:r>
                                          <w:rPr>
                                            <w:rFonts w:ascii="Courier New" w:hAnsi="Courier New" w:cs="Courier New"/>
                                            <w:color w:val="000000"/>
                                            <w:sz w:val="16"/>
                                            <w:szCs w:val="16"/>
                                          </w:rPr>
                                          <w:t>K2</w:t>
                                        </w:r>
                                      </w:smartTag>
                                    </w:p>
                                  </w:txbxContent>
                                </wps:txbx>
                                <wps:bodyPr rot="0" vert="horz" wrap="square" lIns="0" tIns="0" rIns="0" bIns="0" anchor="t" anchorCtr="0" upright="1">
                                  <a:noAutofit/>
                                </wps:bodyPr>
                              </wps:wsp>
                              <wps:wsp>
                                <wps:cNvPr id="261" name="Line 7319"/>
                                <wps:cNvCnPr/>
                                <wps:spPr bwMode="auto">
                                  <a:xfrm>
                                    <a:off x="8438" y="12133"/>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Oval 7320"/>
                                <wps:cNvSpPr>
                                  <a:spLocks noChangeArrowheads="1"/>
                                </wps:cNvSpPr>
                                <wps:spPr bwMode="auto">
                                  <a:xfrm>
                                    <a:off x="8330" y="12069"/>
                                    <a:ext cx="90"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3" name="Rectangle 7321"/>
                                <wps:cNvSpPr>
                                  <a:spLocks noChangeArrowheads="1"/>
                                </wps:cNvSpPr>
                                <wps:spPr bwMode="auto">
                                  <a:xfrm>
                                    <a:off x="8097" y="12026"/>
                                    <a:ext cx="40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78CC8" w14:textId="77777777" w:rsidR="00F06F1D" w:rsidRDefault="00F06F1D" w:rsidP="002B5AFB">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64" name="Rectangle 7322"/>
                                <wps:cNvSpPr>
                                  <a:spLocks noChangeArrowheads="1"/>
                                </wps:cNvSpPr>
                                <wps:spPr bwMode="auto">
                                  <a:xfrm>
                                    <a:off x="8202" y="11812"/>
                                    <a:ext cx="11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BA946" w14:textId="77777777" w:rsidR="00F06F1D" w:rsidRDefault="00F06F1D" w:rsidP="002B5AFB">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65" name="Line 7323"/>
                                <wps:cNvCnPr/>
                                <wps:spPr bwMode="auto">
                                  <a:xfrm>
                                    <a:off x="8330" y="11748"/>
                                    <a:ext cx="1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Rectangle 7324"/>
                                <wps:cNvSpPr>
                                  <a:spLocks noChangeArrowheads="1"/>
                                </wps:cNvSpPr>
                                <wps:spPr bwMode="auto">
                                  <a:xfrm>
                                    <a:off x="8082" y="11641"/>
                                    <a:ext cx="4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63881" w14:textId="77777777" w:rsidR="00F06F1D" w:rsidRDefault="00F06F1D" w:rsidP="002B5AFB">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67" name="Rectangle 7325"/>
                                <wps:cNvSpPr>
                                  <a:spLocks noChangeArrowheads="1"/>
                                </wps:cNvSpPr>
                                <wps:spPr bwMode="auto">
                                  <a:xfrm>
                                    <a:off x="4497" y="12701"/>
                                    <a:ext cx="292"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EA6B2" w14:textId="77777777" w:rsidR="00F06F1D" w:rsidRPr="001A32E8" w:rsidRDefault="00F06F1D" w:rsidP="002B5AFB">
                                      <w:pPr>
                                        <w:rPr>
                                          <w:sz w:val="28"/>
                                        </w:rPr>
                                      </w:pPr>
                                      <w:r w:rsidRPr="001A32E8">
                                        <w:rPr>
                                          <w:rFonts w:ascii="Courier New" w:hAnsi="Courier New" w:cs="Courier New"/>
                                          <w:color w:val="000000"/>
                                          <w:sz w:val="20"/>
                                          <w:szCs w:val="16"/>
                                        </w:rPr>
                                        <w:t>Cp</w:t>
                                      </w:r>
                                    </w:p>
                                  </w:txbxContent>
                                </wps:txbx>
                                <wps:bodyPr rot="0" vert="horz" wrap="square" lIns="0" tIns="0" rIns="0" bIns="0" anchor="t" anchorCtr="0" upright="1">
                                  <a:noAutofit/>
                                </wps:bodyPr>
                              </wps:wsp>
                              <wps:wsp>
                                <wps:cNvPr id="268" name="Rectangle 7326"/>
                                <wps:cNvSpPr>
                                  <a:spLocks noChangeArrowheads="1"/>
                                </wps:cNvSpPr>
                                <wps:spPr bwMode="auto">
                                  <a:xfrm>
                                    <a:off x="5768" y="11406"/>
                                    <a:ext cx="636" cy="106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9" name="Line 7327"/>
                                <wps:cNvCnPr/>
                                <wps:spPr bwMode="auto">
                                  <a:xfrm flipH="1">
                                    <a:off x="5659" y="1172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Rectangle 7328"/>
                                <wps:cNvSpPr>
                                  <a:spLocks noChangeArrowheads="1"/>
                                </wps:cNvSpPr>
                                <wps:spPr bwMode="auto">
                                  <a:xfrm>
                                    <a:off x="5786" y="11652"/>
                                    <a:ext cx="33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6F9FC" w14:textId="77777777" w:rsidR="00F06F1D" w:rsidRDefault="00F06F1D" w:rsidP="002B5AFB">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271" name="Line 7329"/>
                                <wps:cNvCnPr/>
                                <wps:spPr bwMode="auto">
                                  <a:xfrm flipH="1">
                                    <a:off x="5532" y="11919"/>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Oval 7330"/>
                                <wps:cNvSpPr>
                                  <a:spLocks noChangeArrowheads="1"/>
                                </wps:cNvSpPr>
                                <wps:spPr bwMode="auto">
                                  <a:xfrm>
                                    <a:off x="5641" y="11855"/>
                                    <a:ext cx="91"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3" name="Rectangle 7331"/>
                                <wps:cNvSpPr>
                                  <a:spLocks noChangeArrowheads="1"/>
                                </wps:cNvSpPr>
                                <wps:spPr bwMode="auto">
                                  <a:xfrm>
                                    <a:off x="5768" y="11812"/>
                                    <a:ext cx="23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166041" w14:textId="77777777" w:rsidR="00F06F1D" w:rsidRDefault="00F06F1D" w:rsidP="002B5AFB">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74" name="Line 7332"/>
                                <wps:cNvCnPr/>
                                <wps:spPr bwMode="auto">
                                  <a:xfrm flipH="1">
                                    <a:off x="5659" y="12112"/>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Rectangle 7333"/>
                                <wps:cNvSpPr>
                                  <a:spLocks noChangeArrowheads="1"/>
                                </wps:cNvSpPr>
                                <wps:spPr bwMode="auto">
                                  <a:xfrm>
                                    <a:off x="5786" y="12005"/>
                                    <a:ext cx="5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988A0" w14:textId="77777777" w:rsidR="00F06F1D" w:rsidRDefault="00F06F1D" w:rsidP="002B5AFB">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276" name="Line 7334"/>
                                <wps:cNvCnPr/>
                                <wps:spPr bwMode="auto">
                                  <a:xfrm>
                                    <a:off x="6531" y="12112"/>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Oval 7335"/>
                                <wps:cNvSpPr>
                                  <a:spLocks noChangeArrowheads="1"/>
                                </wps:cNvSpPr>
                                <wps:spPr bwMode="auto">
                                  <a:xfrm>
                                    <a:off x="6422" y="12047"/>
                                    <a:ext cx="91"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8" name="Rectangle 7336"/>
                                <wps:cNvSpPr>
                                  <a:spLocks noChangeArrowheads="1"/>
                                </wps:cNvSpPr>
                                <wps:spPr bwMode="auto">
                                  <a:xfrm>
                                    <a:off x="6212" y="11975"/>
                                    <a:ext cx="47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1263B" w14:textId="77777777" w:rsidR="00F06F1D" w:rsidRDefault="00F06F1D" w:rsidP="002B5AFB">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279" name="Rectangle 7337"/>
                                <wps:cNvSpPr>
                                  <a:spLocks noChangeArrowheads="1"/>
                                </wps:cNvSpPr>
                                <wps:spPr bwMode="auto">
                                  <a:xfrm>
                                    <a:off x="6295" y="11791"/>
                                    <a:ext cx="11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7E838" w14:textId="77777777" w:rsidR="00F06F1D" w:rsidRDefault="00F06F1D" w:rsidP="002B5AFB">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80" name="Line 7338"/>
                                <wps:cNvCnPr/>
                                <wps:spPr bwMode="auto">
                                  <a:xfrm>
                                    <a:off x="6422" y="1172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Rectangle 7339"/>
                                <wps:cNvSpPr>
                                  <a:spLocks noChangeArrowheads="1"/>
                                </wps:cNvSpPr>
                                <wps:spPr bwMode="auto">
                                  <a:xfrm>
                                    <a:off x="6183" y="11637"/>
                                    <a:ext cx="47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AD54C" w14:textId="77777777" w:rsidR="00F06F1D" w:rsidRDefault="00F06F1D" w:rsidP="002B5AFB">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282" name="Rectangle 7340"/>
                              <wps:cNvSpPr>
                                <a:spLocks noChangeArrowheads="1"/>
                              </wps:cNvSpPr>
                              <wps:spPr bwMode="auto">
                                <a:xfrm>
                                  <a:off x="5059" y="10647"/>
                                  <a:ext cx="1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55FAF" w14:textId="77777777" w:rsidR="00F06F1D" w:rsidRPr="001A32E8" w:rsidRDefault="00F06F1D" w:rsidP="002B5AFB">
                                    <w:pPr>
                                      <w:rPr>
                                        <w:sz w:val="28"/>
                                      </w:rPr>
                                    </w:pPr>
                                    <w:r w:rsidRPr="001A32E8">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9C7710" id="Group 7282" o:spid="_x0000_s1803" style="position:absolute;margin-left:135pt;margin-top:3.15pt;width:207pt;height:135pt;z-index:251627008;mso-position-horizontal-relative:text;mso-position-vertical-relative:text" coordorigin="4497,10647" coordsize="414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">
                      <v:group id="Canvas 7283" o:spid="_x0000_s1804" style="position:absolute;left:4497;top:10785;width:4140;height:2562" coordorigin="4497,10785" coordsize="4140,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o:lock v:ext="edit" aspectratio="t"/>
                        <v:rect id="AutoShape 7284" o:spid="_x0000_s1805" style="position:absolute;left:4497;top:10785;width:4140;height:2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b4cUA&#10;AADcAAAADwAAAGRycy9kb3ducmV2LnhtbESPT2vCQBTE7wW/w/IEL0U35iAluooIYpCCNP45P7LP&#10;JJh9G7Nrkn77bqHQ4zAzv2FWm8HUoqPWVZYVzGcRCOLc6ooLBZfzfvoBwnlkjbVlUvBNDjbr0dsK&#10;E217/qIu84UIEHYJKii9bxIpXV6SQTezDXHw7rY16INsC6lb7APc1DKOooU0WHFYKLGhXUn5I3sZ&#10;BX1+6m7nz4M8vd9Sy8/0ucuuR6Um42G7BOFp8P/hv3aqFcTxAn7Ph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5vhxQAAANwAAAAPAAAAAAAAAAAAAAAAAJgCAABkcnMv&#10;ZG93bnJldi54bWxQSwUGAAAAAAQABAD1AAAAigMAAAAA&#10;" filled="f" stroked="f">
                          <o:lock v:ext="edit" aspectratio="t" text="t"/>
                        </v:rect>
                        <v:line id="Line 7285" o:spid="_x0000_s1806" style="position:absolute;flip:x;visibility:visible;mso-wrap-style:square" from="4697,13183" to="5423,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ky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e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CTJxwAAANwAAAAPAAAAAAAA&#10;AAAAAAAAAKECAABkcnMvZG93bnJldi54bWxQSwUGAAAAAAQABAD5AAAAlQMAAAAA&#10;"/>
                        <v:oval id="Oval 7286" o:spid="_x0000_s1807" style="position:absolute;left:5387;top:13140;width:7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C8MAA&#10;AADcAAAADwAAAGRycy9kb3ducmV2LnhtbERPTYvCMBC9L/gfwix4WTS1sFKqUZaC4nW7HjyOzdgW&#10;m0lJom3//eYgeHy87+1+NJ14kvOtZQWrZQKCuLK65VrB+e+wyED4gKyxs0wKJvKw380+tphrO/Av&#10;PctQixjCPkcFTQh9LqWvGjLol7YnjtzNOoMhQldL7XCI4aaTaZKspcGWY0ODPRUNVffyYRS4r34q&#10;plNxWF35WH4Pmb6sz1qp+ef4swERaAxv8ct90grSNK6NZ+IRkL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T/C8MAAAADcAAAADwAAAAAAAAAAAAAAAACYAgAAZHJzL2Rvd25y&#10;ZXYueG1sUEsFBgAAAAAEAAQA9QAAAIUDAAAAAA==&#10;" fillcolor="black"/>
                        <v:line id="Line 7287" o:spid="_x0000_s1808" style="position:absolute;flip:x;visibility:visible;mso-wrap-style:square" from="5423,11919" to="5532,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VIMYAAADcAAAADwAAAGRycy9kb3ducmV2LnhtbESPQWsCMRSE70L/Q3iFXqRmu0jR1ShS&#10;KPTgpVZWentuXjfLbl62Sarbf28EweMwM98wy/VgO3EiHxrHCl4mGQjiyumGawX7r/fnGYgQkTV2&#10;jknBPwVYrx5GSyy0O/MnnXaxFgnCoUAFJsa+kDJUhiyGieuJk/fjvMWYpK+l9nhOcNvJPMtepcWG&#10;04LBnt4MVe3uzyqQs+3412+O07ZsD4e5Kauy/94q9fQ4bBYgIg3xHr61P7SCPJ/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3FSDGAAAA3AAAAA8AAAAAAAAA&#10;AAAAAAAAoQIAAGRycy9kb3ducmV2LnhtbFBLBQYAAAAABAAEAPkAAACUAwAAAAA=&#10;"/>
                        <v:line id="Line 7288" o:spid="_x0000_s1809" style="position:absolute;visibility:visible;mso-wrap-style:square" from="5423,11919" to="5423,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7289" o:spid="_x0000_s1810" style="position:absolute;visibility:visible;mso-wrap-style:square" from="5423,13183" to="7439,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7290" o:spid="_x0000_s1811" style="position:absolute;flip:y;visibility:visible;mso-wrap-style:square" from="7439,11940" to="7439,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oRjMcAAADcAAAADwAAAGRycy9kb3ducmV2LnhtbESPQWsCMRSE74X+h/CEXkrNdluKrkYR&#10;odCDl6qseHtunptlNy9rkur23zeFQo/DzHzDzJeD7cSVfGgcK3geZyCIK6cbrhXsd+9PExAhImvs&#10;HJOCbwqwXNzfzbHQ7safdN3GWiQIhwIVmBj7QspQGbIYxq4nTt7ZeYsxSV9L7fGW4LaTeZa9SYsN&#10;pwWDPa0NVe32yyqQk83jxa9Or23ZHg5TU1Zlf9wo9TAaVjMQkYb4H/5rf2gF+U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ChGMxwAAANwAAAAPAAAAAAAA&#10;AAAAAAAAAKECAABkcnMvZG93bnJldi54bWxQSwUGAAAAAAQABAD5AAAAlQMAAAAA&#10;"/>
                        <v:oval id="Oval 7291" o:spid="_x0000_s1812" style="position:absolute;left:5496;top:11876;width:7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LGXMMA&#10;AADcAAAADwAAAGRycy9kb3ducmV2LnhtbESPQYvCMBSE78L+h/AWvIimKop0jbIUFK9bPXh8Nm/b&#10;ss1LSaJt/71ZEDwOM/MNs933phEPcr62rGA+S0AQF1bXXCq4nA/TDQgfkDU2lknBQB72u4/RFlNt&#10;O/6hRx5KESHsU1RQhdCmUvqiIoN+Zlvi6P1aZzBE6UqpHXYRbhq5SJK1NFhzXKiwpayi4i+/GwVu&#10;0g7ZcMoO8xsf81W30df1RSs1/uy/v0AE6sM7/GqftILFcgn/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LGXMMAAADcAAAADwAAAAAAAAAAAAAAAACYAgAAZHJzL2Rv&#10;d25yZXYueG1sUEsFBgAAAAAEAAQA9QAAAIgDAAAAAA==&#10;" fillcolor="black"/>
                        <v:oval id="Oval 7292" o:spid="_x0000_s1813" style="position:absolute;left:7402;top:11898;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teKMQA&#10;AADcAAAADwAAAGRycy9kb3ducmV2LnhtbESPQWvCQBSE7wX/w/IKvRTdaGsI0VUkYPHa6MHjM/tM&#10;QrNvw+7WJP++Wyj0OMzMN8x2P5pOPMj51rKC5SIBQVxZ3XKt4HI+zjMQPiBr7CyTgok87Hezpy3m&#10;2g78SY8y1CJC2OeooAmhz6X0VUMG/cL2xNG7W2cwROlqqR0OEW46uUqSVBpsOS402FPRUPVVfhsF&#10;7rWfiulUHJc3/ijXQ6av6UUr9fI8HjYgAo3hP/zXPmkFq7d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rXijEAAAA3AAAAA8AAAAAAAAAAAAAAAAAmAIAAGRycy9k&#10;b3ducmV2LnhtbFBLBQYAAAAABAAEAPUAAACJAwAAAAA=&#10;" fillcolor="black"/>
                        <v:line id="Line 7293" o:spid="_x0000_s1814" style="position:absolute;flip:y;visibility:visible;mso-wrap-style:square" from="5260,10892" to="5260,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OJ+McAAADcAAAADwAAAGRycy9kb3ducmV2LnhtbESPT0vDQBTE74LfYXmCF2k31j/UmE0p&#10;guChl1ZJ6O2ZfWZDsm/j7trGb+8WCh6HmfkNU6wmO4gD+dA5VnA7z0AQN0533Cr4eH+dLUGEiKxx&#10;cEwKfinAqry8KDDX7shbOuxiKxKEQ44KTIxjLmVoDFkMczcSJ+/LeYsxSd9K7fGY4HaQiyx7lBY7&#10;TgsGR3ox1PS7H6tALjc33379ed9XfV0/maqpxv1Gqeuraf0MItIU/8Pn9ptWsLh7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4n4xwAAANwAAAAPAAAAAAAA&#10;AAAAAAAAAKECAABkcnMvZG93bnJldi54bWxQSwUGAAAAAAQABAD5AAAAlQMAAAAA&#10;"/>
                        <v:oval id="Oval 7294" o:spid="_x0000_s1815" style="position:absolute;left:5223;top:11684;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lxMMA&#10;AADcAAAADwAAAGRycy9kb3ducmV2LnhtbESPQWvCQBSE70L/w/IKvUjdaGmQ1FUkYPHaNAePz+xr&#10;Epp9G3ZXk/x7VxA8DjPzDbPZjaYTV3K+taxguUhAEFdWt1wrKH8P72sQPiBr7CyTgok87LYvsw1m&#10;2g78Q9ci1CJC2GeooAmhz6T0VUMG/cL2xNH7s85giNLVUjscItx0cpUkqTTYclxosKe8oeq/uBgF&#10;bt5P+XTMD8szfxefw1qf0lIr9fY67r9ABBrDM/xoH7WC1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VlxMMAAADcAAAADwAAAAAAAAAAAAAAAACYAgAAZHJzL2Rv&#10;d25yZXYueG1sUEsFBgAAAAAEAAQA9QAAAIgDAAAAAA==&#10;" fillcolor="black"/>
                        <v:line id="Line 7295" o:spid="_x0000_s1816" style="position:absolute;visibility:visible;mso-wrap-style:square" from="6531,11726" to="6531,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7296" o:spid="_x0000_s1817" style="position:absolute;visibility:visible;mso-wrap-style:square" from="6531,11748" to="7112,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oval id="Oval 7297" o:spid="_x0000_s1818" style="position:absolute;left:6494;top:11684;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rxtsQA&#10;AADcAAAADwAAAGRycy9kb3ducmV2LnhtbESPQWvCQBSE7wX/w/IKvRTdaKlodBMkYPHa6MHjM/tM&#10;QrNvw+7WJP++Wyj0OMzMN8w+H00nHuR8a1nBcpGAIK6sbrlWcDkf5xsQPiBr7CyTgok85NnsaY+p&#10;tgN/0qMMtYgQ9ikqaELoUyl91ZBBv7A9cfTu1hkMUbpaaodDhJtOrpJkLQ22HBca7KloqPoqv40C&#10;99pPxXQqjssbf5Tvw0Zf1xet1MvzeNiBCDSG//Bf+6QVrN62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q8bbEAAAA3AAAAA8AAAAAAAAAAAAAAAAAmAIAAGRycy9k&#10;b3ducmV2LnhtbFBLBQYAAAAABAAEAPUAAACJAwAAAAA=&#10;" fillcolor="black"/>
                        <v:oval id="Oval 7298" o:spid="_x0000_s1819" style="position:absolute;left:7075;top:11705;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YrVsAA&#10;AADcAAAADwAAAGRycy9kb3ducmV2LnhtbERPTYvCMBC9C/6HMMJeRFNlFekaRQqK1+324HFsZtti&#10;MylJtO2/3xyEPT7e9/44mFa8yPnGsoLVMgFBXFrdcKWg+DkvdiB8QNbYWiYFI3k4HqaTPaba9vxN&#10;rzxUIoawT1FBHUKXSunLmgz6pe2II/drncEQoaukdtjHcNPKdZJspcGGY0ONHWU1lY/8aRS4eTdm&#10;4zU7r+58yTf9Tt+2hVbqYzacvkAEGsK/+O2+agXrz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pYrVsAAAADcAAAADwAAAAAAAAAAAAAAAACYAgAAZHJzL2Rvd25y&#10;ZXYueG1sUEsFBgAAAAAEAAQA9QAAAIUDAAAAAA==&#10;" fillcolor="black"/>
                        <v:line id="Line 7299" o:spid="_x0000_s1820" style="position:absolute;flip:x;visibility:visible;mso-wrap-style:square" from="7112,11748" to="7566,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8hsYAAADcAAAADwAAAGRycy9kb3ducmV2LnhtbESPQWsCMRSE74X+h/AEL0WzihRdjSKF&#10;Qg9eastKb8/Nc7Ps5mWbpLr++0YQPA4z8w2z2vS2FWfyoXasYDLOQBCXTtdcKfj+eh/NQYSIrLF1&#10;TAquFGCzfn5aYa7dhT/pvI+VSBAOOSowMXa5lKE0ZDGMXUecvJPzFmOSvpLa4yXBbSunWfYqLdac&#10;Fgx29GaobPZ/VoGc715+/fY4a4rmcFiYoiy6n51Sw0G/XYKI1MdH+N7+0Aqms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e/IbGAAAA3AAAAA8AAAAAAAAA&#10;AAAAAAAAoQIAAGRycy9kb3ducmV2LnhtbFBLBQYAAAAABAAEAPkAAACUAwAAAAA=&#10;"/>
                        <v:line id="Line 7300" o:spid="_x0000_s1821" style="position:absolute;visibility:visible;mso-wrap-style:square" from="7112,11748" to="7112,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7301" o:spid="_x0000_s1822" style="position:absolute;flip:x;visibility:visible;mso-wrap-style:square" from="7094,11791" to="7112,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HasYAAADcAAAADwAAAGRycy9kb3ducmV2LnhtbESPQWsCMRSE70L/Q3gFL0WztVJ0axQp&#10;FHrwopYVb8/N62bZzcs2ibr9941Q8DjMzDfMYtXbVlzIh9qxgudxBoK4dLrmSsHX/mM0AxEissbW&#10;MSn4pQCr5cNggbl2V97SZRcrkSAcclRgYuxyKUNpyGIYu444ed/OW4xJ+kpqj9cEt62cZNmrtFhz&#10;WjDY0buhstmdrQI52zz9+PVp2hTN4TA3RVl0x41Sw8d+/QYiUh/v4f/2p1Ywmb7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x2rGAAAA3AAAAA8AAAAAAAAA&#10;AAAAAAAAoQIAAGRycy9kb3ducmV2LnhtbFBLBQYAAAAABAAEAPkAAACUAwAAAAA=&#10;"/>
                        <v:line id="Line 7302" o:spid="_x0000_s1823" style="position:absolute;visibility:visible;mso-wrap-style:square" from="7094,11791" to="7094,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7303" o:spid="_x0000_s1824" style="position:absolute;visibility:visible;mso-wrap-style:square" from="7094,12133" to="756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oval id="Oval 7304" o:spid="_x0000_s1825" style="position:absolute;left:7529;top:11705;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WucMA&#10;AADcAAAADwAAAGRycy9kb3ducmV2LnhtbESPQWvCQBSE70L/w/IKvUjdKG2Q1FUkYPHaNAePz+xr&#10;Epp9G3ZXk/x7VxA8DjPzDbPZjaYTV3K+taxguUhAEFdWt1wrKH8P72sQPiBr7CyTgok87LYvsw1m&#10;2g78Q9ci1CJC2GeooAmhz6T0VUMG/cL2xNH7s85giNLVUjscItx0cpUkqTTYclxosKe8oeq/uBgF&#10;bt5P+XTMD8szfxefw1qf0lIr9fY67r9ABBrDM/xoH7WC1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WucMAAADcAAAADwAAAAAAAAAAAAAAAACYAgAAZHJzL2Rv&#10;d25yZXYueG1sUEsFBgAAAAAEAAQA9QAAAIgDAAAAAA==&#10;" fillcolor="black"/>
                        <v:oval id="Oval 7305" o:spid="_x0000_s1826" style="position:absolute;left:7529;top:12090;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zIsQA&#10;AADcAAAADwAAAGRycy9kb3ducmV2LnhtbESPQWvCQBSE7wX/w/IKvRTdKK2G6CoSsHhtzMHjM/tM&#10;QrNvw+7WJP++Wyj0OMzMN8zuMJpOPMj51rKC5SIBQVxZ3XKtoLyc5ikIH5A1dpZJwUQeDvvZ0w4z&#10;bQf+pEcRahEh7DNU0ITQZ1L6qiGDfmF74ujdrTMYonS11A6HCDedXCXJWhpsOS402FPeUPVVfBsF&#10;7rWf8umcn5Y3/ijeh1Rf16VW6uV5PG5BBBrDf/ivfdYKVm8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syLEAAAA3AAAAA8AAAAAAAAAAAAAAAAAmAIAAGRycy9k&#10;b3ducmV2LnhtbFBLBQYAAAAABAAEAPUAAACJAwAAAAA=&#10;" fillcolor="black"/>
                        <v:line id="Line 7306" o:spid="_x0000_s1827" style="position:absolute;flip:x;visibility:visible;mso-wrap-style:square" from="5241,11726" to="5659,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VG8MAAADcAAAADwAAAGRycy9kb3ducmV2LnhtbERPy2oCMRTdC/2HcAvdSM0oIjo1ihSE&#10;Ltz4YMTd7eR2MszkZpqkOv17sxBcHs57ue5tK67kQ+1YwXiUgSAuna65UnA6bt/nIEJE1tg6JgX/&#10;FGC9ehksMdfuxnu6HmIlUgiHHBWYGLtcylAashhGriNO3I/zFmOCvpLa4y2F21ZOsmwmLdacGgx2&#10;9GmobA5/VoGc74a/fvM9bYrmfF6Yoiy6y06pt9d+8wEiUh+f4of7SyuYTN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kVRvDAAAA3AAAAA8AAAAAAAAAAAAA&#10;AAAAoQIAAGRycy9kb3ducmV2LnhtbFBLBQYAAAAABAAEAPkAAACRAwAAAAA=&#10;"/>
                        <v:line id="Line 7307" o:spid="_x0000_s1828" style="position:absolute;visibility:visible;mso-wrap-style:square" from="5241,11726" to="5241,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Line 7308" o:spid="_x0000_s1829" style="position:absolute;visibility:visible;mso-wrap-style:square" from="5241,12112" to="5659,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oval id="Oval 7309" o:spid="_x0000_s1830" style="position:absolute;left:5623;top:11684;width:7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MYEMIA&#10;AADcAAAADwAAAGRycy9kb3ducmV2LnhtbESPQYvCMBSE74L/ITxhL6JpBUWqUaTg4nW7Hjw+m2db&#10;bF5KEm377zcLC3scZuYbZn8cTCve5HxjWUG6TEAQl1Y3XCm4fp8XWxA+IGtsLZOCkTwcD9PJHjNt&#10;e/6idxEqESHsM1RQh9BlUvqyJoN+aTvi6D2sMxiidJXUDvsIN61cJclGGmw4LtTYUV5T+SxeRoGb&#10;d2M+XvJzeufPYt1v9W1z1Up9zIbTDkSgIfyH/9oXrWC1TuH3TDwC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AxgQwgAAANwAAAAPAAAAAAAAAAAAAAAAAJgCAABkcnMvZG93&#10;bnJldi54bWxQSwUGAAAAAAQABAD1AAAAhwMAAAAA&#10;" fillcolor="black"/>
                        <v:oval id="Oval 7310" o:spid="_x0000_s1831" style="position:absolute;left:5623;top:12069;width:7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GZ8IA&#10;AADcAAAADwAAAGRycy9kb3ducmV2LnhtbESPQYvCMBSE7wv+h/AWvCyaWlCkGmUpKF6tHvb4tnnb&#10;lm1eShJt+++NIHgcZuYbZrsfTCvu5HxjWcFinoAgLq1uuFJwvRxmaxA+IGtsLZOCkTzsd5OPLWba&#10;9nymexEqESHsM1RQh9BlUvqyJoN+bjvi6P1ZZzBE6SqpHfYRblqZJslKGmw4LtTYUV5T+V/cjAL3&#10;1Y35eMoPi18+Fst+rX9WV63U9HP43oAINIR3+NU+aQXpMoXnmXg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0YZnwgAAANwAAAAPAAAAAAAAAAAAAAAAAJgCAABkcnMvZG93&#10;bnJldi54bWxQSwUGAAAAAAQABAD1AAAAhwMAAAAA&#10;" fillcolor="black"/>
                        <v:rect id="Rectangle 7311" o:spid="_x0000_s1832" style="position:absolute;left:7675;top:11427;width:636;height:1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uvhMUA&#10;AADcAAAADwAAAGRycy9kb3ducmV2LnhtbESPT2vCQBTE70K/w/IKvenGSKWmriKWlPao8eLtNfua&#10;pGbfhuzmT/30bkHocZiZ3zDr7Whq0VPrKssK5rMIBHFudcWFglOWTl9AOI+ssbZMCn7JwXbzMFlj&#10;ou3AB+qPvhABwi5BBaX3TSKly0sy6Ga2IQ7et20N+iDbQuoWhwA3tYyjaCkNVhwWSmxoX1J+OXZG&#10;wVcVn/B6yN4js0oX/nPMfrrzm1JPj+PuFYSn0f+H7+0PrSB+XsD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6+ExQAAANwAAAAPAAAAAAAAAAAAAAAAAJgCAABkcnMv&#10;ZG93bnJldi54bWxQSwUGAAAAAAQABAD1AAAAigMAAAAA&#10;"/>
                        <v:line id="Line 7312" o:spid="_x0000_s1833" style="position:absolute;flip:x;visibility:visible;mso-wrap-style:square" from="7566,11748" to="7675,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w8YAAADcAAAADwAAAGRycy9kb3ducmV2LnhtbESPQWsCMRSE74X+h/AKXkrNVmzRrVFE&#10;EDx4UctKb8/N62bZzcs2ibr+e1Mo9DjMzDfMbNHbVlzIh9qxgtdhBoK4dLrmSsHnYf0yAREissbW&#10;MSm4UYDF/PFhhrl2V97RZR8rkSAcclRgYuxyKUNpyGIYuo44ed/OW4xJ+kpqj9cEt60cZdm7tFhz&#10;WjDY0cpQ2ezPVoGcbJ9//PI0bormeJyaoiy6r61Sg6d++QEiUh//w3/tjVYwehv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wycPGAAAA3AAAAA8AAAAAAAAA&#10;AAAAAAAAoQIAAGRycy9kb3ducmV2LnhtbFBLBQYAAAAABAAEAPkAAACUAwAAAAA=&#10;"/>
                        <v:rect id="Rectangle 7313" o:spid="_x0000_s1834" style="position:absolute;left:7693;top:11689;width:404;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oBs8YA&#10;AADcAAAADwAAAGRycy9kb3ducmV2LnhtbESPQWvCQBSE74L/YXmF3symgqKpq4itmGObFNLeHtnX&#10;JDT7NmRXk/rruwXB4zAz3zCb3WhacaHeNZYVPEUxCOLS6oYrBR/5cbYC4TyyxtYyKfglB7vtdLLB&#10;RNuB3+mS+UoECLsEFdTed4mUrqzJoItsRxy8b9sb9EH2ldQ9DgFuWjmP46U02HBYqLGjQ03lT3Y2&#10;Ck6rbv+Z2utQta9fp+KtWL/ka6/U48O4fwbhafT38K2dagXzx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oBs8YAAADcAAAADwAAAAAAAAAAAAAAAACYAgAAZHJz&#10;L2Rvd25yZXYueG1sUEsFBgAAAAAEAAQA9QAAAIsDAAAAAA==&#10;" filled="f" stroked="f">
                          <v:textbox inset="0,0,0,0">
                            <w:txbxContent>
                              <w:p w14:paraId="192719A4" w14:textId="77777777" w:rsidR="00F06F1D" w:rsidRDefault="00F06F1D" w:rsidP="002B5AFB">
                                <w:r>
                                  <w:rPr>
                                    <w:rFonts w:ascii="Courier New" w:hAnsi="Courier New" w:cs="Courier New"/>
                                    <w:color w:val="000000"/>
                                    <w:sz w:val="16"/>
                                    <w:szCs w:val="16"/>
                                  </w:rPr>
                                  <w:t>J2</w:t>
                                </w:r>
                              </w:p>
                            </w:txbxContent>
                          </v:textbox>
                        </v:rect>
                        <v:line id="Line 7314" o:spid="_x0000_s1835" style="position:absolute;flip:x;visibility:visible;mso-wrap-style:square" from="7439,11940" to="7548,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yL8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u8i/GAAAA3AAAAA8AAAAAAAAA&#10;AAAAAAAAoQIAAGRycy9kb3ducmV2LnhtbFBLBQYAAAAABAAEAPkAAACUAwAAAAA=&#10;"/>
                        <v:oval id="Oval 7315" o:spid="_x0000_s1836" style="position:absolute;left:7548;top:11876;width:90;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6/+8QA&#10;AADcAAAADwAAAGRycy9kb3ducmV2LnhtbESPQWvCQBSE74X+h+UVvNWNhtiSuooogj300FTvj+wz&#10;CWbfhuwzxn/vFgo9DjPzDbNcj65VA/Wh8WxgNk1AEZfeNlwZOP7sX99BBUG22HomA3cKsF49Py0x&#10;t/7G3zQUUqkI4ZCjgVqky7UOZU0Ow9R3xNE7+96hRNlX2vZ4i3DX6nmSLLTDhuNCjR1tayovxdUZ&#10;2FWbYjHoVLL0vDtIdjl9faYzYyYv4+YDlNAo/+G/9sEamGdv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v/vEAAAA3AAAAA8AAAAAAAAAAAAAAAAAmAIAAGRycy9k&#10;b3ducmV2LnhtbFBLBQYAAAAABAAEAPUAAACJAwAAAAA=&#10;"/>
                        <v:rect id="Rectangle 7316" o:spid="_x0000_s1837" style="position:absolute;left:7675;top:11833;width:233;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LcMA&#10;AADcAAAADwAAAGRycy9kb3ducmV2LnhtbERPy2rCQBTdF/yH4Qrd1YkBi4mOIj7QZWsK6u6SuSbB&#10;zJ2QGZO0X99ZFLo8nPdyPZhadNS6yrKC6SQCQZxbXXGh4Cs7vM1BOI+ssbZMCr7JwXo1elliqm3P&#10;n9SdfSFCCLsUFZTeN6mULi/JoJvYhjhwd9sa9AG2hdQt9iHc1DKOondpsOLQUGJD25Lyx/lpFBzn&#10;zeZ6sj99Ue9vx8vHJdlliVfqdTxsFiA8Df5f/Oc+aQXxL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uLcMAAADcAAAADwAAAAAAAAAAAAAAAACYAgAAZHJzL2Rv&#10;d25yZXYueG1sUEsFBgAAAAAEAAQA9QAAAIgDAAAAAA==&#10;" filled="f" stroked="f">
                          <v:textbox inset="0,0,0,0">
                            <w:txbxContent>
                              <w:p w14:paraId="45200D30" w14:textId="77777777" w:rsidR="00F06F1D" w:rsidRDefault="00F06F1D" w:rsidP="002B5AFB">
                                <w:r>
                                  <w:rPr>
                                    <w:rFonts w:ascii="Courier New" w:hAnsi="Courier New" w:cs="Courier New"/>
                                    <w:color w:val="000000"/>
                                    <w:sz w:val="16"/>
                                    <w:szCs w:val="16"/>
                                  </w:rPr>
                                  <w:t>CP</w:t>
                                </w:r>
                              </w:p>
                            </w:txbxContent>
                          </v:textbox>
                        </v:rect>
                        <v:line id="Line 7317" o:spid="_x0000_s1838" style="position:absolute;flip:x;visibility:visible;mso-wrap-style:square" from="7566,12133" to="7675,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mXcYAAADcAAAADwAAAGRycy9kb3ducmV2LnhtbESPQWsCMRSE74X+h/AKvUjNVrToahQp&#10;FDx4qZaV3p6b182ym5dtEnX9940g9DjMzDfMYtXbVpzJh9qxgtdhBoK4dLrmSsHX/uNlCiJEZI2t&#10;Y1JwpQCr5ePDAnPtLvxJ512sRIJwyFGBibHLpQylIYth6Dri5P04bzEm6SupPV4S3LZylGVv0mLN&#10;acFgR++GymZ3sgrkdDv49evjuCmaw2FmirLovrdKPT/16zmISH38D9/bG61gNJ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xZl3GAAAA3AAAAA8AAAAAAAAA&#10;AAAAAAAAoQIAAGRycy9kb3ducmV2LnhtbFBLBQYAAAAABAAEAPkAAACUAwAAAAA=&#10;"/>
                        <v:rect id="Rectangle 7318" o:spid="_x0000_s1839" style="position:absolute;left:7693;top:12087;width:22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olsIA&#10;AADcAAAADwAAAGRycy9kb3ducmV2LnhtbERPy2rCQBTdF/yH4Qrd1UldhJg6ilSLWfoC7e6SuSbB&#10;zJ2QmSapX+8sBJeH854vB1OLjlpXWVbwOYlAEOdWV1woOB1/PhIQziNrrC2Tgn9ysFyM3uaYatvz&#10;nrqDL0QIYZeigtL7JpXS5SUZdBPbEAfualuDPsC2kLrFPoSbWk6jKJYGKw4NJTb0XVJ+O/wZBduk&#10;WV0ye++LevO7Pe/Os/Vx5pV6Hw+rLxCeBv8SP92ZVjCNw/xwJhw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wWiWwgAAANwAAAAPAAAAAAAAAAAAAAAAAJgCAABkcnMvZG93&#10;bnJldi54bWxQSwUGAAAAAAQABAD1AAAAhwMAAAAA&#10;" filled="f" stroked="f">
                          <v:textbox inset="0,0,0,0">
                            <w:txbxContent>
                              <w:p w14:paraId="0DFE26E2" w14:textId="77777777" w:rsidR="00F06F1D" w:rsidRDefault="00F06F1D" w:rsidP="002B5AFB">
                                <w:smartTag w:uri="urn:schemas-microsoft-com:office:smarttags" w:element="place">
                                  <w:r>
                                    <w:rPr>
                                      <w:rFonts w:ascii="Courier New" w:hAnsi="Courier New" w:cs="Courier New"/>
                                      <w:color w:val="000000"/>
                                      <w:sz w:val="16"/>
                                      <w:szCs w:val="16"/>
                                    </w:rPr>
                                    <w:t>K2</w:t>
                                  </w:r>
                                </w:smartTag>
                              </w:p>
                            </w:txbxContent>
                          </v:textbox>
                        </v:rect>
                        <v:line id="Line 7319" o:spid="_x0000_s1840" style="position:absolute;visibility:visible;mso-wrap-style:square" from="8438,12133" to="8547,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oval id="Oval 7320" o:spid="_x0000_s1841" style="position:absolute;left:8330;top:12069;width:90;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W3sQA&#10;AADcAAAADwAAAGRycy9kb3ducmV2LnhtbESPQWvCQBSE7wX/w/KE3urGBIOkriJKwR56aLT3R/aZ&#10;BLNvQ/YZ03/fLRR6HGbmG2azm1ynRhpC69nAcpGAIq68bbk2cDm/vaxBBUG22HkmA98UYLedPW2w&#10;sP7BnzSWUqsI4VCggUakL7QOVUMOw8L3xNG7+sGhRDnU2g74iHDX6TRJcu2w5bjQYE+HhqpbeXcG&#10;jvW+zEedySq7Hk+yun19vGdLY57n0/4VlNAk/+G/9skaSP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F1t7EAAAA3AAAAA8AAAAAAAAAAAAAAAAAmAIAAGRycy9k&#10;b3ducmV2LnhtbFBLBQYAAAAABAAEAPUAAACJAwAAAAA=&#10;"/>
                        <v:rect id="Rectangle 7321" o:spid="_x0000_s1842" style="position:absolute;left:8097;top:12026;width:403;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24cQA&#10;AADcAAAADwAAAGRycy9kb3ducmV2LnhtbESPT4vCMBTE74LfITzBm6YqiFajiLrocf0D6u3RPNti&#10;81KarK1++o2wsMdhZn7DzJeNKcSTKpdbVjDoRyCIE6tzThWcT1+9CQjnkTUWlknBixwsF+3WHGNt&#10;az7Q8+hTESDsYlSQeV/GUrokI4Oub0vi4N1tZdAHWaVSV1gHuCnkMIrG0mDOYSHDktYZJY/jj1Gw&#10;m5Sr696+67TY3naX78t0c5p6pbqdZjUD4anx/+G/9l4rGI5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T9uHEAAAA3AAAAA8AAAAAAAAAAAAAAAAAmAIAAGRycy9k&#10;b3ducmV2LnhtbFBLBQYAAAAABAAEAPUAAACJAwAAAAA=&#10;" filled="f" stroked="f">
                          <v:textbox inset="0,0,0,0">
                            <w:txbxContent>
                              <w:p w14:paraId="5C478CC8" w14:textId="77777777" w:rsidR="00F06F1D" w:rsidRDefault="00F06F1D" w:rsidP="002B5AFB">
                                <w:r>
                                  <w:rPr>
                                    <w:rFonts w:ascii="Courier New" w:hAnsi="Courier New" w:cs="Courier New"/>
                                    <w:color w:val="000000"/>
                                    <w:sz w:val="16"/>
                                    <w:szCs w:val="16"/>
                                  </w:rPr>
                                  <w:t>Q2</w:t>
                                </w:r>
                              </w:p>
                            </w:txbxContent>
                          </v:textbox>
                        </v:rect>
                        <v:rect id="Rectangle 7322" o:spid="_x0000_s1843" style="position:absolute;left:8202;top:11812;width:118;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pulcQA&#10;AADcAAAADwAAAGRycy9kb3ducmV2LnhtbESPT4vCMBTE74LfITzBm6aKiFajiLrocf0D6u3RPNti&#10;81KarK1++o2wsMdhZn7DzJeNKcSTKpdbVjDoRyCIE6tzThWcT1+9CQjnkTUWlknBixwsF+3WHGNt&#10;az7Q8+hTESDsYlSQeV/GUrokI4Oub0vi4N1tZdAHWaVSV1gHuCnkMIrG0mDOYSHDktYZJY/jj1Gw&#10;m5Sr696+67TY3naX78t0c5p6pbqdZjUD4anx/+G/9l4rGI5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6bpXEAAAA3AAAAA8AAAAAAAAAAAAAAAAAmAIAAGRycy9k&#10;b3ducmV2LnhtbFBLBQYAAAAABAAEAPUAAACJAwAAAAA=&#10;" filled="f" stroked="f">
                          <v:textbox inset="0,0,0,0">
                            <w:txbxContent>
                              <w:p w14:paraId="12BBA946" w14:textId="77777777" w:rsidR="00F06F1D" w:rsidRDefault="00F06F1D" w:rsidP="002B5AFB">
                                <w:r>
                                  <w:rPr>
                                    <w:rFonts w:ascii="Courier New" w:hAnsi="Courier New" w:cs="Courier New"/>
                                    <w:color w:val="000000"/>
                                    <w:sz w:val="16"/>
                                    <w:szCs w:val="16"/>
                                  </w:rPr>
                                  <w:t>_</w:t>
                                </w:r>
                              </w:p>
                            </w:txbxContent>
                          </v:textbox>
                        </v:rect>
                        <v:line id="Line 7323" o:spid="_x0000_s1844" style="position:absolute;visibility:visible;mso-wrap-style:square" from="8330,11748" to="8438,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rect id="Rectangle 7324" o:spid="_x0000_s1845" style="position:absolute;left:8082;top:11641;width:403;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VecUA&#10;AADcAAAADwAAAGRycy9kb3ducmV2LnhtbESPT2vCQBTE74LfYXlCb7qphxCjq0j/kBxbFdTbI/tM&#10;gtm3IbtN0n76bqHgcZiZ3zCb3Wga0VPnassKnhcRCOLC6ppLBafj+zwB4TyyxsYyKfgmB7vtdLLB&#10;VNuBP6k/+FIECLsUFVTet6mUrqjIoFvYljh4N9sZ9EF2pdQdDgFuGrmMolgarDksVNjSS0XF/fBl&#10;FGRJu7/k9mcom7drdv44r16PK6/U02zcr0F4Gv0j/N/OtYJlHMP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ZFV5xQAAANwAAAAPAAAAAAAAAAAAAAAAAJgCAABkcnMv&#10;ZG93bnJldi54bWxQSwUGAAAAAAQABAD1AAAAigMAAAAA&#10;" filled="f" stroked="f">
                          <v:textbox inset="0,0,0,0">
                            <w:txbxContent>
                              <w:p w14:paraId="3BB63881" w14:textId="77777777" w:rsidR="00F06F1D" w:rsidRDefault="00F06F1D" w:rsidP="002B5AFB">
                                <w:r>
                                  <w:rPr>
                                    <w:rFonts w:ascii="Courier New" w:hAnsi="Courier New" w:cs="Courier New"/>
                                    <w:color w:val="000000"/>
                                    <w:sz w:val="16"/>
                                    <w:szCs w:val="16"/>
                                  </w:rPr>
                                  <w:t>Q2</w:t>
                                </w:r>
                              </w:p>
                            </w:txbxContent>
                          </v:textbox>
                        </v:rect>
                        <v:rect id="Rectangle 7325" o:spid="_x0000_s1846" style="position:absolute;left:4497;top:12701;width:292;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w4s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vljC/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jw4sYAAADcAAAADwAAAAAAAAAAAAAAAACYAgAAZHJz&#10;L2Rvd25yZXYueG1sUEsFBgAAAAAEAAQA9QAAAIsDAAAAAA==&#10;" filled="f" stroked="f">
                          <v:textbox inset="0,0,0,0">
                            <w:txbxContent>
                              <w:p w14:paraId="6FAEA6B2" w14:textId="77777777" w:rsidR="00F06F1D" w:rsidRPr="001A32E8" w:rsidRDefault="00F06F1D" w:rsidP="002B5AFB">
                                <w:pPr>
                                  <w:rPr>
                                    <w:sz w:val="28"/>
                                  </w:rPr>
                                </w:pPr>
                                <w:r w:rsidRPr="001A32E8">
                                  <w:rPr>
                                    <w:rFonts w:ascii="Courier New" w:hAnsi="Courier New" w:cs="Courier New"/>
                                    <w:color w:val="000000"/>
                                    <w:sz w:val="20"/>
                                    <w:szCs w:val="16"/>
                                  </w:rPr>
                                  <w:t>Cp</w:t>
                                </w:r>
                              </w:p>
                            </w:txbxContent>
                          </v:textbox>
                        </v:rect>
                        <v:rect id="Rectangle 7326" o:spid="_x0000_s1847" style="position:absolute;left:5768;top:11406;width:636;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3SL8A&#10;AADcAAAADwAAAGRycy9kb3ducmV2LnhtbERPTa/BQBTdS/yHyZW8HVN9iVCGCCHPktrYXZ2rLZ07&#10;TWfQ59ebhcTy5HzPFq2pxIMaV1pWMBxEIIgzq0vOFRzTTX8MwnlkjZVlUvBPDhbzbmeGibZP3tPj&#10;4HMRQtglqKDwvk6kdFlBBt3A1sSBu9jGoA+wyaVu8BnCTSXjKBpJgyWHhgJrWhWU3Q53o+Bcxkd8&#10;7dNtZCabX79r0+v9tFbqp9cupyA8tf4r/rj/tIJ4FNaGM+EIy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dIvwAAANwAAAAPAAAAAAAAAAAAAAAAAJgCAABkcnMvZG93bnJl&#10;di54bWxQSwUGAAAAAAQABAD1AAAAhAMAAAAA&#10;"/>
                        <v:line id="Line 7327" o:spid="_x0000_s1848" style="position:absolute;flip:x;visibility:visible;mso-wrap-style:square" from="5659,11726" to="5768,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2s4MYAAADcAAAADwAAAGRycy9kb3ducmV2LnhtbESPQWsCMRSE74X+h/AKvRTNKiK6GkUK&#10;Qg9e1LLS23Pz3Cy7edkmqW7/fVMQPA4z8w2zXPe2FVfyoXasYDTMQBCXTtdcKfg8bgczECEia2wd&#10;k4JfCrBePT8tMdfuxnu6HmIlEoRDjgpMjF0uZSgNWQxD1xEn7+K8xZikr6T2eEtw28pxlk2lxZrT&#10;gsGO3g2VzeHHKpCz3du335wnTdGcTnNTlEX3tVPq9aXfLEBE6uMjfG9/aAXj6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rODGAAAA3AAAAA8AAAAAAAAA&#10;AAAAAAAAoQIAAGRycy9kb3ducmV2LnhtbFBLBQYAAAAABAAEAPkAAACUAwAAAAA=&#10;"/>
                        <v:rect id="Rectangle 7328" o:spid="_x0000_s1849" style="position:absolute;left:5786;top:11652;width:331;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S8MA&#10;AADcAAAADwAAAGRycy9kb3ducmV2LnhtbERPu27CMBTdK/EP1kXqVhwyUBIwCPEQjC2pBGxX8SWJ&#10;iK+j2CRpv74eKnU8Ou/lejC16Kh1lWUF00kEgji3uuJCwVd2eJuDcB5ZY22ZFHyTg/Vq9LLEVNue&#10;P6k7+0KEEHYpKii9b1IpXV6SQTexDXHg7rY16ANsC6lb7EO4qWUcRTNpsOLQUGJD25Lyx/lpFBzn&#10;zeZ6sj99Ue9vx8vHJdlliVfqdTxsFiA8Df5f/Oc+aQXxe5gf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j+S8MAAADcAAAADwAAAAAAAAAAAAAAAACYAgAAZHJzL2Rv&#10;d25yZXYueG1sUEsFBgAAAAAEAAQA9QAAAIgDAAAAAA==&#10;" filled="f" stroked="f">
                          <v:textbox inset="0,0,0,0">
                            <w:txbxContent>
                              <w:p w14:paraId="5546F9FC" w14:textId="77777777" w:rsidR="00F06F1D" w:rsidRDefault="00F06F1D" w:rsidP="002B5AFB">
                                <w:r>
                                  <w:rPr>
                                    <w:rFonts w:ascii="Courier New" w:hAnsi="Courier New" w:cs="Courier New"/>
                                    <w:color w:val="000000"/>
                                    <w:sz w:val="16"/>
                                    <w:szCs w:val="16"/>
                                  </w:rPr>
                                  <w:t>J1</w:t>
                                </w:r>
                              </w:p>
                            </w:txbxContent>
                          </v:textbox>
                        </v:rect>
                        <v:line id="Line 7329" o:spid="_x0000_s1850" style="position:absolute;flip:x;visibility:visible;mso-wrap-style:square" from="5532,11919" to="5641,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I2O8YAAADcAAAADwAAAGRycy9kb3ducmV2LnhtbESPQWsCMRSE7wX/Q3hCL0WzSqm6GkUK&#10;hR68VGXF23Pz3Cy7edkmqW7/fVMo9DjMzDfMatPbVtzIh9qxgsk4A0FcOl1zpeB4eBvNQYSIrLF1&#10;TAq+KcBmPXhYYa7dnT/oto+VSBAOOSowMXa5lKE0ZDGMXUecvKvzFmOSvpLa4z3BbSunWfYiLdac&#10;Fgx29GqobPZfVoGc754+/fby3BTN6bQwRVl0551Sj8N+uwQRqY//4b/2u1YwnU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yNjvGAAAA3AAAAA8AAAAAAAAA&#10;AAAAAAAAoQIAAGRycy9kb3ducmV2LnhtbFBLBQYAAAAABAAEAPkAAACUAwAAAAA=&#10;"/>
                        <v:oval id="Oval 7330" o:spid="_x0000_s1851" style="position:absolute;left:5641;top:11855;width:91;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AA8QA&#10;AADcAAAADwAAAGRycy9kb3ducmV2LnhtbESPQWvCQBSE70L/w/IKvZmNCdqSuopUCnrowbS9P7LP&#10;JJh9G7KvMf33XaHgcZiZb5j1dnKdGmkIrWcDiyQFRVx523Jt4Ovzff4CKgiyxc4zGfilANvNw2yN&#10;hfVXPtFYSq0ihEOBBhqRvtA6VA05DInviaN39oNDiXKotR3wGuGu01marrTDluNCgz29NVRdyh9n&#10;YF/vytWoc1nm5/1Blpfvj2O+MObpcdq9ghKa5B7+bx+sgew5g9u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cQAPEAAAA3AAAAA8AAAAAAAAAAAAAAAAAmAIAAGRycy9k&#10;b3ducmV2LnhtbFBLBQYAAAAABAAEAPUAAACJAwAAAAA=&#10;"/>
                        <v:rect id="Rectangle 7331" o:spid="_x0000_s1852" style="position:absolute;left:5768;top:11812;width:234;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gPMUA&#10;AADcAAAADwAAAGRycy9kb3ducmV2LnhtbESPS4vCQBCE78L+h6EX9qaTdcFHdBRZXfToC9Rbk2mT&#10;YKYnZGZN9Nc7guCxqKqvqPG0MYW4UuVyywq+OxEI4sTqnFMF+91fewDCeWSNhWVScCMH08lHa4yx&#10;tjVv6Lr1qQgQdjEqyLwvYyldkpFB17ElcfDOtjLog6xSqSusA9wUshtFPWkw57CQYUm/GSWX7b9R&#10;sByUs+PK3uu0WJyWh/VhON8NvVJfn81sBMJT49/hV3ulFXT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ymA8xQAAANwAAAAPAAAAAAAAAAAAAAAAAJgCAABkcnMv&#10;ZG93bnJldi54bWxQSwUGAAAAAAQABAD1AAAAigMAAAAA&#10;" filled="f" stroked="f">
                          <v:textbox inset="0,0,0,0">
                            <w:txbxContent>
                              <w:p w14:paraId="20166041" w14:textId="77777777" w:rsidR="00F06F1D" w:rsidRDefault="00F06F1D" w:rsidP="002B5AFB">
                                <w:r>
                                  <w:rPr>
                                    <w:rFonts w:ascii="Courier New" w:hAnsi="Courier New" w:cs="Courier New"/>
                                    <w:color w:val="000000"/>
                                    <w:sz w:val="16"/>
                                    <w:szCs w:val="16"/>
                                  </w:rPr>
                                  <w:t>CP</w:t>
                                </w:r>
                              </w:p>
                            </w:txbxContent>
                          </v:textbox>
                        </v:rect>
                        <v:line id="Line 7332" o:spid="_x0000_s1853" style="position:absolute;flip:x;visibility:visible;mso-wrap-style:square" from="5659,12112" to="5768,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WVo8YAAADcAAAADwAAAGRycy9kb3ducmV2LnhtbESPQWsCMRSE74X+h/AKXkrNVqTVrVFE&#10;EDx4UctKb8/N62bZzcs2ibr+e1Mo9DjMzDfMbNHbVlzIh9qxgtdhBoK4dLrmSsHnYf0yAREissbW&#10;MSm4UYDF/PFhhrl2V97RZR8rkSAcclRgYuxyKUNpyGIYuo44ed/OW4xJ+kpqj9cEt60cZdmbtFhz&#10;WjDY0cpQ2ezPVoGcbJ9//PI0bormeJyaoiy6r61Sg6d++QEiUh//w3/tjVYweh/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FlaPGAAAA3AAAAA8AAAAAAAAA&#10;AAAAAAAAoQIAAGRycy9kb3ducmV2LnhtbFBLBQYAAAAABAAEAPkAAACUAwAAAAA=&#10;"/>
                        <v:rect id="Rectangle 7333" o:spid="_x0000_s1854" style="position:absolute;left:5786;top:12005;width:511;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9d08UA&#10;AADcAAAADwAAAGRycy9kb3ducmV2LnhtbESPS4vCQBCE78L+h6EX9qaTFdZHdBRZXfToC9Rbk2mT&#10;YKYnZGZN9Nc7guCxqKqvqPG0MYW4UuVyywq+OxEI4sTqnFMF+91fewDCeWSNhWVScCMH08lHa4yx&#10;tjVv6Lr1qQgQdjEqyLwvYyldkpFB17ElcfDOtjLog6xSqSusA9wUshtFPWkw57CQYUm/GSWX7b9R&#10;sByUs+PK3uu0WJyWh/VhON8NvVJfn81sBMJT49/hV3ulFXT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13TxQAAANwAAAAPAAAAAAAAAAAAAAAAAJgCAABkcnMv&#10;ZG93bnJldi54bWxQSwUGAAAAAAQABAD1AAAAigMAAAAA&#10;" filled="f" stroked="f">
                          <v:textbox inset="0,0,0,0">
                            <w:txbxContent>
                              <w:p w14:paraId="1E2988A0" w14:textId="77777777" w:rsidR="00F06F1D" w:rsidRDefault="00F06F1D" w:rsidP="002B5AFB">
                                <w:r>
                                  <w:rPr>
                                    <w:rFonts w:ascii="Courier New" w:hAnsi="Courier New" w:cs="Courier New"/>
                                    <w:color w:val="000000"/>
                                    <w:sz w:val="16"/>
                                    <w:szCs w:val="16"/>
                                  </w:rPr>
                                  <w:t>K1</w:t>
                                </w:r>
                              </w:p>
                            </w:txbxContent>
                          </v:textbox>
                        </v:rect>
                        <v:line id="Line 7334" o:spid="_x0000_s1855" style="position:absolute;visibility:visible;mso-wrap-style:square" from="6531,12112" to="664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8vMMYAAADcAAAADwAAAGRycy9kb3ducmV2LnhtbESPQWvCQBSE7wX/w/IEb3VThbR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LzDGAAAA3AAAAA8AAAAAAAAA&#10;AAAAAAAAoQIAAGRycy9kb3ducmV2LnhtbFBLBQYAAAAABAAEAPkAAACUAwAAAAA=&#10;"/>
                        <v:oval id="Oval 7335" o:spid="_x0000_s1856" style="position:absolute;left:6422;top:12047;width:91;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vjm8QA&#10;AADcAAAADwAAAGRycy9kb3ducmV2LnhtbESPT2vCQBTE74LfYXlCb7rR4B+iq0ilYA89NLb3R/aZ&#10;BLNvQ/Y1xm/vFgo9DjPzG2Z3GFyjeupC7dnAfJaAIi68rbk08HV5m25ABUG22HgmAw8KcNiPRzvM&#10;rL/zJ/W5lCpCOGRooBJpM61DUZHDMPMtcfSuvnMoUXalth3eI9w1epEkK+2w5rhQYUuvFRW3/McZ&#10;OJXHfNXrVJbp9XSW5e374z2dG/MyGY5bUEKD/If/2mdrYLFew++ZeAT0/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r45vEAAAA3AAAAA8AAAAAAAAAAAAAAAAAmAIAAGRycy9k&#10;b3ducmV2LnhtbFBLBQYAAAAABAAEAPUAAACJAwAAAAA=&#10;"/>
                        <v:rect id="Rectangle 7336" o:spid="_x0000_s1857" style="position:absolute;left:6212;top:11975;width:47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7yTcMA&#10;AADcAAAADwAAAGRycy9kb3ducmV2LnhtbERPu27CMBTdK/EP1kXqVhwyUBIwCPEQjC2pBGxX8SWJ&#10;iK+j2CRpv74eKnU8Ou/lejC16Kh1lWUF00kEgji3uuJCwVd2eJuDcB5ZY22ZFHyTg/Vq9LLEVNue&#10;P6k7+0KEEHYpKii9b1IpXV6SQTexDXHg7rY16ANsC6lb7EO4qWUcRTNpsOLQUGJD25Lyx/lpFBzn&#10;zeZ6sj99Ue9vx8vHJdlliVfqdTxsFiA8Df5f/Oc+aQXxe1gb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7yTcMAAADcAAAADwAAAAAAAAAAAAAAAACYAgAAZHJzL2Rv&#10;d25yZXYueG1sUEsFBgAAAAAEAAQA9QAAAIgDAAAAAA==&#10;" filled="f" stroked="f">
                          <v:textbox inset="0,0,0,0">
                            <w:txbxContent>
                              <w:p w14:paraId="3931263B" w14:textId="77777777" w:rsidR="00F06F1D" w:rsidRDefault="00F06F1D" w:rsidP="002B5AFB">
                                <w:r>
                                  <w:rPr>
                                    <w:rFonts w:ascii="Courier New" w:hAnsi="Courier New" w:cs="Courier New"/>
                                    <w:color w:val="000000"/>
                                    <w:sz w:val="16"/>
                                    <w:szCs w:val="16"/>
                                  </w:rPr>
                                  <w:t>Q1</w:t>
                                </w:r>
                              </w:p>
                            </w:txbxContent>
                          </v:textbox>
                        </v:rect>
                        <v:rect id="Rectangle 7337" o:spid="_x0000_s1858" style="position:absolute;left:6295;top:11791;width:117;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JX1sYA&#10;AADcAAAADwAAAGRycy9kb3ducmV2LnhtbESPQWvCQBSE7wX/w/KE3uqmOVgTXUW0khzbKNjeHtln&#10;Epp9G7Jbk/bXdwuCx2FmvmFWm9G04kq9aywreJ5FIIhLqxuuFJyOh6cFCOeRNbaWScEPOdisJw8r&#10;TLUd+J2uha9EgLBLUUHtfZdK6cqaDLqZ7YiDd7G9QR9kX0nd4xDgppVxFM2lwYbDQo0d7Woqv4pv&#10;oyBbdNuP3P4OVfv6mZ3fzsn+mHilHqfjdgnC0+jv4Vs71wrilwT+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JX1sYAAADcAAAADwAAAAAAAAAAAAAAAACYAgAAZHJz&#10;L2Rvd25yZXYueG1sUEsFBgAAAAAEAAQA9QAAAIsDAAAAAA==&#10;" filled="f" stroked="f">
                          <v:textbox inset="0,0,0,0">
                            <w:txbxContent>
                              <w:p w14:paraId="32F7E838" w14:textId="77777777" w:rsidR="00F06F1D" w:rsidRDefault="00F06F1D" w:rsidP="002B5AFB">
                                <w:r>
                                  <w:rPr>
                                    <w:rFonts w:ascii="Courier New" w:hAnsi="Courier New" w:cs="Courier New"/>
                                    <w:color w:val="000000"/>
                                    <w:sz w:val="16"/>
                                    <w:szCs w:val="16"/>
                                  </w:rPr>
                                  <w:t>_</w:t>
                                </w:r>
                              </w:p>
                            </w:txbxContent>
                          </v:textbox>
                        </v:rect>
                        <v:line id="Line 7338" o:spid="_x0000_s1859" style="position:absolute;visibility:visible;mso-wrap-style:square" from="6422,11726" to="6531,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v:rect id="Rectangle 7339" o:spid="_x0000_s1860" style="position:absolute;left:6183;top:11637;width:47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Er98QA&#10;AADcAAAADwAAAGRycy9kb3ducmV2LnhtbESPT4vCMBTE7wt+h/AEb2uqB6nVKKK76HH9A+rt0Tzb&#10;YvNSmmjrfnojCB6HmfkNM523phR3ql1hWcGgH4EgTq0uOFNw2P9+xyCcR9ZYWiYFD3Iwn3W+ppho&#10;2/CW7jufiQBhl6CC3PsqkdKlORl0fVsRB+9ia4M+yDqTusYmwE0ph1E0kgYLDgs5VrTMKb3ubkbB&#10;Oq4Wp439b7Ly57w+/h3Hq/3YK9XrtosJCE+t/4Tf7Y1WMIwH8Do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BK/fEAAAA3AAAAA8AAAAAAAAAAAAAAAAAmAIAAGRycy9k&#10;b3ducmV2LnhtbFBLBQYAAAAABAAEAPUAAACJAwAAAAA=&#10;" filled="f" stroked="f">
                          <v:textbox inset="0,0,0,0">
                            <w:txbxContent>
                              <w:p w14:paraId="383AD54C" w14:textId="77777777" w:rsidR="00F06F1D" w:rsidRDefault="00F06F1D" w:rsidP="002B5AFB">
                                <w:r>
                                  <w:rPr>
                                    <w:rFonts w:ascii="Courier New" w:hAnsi="Courier New" w:cs="Courier New"/>
                                    <w:color w:val="000000"/>
                                    <w:sz w:val="16"/>
                                    <w:szCs w:val="16"/>
                                  </w:rPr>
                                  <w:t>Q1</w:t>
                                </w:r>
                              </w:p>
                            </w:txbxContent>
                          </v:textbox>
                        </v:rect>
                      </v:group>
                      <v:rect id="Rectangle 7340" o:spid="_x0000_s1861" style="position:absolute;left:5059;top:10647;width:146;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1gMQA&#10;AADcAAAADwAAAGRycy9kb3ducmV2LnhtbESPT4vCMBTE78J+h/AWvGm6PSy1axRxFT36D1xvj+bZ&#10;FpuX0mRt9dMbQfA4zMxvmPG0M5W4UuNKywq+hhEI4szqknMFh/1ykIBwHlljZZkU3MjBdPLRG2Oq&#10;bctbuu58LgKEXYoKCu/rVEqXFWTQDW1NHLyzbQz6IJtc6gbbADeVjKPoWxosOSwUWNO8oOyy+zcK&#10;Vkk9+1vbe5tXi9PquDmOfvcjr1T/s5v9gPDU+Xf41V5rBXES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TtYDEAAAA3AAAAA8AAAAAAAAAAAAAAAAAmAIAAGRycy9k&#10;b3ducmV2LnhtbFBLBQYAAAAABAAEAPUAAACJAwAAAAA=&#10;" filled="f" stroked="f">
                        <v:textbox inset="0,0,0,0">
                          <w:txbxContent>
                            <w:p w14:paraId="08955FAF" w14:textId="77777777" w:rsidR="00F06F1D" w:rsidRPr="001A32E8" w:rsidRDefault="00F06F1D" w:rsidP="002B5AFB">
                              <w:pPr>
                                <w:rPr>
                                  <w:sz w:val="28"/>
                                </w:rPr>
                              </w:pPr>
                              <w:r w:rsidRPr="001A32E8">
                                <w:rPr>
                                  <w:rFonts w:ascii="Courier New" w:hAnsi="Courier New" w:cs="Courier New"/>
                                  <w:color w:val="000000"/>
                                  <w:sz w:val="20"/>
                                  <w:szCs w:val="16"/>
                                </w:rPr>
                                <w:t>1</w:t>
                              </w:r>
                            </w:p>
                          </w:txbxContent>
                        </v:textbox>
                      </v:rect>
                    </v:group>
                  </w:pict>
                </mc:Fallback>
              </mc:AlternateContent>
            </w:r>
            <w:r w:rsidR="002B5AFB" w:rsidRPr="00BC12C0">
              <w:rPr>
                <w:sz w:val="26"/>
                <w:szCs w:val="26"/>
              </w:rPr>
              <w:t>J</w:t>
            </w:r>
            <w:r w:rsidR="002B5AFB" w:rsidRPr="00BC12C0">
              <w:rPr>
                <w:sz w:val="26"/>
                <w:szCs w:val="26"/>
                <w:vertAlign w:val="subscript"/>
              </w:rPr>
              <w:t>1</w:t>
            </w:r>
            <w:r w:rsidR="002B5AFB" w:rsidRPr="00BC12C0">
              <w:rPr>
                <w:sz w:val="26"/>
                <w:szCs w:val="26"/>
              </w:rPr>
              <w:t xml:space="preserve"> = K</w:t>
            </w:r>
            <w:r w:rsidR="002B5AFB" w:rsidRPr="00BC12C0">
              <w:rPr>
                <w:sz w:val="26"/>
                <w:szCs w:val="26"/>
                <w:vertAlign w:val="subscript"/>
              </w:rPr>
              <w:t>1</w:t>
            </w:r>
            <w:r w:rsidR="002B5AFB" w:rsidRPr="00BC12C0">
              <w:rPr>
                <w:sz w:val="26"/>
                <w:szCs w:val="26"/>
              </w:rPr>
              <w:t xml:space="preserve"> = “ 1”</w:t>
            </w:r>
          </w:p>
          <w:p w14:paraId="69F0ADF2" w14:textId="77777777" w:rsidR="002B5AFB" w:rsidRPr="00BC12C0" w:rsidRDefault="002B5AFB" w:rsidP="00302333">
            <w:pPr>
              <w:rPr>
                <w:sz w:val="26"/>
                <w:szCs w:val="26"/>
              </w:rPr>
            </w:pPr>
            <w:r w:rsidRPr="00BC12C0">
              <w:rPr>
                <w:sz w:val="26"/>
                <w:szCs w:val="26"/>
              </w:rPr>
              <w:t>J</w:t>
            </w:r>
            <w:r w:rsidRPr="00BC12C0">
              <w:rPr>
                <w:sz w:val="26"/>
                <w:szCs w:val="26"/>
                <w:vertAlign w:val="subscript"/>
              </w:rPr>
              <w:t>2</w:t>
            </w:r>
            <w:r w:rsidRPr="00BC12C0">
              <w:rPr>
                <w:sz w:val="26"/>
                <w:szCs w:val="26"/>
              </w:rPr>
              <w:t xml:space="preserve"> = K</w:t>
            </w:r>
            <w:r w:rsidRPr="00BC12C0">
              <w:rPr>
                <w:sz w:val="26"/>
                <w:szCs w:val="26"/>
                <w:vertAlign w:val="subscript"/>
              </w:rPr>
              <w:t>2</w:t>
            </w:r>
            <w:r w:rsidRPr="00BC12C0">
              <w:rPr>
                <w:sz w:val="26"/>
                <w:szCs w:val="26"/>
              </w:rPr>
              <w:t xml:space="preserve"> = Q</w:t>
            </w:r>
            <w:r w:rsidRPr="00BC12C0">
              <w:rPr>
                <w:sz w:val="26"/>
                <w:szCs w:val="26"/>
                <w:vertAlign w:val="subscript"/>
              </w:rPr>
              <w:t>1</w:t>
            </w:r>
          </w:p>
          <w:p w14:paraId="514E0031" w14:textId="77777777" w:rsidR="002B5AFB" w:rsidRPr="00BC12C0" w:rsidRDefault="002B5AFB" w:rsidP="00302333">
            <w:pPr>
              <w:rPr>
                <w:sz w:val="26"/>
                <w:szCs w:val="26"/>
              </w:rPr>
            </w:pPr>
            <w:r w:rsidRPr="00BC12C0">
              <w:rPr>
                <w:sz w:val="26"/>
                <w:szCs w:val="26"/>
              </w:rPr>
              <w:t>Sơ đồ mạch logic</w:t>
            </w:r>
          </w:p>
          <w:p w14:paraId="386A4B7E" w14:textId="77777777" w:rsidR="002B5AFB" w:rsidRPr="00BC12C0" w:rsidRDefault="002B5AFB" w:rsidP="00302333">
            <w:pPr>
              <w:rPr>
                <w:sz w:val="26"/>
                <w:szCs w:val="26"/>
              </w:rPr>
            </w:pPr>
          </w:p>
          <w:p w14:paraId="60DEE5A2" w14:textId="77777777" w:rsidR="002B5AFB" w:rsidRPr="00BC12C0" w:rsidRDefault="002B5AFB" w:rsidP="00302333">
            <w:pPr>
              <w:rPr>
                <w:sz w:val="26"/>
                <w:szCs w:val="26"/>
              </w:rPr>
            </w:pPr>
          </w:p>
          <w:p w14:paraId="621C4EEB" w14:textId="77777777" w:rsidR="002B5AFB" w:rsidRPr="00BC12C0" w:rsidRDefault="002B5AFB" w:rsidP="00302333">
            <w:pPr>
              <w:rPr>
                <w:sz w:val="26"/>
                <w:szCs w:val="26"/>
              </w:rPr>
            </w:pPr>
          </w:p>
          <w:p w14:paraId="730C69C1" w14:textId="77777777" w:rsidR="002B5AFB" w:rsidRPr="00BC12C0" w:rsidRDefault="002B5AFB" w:rsidP="00302333">
            <w:pPr>
              <w:rPr>
                <w:sz w:val="26"/>
                <w:szCs w:val="26"/>
              </w:rPr>
            </w:pPr>
          </w:p>
          <w:p w14:paraId="3E420FE4" w14:textId="77777777" w:rsidR="002B5AFB" w:rsidRPr="00BC12C0" w:rsidRDefault="002B5AFB" w:rsidP="00302333">
            <w:pPr>
              <w:rPr>
                <w:sz w:val="26"/>
                <w:szCs w:val="26"/>
              </w:rPr>
            </w:pPr>
          </w:p>
          <w:p w14:paraId="0768848F" w14:textId="77777777" w:rsidR="002B5AFB" w:rsidRPr="00BC12C0" w:rsidRDefault="002B5AFB" w:rsidP="00302333">
            <w:pPr>
              <w:rPr>
                <w:sz w:val="26"/>
                <w:szCs w:val="26"/>
                <w:lang w:val="it-IT"/>
              </w:rPr>
            </w:pPr>
          </w:p>
        </w:tc>
        <w:tc>
          <w:tcPr>
            <w:tcW w:w="1008" w:type="dxa"/>
          </w:tcPr>
          <w:p w14:paraId="4FB2168C" w14:textId="77777777" w:rsidR="002B5AFB" w:rsidRPr="00BC12C0" w:rsidRDefault="002B5AFB" w:rsidP="00302333">
            <w:pPr>
              <w:jc w:val="center"/>
              <w:rPr>
                <w:sz w:val="26"/>
                <w:szCs w:val="26"/>
                <w:lang w:val="fr-FR"/>
              </w:rPr>
            </w:pPr>
            <w:r w:rsidRPr="00BC12C0">
              <w:rPr>
                <w:sz w:val="26"/>
                <w:szCs w:val="26"/>
                <w:lang w:val="fr-FR"/>
              </w:rPr>
              <w:t>0,5</w:t>
            </w:r>
          </w:p>
          <w:p w14:paraId="7E17E653" w14:textId="77777777" w:rsidR="002B5AFB" w:rsidRPr="00BC12C0" w:rsidRDefault="002B5AFB" w:rsidP="00302333">
            <w:pPr>
              <w:jc w:val="center"/>
              <w:rPr>
                <w:sz w:val="26"/>
                <w:szCs w:val="26"/>
                <w:lang w:val="fr-FR"/>
              </w:rPr>
            </w:pPr>
          </w:p>
          <w:p w14:paraId="75EC0CD0" w14:textId="77777777" w:rsidR="002B5AFB" w:rsidRPr="00BC12C0" w:rsidRDefault="002B5AFB" w:rsidP="00302333">
            <w:pPr>
              <w:jc w:val="center"/>
              <w:rPr>
                <w:sz w:val="26"/>
                <w:szCs w:val="26"/>
                <w:lang w:val="fr-FR"/>
              </w:rPr>
            </w:pPr>
          </w:p>
          <w:p w14:paraId="7BB481C4" w14:textId="77777777" w:rsidR="002B5AFB" w:rsidRPr="00BC12C0" w:rsidRDefault="002B5AFB" w:rsidP="00302333">
            <w:pPr>
              <w:jc w:val="center"/>
              <w:rPr>
                <w:sz w:val="26"/>
                <w:szCs w:val="26"/>
                <w:lang w:val="fr-FR"/>
              </w:rPr>
            </w:pPr>
          </w:p>
          <w:p w14:paraId="56E3464B" w14:textId="77777777" w:rsidR="002B5AFB" w:rsidRPr="00BC12C0" w:rsidRDefault="002B5AFB" w:rsidP="00302333">
            <w:pPr>
              <w:jc w:val="center"/>
              <w:rPr>
                <w:sz w:val="26"/>
                <w:szCs w:val="26"/>
                <w:lang w:val="fr-FR"/>
              </w:rPr>
            </w:pPr>
          </w:p>
          <w:p w14:paraId="680CA274" w14:textId="77777777" w:rsidR="002B5AFB" w:rsidRPr="00BC12C0" w:rsidRDefault="002B5AFB" w:rsidP="00302333">
            <w:pPr>
              <w:jc w:val="center"/>
              <w:rPr>
                <w:sz w:val="26"/>
                <w:szCs w:val="26"/>
                <w:lang w:val="fr-FR"/>
              </w:rPr>
            </w:pPr>
          </w:p>
          <w:p w14:paraId="47C13BF8" w14:textId="77777777" w:rsidR="002B5AFB" w:rsidRPr="00BC12C0" w:rsidRDefault="002B5AFB" w:rsidP="00302333">
            <w:pPr>
              <w:jc w:val="center"/>
              <w:rPr>
                <w:sz w:val="26"/>
                <w:szCs w:val="26"/>
                <w:lang w:val="fr-FR"/>
              </w:rPr>
            </w:pPr>
            <w:r w:rsidRPr="00BC12C0">
              <w:rPr>
                <w:sz w:val="26"/>
                <w:szCs w:val="26"/>
                <w:lang w:val="fr-FR"/>
              </w:rPr>
              <w:t>0,5</w:t>
            </w:r>
          </w:p>
          <w:p w14:paraId="5B266E49" w14:textId="77777777" w:rsidR="002B5AFB" w:rsidRPr="00BC12C0" w:rsidRDefault="002B5AFB" w:rsidP="00302333">
            <w:pPr>
              <w:jc w:val="center"/>
              <w:rPr>
                <w:sz w:val="26"/>
                <w:szCs w:val="26"/>
                <w:lang w:val="fr-FR"/>
              </w:rPr>
            </w:pPr>
          </w:p>
          <w:p w14:paraId="6C61D483" w14:textId="77777777" w:rsidR="002B5AFB" w:rsidRPr="00BC12C0" w:rsidRDefault="002B5AFB" w:rsidP="00302333">
            <w:pPr>
              <w:jc w:val="center"/>
              <w:rPr>
                <w:sz w:val="26"/>
                <w:szCs w:val="26"/>
                <w:lang w:val="fr-FR"/>
              </w:rPr>
            </w:pPr>
          </w:p>
          <w:p w14:paraId="0022984F" w14:textId="77777777" w:rsidR="002B5AFB" w:rsidRPr="00BC12C0" w:rsidRDefault="002B5AFB" w:rsidP="00302333">
            <w:pPr>
              <w:jc w:val="center"/>
              <w:rPr>
                <w:sz w:val="26"/>
                <w:szCs w:val="26"/>
                <w:lang w:val="fr-FR"/>
              </w:rPr>
            </w:pPr>
          </w:p>
          <w:p w14:paraId="4A39C5C5" w14:textId="77777777" w:rsidR="002B5AFB" w:rsidRPr="00BC12C0" w:rsidRDefault="002B5AFB" w:rsidP="00302333">
            <w:pPr>
              <w:jc w:val="center"/>
              <w:rPr>
                <w:sz w:val="26"/>
                <w:szCs w:val="26"/>
                <w:lang w:val="fr-FR"/>
              </w:rPr>
            </w:pPr>
            <w:r w:rsidRPr="00BC12C0">
              <w:rPr>
                <w:sz w:val="26"/>
                <w:szCs w:val="26"/>
                <w:lang w:val="fr-FR"/>
              </w:rPr>
              <w:t>1</w:t>
            </w:r>
          </w:p>
        </w:tc>
      </w:tr>
      <w:tr w:rsidR="00AA07DF" w:rsidRPr="00BC12C0" w14:paraId="7BDC8FD1" w14:textId="77777777" w:rsidTr="00CF3944">
        <w:tc>
          <w:tcPr>
            <w:tcW w:w="817" w:type="dxa"/>
          </w:tcPr>
          <w:p w14:paraId="2F502458" w14:textId="77777777" w:rsidR="00AA07DF" w:rsidRPr="00BC12C0" w:rsidRDefault="00AA07DF" w:rsidP="00AA07DF">
            <w:pPr>
              <w:jc w:val="center"/>
              <w:rPr>
                <w:sz w:val="26"/>
                <w:szCs w:val="26"/>
              </w:rPr>
            </w:pPr>
            <w:r w:rsidRPr="00BC12C0">
              <w:rPr>
                <w:sz w:val="26"/>
                <w:szCs w:val="26"/>
              </w:rPr>
              <w:t>2</w:t>
            </w:r>
          </w:p>
        </w:tc>
        <w:tc>
          <w:tcPr>
            <w:tcW w:w="8003" w:type="dxa"/>
          </w:tcPr>
          <w:p w14:paraId="308F1F62" w14:textId="77777777" w:rsidR="00AA07DF" w:rsidRPr="00F65136" w:rsidRDefault="00AA07DF" w:rsidP="00AA07DF">
            <w:pPr>
              <w:spacing w:after="160" w:line="259" w:lineRule="auto"/>
              <w:rPr>
                <w:sz w:val="26"/>
                <w:szCs w:val="26"/>
              </w:rPr>
            </w:pPr>
            <w:r w:rsidRPr="00F65136">
              <w:rPr>
                <w:sz w:val="26"/>
                <w:szCs w:val="26"/>
              </w:rPr>
              <w:t>Các kiểu Biến</w:t>
            </w:r>
          </w:p>
          <w:p w14:paraId="7DB3BD27" w14:textId="77777777" w:rsidR="00AA07DF" w:rsidRPr="005F1097" w:rsidRDefault="00AA07DF" w:rsidP="00AA07DF">
            <w:pPr>
              <w:ind w:left="360"/>
              <w:rPr>
                <w:sz w:val="26"/>
                <w:szCs w:val="26"/>
              </w:rPr>
            </w:pPr>
            <w:r w:rsidRPr="005F1097">
              <w:rPr>
                <w:color w:val="202122"/>
                <w:sz w:val="26"/>
                <w:szCs w:val="26"/>
                <w:shd w:val="clear" w:color="auto" w:fill="FFFFFF"/>
              </w:rPr>
              <w:t>Trong </w:t>
            </w:r>
            <w:hyperlink r:id="rId81" w:tooltip="Lập trình máy tính" w:history="1">
              <w:r w:rsidRPr="005F1097">
                <w:rPr>
                  <w:rStyle w:val="Hyperlink"/>
                  <w:color w:val="0B0080"/>
                  <w:sz w:val="26"/>
                  <w:szCs w:val="26"/>
                  <w:shd w:val="clear" w:color="auto" w:fill="FFFFFF"/>
                </w:rPr>
                <w:t xml:space="preserve">lập trình </w:t>
              </w:r>
            </w:hyperlink>
            <w:r w:rsidRPr="005F1097">
              <w:rPr>
                <w:color w:val="202122"/>
                <w:sz w:val="26"/>
                <w:szCs w:val="26"/>
                <w:shd w:val="clear" w:color="auto" w:fill="FFFFFF"/>
              </w:rPr>
              <w:t>, một </w:t>
            </w:r>
            <w:r w:rsidRPr="005F1097">
              <w:rPr>
                <w:b/>
                <w:bCs/>
                <w:color w:val="202122"/>
                <w:sz w:val="26"/>
                <w:szCs w:val="26"/>
                <w:shd w:val="clear" w:color="auto" w:fill="FFFFFF"/>
              </w:rPr>
              <w:t>biến</w:t>
            </w:r>
            <w:r w:rsidRPr="005F1097">
              <w:rPr>
                <w:color w:val="202122"/>
                <w:sz w:val="26"/>
                <w:szCs w:val="26"/>
                <w:shd w:val="clear" w:color="auto" w:fill="FFFFFF"/>
              </w:rPr>
              <w:t> (</w:t>
            </w:r>
            <w:r w:rsidRPr="005F1097">
              <w:rPr>
                <w:i/>
                <w:iCs/>
                <w:color w:val="202122"/>
                <w:sz w:val="26"/>
                <w:szCs w:val="26"/>
                <w:shd w:val="clear" w:color="auto" w:fill="FFFFFF"/>
              </w:rPr>
              <w:t>variable</w:t>
            </w:r>
            <w:r w:rsidRPr="005F1097">
              <w:rPr>
                <w:color w:val="202122"/>
                <w:sz w:val="26"/>
                <w:szCs w:val="26"/>
                <w:shd w:val="clear" w:color="auto" w:fill="FFFFFF"/>
              </w:rPr>
              <w:t>) hay </w:t>
            </w:r>
            <w:r w:rsidRPr="005F1097">
              <w:rPr>
                <w:b/>
                <w:bCs/>
                <w:color w:val="202122"/>
                <w:sz w:val="26"/>
                <w:szCs w:val="26"/>
                <w:shd w:val="clear" w:color="auto" w:fill="FFFFFF"/>
              </w:rPr>
              <w:t>vô hướng</w:t>
            </w:r>
            <w:r w:rsidRPr="005F1097">
              <w:rPr>
                <w:color w:val="202122"/>
                <w:sz w:val="26"/>
                <w:szCs w:val="26"/>
                <w:shd w:val="clear" w:color="auto" w:fill="FFFFFF"/>
              </w:rPr>
              <w:t> (</w:t>
            </w:r>
            <w:r w:rsidRPr="005F1097">
              <w:rPr>
                <w:i/>
                <w:iCs/>
                <w:color w:val="202122"/>
                <w:sz w:val="26"/>
                <w:szCs w:val="26"/>
                <w:shd w:val="clear" w:color="auto" w:fill="FFFFFF"/>
              </w:rPr>
              <w:t>scalar</w:t>
            </w:r>
            <w:r w:rsidRPr="005F1097">
              <w:rPr>
                <w:color w:val="202122"/>
                <w:sz w:val="26"/>
                <w:szCs w:val="26"/>
                <w:shd w:val="clear" w:color="auto" w:fill="FFFFFF"/>
              </w:rPr>
              <w:t>) là một </w:t>
            </w:r>
            <w:hyperlink r:id="rId82" w:tooltip="Đại chỉ bộ nhớ (trang chưa được viết)" w:history="1">
              <w:r w:rsidRPr="005F1097">
                <w:rPr>
                  <w:rStyle w:val="Hyperlink"/>
                  <w:color w:val="A55858"/>
                  <w:sz w:val="26"/>
                  <w:szCs w:val="26"/>
                  <w:shd w:val="clear" w:color="auto" w:fill="FFFFFF"/>
                </w:rPr>
                <w:t>vị trí lưu trữ</w:t>
              </w:r>
            </w:hyperlink>
            <w:r w:rsidRPr="005F1097">
              <w:rPr>
                <w:color w:val="202122"/>
                <w:sz w:val="26"/>
                <w:szCs w:val="26"/>
                <w:shd w:val="clear" w:color="auto" w:fill="FFFFFF"/>
              </w:rPr>
              <w:t> gắn liền với một </w:t>
            </w:r>
            <w:hyperlink r:id="rId83" w:tooltip="Biểu tượng" w:history="1">
              <w:r w:rsidRPr="005F1097">
                <w:rPr>
                  <w:rStyle w:val="Hyperlink"/>
                  <w:color w:val="0B0080"/>
                  <w:sz w:val="26"/>
                  <w:szCs w:val="26"/>
                  <w:shd w:val="clear" w:color="auto" w:fill="FFFFFF"/>
                </w:rPr>
                <w:t>tên tượng trưng</w:t>
              </w:r>
            </w:hyperlink>
            <w:r w:rsidRPr="005F1097">
              <w:rPr>
                <w:color w:val="202122"/>
                <w:sz w:val="26"/>
                <w:szCs w:val="26"/>
                <w:shd w:val="clear" w:color="auto" w:fill="FFFFFF"/>
              </w:rPr>
              <w:t> (</w:t>
            </w:r>
            <w:hyperlink r:id="rId84" w:tooltip="Định danh (lập trình máy tính)" w:history="1">
              <w:r w:rsidRPr="005F1097">
                <w:rPr>
                  <w:rStyle w:val="Hyperlink"/>
                  <w:i/>
                  <w:iCs/>
                  <w:color w:val="0B0080"/>
                  <w:sz w:val="26"/>
                  <w:szCs w:val="26"/>
                  <w:shd w:val="clear" w:color="auto" w:fill="FFFFFF"/>
                </w:rPr>
                <w:t>định danh</w:t>
              </w:r>
            </w:hyperlink>
            <w:r w:rsidRPr="005F1097">
              <w:rPr>
                <w:color w:val="202122"/>
                <w:sz w:val="26"/>
                <w:szCs w:val="26"/>
                <w:shd w:val="clear" w:color="auto" w:fill="FFFFFF"/>
              </w:rPr>
              <w:t>) liên quan, chứa một số lượng thông tin được biết đến hay chưa được biết đến mà gọi là </w:t>
            </w:r>
            <w:hyperlink r:id="rId85" w:tooltip="Giá trị (khoa học máy tính)" w:history="1">
              <w:r w:rsidRPr="005F1097">
                <w:rPr>
                  <w:rStyle w:val="Hyperlink"/>
                  <w:i/>
                  <w:iCs/>
                  <w:color w:val="0B0080"/>
                  <w:sz w:val="26"/>
                  <w:szCs w:val="26"/>
                  <w:shd w:val="clear" w:color="auto" w:fill="FFFFFF"/>
                </w:rPr>
                <w:t>giá trị</w:t>
              </w:r>
            </w:hyperlink>
            <w:r w:rsidRPr="005F1097">
              <w:rPr>
                <w:color w:val="202122"/>
                <w:sz w:val="26"/>
                <w:szCs w:val="26"/>
                <w:shd w:val="clear" w:color="auto" w:fill="FFFFFF"/>
              </w:rPr>
              <w:t>. Tên biến là cách thường dùng để </w:t>
            </w:r>
            <w:hyperlink r:id="rId86" w:tooltip="Tham chiếu (khoa học máy tính)" w:history="1">
              <w:r w:rsidRPr="005F1097">
                <w:rPr>
                  <w:rStyle w:val="Hyperlink"/>
                  <w:color w:val="0B0080"/>
                  <w:sz w:val="26"/>
                  <w:szCs w:val="26"/>
                  <w:shd w:val="clear" w:color="auto" w:fill="FFFFFF"/>
                </w:rPr>
                <w:t>tham chiếu</w:t>
              </w:r>
            </w:hyperlink>
            <w:r w:rsidRPr="005F1097">
              <w:rPr>
                <w:color w:val="202122"/>
                <w:sz w:val="26"/>
                <w:szCs w:val="26"/>
                <w:shd w:val="clear" w:color="auto" w:fill="FFFFFF"/>
              </w:rPr>
              <w:t> đến giá trị được lưu trữ; việc tách rời tên và nội dung cho phép tên được dùng độc lập với thông tin chính xác mà nó đại diện. Định danh trong </w:t>
            </w:r>
            <w:hyperlink r:id="rId87" w:tooltip="Mã nguồn" w:history="1">
              <w:r w:rsidRPr="005F1097">
                <w:rPr>
                  <w:rStyle w:val="Hyperlink"/>
                  <w:color w:val="0B0080"/>
                  <w:sz w:val="26"/>
                  <w:szCs w:val="26"/>
                  <w:shd w:val="clear" w:color="auto" w:fill="FFFFFF"/>
                </w:rPr>
                <w:t>mã nguồn</w:t>
              </w:r>
            </w:hyperlink>
            <w:r w:rsidRPr="005F1097">
              <w:rPr>
                <w:color w:val="202122"/>
                <w:sz w:val="26"/>
                <w:szCs w:val="26"/>
                <w:shd w:val="clear" w:color="auto" w:fill="FFFFFF"/>
              </w:rPr>
              <w:t> máy tính có thể </w:t>
            </w:r>
            <w:hyperlink r:id="rId88" w:tooltip="Ràng buộc tên" w:history="1">
              <w:r w:rsidRPr="005F1097">
                <w:rPr>
                  <w:rStyle w:val="Hyperlink"/>
                  <w:color w:val="0B0080"/>
                  <w:sz w:val="26"/>
                  <w:szCs w:val="26"/>
                  <w:shd w:val="clear" w:color="auto" w:fill="FFFFFF"/>
                </w:rPr>
                <w:t>bị ràng buộc</w:t>
              </w:r>
            </w:hyperlink>
            <w:r w:rsidRPr="005F1097">
              <w:rPr>
                <w:color w:val="202122"/>
                <w:sz w:val="26"/>
                <w:szCs w:val="26"/>
                <w:shd w:val="clear" w:color="auto" w:fill="FFFFFF"/>
              </w:rPr>
              <w:t> tới một </w:t>
            </w:r>
            <w:hyperlink r:id="rId89" w:tooltip="Giá trị (khoa học máy tính)" w:history="1">
              <w:r w:rsidRPr="005F1097">
                <w:rPr>
                  <w:rStyle w:val="Hyperlink"/>
                  <w:color w:val="0B0080"/>
                  <w:sz w:val="26"/>
                  <w:szCs w:val="26"/>
                  <w:shd w:val="clear" w:color="auto" w:fill="FFFFFF"/>
                </w:rPr>
                <w:t>giá trị</w:t>
              </w:r>
            </w:hyperlink>
            <w:r w:rsidRPr="005F1097">
              <w:rPr>
                <w:color w:val="202122"/>
                <w:sz w:val="26"/>
                <w:szCs w:val="26"/>
                <w:shd w:val="clear" w:color="auto" w:fill="FFFFFF"/>
              </w:rPr>
              <w:t> trong suốt </w:t>
            </w:r>
            <w:hyperlink r:id="rId90" w:tooltip="Thời gian chạy (vòng đời chương trình) (trang chưa được viết)" w:history="1">
              <w:r w:rsidRPr="005F1097">
                <w:rPr>
                  <w:rStyle w:val="Hyperlink"/>
                  <w:color w:val="A55858"/>
                  <w:sz w:val="26"/>
                  <w:szCs w:val="26"/>
                  <w:shd w:val="clear" w:color="auto" w:fill="FFFFFF"/>
                </w:rPr>
                <w:t>thời gian chạy</w:t>
              </w:r>
            </w:hyperlink>
            <w:r w:rsidRPr="005F1097">
              <w:rPr>
                <w:color w:val="202122"/>
                <w:sz w:val="26"/>
                <w:szCs w:val="26"/>
                <w:shd w:val="clear" w:color="auto" w:fill="FFFFFF"/>
              </w:rPr>
              <w:t>, và giá trị của biến có thể thay đổi trong quá trình </w:t>
            </w:r>
            <w:hyperlink r:id="rId91" w:tooltip="Thực thi (điện toán)" w:history="1">
              <w:r w:rsidRPr="005F1097">
                <w:rPr>
                  <w:rStyle w:val="Hyperlink"/>
                  <w:color w:val="0B0080"/>
                  <w:sz w:val="26"/>
                  <w:szCs w:val="26"/>
                  <w:shd w:val="clear" w:color="auto" w:fill="FFFFFF"/>
                </w:rPr>
                <w:t>thực thi chương trình</w:t>
              </w:r>
            </w:hyperlink>
          </w:p>
          <w:p w14:paraId="736C771A" w14:textId="77777777" w:rsidR="00AA07DF" w:rsidRPr="005F1097" w:rsidRDefault="00AA07DF" w:rsidP="00AA07DF">
            <w:pPr>
              <w:ind w:left="360"/>
              <w:rPr>
                <w:sz w:val="26"/>
                <w:szCs w:val="26"/>
              </w:rPr>
            </w:pPr>
            <w:r w:rsidRPr="005F1097">
              <w:rPr>
                <w:color w:val="202122"/>
                <w:sz w:val="26"/>
                <w:szCs w:val="26"/>
                <w:shd w:val="clear" w:color="auto" w:fill="FFFFFF"/>
              </w:rPr>
              <w:t>Các dạng biến thường sử dụng:</w:t>
            </w:r>
          </w:p>
          <w:p w14:paraId="23221D0E" w14:textId="77777777" w:rsidR="00AA07DF" w:rsidRPr="005F1097" w:rsidRDefault="00AA07DF" w:rsidP="00AA07DF">
            <w:pPr>
              <w:ind w:left="360"/>
              <w:rPr>
                <w:sz w:val="26"/>
                <w:szCs w:val="26"/>
              </w:rPr>
            </w:pPr>
            <w:r w:rsidRPr="005F1097">
              <w:rPr>
                <w:sz w:val="26"/>
                <w:szCs w:val="26"/>
              </w:rPr>
              <w:t>Bool: giá trị TRUE/ FALSE</w:t>
            </w:r>
          </w:p>
          <w:p w14:paraId="6EC15842" w14:textId="77777777" w:rsidR="00AA07DF" w:rsidRPr="005F1097" w:rsidRDefault="00AA07DF" w:rsidP="00AA07DF">
            <w:pPr>
              <w:ind w:left="360"/>
              <w:rPr>
                <w:sz w:val="26"/>
                <w:szCs w:val="26"/>
              </w:rPr>
            </w:pPr>
            <w:r w:rsidRPr="005F1097">
              <w:rPr>
                <w:sz w:val="26"/>
                <w:szCs w:val="26"/>
              </w:rPr>
              <w:t xml:space="preserve"> - Int: giá trị số nguyên dương 32 bit </w:t>
            </w:r>
          </w:p>
          <w:p w14:paraId="0A63C255" w14:textId="77777777" w:rsidR="00AA07DF" w:rsidRPr="005F1097" w:rsidRDefault="00AA07DF" w:rsidP="00AA07DF">
            <w:pPr>
              <w:ind w:left="360"/>
              <w:rPr>
                <w:sz w:val="26"/>
                <w:szCs w:val="26"/>
              </w:rPr>
            </w:pPr>
            <w:r w:rsidRPr="005F1097">
              <w:rPr>
                <w:sz w:val="26"/>
                <w:szCs w:val="26"/>
              </w:rPr>
              <w:t xml:space="preserve">- Float: giá trị số thực – </w:t>
            </w:r>
          </w:p>
          <w:p w14:paraId="3022EF27" w14:textId="77777777" w:rsidR="00AA07DF" w:rsidRPr="005F1097" w:rsidRDefault="00AA07DF" w:rsidP="00AA07DF">
            <w:pPr>
              <w:ind w:left="360"/>
              <w:rPr>
                <w:sz w:val="26"/>
                <w:szCs w:val="26"/>
              </w:rPr>
            </w:pPr>
            <w:r w:rsidRPr="005F1097">
              <w:rPr>
                <w:sz w:val="26"/>
                <w:szCs w:val="26"/>
              </w:rPr>
              <w:t xml:space="preserve">String: giá trị chuỗi </w:t>
            </w:r>
          </w:p>
          <w:p w14:paraId="473D6E74" w14:textId="77777777" w:rsidR="00AA07DF" w:rsidRPr="005F1097" w:rsidRDefault="00AA07DF" w:rsidP="00AA07DF">
            <w:pPr>
              <w:ind w:left="360"/>
              <w:rPr>
                <w:sz w:val="26"/>
                <w:szCs w:val="26"/>
              </w:rPr>
            </w:pPr>
            <w:r w:rsidRPr="005F1097">
              <w:rPr>
                <w:sz w:val="26"/>
                <w:szCs w:val="26"/>
              </w:rPr>
              <w:t xml:space="preserve">- Pose: biến vị trí </w:t>
            </w:r>
          </w:p>
          <w:p w14:paraId="1AC33654" w14:textId="77777777" w:rsidR="00AA07DF" w:rsidRPr="00C83B4A" w:rsidRDefault="00AA07DF" w:rsidP="00AA07DF">
            <w:pPr>
              <w:ind w:left="360"/>
              <w:rPr>
                <w:sz w:val="26"/>
                <w:szCs w:val="26"/>
              </w:rPr>
            </w:pPr>
            <w:r w:rsidRPr="005F1097">
              <w:rPr>
                <w:sz w:val="26"/>
                <w:szCs w:val="26"/>
              </w:rPr>
              <w:t>- List:  biến mảng</w:t>
            </w:r>
          </w:p>
          <w:p w14:paraId="4E07F45B" w14:textId="77777777" w:rsidR="00AA07DF" w:rsidRPr="005F1097" w:rsidRDefault="00AA07DF" w:rsidP="00AA07DF">
            <w:pPr>
              <w:rPr>
                <w:sz w:val="26"/>
                <w:szCs w:val="26"/>
              </w:rPr>
            </w:pPr>
            <w:r w:rsidRPr="005F1097">
              <w:rPr>
                <w:sz w:val="26"/>
                <w:szCs w:val="26"/>
              </w:rPr>
              <w:t>Vào Structure chọn Assignment sau đó chọn tab Command để khai báo biến. Có thể khai báo biến hằng số hoặc biến thay đổi bằng các hàm, giá trị trong mảng,...</w:t>
            </w:r>
          </w:p>
          <w:p w14:paraId="2236179C" w14:textId="77777777" w:rsidR="00AA07DF" w:rsidRPr="00485782" w:rsidRDefault="00AA07DF" w:rsidP="00AA07DF">
            <w:pPr>
              <w:rPr>
                <w:sz w:val="26"/>
                <w:szCs w:val="26"/>
              </w:rPr>
            </w:pPr>
          </w:p>
        </w:tc>
        <w:tc>
          <w:tcPr>
            <w:tcW w:w="1008" w:type="dxa"/>
          </w:tcPr>
          <w:p w14:paraId="10347944" w14:textId="77777777" w:rsidR="00AA07DF" w:rsidRPr="00485782" w:rsidRDefault="00AA07DF" w:rsidP="00AA07DF">
            <w:pPr>
              <w:jc w:val="center"/>
              <w:rPr>
                <w:sz w:val="26"/>
                <w:szCs w:val="26"/>
              </w:rPr>
            </w:pPr>
          </w:p>
          <w:p w14:paraId="481CE504" w14:textId="77777777" w:rsidR="00AA07DF" w:rsidRPr="00BC12C0" w:rsidRDefault="00AA07DF" w:rsidP="00AA07DF">
            <w:pPr>
              <w:rPr>
                <w:sz w:val="26"/>
                <w:szCs w:val="26"/>
                <w:lang w:val="fr-FR"/>
              </w:rPr>
            </w:pPr>
            <w:r>
              <w:rPr>
                <w:sz w:val="26"/>
                <w:szCs w:val="26"/>
                <w:lang w:val="fr-FR"/>
              </w:rPr>
              <w:t>0.5</w:t>
            </w:r>
          </w:p>
          <w:p w14:paraId="178AB6F4" w14:textId="77777777" w:rsidR="00AA07DF" w:rsidRPr="00BC12C0" w:rsidRDefault="00AA07DF" w:rsidP="00AA07DF">
            <w:pPr>
              <w:jc w:val="center"/>
              <w:rPr>
                <w:sz w:val="26"/>
                <w:szCs w:val="26"/>
                <w:lang w:val="fr-FR"/>
              </w:rPr>
            </w:pPr>
          </w:p>
          <w:p w14:paraId="3F9962B7" w14:textId="77777777" w:rsidR="00AA07DF" w:rsidRPr="00BC12C0" w:rsidRDefault="00AA07DF" w:rsidP="00AA07DF">
            <w:pPr>
              <w:jc w:val="center"/>
              <w:rPr>
                <w:sz w:val="26"/>
                <w:szCs w:val="26"/>
                <w:lang w:val="fr-FR"/>
              </w:rPr>
            </w:pPr>
          </w:p>
          <w:p w14:paraId="7A6CE988" w14:textId="77777777" w:rsidR="00AA07DF" w:rsidRPr="00BC12C0" w:rsidRDefault="00AA07DF" w:rsidP="00AA07DF">
            <w:pPr>
              <w:jc w:val="center"/>
              <w:rPr>
                <w:sz w:val="26"/>
                <w:szCs w:val="26"/>
                <w:lang w:val="fr-FR"/>
              </w:rPr>
            </w:pPr>
          </w:p>
          <w:p w14:paraId="3F480B8E" w14:textId="77777777" w:rsidR="00AA07DF" w:rsidRPr="00BC12C0" w:rsidRDefault="00AA07DF" w:rsidP="00AA07DF">
            <w:pPr>
              <w:jc w:val="center"/>
              <w:rPr>
                <w:sz w:val="26"/>
                <w:szCs w:val="26"/>
                <w:lang w:val="fr-FR"/>
              </w:rPr>
            </w:pPr>
          </w:p>
          <w:p w14:paraId="49F017E2" w14:textId="77777777" w:rsidR="00AA07DF" w:rsidRPr="00BC12C0" w:rsidRDefault="00AA07DF" w:rsidP="00AA07DF">
            <w:pPr>
              <w:jc w:val="center"/>
              <w:rPr>
                <w:sz w:val="26"/>
                <w:szCs w:val="26"/>
                <w:lang w:val="fr-FR"/>
              </w:rPr>
            </w:pPr>
          </w:p>
          <w:p w14:paraId="1AD11604" w14:textId="77777777" w:rsidR="00AA07DF" w:rsidRPr="00BC12C0" w:rsidRDefault="00AA07DF" w:rsidP="00AA07DF">
            <w:pPr>
              <w:jc w:val="center"/>
              <w:rPr>
                <w:sz w:val="26"/>
                <w:szCs w:val="26"/>
                <w:lang w:val="fr-FR"/>
              </w:rPr>
            </w:pPr>
          </w:p>
          <w:p w14:paraId="624653EB" w14:textId="77777777" w:rsidR="00AA07DF" w:rsidRPr="00BC12C0" w:rsidRDefault="00AA07DF" w:rsidP="00AA07DF">
            <w:pPr>
              <w:jc w:val="center"/>
              <w:rPr>
                <w:sz w:val="26"/>
                <w:szCs w:val="26"/>
                <w:lang w:val="fr-FR"/>
              </w:rPr>
            </w:pPr>
          </w:p>
          <w:p w14:paraId="3F0E4E9D" w14:textId="77777777" w:rsidR="00AA07DF" w:rsidRDefault="00AA07DF" w:rsidP="00AA07DF">
            <w:pPr>
              <w:jc w:val="center"/>
              <w:rPr>
                <w:sz w:val="26"/>
                <w:szCs w:val="26"/>
                <w:lang w:val="fr-FR"/>
              </w:rPr>
            </w:pPr>
          </w:p>
          <w:p w14:paraId="22EABA9F" w14:textId="77777777" w:rsidR="00AA07DF" w:rsidRDefault="00AA07DF" w:rsidP="00AA07DF">
            <w:pPr>
              <w:jc w:val="center"/>
              <w:rPr>
                <w:sz w:val="26"/>
                <w:szCs w:val="26"/>
                <w:lang w:val="fr-FR"/>
              </w:rPr>
            </w:pPr>
          </w:p>
          <w:p w14:paraId="22063A95" w14:textId="77777777" w:rsidR="00AA07DF" w:rsidRPr="00BC12C0" w:rsidRDefault="00AA07DF" w:rsidP="00AA07DF">
            <w:pPr>
              <w:jc w:val="center"/>
              <w:rPr>
                <w:sz w:val="26"/>
                <w:szCs w:val="26"/>
                <w:lang w:val="fr-FR"/>
              </w:rPr>
            </w:pPr>
            <w:r>
              <w:rPr>
                <w:sz w:val="26"/>
                <w:szCs w:val="26"/>
                <w:lang w:val="fr-FR"/>
              </w:rPr>
              <w:t>1.0</w:t>
            </w:r>
          </w:p>
          <w:p w14:paraId="64023148" w14:textId="77777777" w:rsidR="00AA07DF" w:rsidRPr="00BC12C0" w:rsidRDefault="00AA07DF" w:rsidP="00AA07DF">
            <w:pPr>
              <w:jc w:val="center"/>
              <w:rPr>
                <w:sz w:val="26"/>
                <w:szCs w:val="26"/>
                <w:lang w:val="fr-FR"/>
              </w:rPr>
            </w:pPr>
          </w:p>
          <w:p w14:paraId="4329781D" w14:textId="77777777" w:rsidR="00AA07DF" w:rsidRPr="00BC12C0" w:rsidRDefault="00AA07DF" w:rsidP="00AA07DF">
            <w:pPr>
              <w:jc w:val="center"/>
              <w:rPr>
                <w:sz w:val="26"/>
                <w:szCs w:val="26"/>
                <w:lang w:val="fr-FR"/>
              </w:rPr>
            </w:pPr>
          </w:p>
          <w:p w14:paraId="28F1CC06" w14:textId="77777777" w:rsidR="00AA07DF" w:rsidRPr="00BC12C0" w:rsidRDefault="00AA07DF" w:rsidP="00AA07DF">
            <w:pPr>
              <w:jc w:val="center"/>
              <w:rPr>
                <w:sz w:val="26"/>
                <w:szCs w:val="26"/>
                <w:lang w:val="fr-FR"/>
              </w:rPr>
            </w:pPr>
          </w:p>
          <w:p w14:paraId="5F2CD3B3" w14:textId="77777777" w:rsidR="00AA07DF" w:rsidRPr="00BC12C0" w:rsidRDefault="00AA07DF" w:rsidP="00AA07DF">
            <w:pPr>
              <w:jc w:val="center"/>
              <w:rPr>
                <w:sz w:val="26"/>
                <w:szCs w:val="26"/>
                <w:lang w:val="fr-FR"/>
              </w:rPr>
            </w:pPr>
          </w:p>
          <w:p w14:paraId="55C26BD8" w14:textId="77777777" w:rsidR="00AA07DF" w:rsidRPr="00BC12C0" w:rsidRDefault="00AA07DF" w:rsidP="00AA07DF">
            <w:pPr>
              <w:jc w:val="center"/>
              <w:rPr>
                <w:sz w:val="26"/>
                <w:szCs w:val="26"/>
                <w:lang w:val="fr-FR"/>
              </w:rPr>
            </w:pPr>
          </w:p>
          <w:p w14:paraId="1EB013F0" w14:textId="77777777" w:rsidR="00AA07DF" w:rsidRPr="00BC12C0" w:rsidRDefault="00AA07DF" w:rsidP="00AA07DF">
            <w:pPr>
              <w:rPr>
                <w:sz w:val="26"/>
                <w:szCs w:val="26"/>
                <w:lang w:val="fr-FR"/>
              </w:rPr>
            </w:pPr>
          </w:p>
          <w:p w14:paraId="63F9A930" w14:textId="77777777" w:rsidR="00AA07DF" w:rsidRPr="00BC12C0" w:rsidRDefault="00AA07DF" w:rsidP="00AA07DF">
            <w:pPr>
              <w:jc w:val="center"/>
              <w:rPr>
                <w:sz w:val="26"/>
                <w:szCs w:val="26"/>
                <w:lang w:val="fr-FR"/>
              </w:rPr>
            </w:pPr>
            <w:r>
              <w:rPr>
                <w:sz w:val="26"/>
                <w:szCs w:val="26"/>
                <w:lang w:val="fr-FR"/>
              </w:rPr>
              <w:t>0.5</w:t>
            </w:r>
          </w:p>
        </w:tc>
      </w:tr>
      <w:tr w:rsidR="00AA07DF" w:rsidRPr="00BC12C0" w14:paraId="36EAF13D" w14:textId="77777777" w:rsidTr="00CF3944">
        <w:tc>
          <w:tcPr>
            <w:tcW w:w="817" w:type="dxa"/>
          </w:tcPr>
          <w:p w14:paraId="57864F04" w14:textId="77777777" w:rsidR="00AA07DF" w:rsidRPr="00BC12C0" w:rsidRDefault="00AA07DF" w:rsidP="00AA07DF">
            <w:pPr>
              <w:jc w:val="center"/>
              <w:rPr>
                <w:sz w:val="26"/>
                <w:szCs w:val="26"/>
              </w:rPr>
            </w:pPr>
            <w:r w:rsidRPr="00BC12C0">
              <w:rPr>
                <w:sz w:val="26"/>
                <w:szCs w:val="26"/>
              </w:rPr>
              <w:t>3</w:t>
            </w:r>
          </w:p>
        </w:tc>
        <w:tc>
          <w:tcPr>
            <w:tcW w:w="8003" w:type="dxa"/>
          </w:tcPr>
          <w:p w14:paraId="569243AA" w14:textId="77777777" w:rsidR="00AA07DF" w:rsidRPr="00BC12C0" w:rsidRDefault="00AA07DF" w:rsidP="00AA07DF">
            <w:pPr>
              <w:keepNext/>
              <w:spacing w:before="40"/>
              <w:outlineLvl w:val="0"/>
              <w:rPr>
                <w:b/>
                <w:bCs/>
                <w:sz w:val="26"/>
                <w:szCs w:val="26"/>
              </w:rPr>
            </w:pPr>
            <w:r w:rsidRPr="00BC12C0">
              <w:rPr>
                <w:b/>
                <w:bCs/>
                <w:sz w:val="26"/>
                <w:szCs w:val="26"/>
              </w:rPr>
              <w:t>Counter đếm lên ký hiệu : CTU</w:t>
            </w:r>
          </w:p>
          <w:p w14:paraId="443AAA39" w14:textId="77777777" w:rsidR="00AA07DF" w:rsidRPr="00BC12C0" w:rsidRDefault="00AF5F7E" w:rsidP="00AA07DF">
            <w:pPr>
              <w:keepNext/>
              <w:spacing w:before="40"/>
              <w:outlineLvl w:val="0"/>
              <w:rPr>
                <w:bCs/>
                <w:sz w:val="26"/>
                <w:szCs w:val="26"/>
              </w:rPr>
            </w:pPr>
            <w:r>
              <w:rPr>
                <w:noProof/>
                <w:szCs w:val="26"/>
              </w:rPr>
              <w:object w:dxaOrig="1440" w:dyaOrig="1440" w14:anchorId="24CC5E2F">
                <v:shape id="_x0000_s8522" type="#_x0000_t75" style="position:absolute;margin-left:171.4pt;margin-top:9.05pt;width:72.35pt;height:78.05pt;z-index:-251629568" wrapcoords="-170 0 -170 21442 21600 21442 21600 0 -170 0">
                  <v:imagedata r:id="rId7" o:title=""/>
                  <w10:wrap type="through"/>
                </v:shape>
                <o:OLEObject Type="Embed" ProgID="PBrush" ShapeID="_x0000_s8522" DrawAspect="Content" ObjectID="_1741281710" r:id="rId92"/>
              </w:object>
            </w:r>
            <w:r w:rsidR="00AA07DF" w:rsidRPr="00BC12C0">
              <w:rPr>
                <w:bCs/>
                <w:sz w:val="26"/>
                <w:szCs w:val="26"/>
              </w:rPr>
              <w:t xml:space="preserve">       </w:t>
            </w:r>
          </w:p>
          <w:p w14:paraId="19A121E7" w14:textId="77777777" w:rsidR="00AA07DF" w:rsidRPr="00BC12C0" w:rsidRDefault="00AA07DF" w:rsidP="00AA07DF">
            <w:pPr>
              <w:keepNext/>
              <w:spacing w:before="40"/>
              <w:outlineLvl w:val="0"/>
              <w:rPr>
                <w:bCs/>
                <w:sz w:val="26"/>
                <w:szCs w:val="26"/>
              </w:rPr>
            </w:pPr>
          </w:p>
          <w:p w14:paraId="559E628C" w14:textId="77777777" w:rsidR="00AA07DF" w:rsidRPr="00BC12C0" w:rsidRDefault="00AA07DF" w:rsidP="00AA07DF">
            <w:pPr>
              <w:keepNext/>
              <w:spacing w:before="40"/>
              <w:outlineLvl w:val="0"/>
              <w:rPr>
                <w:bCs/>
                <w:sz w:val="26"/>
                <w:szCs w:val="26"/>
              </w:rPr>
            </w:pPr>
          </w:p>
          <w:p w14:paraId="38378793" w14:textId="77777777" w:rsidR="00AA07DF" w:rsidRPr="00BC12C0" w:rsidRDefault="00AA07DF" w:rsidP="00AA07DF">
            <w:pPr>
              <w:keepNext/>
              <w:spacing w:before="40"/>
              <w:outlineLvl w:val="0"/>
              <w:rPr>
                <w:bCs/>
                <w:sz w:val="26"/>
                <w:szCs w:val="26"/>
              </w:rPr>
            </w:pPr>
          </w:p>
          <w:p w14:paraId="4558EFC3" w14:textId="77777777" w:rsidR="00AA07DF" w:rsidRPr="00BC12C0" w:rsidRDefault="00AA07DF" w:rsidP="00AA07DF">
            <w:pPr>
              <w:keepNext/>
              <w:spacing w:before="40"/>
              <w:outlineLvl w:val="0"/>
              <w:rPr>
                <w:bCs/>
                <w:sz w:val="26"/>
                <w:szCs w:val="26"/>
              </w:rPr>
            </w:pPr>
          </w:p>
          <w:p w14:paraId="7FF2F21D" w14:textId="77777777" w:rsidR="00AA07DF" w:rsidRPr="00BC12C0" w:rsidRDefault="00AA07DF" w:rsidP="00AA07DF">
            <w:pPr>
              <w:keepNext/>
              <w:spacing w:before="40"/>
              <w:outlineLvl w:val="0"/>
              <w:rPr>
                <w:bCs/>
                <w:sz w:val="26"/>
                <w:szCs w:val="26"/>
              </w:rPr>
            </w:pPr>
            <w:r w:rsidRPr="00BC12C0">
              <w:rPr>
                <w:bCs/>
                <w:sz w:val="26"/>
                <w:szCs w:val="26"/>
              </w:rPr>
              <w:t xml:space="preserve">Trong đó: </w:t>
            </w:r>
          </w:p>
          <w:p w14:paraId="263F406B" w14:textId="77777777" w:rsidR="00AA07DF" w:rsidRPr="00BC12C0" w:rsidRDefault="00AA07DF" w:rsidP="00AA07DF">
            <w:pPr>
              <w:keepNext/>
              <w:spacing w:before="40"/>
              <w:outlineLvl w:val="0"/>
              <w:rPr>
                <w:bCs/>
                <w:sz w:val="26"/>
                <w:szCs w:val="26"/>
              </w:rPr>
            </w:pPr>
            <w:r w:rsidRPr="00BC12C0">
              <w:rPr>
                <w:bCs/>
                <w:sz w:val="26"/>
                <w:szCs w:val="26"/>
              </w:rPr>
              <w:t>CU là chân nhận xung đếm lên.</w:t>
            </w:r>
          </w:p>
          <w:p w14:paraId="63970257" w14:textId="77777777" w:rsidR="00AA07DF" w:rsidRPr="00BC12C0" w:rsidRDefault="00AA07DF" w:rsidP="00AA07DF">
            <w:pPr>
              <w:keepNext/>
              <w:spacing w:before="40"/>
              <w:outlineLvl w:val="0"/>
              <w:rPr>
                <w:bCs/>
                <w:sz w:val="26"/>
                <w:szCs w:val="26"/>
              </w:rPr>
            </w:pPr>
            <w:r w:rsidRPr="00BC12C0">
              <w:rPr>
                <w:bCs/>
                <w:sz w:val="26"/>
                <w:szCs w:val="26"/>
              </w:rPr>
              <w:t>R là chân reset. Chức năng reset giá trị đếm và Cbit của counter.</w:t>
            </w:r>
          </w:p>
          <w:p w14:paraId="3341A9A9" w14:textId="77777777" w:rsidR="00AA07DF" w:rsidRPr="00BC12C0" w:rsidRDefault="00AA07DF" w:rsidP="00AA07DF">
            <w:pPr>
              <w:keepNext/>
              <w:spacing w:before="40"/>
              <w:outlineLvl w:val="0"/>
              <w:rPr>
                <w:bCs/>
                <w:sz w:val="26"/>
                <w:szCs w:val="26"/>
              </w:rPr>
            </w:pPr>
            <w:r w:rsidRPr="00BC12C0">
              <w:rPr>
                <w:bCs/>
                <w:sz w:val="26"/>
                <w:szCs w:val="26"/>
              </w:rPr>
              <w:t>PV là nơi đặt giá trị đếm của counter.</w:t>
            </w:r>
          </w:p>
          <w:p w14:paraId="79167B01" w14:textId="77777777" w:rsidR="00AA07DF" w:rsidRPr="00BC12C0" w:rsidRDefault="00AA07DF" w:rsidP="00AA07DF">
            <w:pPr>
              <w:keepNext/>
              <w:spacing w:before="40"/>
              <w:outlineLvl w:val="0"/>
              <w:rPr>
                <w:b/>
                <w:bCs/>
                <w:sz w:val="26"/>
                <w:szCs w:val="26"/>
              </w:rPr>
            </w:pPr>
            <w:r w:rsidRPr="00BC12C0">
              <w:rPr>
                <w:b/>
                <w:bCs/>
                <w:sz w:val="26"/>
                <w:szCs w:val="26"/>
              </w:rPr>
              <w:t xml:space="preserve">Nguyên lý hoạt động của </w:t>
            </w:r>
            <w:smartTag w:uri="urn:schemas-microsoft-com:office:smarttags" w:element="stockticker">
              <w:r w:rsidRPr="00BC12C0">
                <w:rPr>
                  <w:b/>
                  <w:bCs/>
                  <w:sz w:val="26"/>
                  <w:szCs w:val="26"/>
                </w:rPr>
                <w:t>CTU</w:t>
              </w:r>
            </w:smartTag>
            <w:r w:rsidRPr="00BC12C0">
              <w:rPr>
                <w:b/>
                <w:bCs/>
                <w:sz w:val="26"/>
                <w:szCs w:val="26"/>
              </w:rPr>
              <w:t>:</w:t>
            </w:r>
          </w:p>
          <w:p w14:paraId="6E79C18F" w14:textId="77777777" w:rsidR="00AA07DF" w:rsidRPr="00BC12C0" w:rsidRDefault="00AA07DF" w:rsidP="00AA07DF">
            <w:pPr>
              <w:keepNext/>
              <w:spacing w:before="40"/>
              <w:jc w:val="both"/>
              <w:outlineLvl w:val="0"/>
              <w:rPr>
                <w:bCs/>
                <w:sz w:val="26"/>
                <w:szCs w:val="26"/>
              </w:rPr>
            </w:pPr>
            <w:r w:rsidRPr="00BC12C0">
              <w:rPr>
                <w:bCs/>
                <w:sz w:val="26"/>
                <w:szCs w:val="26"/>
              </w:rPr>
              <w:t xml:space="preserve">- </w:t>
            </w:r>
            <w:smartTag w:uri="urn:schemas-microsoft-com:office:smarttags" w:element="stockticker">
              <w:r w:rsidRPr="00BC12C0">
                <w:rPr>
                  <w:bCs/>
                  <w:sz w:val="26"/>
                  <w:szCs w:val="26"/>
                </w:rPr>
                <w:t>CTU</w:t>
              </w:r>
            </w:smartTag>
            <w:r w:rsidRPr="00BC12C0">
              <w:rPr>
                <w:bCs/>
                <w:sz w:val="26"/>
                <w:szCs w:val="26"/>
              </w:rPr>
              <w:t xml:space="preserve"> là bộ đếm sườ</w:t>
            </w:r>
            <w:r>
              <w:rPr>
                <w:bCs/>
                <w:sz w:val="26"/>
                <w:szCs w:val="26"/>
              </w:rPr>
              <w:t>n lên của xung tín hiệu đầu vào</w:t>
            </w:r>
            <w:r w:rsidRPr="00BC12C0">
              <w:rPr>
                <w:bCs/>
                <w:sz w:val="26"/>
                <w:szCs w:val="26"/>
              </w:rPr>
              <w:t>, mỗi lần nhận xung cạnh lên tại CTU thì giá trị counter tăng lên 1</w:t>
            </w:r>
            <w:r>
              <w:rPr>
                <w:bCs/>
                <w:sz w:val="26"/>
                <w:szCs w:val="26"/>
              </w:rPr>
              <w:t xml:space="preserve">. Giá trị đếm này được lưu vào </w:t>
            </w:r>
            <w:r w:rsidRPr="00BC12C0">
              <w:rPr>
                <w:bCs/>
                <w:sz w:val="26"/>
                <w:szCs w:val="26"/>
              </w:rPr>
              <w:t>vào thanh ghi 2 byte của bộ đếm gọi là thanh ghi C-word.</w:t>
            </w:r>
          </w:p>
          <w:p w14:paraId="50036FE1" w14:textId="77777777" w:rsidR="00AA07DF" w:rsidRPr="00BC12C0" w:rsidRDefault="00AA07DF" w:rsidP="00AA07DF">
            <w:pPr>
              <w:keepNext/>
              <w:spacing w:before="40"/>
              <w:jc w:val="both"/>
              <w:outlineLvl w:val="0"/>
              <w:rPr>
                <w:bCs/>
                <w:sz w:val="26"/>
                <w:szCs w:val="26"/>
              </w:rPr>
            </w:pPr>
            <w:r w:rsidRPr="00BC12C0">
              <w:rPr>
                <w:bCs/>
                <w:sz w:val="26"/>
                <w:szCs w:val="26"/>
              </w:rPr>
              <w:t xml:space="preserve">- Khi giá trị đếm của counter bằng giá trị đặt </w:t>
            </w:r>
            <w:r>
              <w:rPr>
                <w:bCs/>
                <w:sz w:val="26"/>
                <w:szCs w:val="26"/>
              </w:rPr>
              <w:t>thì Cbit =1</w:t>
            </w:r>
            <w:r w:rsidRPr="00BC12C0">
              <w:rPr>
                <w:bCs/>
                <w:sz w:val="26"/>
                <w:szCs w:val="26"/>
              </w:rPr>
              <w:t>.</w:t>
            </w:r>
          </w:p>
          <w:p w14:paraId="2EE7D7FE" w14:textId="77777777" w:rsidR="00AA07DF" w:rsidRPr="00BC12C0" w:rsidRDefault="00AA07DF" w:rsidP="00AA07DF">
            <w:pPr>
              <w:keepNext/>
              <w:spacing w:before="40"/>
              <w:jc w:val="both"/>
              <w:outlineLvl w:val="0"/>
              <w:rPr>
                <w:bCs/>
                <w:sz w:val="26"/>
                <w:szCs w:val="26"/>
              </w:rPr>
            </w:pPr>
            <w:r w:rsidRPr="00BC12C0">
              <w:rPr>
                <w:bCs/>
                <w:sz w:val="26"/>
                <w:szCs w:val="26"/>
              </w:rPr>
              <w:t>- Bộ đếm tiến CTU có chân thực hiện chức năng reset, khi đầu vào chân reset có giá trị logic bằng 1, lúc đó bộ đếm bị reset. Giá trị của C-word và C-bits đều bằng 0.</w:t>
            </w:r>
          </w:p>
          <w:p w14:paraId="0F55E92B" w14:textId="77777777" w:rsidR="00AA07DF" w:rsidRPr="00BC12C0" w:rsidRDefault="00AA07DF" w:rsidP="00AA07DF">
            <w:pPr>
              <w:keepNext/>
              <w:spacing w:before="40"/>
              <w:jc w:val="both"/>
              <w:outlineLvl w:val="0"/>
              <w:rPr>
                <w:bCs/>
                <w:sz w:val="26"/>
                <w:szCs w:val="26"/>
              </w:rPr>
            </w:pPr>
            <w:r w:rsidRPr="00BC12C0">
              <w:rPr>
                <w:bCs/>
                <w:sz w:val="26"/>
                <w:szCs w:val="26"/>
              </w:rPr>
              <w:t>- Bộ đếm ngừng đếm khi giá trị C-word đạt giá trị 32767.</w:t>
            </w:r>
          </w:p>
          <w:p w14:paraId="6DDECB71" w14:textId="77777777" w:rsidR="00AA07DF" w:rsidRPr="00BC12C0" w:rsidRDefault="00AA07DF" w:rsidP="00AA07DF">
            <w:pPr>
              <w:keepNext/>
              <w:spacing w:before="40"/>
              <w:outlineLvl w:val="0"/>
              <w:rPr>
                <w:bCs/>
                <w:sz w:val="26"/>
                <w:szCs w:val="26"/>
              </w:rPr>
            </w:pPr>
          </w:p>
          <w:p w14:paraId="172FB06E" w14:textId="77777777" w:rsidR="00AA07DF" w:rsidRPr="00BC12C0" w:rsidRDefault="00AF5F7E" w:rsidP="00AA07DF">
            <w:pPr>
              <w:keepNext/>
              <w:spacing w:before="40"/>
              <w:outlineLvl w:val="0"/>
              <w:rPr>
                <w:b/>
                <w:bCs/>
                <w:sz w:val="26"/>
                <w:szCs w:val="26"/>
              </w:rPr>
            </w:pPr>
            <w:r>
              <w:rPr>
                <w:b/>
                <w:bCs/>
                <w:noProof/>
                <w:szCs w:val="26"/>
              </w:rPr>
              <w:object w:dxaOrig="1440" w:dyaOrig="1440" w14:anchorId="4F4606B7">
                <v:shape id="_x0000_s8523" type="#_x0000_t75" style="position:absolute;margin-left:97.9pt;margin-top:3.4pt;width:175.55pt;height:178.85pt;z-index:251687936" wrapcoords="-85 0 -85 21537 21600 21537 21600 0 -85 0">
                  <v:imagedata r:id="rId9" o:title=""/>
                  <w10:wrap type="tight"/>
                </v:shape>
                <o:OLEObject Type="Embed" ProgID="PBrush" ShapeID="_x0000_s8523" DrawAspect="Content" ObjectID="_1741281711" r:id="rId93"/>
              </w:object>
            </w:r>
            <w:r w:rsidR="00AA07DF" w:rsidRPr="00BC12C0">
              <w:rPr>
                <w:b/>
                <w:bCs/>
                <w:sz w:val="26"/>
                <w:szCs w:val="26"/>
              </w:rPr>
              <w:t>Ví dụ về CTU:</w:t>
            </w:r>
          </w:p>
          <w:p w14:paraId="1B90218A" w14:textId="77777777" w:rsidR="00AA07DF" w:rsidRPr="00BC12C0" w:rsidRDefault="00AA07DF" w:rsidP="00AA07DF">
            <w:pPr>
              <w:keepNext/>
              <w:spacing w:before="40"/>
              <w:outlineLvl w:val="0"/>
              <w:rPr>
                <w:bCs/>
                <w:sz w:val="26"/>
                <w:szCs w:val="26"/>
              </w:rPr>
            </w:pPr>
          </w:p>
          <w:p w14:paraId="036359BE" w14:textId="77777777" w:rsidR="00AA07DF" w:rsidRPr="00BC12C0" w:rsidRDefault="00AA07DF" w:rsidP="00AA07DF">
            <w:pPr>
              <w:keepNext/>
              <w:spacing w:before="40"/>
              <w:outlineLvl w:val="0"/>
              <w:rPr>
                <w:bCs/>
                <w:sz w:val="26"/>
                <w:szCs w:val="26"/>
              </w:rPr>
            </w:pPr>
          </w:p>
          <w:p w14:paraId="157680C1" w14:textId="77777777" w:rsidR="00AA07DF" w:rsidRPr="00BC12C0" w:rsidRDefault="00AA07DF" w:rsidP="00AA07DF">
            <w:pPr>
              <w:keepNext/>
              <w:spacing w:before="40"/>
              <w:outlineLvl w:val="0"/>
              <w:rPr>
                <w:bCs/>
                <w:sz w:val="26"/>
                <w:szCs w:val="26"/>
              </w:rPr>
            </w:pPr>
          </w:p>
          <w:p w14:paraId="7E361E76" w14:textId="77777777" w:rsidR="00AA07DF" w:rsidRPr="00BC12C0" w:rsidRDefault="00AA07DF" w:rsidP="00AA07DF">
            <w:pPr>
              <w:keepNext/>
              <w:spacing w:before="40"/>
              <w:outlineLvl w:val="0"/>
              <w:rPr>
                <w:bCs/>
                <w:sz w:val="26"/>
                <w:szCs w:val="26"/>
              </w:rPr>
            </w:pPr>
          </w:p>
          <w:p w14:paraId="7D3B9777" w14:textId="77777777" w:rsidR="00AA07DF" w:rsidRPr="00BC12C0" w:rsidRDefault="00AA07DF" w:rsidP="00AA07DF">
            <w:pPr>
              <w:keepNext/>
              <w:spacing w:before="40"/>
              <w:outlineLvl w:val="0"/>
              <w:rPr>
                <w:bCs/>
                <w:sz w:val="26"/>
                <w:szCs w:val="26"/>
              </w:rPr>
            </w:pPr>
          </w:p>
          <w:p w14:paraId="722EA125" w14:textId="77777777" w:rsidR="00AA07DF" w:rsidRPr="00BC12C0" w:rsidRDefault="00AA07DF" w:rsidP="00AA07DF">
            <w:pPr>
              <w:keepNext/>
              <w:spacing w:before="40"/>
              <w:outlineLvl w:val="0"/>
              <w:rPr>
                <w:bCs/>
                <w:sz w:val="26"/>
                <w:szCs w:val="26"/>
              </w:rPr>
            </w:pPr>
          </w:p>
          <w:p w14:paraId="01E8FE75" w14:textId="77777777" w:rsidR="00AA07DF" w:rsidRPr="00BC12C0" w:rsidRDefault="00AA07DF" w:rsidP="00AA07DF">
            <w:pPr>
              <w:keepNext/>
              <w:spacing w:before="40"/>
              <w:outlineLvl w:val="0"/>
              <w:rPr>
                <w:bCs/>
                <w:sz w:val="26"/>
                <w:szCs w:val="26"/>
              </w:rPr>
            </w:pPr>
          </w:p>
          <w:p w14:paraId="62768546" w14:textId="77777777" w:rsidR="00AA07DF" w:rsidRPr="00BC12C0" w:rsidRDefault="00AA07DF" w:rsidP="00AA07DF">
            <w:pPr>
              <w:keepNext/>
              <w:spacing w:before="40"/>
              <w:outlineLvl w:val="0"/>
              <w:rPr>
                <w:bCs/>
                <w:sz w:val="26"/>
                <w:szCs w:val="26"/>
              </w:rPr>
            </w:pPr>
          </w:p>
          <w:p w14:paraId="77E3C62A" w14:textId="77777777" w:rsidR="00AA07DF" w:rsidRPr="00BC12C0" w:rsidRDefault="00AA07DF" w:rsidP="00AA07DF">
            <w:pPr>
              <w:keepNext/>
              <w:spacing w:before="40"/>
              <w:outlineLvl w:val="0"/>
              <w:rPr>
                <w:bCs/>
                <w:sz w:val="26"/>
                <w:szCs w:val="26"/>
              </w:rPr>
            </w:pPr>
          </w:p>
          <w:p w14:paraId="78363423" w14:textId="77777777" w:rsidR="00AA07DF" w:rsidRPr="00BC12C0" w:rsidRDefault="00AA07DF" w:rsidP="00AA07DF">
            <w:pPr>
              <w:keepNext/>
              <w:spacing w:before="40"/>
              <w:outlineLvl w:val="0"/>
              <w:rPr>
                <w:bCs/>
                <w:sz w:val="26"/>
                <w:szCs w:val="26"/>
              </w:rPr>
            </w:pPr>
          </w:p>
          <w:p w14:paraId="527B1EB8" w14:textId="77777777" w:rsidR="00AA07DF" w:rsidRPr="00BC12C0" w:rsidRDefault="00AA07DF" w:rsidP="00AA07DF">
            <w:pPr>
              <w:keepNext/>
              <w:spacing w:before="40"/>
              <w:outlineLvl w:val="0"/>
              <w:rPr>
                <w:bCs/>
                <w:sz w:val="26"/>
                <w:szCs w:val="26"/>
              </w:rPr>
            </w:pPr>
          </w:p>
          <w:p w14:paraId="58566A5C" w14:textId="77777777" w:rsidR="00AA07DF" w:rsidRPr="00BC12C0" w:rsidRDefault="00AA07DF" w:rsidP="00AA07DF">
            <w:pPr>
              <w:keepNext/>
              <w:spacing w:before="40"/>
              <w:outlineLvl w:val="0"/>
              <w:rPr>
                <w:bCs/>
                <w:sz w:val="26"/>
                <w:szCs w:val="26"/>
              </w:rPr>
            </w:pPr>
            <w:r w:rsidRPr="00BC12C0">
              <w:rPr>
                <w:bCs/>
                <w:sz w:val="26"/>
                <w:szCs w:val="26"/>
              </w:rPr>
              <w:t>Tương tự là couter đếm xuống CTD ký hiệu:</w:t>
            </w:r>
          </w:p>
          <w:p w14:paraId="063B2C62" w14:textId="77777777" w:rsidR="00AA07DF" w:rsidRPr="00BC12C0" w:rsidRDefault="00AA07DF" w:rsidP="00AA07DF">
            <w:pPr>
              <w:keepNext/>
              <w:spacing w:before="40"/>
              <w:jc w:val="center"/>
              <w:outlineLvl w:val="0"/>
              <w:rPr>
                <w:bCs/>
                <w:sz w:val="26"/>
                <w:szCs w:val="26"/>
              </w:rPr>
            </w:pPr>
            <w:r w:rsidRPr="00BC12C0">
              <w:rPr>
                <w:noProof/>
                <w:szCs w:val="26"/>
              </w:rPr>
              <w:drawing>
                <wp:inline distT="0" distB="0" distL="0" distR="0" wp14:anchorId="4C7C8BEC" wp14:editId="5F1ED926">
                  <wp:extent cx="1476190" cy="138095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76190" cy="1380952"/>
                          </a:xfrm>
                          <a:prstGeom prst="rect">
                            <a:avLst/>
                          </a:prstGeom>
                        </pic:spPr>
                      </pic:pic>
                    </a:graphicData>
                  </a:graphic>
                </wp:inline>
              </w:drawing>
            </w:r>
          </w:p>
          <w:p w14:paraId="272260BA" w14:textId="77777777" w:rsidR="00AA07DF" w:rsidRPr="00BC12C0" w:rsidRDefault="00AA07DF" w:rsidP="00AA07DF">
            <w:pPr>
              <w:keepNext/>
              <w:spacing w:before="40"/>
              <w:jc w:val="both"/>
              <w:outlineLvl w:val="0"/>
              <w:rPr>
                <w:bCs/>
                <w:sz w:val="26"/>
                <w:szCs w:val="26"/>
              </w:rPr>
            </w:pPr>
            <w:r w:rsidRPr="00BC12C0">
              <w:rPr>
                <w:bCs/>
                <w:sz w:val="26"/>
                <w:szCs w:val="26"/>
              </w:rPr>
              <w:t xml:space="preserve">Trong đó </w:t>
            </w:r>
          </w:p>
          <w:p w14:paraId="6CE59117" w14:textId="77777777" w:rsidR="00AA07DF" w:rsidRPr="00BC12C0" w:rsidRDefault="00AA07DF" w:rsidP="00AA07DF">
            <w:pPr>
              <w:keepNext/>
              <w:spacing w:before="40"/>
              <w:jc w:val="both"/>
              <w:outlineLvl w:val="0"/>
              <w:rPr>
                <w:bCs/>
                <w:sz w:val="26"/>
                <w:szCs w:val="26"/>
              </w:rPr>
            </w:pPr>
            <w:r w:rsidRPr="00BC12C0">
              <w:rPr>
                <w:bCs/>
                <w:sz w:val="26"/>
                <w:szCs w:val="26"/>
              </w:rPr>
              <w:t>CD là chân nhận xung đếm xuống.</w:t>
            </w:r>
          </w:p>
          <w:p w14:paraId="3DFC112C" w14:textId="77777777" w:rsidR="00AA07DF" w:rsidRPr="00BC12C0" w:rsidRDefault="00AA07DF" w:rsidP="00AA07DF">
            <w:pPr>
              <w:keepNext/>
              <w:spacing w:before="40"/>
              <w:jc w:val="both"/>
              <w:outlineLvl w:val="0"/>
              <w:rPr>
                <w:bCs/>
                <w:sz w:val="26"/>
                <w:szCs w:val="26"/>
              </w:rPr>
            </w:pPr>
            <w:r w:rsidRPr="00BC12C0">
              <w:rPr>
                <w:bCs/>
                <w:sz w:val="26"/>
                <w:szCs w:val="26"/>
              </w:rPr>
              <w:t>LD là chân Load. Khi có xung cạnh lên tại đây, giá trị counter bằng giá trị đặt.</w:t>
            </w:r>
          </w:p>
          <w:p w14:paraId="0A2B9B88" w14:textId="77777777" w:rsidR="00AA07DF" w:rsidRDefault="00AA07DF" w:rsidP="00AA07DF">
            <w:pPr>
              <w:keepNext/>
              <w:spacing w:before="40"/>
              <w:jc w:val="both"/>
              <w:outlineLvl w:val="0"/>
              <w:rPr>
                <w:bCs/>
                <w:sz w:val="26"/>
                <w:szCs w:val="26"/>
              </w:rPr>
            </w:pPr>
            <w:r w:rsidRPr="00BC12C0">
              <w:rPr>
                <w:bCs/>
                <w:sz w:val="26"/>
                <w:szCs w:val="26"/>
              </w:rPr>
              <w:t>PV là nơi đặt giá trị đếm của counter.</w:t>
            </w:r>
          </w:p>
          <w:p w14:paraId="45FA5C04" w14:textId="77777777" w:rsidR="00AA07DF" w:rsidRPr="00BC12C0" w:rsidRDefault="00AA07DF" w:rsidP="00AA07DF">
            <w:pPr>
              <w:keepNext/>
              <w:spacing w:before="40"/>
              <w:jc w:val="both"/>
              <w:outlineLvl w:val="0"/>
              <w:rPr>
                <w:bCs/>
                <w:sz w:val="26"/>
                <w:szCs w:val="26"/>
              </w:rPr>
            </w:pPr>
          </w:p>
          <w:p w14:paraId="30A8D45B" w14:textId="77777777" w:rsidR="00AA07DF" w:rsidRPr="00BC12C0" w:rsidRDefault="00AA07DF" w:rsidP="00AA07DF">
            <w:pPr>
              <w:keepNext/>
              <w:spacing w:before="40"/>
              <w:outlineLvl w:val="0"/>
              <w:rPr>
                <w:b/>
                <w:bCs/>
                <w:sz w:val="26"/>
                <w:szCs w:val="26"/>
              </w:rPr>
            </w:pPr>
            <w:r w:rsidRPr="00BC12C0">
              <w:rPr>
                <w:b/>
                <w:bCs/>
                <w:sz w:val="26"/>
                <w:szCs w:val="26"/>
              </w:rPr>
              <w:t>Nguyên lý hoạt động của CTD:</w:t>
            </w:r>
          </w:p>
          <w:p w14:paraId="57E764CC" w14:textId="77777777" w:rsidR="00AA07DF" w:rsidRPr="00BC12C0" w:rsidRDefault="00AA07DF" w:rsidP="00AA07DF">
            <w:pPr>
              <w:keepNext/>
              <w:spacing w:before="40"/>
              <w:jc w:val="both"/>
              <w:outlineLvl w:val="0"/>
              <w:rPr>
                <w:bCs/>
                <w:sz w:val="26"/>
                <w:szCs w:val="26"/>
              </w:rPr>
            </w:pPr>
            <w:r w:rsidRPr="00BC12C0">
              <w:rPr>
                <w:bCs/>
                <w:sz w:val="26"/>
                <w:szCs w:val="26"/>
              </w:rPr>
              <w:t>- CTD là bộ đếm sườ</w:t>
            </w:r>
            <w:r>
              <w:rPr>
                <w:bCs/>
                <w:sz w:val="26"/>
                <w:szCs w:val="26"/>
              </w:rPr>
              <w:t>n lên của xung tín hiệu đầu vào</w:t>
            </w:r>
            <w:r w:rsidRPr="00BC12C0">
              <w:rPr>
                <w:bCs/>
                <w:sz w:val="26"/>
                <w:szCs w:val="26"/>
              </w:rPr>
              <w:t>, mỗi lần nhận xung cạnh lên tại CTU thì giá trị counter giảm xuống 1</w:t>
            </w:r>
            <w:r>
              <w:rPr>
                <w:bCs/>
                <w:sz w:val="26"/>
                <w:szCs w:val="26"/>
              </w:rPr>
              <w:t xml:space="preserve">. Giá trị đếm này được lưu vào </w:t>
            </w:r>
            <w:r w:rsidRPr="00BC12C0">
              <w:rPr>
                <w:bCs/>
                <w:sz w:val="26"/>
                <w:szCs w:val="26"/>
              </w:rPr>
              <w:t>vào thanh ghi 2 byte của bộ đếm gọi là thanh ghi C-word.</w:t>
            </w:r>
          </w:p>
          <w:p w14:paraId="6312D9B9" w14:textId="77777777" w:rsidR="00AA07DF" w:rsidRPr="00BC12C0" w:rsidRDefault="00AA07DF" w:rsidP="00AA07DF">
            <w:pPr>
              <w:keepNext/>
              <w:spacing w:before="40"/>
              <w:jc w:val="both"/>
              <w:outlineLvl w:val="0"/>
              <w:rPr>
                <w:bCs/>
                <w:sz w:val="26"/>
                <w:szCs w:val="26"/>
              </w:rPr>
            </w:pPr>
            <w:r>
              <w:rPr>
                <w:bCs/>
                <w:sz w:val="26"/>
                <w:szCs w:val="26"/>
              </w:rPr>
              <w:t>- Bộ đếm tiến CTD có chân LD</w:t>
            </w:r>
            <w:r w:rsidRPr="00BC12C0">
              <w:rPr>
                <w:bCs/>
                <w:sz w:val="26"/>
                <w:szCs w:val="26"/>
              </w:rPr>
              <w:t xml:space="preserve">, khi đầu vào chân LD có giá trị logic bằng </w:t>
            </w:r>
            <w:r w:rsidRPr="00BC12C0">
              <w:rPr>
                <w:bCs/>
                <w:sz w:val="26"/>
                <w:szCs w:val="26"/>
              </w:rPr>
              <w:lastRenderedPageBreak/>
              <w:t xml:space="preserve">1, lúc đó bộ đếm </w:t>
            </w:r>
            <w:r>
              <w:rPr>
                <w:bCs/>
                <w:sz w:val="26"/>
                <w:szCs w:val="26"/>
              </w:rPr>
              <w:t xml:space="preserve">có giá trị bằng giá trị đặt (PV) </w:t>
            </w:r>
            <w:r w:rsidRPr="00BC12C0">
              <w:rPr>
                <w:bCs/>
                <w:sz w:val="26"/>
                <w:szCs w:val="26"/>
              </w:rPr>
              <w:t>và C-bits bằng 0.</w:t>
            </w:r>
          </w:p>
          <w:p w14:paraId="65377276" w14:textId="77777777" w:rsidR="00AA07DF" w:rsidRPr="00BC12C0" w:rsidRDefault="00AA07DF" w:rsidP="00AA07DF">
            <w:pPr>
              <w:keepNext/>
              <w:spacing w:before="40"/>
              <w:jc w:val="both"/>
              <w:outlineLvl w:val="0"/>
              <w:rPr>
                <w:bCs/>
                <w:sz w:val="26"/>
                <w:szCs w:val="26"/>
              </w:rPr>
            </w:pPr>
            <w:r w:rsidRPr="00BC12C0">
              <w:rPr>
                <w:bCs/>
                <w:sz w:val="26"/>
                <w:szCs w:val="26"/>
              </w:rPr>
              <w:t>- Khi giá trị đếm của counter</w:t>
            </w:r>
            <w:r>
              <w:rPr>
                <w:bCs/>
                <w:sz w:val="26"/>
                <w:szCs w:val="26"/>
              </w:rPr>
              <w:t xml:space="preserve"> bằng 0 giá trị đặt thì Cbit =</w:t>
            </w:r>
            <w:r w:rsidRPr="00BC12C0">
              <w:rPr>
                <w:bCs/>
                <w:sz w:val="26"/>
                <w:szCs w:val="26"/>
              </w:rPr>
              <w:t>1.</w:t>
            </w:r>
          </w:p>
          <w:p w14:paraId="1B2EF40F" w14:textId="77777777" w:rsidR="00AA07DF" w:rsidRPr="00BC12C0" w:rsidRDefault="00AA07DF" w:rsidP="00AA07DF">
            <w:pPr>
              <w:keepNext/>
              <w:spacing w:before="40"/>
              <w:jc w:val="both"/>
              <w:outlineLvl w:val="0"/>
              <w:rPr>
                <w:bCs/>
                <w:sz w:val="26"/>
                <w:szCs w:val="26"/>
              </w:rPr>
            </w:pPr>
            <w:r w:rsidRPr="00BC12C0">
              <w:rPr>
                <w:bCs/>
                <w:sz w:val="26"/>
                <w:szCs w:val="26"/>
              </w:rPr>
              <w:t>- Bộ đếm ngừng đếm khi giá trị C-word giảm xuống còn 0.</w:t>
            </w:r>
          </w:p>
          <w:p w14:paraId="73559918" w14:textId="77777777" w:rsidR="00AA07DF" w:rsidRPr="00BC12C0" w:rsidRDefault="00AA07DF" w:rsidP="00AA07DF">
            <w:pPr>
              <w:keepNext/>
              <w:spacing w:before="40"/>
              <w:outlineLvl w:val="0"/>
              <w:rPr>
                <w:bCs/>
                <w:sz w:val="26"/>
                <w:szCs w:val="26"/>
              </w:rPr>
            </w:pPr>
            <w:r w:rsidRPr="00BC12C0">
              <w:rPr>
                <w:bCs/>
                <w:sz w:val="26"/>
                <w:szCs w:val="26"/>
              </w:rPr>
              <w:t>Ví dụ về CTD:</w:t>
            </w:r>
          </w:p>
          <w:p w14:paraId="35DF3005" w14:textId="77777777" w:rsidR="00AA07DF" w:rsidRPr="00BC12C0" w:rsidRDefault="00AA07DF" w:rsidP="00AA07DF">
            <w:pPr>
              <w:keepNext/>
              <w:spacing w:before="40"/>
              <w:outlineLvl w:val="0"/>
              <w:rPr>
                <w:bCs/>
                <w:sz w:val="26"/>
                <w:szCs w:val="26"/>
              </w:rPr>
            </w:pPr>
            <w:r w:rsidRPr="00BC12C0">
              <w:rPr>
                <w:noProof/>
                <w:szCs w:val="26"/>
              </w:rPr>
              <w:drawing>
                <wp:inline distT="0" distB="0" distL="0" distR="0" wp14:anchorId="593EB6D0" wp14:editId="3D7D67FD">
                  <wp:extent cx="4944745" cy="3666490"/>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44745" cy="3666490"/>
                          </a:xfrm>
                          <a:prstGeom prst="rect">
                            <a:avLst/>
                          </a:prstGeom>
                        </pic:spPr>
                      </pic:pic>
                    </a:graphicData>
                  </a:graphic>
                </wp:inline>
              </w:drawing>
            </w:r>
          </w:p>
          <w:p w14:paraId="4E4204DC" w14:textId="77777777" w:rsidR="00AA07DF" w:rsidRPr="00BC12C0" w:rsidRDefault="00AA07DF" w:rsidP="00AA07DF">
            <w:pPr>
              <w:keepNext/>
              <w:spacing w:before="40"/>
              <w:outlineLvl w:val="0"/>
              <w:rPr>
                <w:bCs/>
                <w:sz w:val="26"/>
                <w:szCs w:val="26"/>
              </w:rPr>
            </w:pPr>
          </w:p>
          <w:p w14:paraId="55C14BFB" w14:textId="77777777" w:rsidR="00AA07DF" w:rsidRPr="00BC12C0" w:rsidRDefault="00AA07DF" w:rsidP="00AA07DF">
            <w:pPr>
              <w:keepNext/>
              <w:spacing w:before="40"/>
              <w:outlineLvl w:val="0"/>
              <w:rPr>
                <w:bCs/>
                <w:sz w:val="26"/>
                <w:szCs w:val="26"/>
              </w:rPr>
            </w:pPr>
            <w:r w:rsidRPr="00BC12C0">
              <w:rPr>
                <w:bCs/>
                <w:sz w:val="26"/>
                <w:szCs w:val="26"/>
              </w:rPr>
              <w:t>Ví dụ theo yêu cầu của đề:</w:t>
            </w:r>
          </w:p>
          <w:p w14:paraId="738CB0C6" w14:textId="77777777" w:rsidR="00AA07DF" w:rsidRPr="00BC12C0" w:rsidRDefault="00AA07DF" w:rsidP="00AA07DF">
            <w:pPr>
              <w:keepNext/>
              <w:spacing w:before="40"/>
              <w:outlineLvl w:val="0"/>
              <w:rPr>
                <w:bCs/>
                <w:sz w:val="26"/>
                <w:szCs w:val="26"/>
              </w:rPr>
            </w:pPr>
            <w:r w:rsidRPr="00BC12C0">
              <w:rPr>
                <w:noProof/>
                <w:szCs w:val="26"/>
              </w:rPr>
              <w:drawing>
                <wp:inline distT="0" distB="0" distL="0" distR="0" wp14:anchorId="2FE544E1" wp14:editId="0F0B1EF1">
                  <wp:extent cx="4944745" cy="4738370"/>
                  <wp:effectExtent l="0" t="0" r="8255"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44745" cy="4738370"/>
                          </a:xfrm>
                          <a:prstGeom prst="rect">
                            <a:avLst/>
                          </a:prstGeom>
                        </pic:spPr>
                      </pic:pic>
                    </a:graphicData>
                  </a:graphic>
                </wp:inline>
              </w:drawing>
            </w:r>
          </w:p>
        </w:tc>
        <w:tc>
          <w:tcPr>
            <w:tcW w:w="1008" w:type="dxa"/>
          </w:tcPr>
          <w:p w14:paraId="77669EE7" w14:textId="77777777" w:rsidR="00AA07DF" w:rsidRPr="00BC12C0" w:rsidRDefault="00AA07DF" w:rsidP="00AA07DF">
            <w:pPr>
              <w:jc w:val="center"/>
              <w:rPr>
                <w:sz w:val="26"/>
                <w:szCs w:val="26"/>
              </w:rPr>
            </w:pPr>
          </w:p>
        </w:tc>
      </w:tr>
      <w:tr w:rsidR="00AA07DF" w:rsidRPr="00BC12C0" w14:paraId="0FB4C98A" w14:textId="77777777" w:rsidTr="00CF3944">
        <w:trPr>
          <w:trHeight w:val="591"/>
        </w:trPr>
        <w:tc>
          <w:tcPr>
            <w:tcW w:w="817" w:type="dxa"/>
          </w:tcPr>
          <w:p w14:paraId="6E358B99" w14:textId="77777777" w:rsidR="00AA07DF" w:rsidRPr="00BC12C0" w:rsidRDefault="00AA07DF" w:rsidP="00AA07DF">
            <w:pPr>
              <w:jc w:val="center"/>
              <w:rPr>
                <w:sz w:val="26"/>
                <w:szCs w:val="26"/>
              </w:rPr>
            </w:pPr>
            <w:r w:rsidRPr="00BC12C0">
              <w:rPr>
                <w:sz w:val="26"/>
                <w:szCs w:val="26"/>
              </w:rPr>
              <w:lastRenderedPageBreak/>
              <w:t>4</w:t>
            </w:r>
          </w:p>
        </w:tc>
        <w:tc>
          <w:tcPr>
            <w:tcW w:w="8003" w:type="dxa"/>
          </w:tcPr>
          <w:p w14:paraId="17394FA4" w14:textId="77777777" w:rsidR="00AA07DF" w:rsidRPr="00BC12C0" w:rsidRDefault="00AA07DF" w:rsidP="00AA07DF">
            <w:pPr>
              <w:rPr>
                <w:sz w:val="26"/>
                <w:szCs w:val="26"/>
              </w:rPr>
            </w:pPr>
            <w:r w:rsidRPr="00BC12C0">
              <w:rPr>
                <w:noProof/>
                <w:szCs w:val="26"/>
              </w:rPr>
              <w:drawing>
                <wp:inline distT="0" distB="0" distL="0" distR="0" wp14:anchorId="7B9F74E7" wp14:editId="38AEC8B6">
                  <wp:extent cx="4944745" cy="2477135"/>
                  <wp:effectExtent l="0" t="0" r="825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944745" cy="2477135"/>
                          </a:xfrm>
                          <a:prstGeom prst="rect">
                            <a:avLst/>
                          </a:prstGeom>
                        </pic:spPr>
                      </pic:pic>
                    </a:graphicData>
                  </a:graphic>
                </wp:inline>
              </w:drawing>
            </w:r>
          </w:p>
          <w:p w14:paraId="0CB0FF27" w14:textId="77777777" w:rsidR="00AA07DF" w:rsidRPr="00BC12C0" w:rsidRDefault="00AA07DF" w:rsidP="00AA07DF">
            <w:pPr>
              <w:rPr>
                <w:sz w:val="26"/>
                <w:szCs w:val="26"/>
              </w:rPr>
            </w:pPr>
            <w:r w:rsidRPr="00BC12C0">
              <w:rPr>
                <w:sz w:val="26"/>
                <w:szCs w:val="26"/>
              </w:rPr>
              <w:t>CODE:</w:t>
            </w:r>
          </w:p>
          <w:p w14:paraId="7D3933F6" w14:textId="77777777" w:rsidR="00AA07DF" w:rsidRPr="00BC12C0" w:rsidRDefault="00AA07DF" w:rsidP="00AA07DF">
            <w:pPr>
              <w:rPr>
                <w:sz w:val="26"/>
                <w:szCs w:val="26"/>
              </w:rPr>
            </w:pPr>
          </w:p>
          <w:p w14:paraId="168B586F" w14:textId="77777777" w:rsidR="00AA07DF" w:rsidRPr="00BC12C0" w:rsidRDefault="00AA07DF" w:rsidP="00AA07DF">
            <w:pPr>
              <w:rPr>
                <w:sz w:val="26"/>
                <w:szCs w:val="26"/>
              </w:rPr>
            </w:pPr>
            <w:r w:rsidRPr="00BC12C0">
              <w:rPr>
                <w:sz w:val="26"/>
                <w:szCs w:val="26"/>
              </w:rPr>
              <w:t xml:space="preserve">     org   0000h</w:t>
            </w:r>
          </w:p>
          <w:p w14:paraId="7ACC5BBC" w14:textId="77777777" w:rsidR="00AA07DF" w:rsidRPr="00BC12C0" w:rsidRDefault="00AA07DF" w:rsidP="00AA07DF">
            <w:pPr>
              <w:rPr>
                <w:sz w:val="26"/>
                <w:szCs w:val="26"/>
              </w:rPr>
            </w:pPr>
            <w:r w:rsidRPr="00BC12C0">
              <w:rPr>
                <w:sz w:val="26"/>
                <w:szCs w:val="26"/>
              </w:rPr>
              <w:t xml:space="preserve">      </w:t>
            </w:r>
            <w:r w:rsidRPr="00BC12C0">
              <w:rPr>
                <w:sz w:val="26"/>
                <w:szCs w:val="26"/>
              </w:rPr>
              <w:tab/>
              <w:t>CHUC EQU R0</w:t>
            </w:r>
          </w:p>
          <w:p w14:paraId="0CE82B18" w14:textId="77777777" w:rsidR="00AA07DF" w:rsidRPr="00BC12C0" w:rsidRDefault="00AA07DF" w:rsidP="00AA07DF">
            <w:pPr>
              <w:rPr>
                <w:sz w:val="26"/>
                <w:szCs w:val="26"/>
              </w:rPr>
            </w:pPr>
            <w:r w:rsidRPr="00BC12C0">
              <w:rPr>
                <w:sz w:val="26"/>
                <w:szCs w:val="26"/>
              </w:rPr>
              <w:tab/>
              <w:t>DONVI EQU R1</w:t>
            </w:r>
          </w:p>
          <w:p w14:paraId="41C9EB7F" w14:textId="77777777" w:rsidR="00AA07DF" w:rsidRPr="00BC12C0" w:rsidRDefault="00AA07DF" w:rsidP="00AA07DF">
            <w:pPr>
              <w:rPr>
                <w:sz w:val="26"/>
                <w:szCs w:val="26"/>
              </w:rPr>
            </w:pPr>
            <w:r w:rsidRPr="00BC12C0">
              <w:rPr>
                <w:sz w:val="26"/>
                <w:szCs w:val="26"/>
              </w:rPr>
              <w:tab/>
              <w:t>DEM EQU R2</w:t>
            </w:r>
          </w:p>
          <w:p w14:paraId="7A5C2E51" w14:textId="77777777" w:rsidR="00AA07DF" w:rsidRPr="00BC12C0" w:rsidRDefault="00AA07DF" w:rsidP="00AA07DF">
            <w:pPr>
              <w:rPr>
                <w:sz w:val="26"/>
                <w:szCs w:val="26"/>
              </w:rPr>
            </w:pPr>
            <w:r w:rsidRPr="00BC12C0">
              <w:rPr>
                <w:sz w:val="26"/>
                <w:szCs w:val="26"/>
              </w:rPr>
              <w:t xml:space="preserve">      jmp   Start</w:t>
            </w:r>
          </w:p>
          <w:p w14:paraId="3D69C8B2" w14:textId="77777777" w:rsidR="00AA07DF" w:rsidRPr="00BC12C0" w:rsidRDefault="00AA07DF" w:rsidP="00AA07DF">
            <w:pPr>
              <w:rPr>
                <w:sz w:val="26"/>
                <w:szCs w:val="26"/>
              </w:rPr>
            </w:pPr>
            <w:r w:rsidRPr="00BC12C0">
              <w:rPr>
                <w:sz w:val="26"/>
                <w:szCs w:val="26"/>
              </w:rPr>
              <w:t>;====================================================</w:t>
            </w:r>
          </w:p>
          <w:p w14:paraId="1E452477" w14:textId="77777777" w:rsidR="00AA07DF" w:rsidRPr="00BC12C0" w:rsidRDefault="00AA07DF" w:rsidP="00AA07DF">
            <w:pPr>
              <w:rPr>
                <w:sz w:val="26"/>
                <w:szCs w:val="26"/>
              </w:rPr>
            </w:pPr>
            <w:r w:rsidRPr="00BC12C0">
              <w:rPr>
                <w:sz w:val="26"/>
                <w:szCs w:val="26"/>
              </w:rPr>
              <w:t>; CODE SEGMENT</w:t>
            </w:r>
          </w:p>
          <w:p w14:paraId="5D94ADDD" w14:textId="77777777" w:rsidR="00AA07DF" w:rsidRPr="00BC12C0" w:rsidRDefault="00AA07DF" w:rsidP="00AA07DF">
            <w:pPr>
              <w:rPr>
                <w:sz w:val="26"/>
                <w:szCs w:val="26"/>
              </w:rPr>
            </w:pPr>
            <w:r w:rsidRPr="00BC12C0">
              <w:rPr>
                <w:sz w:val="26"/>
                <w:szCs w:val="26"/>
              </w:rPr>
              <w:t>;====================================================</w:t>
            </w:r>
          </w:p>
          <w:p w14:paraId="2BDEDFD0" w14:textId="77777777" w:rsidR="00AA07DF" w:rsidRPr="00BC12C0" w:rsidRDefault="00AA07DF" w:rsidP="00AA07DF">
            <w:pPr>
              <w:rPr>
                <w:sz w:val="26"/>
                <w:szCs w:val="26"/>
              </w:rPr>
            </w:pPr>
          </w:p>
          <w:p w14:paraId="203CF0F4" w14:textId="77777777" w:rsidR="00AA07DF" w:rsidRPr="00BC12C0" w:rsidRDefault="00AA07DF" w:rsidP="00AA07DF">
            <w:pPr>
              <w:rPr>
                <w:sz w:val="26"/>
                <w:szCs w:val="26"/>
              </w:rPr>
            </w:pPr>
            <w:r w:rsidRPr="00BC12C0">
              <w:rPr>
                <w:sz w:val="26"/>
                <w:szCs w:val="26"/>
              </w:rPr>
              <w:t xml:space="preserve">      org   0100h</w:t>
            </w:r>
          </w:p>
          <w:p w14:paraId="5CF47191" w14:textId="77777777" w:rsidR="00AA07DF" w:rsidRPr="00BC12C0" w:rsidRDefault="00AA07DF" w:rsidP="00AA07DF">
            <w:pPr>
              <w:rPr>
                <w:sz w:val="26"/>
                <w:szCs w:val="26"/>
              </w:rPr>
            </w:pPr>
            <w:r w:rsidRPr="00BC12C0">
              <w:rPr>
                <w:sz w:val="26"/>
                <w:szCs w:val="26"/>
              </w:rPr>
              <w:t>Start:</w:t>
            </w:r>
            <w:r w:rsidRPr="00BC12C0">
              <w:rPr>
                <w:sz w:val="26"/>
                <w:szCs w:val="26"/>
              </w:rPr>
              <w:tab/>
            </w:r>
          </w:p>
          <w:p w14:paraId="28B5B8F8" w14:textId="77777777" w:rsidR="00AA07DF" w:rsidRPr="00BC12C0" w:rsidRDefault="00AA07DF" w:rsidP="00AA07DF">
            <w:pPr>
              <w:rPr>
                <w:sz w:val="26"/>
                <w:szCs w:val="26"/>
              </w:rPr>
            </w:pPr>
            <w:r w:rsidRPr="00BC12C0">
              <w:rPr>
                <w:sz w:val="26"/>
                <w:szCs w:val="26"/>
              </w:rPr>
              <w:t xml:space="preserve">     </w:t>
            </w:r>
          </w:p>
          <w:p w14:paraId="5E85CE25" w14:textId="77777777" w:rsidR="00AA07DF" w:rsidRPr="00BC12C0" w:rsidRDefault="00AA07DF" w:rsidP="00AA07DF">
            <w:pPr>
              <w:rPr>
                <w:sz w:val="26"/>
                <w:szCs w:val="26"/>
              </w:rPr>
            </w:pPr>
            <w:r w:rsidRPr="00BC12C0">
              <w:rPr>
                <w:sz w:val="26"/>
                <w:szCs w:val="26"/>
              </w:rPr>
              <w:tab/>
              <w:t xml:space="preserve">LL: </w:t>
            </w:r>
            <w:r w:rsidRPr="00BC12C0">
              <w:rPr>
                <w:sz w:val="26"/>
                <w:szCs w:val="26"/>
              </w:rPr>
              <w:tab/>
              <w:t>MOV DPTR,#MA</w:t>
            </w:r>
          </w:p>
          <w:p w14:paraId="4E42494B" w14:textId="77777777" w:rsidR="00AA07DF" w:rsidRPr="00BC12C0" w:rsidRDefault="00AA07DF" w:rsidP="00AA07DF">
            <w:pPr>
              <w:rPr>
                <w:sz w:val="26"/>
                <w:szCs w:val="26"/>
              </w:rPr>
            </w:pPr>
            <w:r w:rsidRPr="00BC12C0">
              <w:rPr>
                <w:sz w:val="26"/>
                <w:szCs w:val="26"/>
              </w:rPr>
              <w:tab/>
            </w:r>
            <w:r w:rsidRPr="00BC12C0">
              <w:rPr>
                <w:sz w:val="26"/>
                <w:szCs w:val="26"/>
              </w:rPr>
              <w:tab/>
              <w:t>MOV CHUC,#09</w:t>
            </w:r>
          </w:p>
          <w:p w14:paraId="600292A4" w14:textId="77777777" w:rsidR="00AA07DF" w:rsidRPr="00BC12C0" w:rsidRDefault="00AA07DF" w:rsidP="00AA07DF">
            <w:pPr>
              <w:rPr>
                <w:sz w:val="26"/>
                <w:szCs w:val="26"/>
              </w:rPr>
            </w:pPr>
            <w:r w:rsidRPr="00BC12C0">
              <w:rPr>
                <w:sz w:val="26"/>
                <w:szCs w:val="26"/>
              </w:rPr>
              <w:tab/>
            </w:r>
            <w:r w:rsidRPr="00BC12C0">
              <w:rPr>
                <w:sz w:val="26"/>
                <w:szCs w:val="26"/>
              </w:rPr>
              <w:tab/>
              <w:t>MOV DONVI,#09</w:t>
            </w:r>
          </w:p>
          <w:p w14:paraId="5DC099F5" w14:textId="77777777" w:rsidR="00AA07DF" w:rsidRPr="00BC12C0" w:rsidRDefault="00AA07DF" w:rsidP="00AA07DF">
            <w:pPr>
              <w:rPr>
                <w:sz w:val="26"/>
                <w:szCs w:val="26"/>
              </w:rPr>
            </w:pPr>
          </w:p>
          <w:p w14:paraId="40DF39ED" w14:textId="77777777" w:rsidR="00AA07DF" w:rsidRPr="00BC12C0" w:rsidRDefault="00AA07DF" w:rsidP="00AA07DF">
            <w:pPr>
              <w:rPr>
                <w:sz w:val="26"/>
                <w:szCs w:val="26"/>
              </w:rPr>
            </w:pPr>
          </w:p>
          <w:p w14:paraId="4EBDFE7B" w14:textId="77777777" w:rsidR="00AA07DF" w:rsidRPr="00BC12C0" w:rsidRDefault="00AA07DF" w:rsidP="00AA07DF">
            <w:pPr>
              <w:rPr>
                <w:sz w:val="26"/>
                <w:szCs w:val="26"/>
              </w:rPr>
            </w:pPr>
            <w:r w:rsidRPr="00BC12C0">
              <w:rPr>
                <w:sz w:val="26"/>
                <w:szCs w:val="26"/>
              </w:rPr>
              <w:tab/>
              <w:t xml:space="preserve">TT: </w:t>
            </w:r>
            <w:r w:rsidRPr="00BC12C0">
              <w:rPr>
                <w:sz w:val="26"/>
                <w:szCs w:val="26"/>
              </w:rPr>
              <w:tab/>
              <w:t>MOV A,DONVI</w:t>
            </w:r>
          </w:p>
          <w:p w14:paraId="69D8962A" w14:textId="77777777" w:rsidR="00AA07DF" w:rsidRPr="00BC12C0" w:rsidRDefault="00AA07DF" w:rsidP="00AA07DF">
            <w:pPr>
              <w:rPr>
                <w:sz w:val="26"/>
                <w:szCs w:val="26"/>
              </w:rPr>
            </w:pPr>
            <w:r w:rsidRPr="00BC12C0">
              <w:rPr>
                <w:sz w:val="26"/>
                <w:szCs w:val="26"/>
              </w:rPr>
              <w:tab/>
            </w:r>
            <w:r w:rsidRPr="00BC12C0">
              <w:rPr>
                <w:sz w:val="26"/>
                <w:szCs w:val="26"/>
              </w:rPr>
              <w:tab/>
              <w:t>MOVC A,@A+DPTR</w:t>
            </w:r>
          </w:p>
          <w:p w14:paraId="3505AF29" w14:textId="77777777" w:rsidR="00AA07DF" w:rsidRPr="00BC12C0" w:rsidRDefault="00AA07DF" w:rsidP="00AA07DF">
            <w:pPr>
              <w:rPr>
                <w:sz w:val="26"/>
                <w:szCs w:val="26"/>
              </w:rPr>
            </w:pPr>
            <w:r w:rsidRPr="00BC12C0">
              <w:rPr>
                <w:sz w:val="26"/>
                <w:szCs w:val="26"/>
              </w:rPr>
              <w:tab/>
            </w:r>
            <w:r w:rsidRPr="00BC12C0">
              <w:rPr>
                <w:sz w:val="26"/>
                <w:szCs w:val="26"/>
              </w:rPr>
              <w:tab/>
              <w:t>MOV P1,A</w:t>
            </w:r>
          </w:p>
          <w:p w14:paraId="361D92EF" w14:textId="77777777" w:rsidR="00AA07DF" w:rsidRPr="00BC12C0" w:rsidRDefault="00AA07DF" w:rsidP="00AA07DF">
            <w:pPr>
              <w:rPr>
                <w:sz w:val="26"/>
                <w:szCs w:val="26"/>
              </w:rPr>
            </w:pPr>
          </w:p>
          <w:p w14:paraId="279AA8E7" w14:textId="77777777" w:rsidR="00AA07DF" w:rsidRPr="00BC12C0" w:rsidRDefault="00AA07DF" w:rsidP="00AA07DF">
            <w:pPr>
              <w:rPr>
                <w:sz w:val="26"/>
                <w:szCs w:val="26"/>
              </w:rPr>
            </w:pPr>
            <w:r w:rsidRPr="00BC12C0">
              <w:rPr>
                <w:sz w:val="26"/>
                <w:szCs w:val="26"/>
              </w:rPr>
              <w:tab/>
            </w:r>
            <w:r w:rsidRPr="00BC12C0">
              <w:rPr>
                <w:sz w:val="26"/>
                <w:szCs w:val="26"/>
              </w:rPr>
              <w:tab/>
              <w:t>MOV A,CHUC</w:t>
            </w:r>
          </w:p>
          <w:p w14:paraId="734E63BB" w14:textId="77777777" w:rsidR="00AA07DF" w:rsidRPr="00BC12C0" w:rsidRDefault="00AA07DF" w:rsidP="00AA07DF">
            <w:pPr>
              <w:rPr>
                <w:sz w:val="26"/>
                <w:szCs w:val="26"/>
              </w:rPr>
            </w:pPr>
            <w:r w:rsidRPr="00BC12C0">
              <w:rPr>
                <w:sz w:val="26"/>
                <w:szCs w:val="26"/>
              </w:rPr>
              <w:tab/>
            </w:r>
            <w:r w:rsidRPr="00BC12C0">
              <w:rPr>
                <w:sz w:val="26"/>
                <w:szCs w:val="26"/>
              </w:rPr>
              <w:tab/>
              <w:t>MOVC A,@A+DPTR</w:t>
            </w:r>
          </w:p>
          <w:p w14:paraId="2154F785" w14:textId="77777777" w:rsidR="00AA07DF" w:rsidRPr="00BC12C0" w:rsidRDefault="00AA07DF" w:rsidP="00AA07DF">
            <w:pPr>
              <w:rPr>
                <w:sz w:val="26"/>
                <w:szCs w:val="26"/>
              </w:rPr>
            </w:pPr>
            <w:r w:rsidRPr="00BC12C0">
              <w:rPr>
                <w:sz w:val="26"/>
                <w:szCs w:val="26"/>
              </w:rPr>
              <w:tab/>
            </w:r>
            <w:r w:rsidRPr="00BC12C0">
              <w:rPr>
                <w:sz w:val="26"/>
                <w:szCs w:val="26"/>
              </w:rPr>
              <w:tab/>
              <w:t>MOV P2,A</w:t>
            </w:r>
          </w:p>
          <w:p w14:paraId="53A86316" w14:textId="77777777" w:rsidR="00AA07DF" w:rsidRPr="00BC12C0" w:rsidRDefault="00AA07DF" w:rsidP="00AA07DF">
            <w:pPr>
              <w:rPr>
                <w:sz w:val="26"/>
                <w:szCs w:val="26"/>
              </w:rPr>
            </w:pPr>
            <w:r w:rsidRPr="00BC12C0">
              <w:rPr>
                <w:sz w:val="26"/>
                <w:szCs w:val="26"/>
              </w:rPr>
              <w:tab/>
            </w:r>
            <w:r w:rsidRPr="00BC12C0">
              <w:rPr>
                <w:sz w:val="26"/>
                <w:szCs w:val="26"/>
              </w:rPr>
              <w:tab/>
              <w:t>CALL DL</w:t>
            </w:r>
          </w:p>
          <w:p w14:paraId="7DEE1E8D" w14:textId="77777777" w:rsidR="00AA07DF" w:rsidRPr="00BC12C0" w:rsidRDefault="00AA07DF" w:rsidP="00AA07DF">
            <w:pPr>
              <w:rPr>
                <w:sz w:val="26"/>
                <w:szCs w:val="26"/>
              </w:rPr>
            </w:pPr>
          </w:p>
          <w:p w14:paraId="33170614" w14:textId="77777777" w:rsidR="00AA07DF" w:rsidRPr="00BC12C0" w:rsidRDefault="00AA07DF" w:rsidP="00AA07DF">
            <w:pPr>
              <w:rPr>
                <w:sz w:val="26"/>
                <w:szCs w:val="26"/>
              </w:rPr>
            </w:pPr>
            <w:r w:rsidRPr="00BC12C0">
              <w:rPr>
                <w:sz w:val="26"/>
                <w:szCs w:val="26"/>
              </w:rPr>
              <w:tab/>
            </w:r>
            <w:r w:rsidRPr="00BC12C0">
              <w:rPr>
                <w:sz w:val="26"/>
                <w:szCs w:val="26"/>
              </w:rPr>
              <w:tab/>
              <w:t>CJNE DONVI,#00,M</w:t>
            </w:r>
          </w:p>
          <w:p w14:paraId="1550F4AD" w14:textId="77777777" w:rsidR="00AA07DF" w:rsidRPr="00BC12C0" w:rsidRDefault="00AA07DF" w:rsidP="00AA07DF">
            <w:pPr>
              <w:rPr>
                <w:sz w:val="26"/>
                <w:szCs w:val="26"/>
              </w:rPr>
            </w:pPr>
            <w:r w:rsidRPr="00BC12C0">
              <w:rPr>
                <w:sz w:val="26"/>
                <w:szCs w:val="26"/>
              </w:rPr>
              <w:tab/>
            </w:r>
            <w:r w:rsidRPr="00BC12C0">
              <w:rPr>
                <w:sz w:val="26"/>
                <w:szCs w:val="26"/>
              </w:rPr>
              <w:tab/>
              <w:t>MOV DONVI,09</w:t>
            </w:r>
          </w:p>
          <w:p w14:paraId="5DC7484B" w14:textId="77777777" w:rsidR="00AA07DF" w:rsidRPr="00BC12C0" w:rsidRDefault="00AA07DF" w:rsidP="00AA07DF">
            <w:pPr>
              <w:rPr>
                <w:sz w:val="26"/>
                <w:szCs w:val="26"/>
              </w:rPr>
            </w:pPr>
            <w:r w:rsidRPr="00BC12C0">
              <w:rPr>
                <w:sz w:val="26"/>
                <w:szCs w:val="26"/>
              </w:rPr>
              <w:tab/>
            </w:r>
            <w:r w:rsidRPr="00BC12C0">
              <w:rPr>
                <w:sz w:val="26"/>
                <w:szCs w:val="26"/>
              </w:rPr>
              <w:tab/>
              <w:t>CJNE CHUC,#00,M1</w:t>
            </w:r>
          </w:p>
          <w:p w14:paraId="412D4EF8" w14:textId="77777777" w:rsidR="00AA07DF" w:rsidRPr="00BC12C0" w:rsidRDefault="00AA07DF" w:rsidP="00AA07DF">
            <w:pPr>
              <w:rPr>
                <w:sz w:val="26"/>
                <w:szCs w:val="26"/>
              </w:rPr>
            </w:pPr>
            <w:r w:rsidRPr="00BC12C0">
              <w:rPr>
                <w:sz w:val="26"/>
                <w:szCs w:val="26"/>
              </w:rPr>
              <w:tab/>
            </w:r>
            <w:r w:rsidRPr="00BC12C0">
              <w:rPr>
                <w:sz w:val="26"/>
                <w:szCs w:val="26"/>
              </w:rPr>
              <w:tab/>
              <w:t>INC DEM</w:t>
            </w:r>
          </w:p>
          <w:p w14:paraId="023B6540" w14:textId="77777777" w:rsidR="00AA07DF" w:rsidRPr="00BC12C0" w:rsidRDefault="00AA07DF" w:rsidP="00AA07DF">
            <w:pPr>
              <w:rPr>
                <w:sz w:val="26"/>
                <w:szCs w:val="26"/>
              </w:rPr>
            </w:pPr>
            <w:r w:rsidRPr="00BC12C0">
              <w:rPr>
                <w:sz w:val="26"/>
                <w:szCs w:val="26"/>
              </w:rPr>
              <w:tab/>
            </w:r>
            <w:r w:rsidRPr="00BC12C0">
              <w:rPr>
                <w:sz w:val="26"/>
                <w:szCs w:val="26"/>
              </w:rPr>
              <w:tab/>
              <w:t>CJNE DEM,#02,LL</w:t>
            </w:r>
          </w:p>
          <w:p w14:paraId="3BA803F8" w14:textId="77777777" w:rsidR="00AA07DF" w:rsidRPr="00BC12C0" w:rsidRDefault="00AA07DF" w:rsidP="00AA07DF">
            <w:pPr>
              <w:rPr>
                <w:sz w:val="26"/>
                <w:szCs w:val="26"/>
              </w:rPr>
            </w:pPr>
            <w:r w:rsidRPr="00BC12C0">
              <w:rPr>
                <w:sz w:val="26"/>
                <w:szCs w:val="26"/>
              </w:rPr>
              <w:tab/>
            </w:r>
            <w:r w:rsidRPr="00BC12C0">
              <w:rPr>
                <w:sz w:val="26"/>
                <w:szCs w:val="26"/>
              </w:rPr>
              <w:tab/>
              <w:t>JMP HT</w:t>
            </w:r>
          </w:p>
          <w:p w14:paraId="37AD1205" w14:textId="77777777" w:rsidR="00AA07DF" w:rsidRPr="00BC12C0" w:rsidRDefault="00AA07DF" w:rsidP="00AA07DF">
            <w:pPr>
              <w:rPr>
                <w:sz w:val="26"/>
                <w:szCs w:val="26"/>
              </w:rPr>
            </w:pPr>
          </w:p>
          <w:p w14:paraId="05991AE5" w14:textId="77777777" w:rsidR="00AA07DF" w:rsidRPr="00BC12C0" w:rsidRDefault="00AA07DF" w:rsidP="00AA07DF">
            <w:pPr>
              <w:rPr>
                <w:sz w:val="26"/>
                <w:szCs w:val="26"/>
              </w:rPr>
            </w:pPr>
            <w:r w:rsidRPr="00BC12C0">
              <w:rPr>
                <w:sz w:val="26"/>
                <w:szCs w:val="26"/>
              </w:rPr>
              <w:tab/>
              <w:t xml:space="preserve"> M:    DEC DONVI</w:t>
            </w:r>
          </w:p>
          <w:p w14:paraId="5DA964D5" w14:textId="77777777" w:rsidR="00AA07DF" w:rsidRPr="00BC12C0" w:rsidRDefault="00AA07DF" w:rsidP="00AA07DF">
            <w:pPr>
              <w:rPr>
                <w:sz w:val="26"/>
                <w:szCs w:val="26"/>
              </w:rPr>
            </w:pPr>
            <w:r w:rsidRPr="00BC12C0">
              <w:rPr>
                <w:sz w:val="26"/>
                <w:szCs w:val="26"/>
              </w:rPr>
              <w:tab/>
              <w:t xml:space="preserve">        JMP TT</w:t>
            </w:r>
          </w:p>
          <w:p w14:paraId="468E2E93" w14:textId="77777777" w:rsidR="00AA07DF" w:rsidRPr="00BC12C0" w:rsidRDefault="00AA07DF" w:rsidP="00AA07DF">
            <w:pPr>
              <w:rPr>
                <w:sz w:val="26"/>
                <w:szCs w:val="26"/>
              </w:rPr>
            </w:pPr>
            <w:r w:rsidRPr="00BC12C0">
              <w:rPr>
                <w:sz w:val="26"/>
                <w:szCs w:val="26"/>
              </w:rPr>
              <w:tab/>
              <w:t>M1:   DEC CHUC</w:t>
            </w:r>
          </w:p>
          <w:p w14:paraId="579D8628" w14:textId="77777777" w:rsidR="00AA07DF" w:rsidRPr="00BC12C0" w:rsidRDefault="00AA07DF" w:rsidP="00AA07DF">
            <w:pPr>
              <w:rPr>
                <w:sz w:val="26"/>
                <w:szCs w:val="26"/>
              </w:rPr>
            </w:pPr>
            <w:r w:rsidRPr="00BC12C0">
              <w:rPr>
                <w:sz w:val="26"/>
                <w:szCs w:val="26"/>
              </w:rPr>
              <w:lastRenderedPageBreak/>
              <w:tab/>
              <w:t xml:space="preserve">       JMP TT</w:t>
            </w:r>
          </w:p>
          <w:p w14:paraId="513094AE" w14:textId="77777777" w:rsidR="00AA07DF" w:rsidRPr="00BC12C0" w:rsidRDefault="00AA07DF" w:rsidP="00AA07DF">
            <w:pPr>
              <w:rPr>
                <w:sz w:val="26"/>
                <w:szCs w:val="26"/>
              </w:rPr>
            </w:pPr>
            <w:r w:rsidRPr="00BC12C0">
              <w:rPr>
                <w:sz w:val="26"/>
                <w:szCs w:val="26"/>
              </w:rPr>
              <w:tab/>
              <w:t xml:space="preserve">       </w:t>
            </w:r>
          </w:p>
          <w:p w14:paraId="4FC4C37B" w14:textId="77777777" w:rsidR="00AA07DF" w:rsidRPr="00BC12C0" w:rsidRDefault="00AA07DF" w:rsidP="00AA07DF">
            <w:pPr>
              <w:rPr>
                <w:sz w:val="26"/>
                <w:szCs w:val="26"/>
              </w:rPr>
            </w:pPr>
            <w:r w:rsidRPr="00BC12C0">
              <w:rPr>
                <w:sz w:val="26"/>
                <w:szCs w:val="26"/>
              </w:rPr>
              <w:tab/>
              <w:t>HT:    MOV P2,#08EH  ; chu f</w:t>
            </w:r>
          </w:p>
          <w:p w14:paraId="4A8C3194" w14:textId="77777777" w:rsidR="00AA07DF" w:rsidRPr="00BC12C0" w:rsidRDefault="00AA07DF" w:rsidP="00AA07DF">
            <w:pPr>
              <w:rPr>
                <w:sz w:val="26"/>
                <w:szCs w:val="26"/>
              </w:rPr>
            </w:pPr>
            <w:r w:rsidRPr="00BC12C0">
              <w:rPr>
                <w:sz w:val="26"/>
                <w:szCs w:val="26"/>
              </w:rPr>
              <w:tab/>
              <w:t xml:space="preserve">         MOV P1,#08EH  ; chu i</w:t>
            </w:r>
          </w:p>
          <w:p w14:paraId="7F56EA2E" w14:textId="77777777" w:rsidR="00AA07DF" w:rsidRPr="00BC12C0" w:rsidRDefault="00AA07DF" w:rsidP="00AA07DF">
            <w:pPr>
              <w:rPr>
                <w:sz w:val="26"/>
                <w:szCs w:val="26"/>
              </w:rPr>
            </w:pPr>
            <w:r w:rsidRPr="00BC12C0">
              <w:rPr>
                <w:sz w:val="26"/>
                <w:szCs w:val="26"/>
              </w:rPr>
              <w:tab/>
            </w:r>
            <w:r w:rsidRPr="00BC12C0">
              <w:rPr>
                <w:sz w:val="26"/>
                <w:szCs w:val="26"/>
              </w:rPr>
              <w:tab/>
              <w:t>CALL DL</w:t>
            </w:r>
          </w:p>
          <w:p w14:paraId="4462EABC" w14:textId="77777777" w:rsidR="00AA07DF" w:rsidRPr="00BC12C0" w:rsidRDefault="00AA07DF" w:rsidP="00AA07DF">
            <w:pPr>
              <w:rPr>
                <w:sz w:val="26"/>
                <w:szCs w:val="26"/>
              </w:rPr>
            </w:pPr>
            <w:r w:rsidRPr="00BC12C0">
              <w:rPr>
                <w:sz w:val="26"/>
                <w:szCs w:val="26"/>
              </w:rPr>
              <w:tab/>
            </w:r>
            <w:r w:rsidRPr="00BC12C0">
              <w:rPr>
                <w:sz w:val="26"/>
                <w:szCs w:val="26"/>
              </w:rPr>
              <w:tab/>
              <w:t>JMP HT</w:t>
            </w:r>
          </w:p>
          <w:p w14:paraId="21D40A3C" w14:textId="77777777" w:rsidR="00AA07DF" w:rsidRPr="00BC12C0" w:rsidRDefault="00AA07DF" w:rsidP="00AA07DF">
            <w:pPr>
              <w:rPr>
                <w:sz w:val="26"/>
                <w:szCs w:val="26"/>
              </w:rPr>
            </w:pPr>
          </w:p>
          <w:p w14:paraId="5E9974C4" w14:textId="77777777" w:rsidR="00AA07DF" w:rsidRPr="00BC12C0" w:rsidRDefault="00AA07DF" w:rsidP="00AA07DF">
            <w:pPr>
              <w:rPr>
                <w:sz w:val="26"/>
                <w:szCs w:val="26"/>
              </w:rPr>
            </w:pPr>
            <w:r w:rsidRPr="00BC12C0">
              <w:rPr>
                <w:sz w:val="26"/>
                <w:szCs w:val="26"/>
              </w:rPr>
              <w:t>DL: MOV R3,#0FFH</w:t>
            </w:r>
          </w:p>
          <w:p w14:paraId="40215C4B" w14:textId="77777777" w:rsidR="00AA07DF" w:rsidRPr="00BC12C0" w:rsidRDefault="00AA07DF" w:rsidP="00AA07DF">
            <w:pPr>
              <w:rPr>
                <w:sz w:val="26"/>
                <w:szCs w:val="26"/>
              </w:rPr>
            </w:pPr>
            <w:r w:rsidRPr="00BC12C0">
              <w:rPr>
                <w:sz w:val="26"/>
                <w:szCs w:val="26"/>
              </w:rPr>
              <w:t>LAP1:MOV R4,#0FFH</w:t>
            </w:r>
          </w:p>
          <w:p w14:paraId="5ADE81F6" w14:textId="77777777" w:rsidR="00AA07DF" w:rsidRPr="00BC12C0" w:rsidRDefault="00AA07DF" w:rsidP="00AA07DF">
            <w:pPr>
              <w:rPr>
                <w:sz w:val="26"/>
                <w:szCs w:val="26"/>
              </w:rPr>
            </w:pPr>
            <w:r w:rsidRPr="00BC12C0">
              <w:rPr>
                <w:sz w:val="26"/>
                <w:szCs w:val="26"/>
              </w:rPr>
              <w:t>LAP:DJNZ R4,LAP</w:t>
            </w:r>
          </w:p>
          <w:p w14:paraId="252C969B" w14:textId="77777777" w:rsidR="00AA07DF" w:rsidRPr="00BC12C0" w:rsidRDefault="00AA07DF" w:rsidP="00AA07DF">
            <w:pPr>
              <w:rPr>
                <w:sz w:val="26"/>
                <w:szCs w:val="26"/>
              </w:rPr>
            </w:pPr>
            <w:r w:rsidRPr="00BC12C0">
              <w:rPr>
                <w:sz w:val="26"/>
                <w:szCs w:val="26"/>
              </w:rPr>
              <w:t xml:space="preserve">    DJNZ R3, LAP1</w:t>
            </w:r>
          </w:p>
          <w:p w14:paraId="3A9A82CA" w14:textId="77777777" w:rsidR="00AA07DF" w:rsidRPr="00BC12C0" w:rsidRDefault="00AA07DF" w:rsidP="00AA07DF">
            <w:pPr>
              <w:rPr>
                <w:sz w:val="26"/>
                <w:szCs w:val="26"/>
              </w:rPr>
            </w:pPr>
            <w:r w:rsidRPr="00BC12C0">
              <w:rPr>
                <w:sz w:val="26"/>
                <w:szCs w:val="26"/>
              </w:rPr>
              <w:tab/>
              <w:t>RET</w:t>
            </w:r>
          </w:p>
          <w:p w14:paraId="549847FD" w14:textId="77777777" w:rsidR="00AA07DF" w:rsidRPr="00BC12C0" w:rsidRDefault="00AA07DF" w:rsidP="00AA07DF">
            <w:pPr>
              <w:rPr>
                <w:sz w:val="26"/>
                <w:szCs w:val="26"/>
              </w:rPr>
            </w:pPr>
            <w:r w:rsidRPr="00BC12C0">
              <w:rPr>
                <w:sz w:val="26"/>
                <w:szCs w:val="26"/>
              </w:rPr>
              <w:t>MA: DB   0C0H,0F9H,0A4H,0B0H,99H,92H,82H,0F8H,80H,90H</w:t>
            </w:r>
          </w:p>
          <w:p w14:paraId="710E8F1F" w14:textId="77777777" w:rsidR="00AA07DF" w:rsidRPr="00BC12C0" w:rsidRDefault="00AA07DF" w:rsidP="00AA07DF">
            <w:pPr>
              <w:rPr>
                <w:sz w:val="26"/>
                <w:szCs w:val="26"/>
              </w:rPr>
            </w:pPr>
            <w:r>
              <w:rPr>
                <w:sz w:val="26"/>
                <w:szCs w:val="26"/>
              </w:rPr>
              <w:t>END</w:t>
            </w:r>
          </w:p>
        </w:tc>
        <w:tc>
          <w:tcPr>
            <w:tcW w:w="1008" w:type="dxa"/>
          </w:tcPr>
          <w:p w14:paraId="56958CC6" w14:textId="77777777" w:rsidR="00AA07DF" w:rsidRPr="00BC12C0" w:rsidRDefault="00AA07DF" w:rsidP="00AA07DF">
            <w:pPr>
              <w:jc w:val="center"/>
              <w:rPr>
                <w:sz w:val="26"/>
                <w:szCs w:val="26"/>
              </w:rPr>
            </w:pPr>
          </w:p>
          <w:p w14:paraId="42467327" w14:textId="77777777" w:rsidR="00AA07DF" w:rsidRPr="00BC12C0" w:rsidRDefault="00AA07DF" w:rsidP="00AA07DF">
            <w:pPr>
              <w:jc w:val="center"/>
              <w:rPr>
                <w:sz w:val="26"/>
                <w:szCs w:val="26"/>
              </w:rPr>
            </w:pPr>
          </w:p>
          <w:p w14:paraId="23BC763D" w14:textId="77777777" w:rsidR="00AA07DF" w:rsidRPr="00BC12C0" w:rsidRDefault="00AA07DF" w:rsidP="00AA07DF">
            <w:pPr>
              <w:jc w:val="center"/>
              <w:rPr>
                <w:sz w:val="26"/>
                <w:szCs w:val="26"/>
              </w:rPr>
            </w:pPr>
            <w:r w:rsidRPr="00BC12C0">
              <w:rPr>
                <w:sz w:val="26"/>
                <w:szCs w:val="26"/>
              </w:rPr>
              <w:t>0,5</w:t>
            </w:r>
          </w:p>
          <w:p w14:paraId="1010B830" w14:textId="77777777" w:rsidR="00AA07DF" w:rsidRPr="00BC12C0" w:rsidRDefault="00AA07DF" w:rsidP="00AA07DF">
            <w:pPr>
              <w:jc w:val="center"/>
              <w:rPr>
                <w:sz w:val="26"/>
                <w:szCs w:val="26"/>
              </w:rPr>
            </w:pPr>
          </w:p>
          <w:p w14:paraId="6C76BB7D" w14:textId="77777777" w:rsidR="00AA07DF" w:rsidRPr="00BC12C0" w:rsidRDefault="00AA07DF" w:rsidP="00AA07DF">
            <w:pPr>
              <w:jc w:val="center"/>
              <w:rPr>
                <w:sz w:val="26"/>
                <w:szCs w:val="26"/>
              </w:rPr>
            </w:pPr>
          </w:p>
          <w:p w14:paraId="22039124" w14:textId="77777777" w:rsidR="00AA07DF" w:rsidRPr="00BC12C0" w:rsidRDefault="00AA07DF" w:rsidP="00AA07DF">
            <w:pPr>
              <w:jc w:val="center"/>
              <w:rPr>
                <w:sz w:val="26"/>
                <w:szCs w:val="26"/>
              </w:rPr>
            </w:pPr>
          </w:p>
          <w:p w14:paraId="7DE3C6C0" w14:textId="77777777" w:rsidR="00AA07DF" w:rsidRPr="00BC12C0" w:rsidRDefault="00AA07DF" w:rsidP="00AA07DF">
            <w:pPr>
              <w:jc w:val="center"/>
              <w:rPr>
                <w:sz w:val="26"/>
                <w:szCs w:val="26"/>
              </w:rPr>
            </w:pPr>
          </w:p>
          <w:p w14:paraId="264CA831" w14:textId="77777777" w:rsidR="00AA07DF" w:rsidRPr="00BC12C0" w:rsidRDefault="00AA07DF" w:rsidP="00AA07DF">
            <w:pPr>
              <w:jc w:val="center"/>
              <w:rPr>
                <w:sz w:val="26"/>
                <w:szCs w:val="26"/>
              </w:rPr>
            </w:pPr>
          </w:p>
          <w:p w14:paraId="65DD1DC4" w14:textId="77777777" w:rsidR="00AA07DF" w:rsidRPr="00BC12C0" w:rsidRDefault="00AA07DF" w:rsidP="00AA07DF">
            <w:pPr>
              <w:jc w:val="center"/>
              <w:rPr>
                <w:sz w:val="26"/>
                <w:szCs w:val="26"/>
              </w:rPr>
            </w:pPr>
          </w:p>
          <w:p w14:paraId="6ECBCA5B" w14:textId="77777777" w:rsidR="00AA07DF" w:rsidRPr="00BC12C0" w:rsidRDefault="00AA07DF" w:rsidP="00AA07DF">
            <w:pPr>
              <w:jc w:val="center"/>
              <w:rPr>
                <w:sz w:val="26"/>
                <w:szCs w:val="26"/>
              </w:rPr>
            </w:pPr>
          </w:p>
          <w:p w14:paraId="1B1F0351" w14:textId="77777777" w:rsidR="00AA07DF" w:rsidRPr="00BC12C0" w:rsidRDefault="00AA07DF" w:rsidP="00AA07DF">
            <w:pPr>
              <w:jc w:val="center"/>
              <w:rPr>
                <w:sz w:val="26"/>
                <w:szCs w:val="26"/>
              </w:rPr>
            </w:pPr>
          </w:p>
          <w:p w14:paraId="0FCEF074" w14:textId="77777777" w:rsidR="00AA07DF" w:rsidRPr="00BC12C0" w:rsidRDefault="00AA07DF" w:rsidP="00AA07DF">
            <w:pPr>
              <w:jc w:val="center"/>
              <w:rPr>
                <w:sz w:val="26"/>
                <w:szCs w:val="26"/>
              </w:rPr>
            </w:pPr>
          </w:p>
          <w:p w14:paraId="10EB4432" w14:textId="77777777" w:rsidR="00AA07DF" w:rsidRPr="00BC12C0" w:rsidRDefault="00AA07DF" w:rsidP="00AA07DF">
            <w:pPr>
              <w:jc w:val="center"/>
              <w:rPr>
                <w:sz w:val="26"/>
                <w:szCs w:val="26"/>
              </w:rPr>
            </w:pPr>
          </w:p>
          <w:p w14:paraId="2CA3F287" w14:textId="77777777" w:rsidR="00AA07DF" w:rsidRPr="00BC12C0" w:rsidRDefault="00AA07DF" w:rsidP="00AA07DF">
            <w:pPr>
              <w:jc w:val="center"/>
              <w:rPr>
                <w:sz w:val="26"/>
                <w:szCs w:val="26"/>
              </w:rPr>
            </w:pPr>
          </w:p>
          <w:p w14:paraId="289C0002" w14:textId="77777777" w:rsidR="00AA07DF" w:rsidRPr="00BC12C0" w:rsidRDefault="00AA07DF" w:rsidP="00AA07DF">
            <w:pPr>
              <w:jc w:val="center"/>
              <w:rPr>
                <w:sz w:val="26"/>
                <w:szCs w:val="26"/>
              </w:rPr>
            </w:pPr>
            <w:r w:rsidRPr="00BC12C0">
              <w:rPr>
                <w:sz w:val="26"/>
                <w:szCs w:val="26"/>
              </w:rPr>
              <w:t>0,5</w:t>
            </w:r>
          </w:p>
          <w:p w14:paraId="03B913D6" w14:textId="77777777" w:rsidR="00AA07DF" w:rsidRPr="00BC12C0" w:rsidRDefault="00AA07DF" w:rsidP="00AA07DF">
            <w:pPr>
              <w:jc w:val="center"/>
              <w:rPr>
                <w:sz w:val="26"/>
                <w:szCs w:val="26"/>
              </w:rPr>
            </w:pPr>
          </w:p>
          <w:p w14:paraId="6E3ABAAD" w14:textId="77777777" w:rsidR="00AA07DF" w:rsidRPr="00BC12C0" w:rsidRDefault="00AA07DF" w:rsidP="00AA07DF">
            <w:pPr>
              <w:jc w:val="center"/>
              <w:rPr>
                <w:sz w:val="26"/>
                <w:szCs w:val="26"/>
              </w:rPr>
            </w:pPr>
          </w:p>
          <w:p w14:paraId="5E18790E" w14:textId="77777777" w:rsidR="00AA07DF" w:rsidRPr="00BC12C0" w:rsidRDefault="00AA07DF" w:rsidP="00AA07DF">
            <w:pPr>
              <w:jc w:val="center"/>
              <w:rPr>
                <w:sz w:val="26"/>
                <w:szCs w:val="26"/>
              </w:rPr>
            </w:pPr>
          </w:p>
          <w:p w14:paraId="6BE8F1D0" w14:textId="77777777" w:rsidR="00AA07DF" w:rsidRPr="00BC12C0" w:rsidRDefault="00AA07DF" w:rsidP="00AA07DF">
            <w:pPr>
              <w:jc w:val="center"/>
              <w:rPr>
                <w:sz w:val="26"/>
                <w:szCs w:val="26"/>
              </w:rPr>
            </w:pPr>
          </w:p>
          <w:p w14:paraId="6291AFB2" w14:textId="77777777" w:rsidR="00AA07DF" w:rsidRPr="00BC12C0" w:rsidRDefault="00AA07DF" w:rsidP="00AA07DF">
            <w:pPr>
              <w:jc w:val="center"/>
              <w:rPr>
                <w:sz w:val="26"/>
                <w:szCs w:val="26"/>
              </w:rPr>
            </w:pPr>
            <w:r w:rsidRPr="00BC12C0">
              <w:rPr>
                <w:sz w:val="26"/>
                <w:szCs w:val="26"/>
              </w:rPr>
              <w:t>0,5</w:t>
            </w:r>
          </w:p>
          <w:p w14:paraId="0A0E38AD" w14:textId="77777777" w:rsidR="00AA07DF" w:rsidRPr="00BC12C0" w:rsidRDefault="00AA07DF" w:rsidP="00AA07DF">
            <w:pPr>
              <w:jc w:val="center"/>
              <w:rPr>
                <w:sz w:val="26"/>
                <w:szCs w:val="26"/>
              </w:rPr>
            </w:pPr>
          </w:p>
          <w:p w14:paraId="5EA105BC" w14:textId="77777777" w:rsidR="00AA07DF" w:rsidRPr="00BC12C0" w:rsidRDefault="00AA07DF" w:rsidP="00AA07DF">
            <w:pPr>
              <w:jc w:val="center"/>
              <w:rPr>
                <w:sz w:val="26"/>
                <w:szCs w:val="26"/>
              </w:rPr>
            </w:pPr>
          </w:p>
          <w:p w14:paraId="6265E2AC" w14:textId="77777777" w:rsidR="00AA07DF" w:rsidRPr="00BC12C0" w:rsidRDefault="00AA07DF" w:rsidP="00AA07DF">
            <w:pPr>
              <w:jc w:val="center"/>
              <w:rPr>
                <w:sz w:val="26"/>
                <w:szCs w:val="26"/>
              </w:rPr>
            </w:pPr>
          </w:p>
          <w:p w14:paraId="79B5D778" w14:textId="77777777" w:rsidR="00AA07DF" w:rsidRPr="00BC12C0" w:rsidRDefault="00AA07DF" w:rsidP="00AA07DF">
            <w:pPr>
              <w:jc w:val="center"/>
              <w:rPr>
                <w:sz w:val="26"/>
                <w:szCs w:val="26"/>
              </w:rPr>
            </w:pPr>
          </w:p>
          <w:p w14:paraId="50180184" w14:textId="77777777" w:rsidR="00AA07DF" w:rsidRPr="00BC12C0" w:rsidRDefault="00AA07DF" w:rsidP="00AA07DF">
            <w:pPr>
              <w:rPr>
                <w:sz w:val="26"/>
                <w:szCs w:val="26"/>
              </w:rPr>
            </w:pPr>
          </w:p>
          <w:p w14:paraId="43FF0696" w14:textId="77777777" w:rsidR="00AA07DF" w:rsidRPr="00BC12C0" w:rsidRDefault="00AA07DF" w:rsidP="00AA07DF">
            <w:pPr>
              <w:jc w:val="center"/>
              <w:rPr>
                <w:sz w:val="26"/>
                <w:szCs w:val="26"/>
              </w:rPr>
            </w:pPr>
          </w:p>
          <w:p w14:paraId="29AC75F8" w14:textId="77777777" w:rsidR="00AA07DF" w:rsidRPr="00BC12C0" w:rsidRDefault="00AA07DF" w:rsidP="00AA07DF">
            <w:pPr>
              <w:jc w:val="center"/>
              <w:rPr>
                <w:sz w:val="26"/>
                <w:szCs w:val="26"/>
              </w:rPr>
            </w:pPr>
          </w:p>
          <w:p w14:paraId="58367DE3" w14:textId="77777777" w:rsidR="00AA07DF" w:rsidRPr="00BC12C0" w:rsidRDefault="00AA07DF" w:rsidP="00AA07DF">
            <w:pPr>
              <w:jc w:val="center"/>
              <w:rPr>
                <w:sz w:val="26"/>
                <w:szCs w:val="26"/>
              </w:rPr>
            </w:pPr>
          </w:p>
          <w:p w14:paraId="3D8862A7" w14:textId="77777777" w:rsidR="00AA07DF" w:rsidRPr="00BC12C0" w:rsidRDefault="00AA07DF" w:rsidP="00AA07DF">
            <w:pPr>
              <w:jc w:val="center"/>
              <w:rPr>
                <w:sz w:val="26"/>
                <w:szCs w:val="26"/>
              </w:rPr>
            </w:pPr>
          </w:p>
          <w:p w14:paraId="343D7DCE" w14:textId="77777777" w:rsidR="00AA07DF" w:rsidRPr="00BC12C0" w:rsidRDefault="00AA07DF" w:rsidP="00AA07DF">
            <w:pPr>
              <w:jc w:val="center"/>
              <w:rPr>
                <w:sz w:val="26"/>
                <w:szCs w:val="26"/>
              </w:rPr>
            </w:pPr>
          </w:p>
          <w:p w14:paraId="36101936" w14:textId="77777777" w:rsidR="00AA07DF" w:rsidRPr="00BC12C0" w:rsidRDefault="00AA07DF" w:rsidP="00AA07DF">
            <w:pPr>
              <w:jc w:val="center"/>
              <w:rPr>
                <w:sz w:val="26"/>
                <w:szCs w:val="26"/>
              </w:rPr>
            </w:pPr>
          </w:p>
          <w:p w14:paraId="22A3EA23" w14:textId="77777777" w:rsidR="00AA07DF" w:rsidRPr="00BC12C0" w:rsidRDefault="00AA07DF" w:rsidP="00AA07DF">
            <w:pPr>
              <w:rPr>
                <w:sz w:val="26"/>
                <w:szCs w:val="26"/>
              </w:rPr>
            </w:pPr>
          </w:p>
          <w:p w14:paraId="0559F911" w14:textId="77777777" w:rsidR="00AA07DF" w:rsidRPr="00BC12C0" w:rsidRDefault="00AA07DF" w:rsidP="00AA07DF">
            <w:pPr>
              <w:jc w:val="center"/>
              <w:rPr>
                <w:sz w:val="26"/>
                <w:szCs w:val="26"/>
              </w:rPr>
            </w:pPr>
            <w:r w:rsidRPr="00BC12C0">
              <w:rPr>
                <w:sz w:val="26"/>
                <w:szCs w:val="26"/>
              </w:rPr>
              <w:t>0,5</w:t>
            </w:r>
          </w:p>
          <w:p w14:paraId="67B4A510" w14:textId="77777777" w:rsidR="00AA07DF" w:rsidRPr="00BC12C0" w:rsidRDefault="00AA07DF" w:rsidP="00AA07DF">
            <w:pPr>
              <w:jc w:val="center"/>
              <w:rPr>
                <w:sz w:val="26"/>
                <w:szCs w:val="26"/>
              </w:rPr>
            </w:pPr>
          </w:p>
          <w:p w14:paraId="182D573E" w14:textId="77777777" w:rsidR="00AA07DF" w:rsidRPr="00BC12C0" w:rsidRDefault="00AA07DF" w:rsidP="00AA07DF">
            <w:pPr>
              <w:rPr>
                <w:sz w:val="26"/>
                <w:szCs w:val="26"/>
              </w:rPr>
            </w:pPr>
          </w:p>
          <w:p w14:paraId="1E78A5BD" w14:textId="77777777" w:rsidR="00AA07DF" w:rsidRPr="00BC12C0" w:rsidRDefault="00AA07DF" w:rsidP="00AA07DF">
            <w:pPr>
              <w:jc w:val="center"/>
              <w:rPr>
                <w:sz w:val="26"/>
                <w:szCs w:val="26"/>
              </w:rPr>
            </w:pPr>
          </w:p>
          <w:p w14:paraId="157B10B0" w14:textId="77777777" w:rsidR="00AA07DF" w:rsidRPr="00BC12C0" w:rsidRDefault="00AA07DF" w:rsidP="00AA07DF">
            <w:pPr>
              <w:jc w:val="center"/>
              <w:rPr>
                <w:sz w:val="26"/>
                <w:szCs w:val="26"/>
              </w:rPr>
            </w:pPr>
          </w:p>
          <w:p w14:paraId="2D3BFF4A" w14:textId="77777777" w:rsidR="00AA07DF" w:rsidRPr="00BC12C0" w:rsidRDefault="00AA07DF" w:rsidP="00AA07DF">
            <w:pPr>
              <w:jc w:val="center"/>
              <w:rPr>
                <w:sz w:val="26"/>
                <w:szCs w:val="26"/>
              </w:rPr>
            </w:pPr>
          </w:p>
          <w:p w14:paraId="71BD7B11" w14:textId="77777777" w:rsidR="00AA07DF" w:rsidRPr="00BC12C0" w:rsidRDefault="00AA07DF" w:rsidP="00AA07DF">
            <w:pPr>
              <w:jc w:val="center"/>
              <w:rPr>
                <w:sz w:val="26"/>
                <w:szCs w:val="26"/>
              </w:rPr>
            </w:pPr>
          </w:p>
          <w:p w14:paraId="0D273C6E" w14:textId="77777777" w:rsidR="00AA07DF" w:rsidRPr="00BC12C0" w:rsidRDefault="00AA07DF" w:rsidP="00AA07DF">
            <w:pPr>
              <w:jc w:val="center"/>
              <w:rPr>
                <w:sz w:val="26"/>
                <w:szCs w:val="26"/>
              </w:rPr>
            </w:pPr>
          </w:p>
          <w:p w14:paraId="3546082D" w14:textId="77777777" w:rsidR="00AA07DF" w:rsidRPr="00BC12C0" w:rsidRDefault="00AA07DF" w:rsidP="00AA07DF">
            <w:pPr>
              <w:jc w:val="center"/>
              <w:rPr>
                <w:sz w:val="26"/>
                <w:szCs w:val="26"/>
              </w:rPr>
            </w:pPr>
          </w:p>
          <w:p w14:paraId="5AB4735F" w14:textId="77777777" w:rsidR="00AA07DF" w:rsidRPr="00BC12C0" w:rsidRDefault="00AA07DF" w:rsidP="00AA07DF">
            <w:pPr>
              <w:jc w:val="center"/>
              <w:rPr>
                <w:sz w:val="26"/>
                <w:szCs w:val="26"/>
              </w:rPr>
            </w:pPr>
          </w:p>
          <w:p w14:paraId="57BAF939" w14:textId="77777777" w:rsidR="00AA07DF" w:rsidRPr="00BC12C0" w:rsidRDefault="00AA07DF" w:rsidP="00AA07DF">
            <w:pPr>
              <w:jc w:val="center"/>
              <w:rPr>
                <w:sz w:val="26"/>
                <w:szCs w:val="26"/>
              </w:rPr>
            </w:pPr>
          </w:p>
          <w:p w14:paraId="3AF7E742" w14:textId="77777777" w:rsidR="00AA07DF" w:rsidRPr="00BC12C0" w:rsidRDefault="00AA07DF" w:rsidP="00AA07DF">
            <w:pPr>
              <w:jc w:val="center"/>
              <w:rPr>
                <w:sz w:val="26"/>
                <w:szCs w:val="26"/>
              </w:rPr>
            </w:pPr>
          </w:p>
          <w:p w14:paraId="536FA9DD" w14:textId="77777777" w:rsidR="00AA07DF" w:rsidRPr="00BC12C0" w:rsidRDefault="00AA07DF" w:rsidP="00AA07DF">
            <w:pPr>
              <w:jc w:val="center"/>
              <w:rPr>
                <w:sz w:val="26"/>
                <w:szCs w:val="26"/>
              </w:rPr>
            </w:pPr>
            <w:r w:rsidRPr="00BC12C0">
              <w:rPr>
                <w:sz w:val="26"/>
                <w:szCs w:val="26"/>
              </w:rPr>
              <w:t>0,5</w:t>
            </w:r>
          </w:p>
          <w:p w14:paraId="7DD469C9" w14:textId="77777777" w:rsidR="00AA07DF" w:rsidRPr="00BC12C0" w:rsidRDefault="00AA07DF" w:rsidP="00AA07DF">
            <w:pPr>
              <w:jc w:val="center"/>
              <w:rPr>
                <w:sz w:val="26"/>
                <w:szCs w:val="26"/>
              </w:rPr>
            </w:pPr>
          </w:p>
          <w:p w14:paraId="58EB3071" w14:textId="77777777" w:rsidR="00AA07DF" w:rsidRPr="00BC12C0" w:rsidRDefault="00AA07DF" w:rsidP="00AA07DF">
            <w:pPr>
              <w:jc w:val="center"/>
              <w:rPr>
                <w:sz w:val="26"/>
                <w:szCs w:val="26"/>
              </w:rPr>
            </w:pPr>
          </w:p>
          <w:p w14:paraId="51AE3298" w14:textId="77777777" w:rsidR="00AA07DF" w:rsidRPr="00BC12C0" w:rsidRDefault="00AA07DF" w:rsidP="00AA07DF">
            <w:pPr>
              <w:jc w:val="center"/>
              <w:rPr>
                <w:sz w:val="26"/>
                <w:szCs w:val="26"/>
              </w:rPr>
            </w:pPr>
          </w:p>
          <w:p w14:paraId="22D7DF5E" w14:textId="77777777" w:rsidR="00AA07DF" w:rsidRPr="00BC12C0" w:rsidRDefault="00AA07DF" w:rsidP="00AA07DF">
            <w:pPr>
              <w:jc w:val="center"/>
              <w:rPr>
                <w:sz w:val="26"/>
                <w:szCs w:val="26"/>
              </w:rPr>
            </w:pPr>
          </w:p>
          <w:p w14:paraId="4EA0CD13" w14:textId="77777777" w:rsidR="00AA07DF" w:rsidRPr="00BC12C0" w:rsidRDefault="00AA07DF" w:rsidP="00AA07DF">
            <w:pPr>
              <w:jc w:val="center"/>
              <w:rPr>
                <w:sz w:val="26"/>
                <w:szCs w:val="26"/>
              </w:rPr>
            </w:pPr>
          </w:p>
          <w:p w14:paraId="09E82706" w14:textId="77777777" w:rsidR="00AA07DF" w:rsidRPr="00BC12C0" w:rsidRDefault="00AA07DF" w:rsidP="00AA07DF">
            <w:pPr>
              <w:jc w:val="center"/>
              <w:rPr>
                <w:sz w:val="26"/>
                <w:szCs w:val="26"/>
              </w:rPr>
            </w:pPr>
          </w:p>
          <w:p w14:paraId="2A2DD1D8" w14:textId="77777777" w:rsidR="00AA07DF" w:rsidRPr="00BC12C0" w:rsidRDefault="00AA07DF" w:rsidP="00AA07DF">
            <w:pPr>
              <w:jc w:val="center"/>
              <w:rPr>
                <w:sz w:val="26"/>
                <w:szCs w:val="26"/>
              </w:rPr>
            </w:pPr>
            <w:r w:rsidRPr="00BC12C0">
              <w:rPr>
                <w:sz w:val="26"/>
                <w:szCs w:val="26"/>
              </w:rPr>
              <w:lastRenderedPageBreak/>
              <w:t>0,5</w:t>
            </w:r>
          </w:p>
          <w:p w14:paraId="3AD81BF1" w14:textId="77777777" w:rsidR="00AA07DF" w:rsidRPr="00BC12C0" w:rsidRDefault="00AA07DF" w:rsidP="00AA07DF">
            <w:pPr>
              <w:jc w:val="center"/>
              <w:rPr>
                <w:sz w:val="26"/>
                <w:szCs w:val="26"/>
              </w:rPr>
            </w:pPr>
          </w:p>
        </w:tc>
      </w:tr>
    </w:tbl>
    <w:p w14:paraId="25A47692" w14:textId="77777777" w:rsidR="00CF3944" w:rsidRPr="00BC12C0" w:rsidRDefault="00CF3944" w:rsidP="00302333">
      <w:pPr>
        <w:spacing w:line="240" w:lineRule="auto"/>
        <w:jc w:val="center"/>
        <w:rPr>
          <w:rFonts w:cs="Times New Roman"/>
          <w:szCs w:val="26"/>
        </w:rPr>
      </w:pPr>
    </w:p>
    <w:p w14:paraId="316584CC" w14:textId="3E7DF27F" w:rsidR="00BC6CF4" w:rsidRPr="00BC12C0" w:rsidRDefault="00AF5F7E" w:rsidP="00BC6CF4">
      <w:pPr>
        <w:tabs>
          <w:tab w:val="left" w:pos="5416"/>
        </w:tabs>
        <w:jc w:val="right"/>
        <w:rPr>
          <w:rFonts w:cs="Times New Roman"/>
          <w:i/>
          <w:szCs w:val="26"/>
        </w:rPr>
      </w:pPr>
      <w:r>
        <w:rPr>
          <w:rFonts w:cs="Times New Roman"/>
          <w:i/>
          <w:szCs w:val="26"/>
        </w:rPr>
        <w:t>Cần Thơ, ngày   tháng   năm 2023</w:t>
      </w:r>
    </w:p>
    <w:tbl>
      <w:tblPr>
        <w:tblW w:w="10234" w:type="dxa"/>
        <w:jc w:val="center"/>
        <w:tblLook w:val="04A0" w:firstRow="1" w:lastRow="0" w:firstColumn="1" w:lastColumn="0" w:noHBand="0" w:noVBand="1"/>
      </w:tblPr>
      <w:tblGrid>
        <w:gridCol w:w="4253"/>
        <w:gridCol w:w="2295"/>
        <w:gridCol w:w="3686"/>
      </w:tblGrid>
      <w:tr w:rsidR="00333DBF" w:rsidRPr="00C61CC0" w14:paraId="738FAE60" w14:textId="77777777" w:rsidTr="00F06F1D">
        <w:trPr>
          <w:jc w:val="center"/>
        </w:trPr>
        <w:tc>
          <w:tcPr>
            <w:tcW w:w="4253" w:type="dxa"/>
            <w:shd w:val="clear" w:color="auto" w:fill="auto"/>
          </w:tcPr>
          <w:p w14:paraId="1EA46412" w14:textId="77777777" w:rsidR="00333DBF" w:rsidRDefault="00333DBF" w:rsidP="00F06F1D">
            <w:pPr>
              <w:jc w:val="center"/>
              <w:rPr>
                <w:b/>
                <w:szCs w:val="26"/>
              </w:rPr>
            </w:pPr>
            <w:r>
              <w:rPr>
                <w:b/>
                <w:szCs w:val="26"/>
              </w:rPr>
              <w:t xml:space="preserve">PHÓ </w:t>
            </w:r>
            <w:r w:rsidRPr="00C61CC0">
              <w:rPr>
                <w:b/>
                <w:szCs w:val="26"/>
              </w:rPr>
              <w:t>CHỦ TỊCH HỘI ĐỒNG</w:t>
            </w:r>
            <w:r>
              <w:rPr>
                <w:b/>
                <w:szCs w:val="26"/>
              </w:rPr>
              <w:t xml:space="preserve"> THI</w:t>
            </w:r>
          </w:p>
          <w:p w14:paraId="239FD7D7" w14:textId="77777777" w:rsidR="00333DBF" w:rsidRPr="00C61CC0" w:rsidRDefault="00333DBF" w:rsidP="00F06F1D">
            <w:pPr>
              <w:jc w:val="center"/>
              <w:rPr>
                <w:b/>
                <w:szCs w:val="26"/>
              </w:rPr>
            </w:pPr>
            <w:r>
              <w:rPr>
                <w:b/>
                <w:szCs w:val="26"/>
              </w:rPr>
              <w:t>TRƯỞNG BAN ĐỀ THI</w:t>
            </w:r>
          </w:p>
        </w:tc>
        <w:tc>
          <w:tcPr>
            <w:tcW w:w="2295" w:type="dxa"/>
          </w:tcPr>
          <w:p w14:paraId="462809A7" w14:textId="77777777" w:rsidR="00333DBF" w:rsidRPr="00C61CC0" w:rsidRDefault="00333DBF" w:rsidP="00F06F1D">
            <w:pPr>
              <w:jc w:val="center"/>
              <w:rPr>
                <w:b/>
                <w:szCs w:val="26"/>
              </w:rPr>
            </w:pPr>
            <w:r w:rsidRPr="00C61CC0">
              <w:rPr>
                <w:b/>
                <w:szCs w:val="26"/>
              </w:rPr>
              <w:t>KHOA ĐIỆN TỬ</w:t>
            </w:r>
          </w:p>
        </w:tc>
        <w:tc>
          <w:tcPr>
            <w:tcW w:w="3686" w:type="dxa"/>
            <w:shd w:val="clear" w:color="auto" w:fill="auto"/>
          </w:tcPr>
          <w:p w14:paraId="09072E81" w14:textId="77777777" w:rsidR="00333DBF" w:rsidRPr="00C61CC0" w:rsidRDefault="00333DBF" w:rsidP="00F06F1D">
            <w:pPr>
              <w:jc w:val="center"/>
              <w:rPr>
                <w:b/>
                <w:szCs w:val="26"/>
              </w:rPr>
            </w:pPr>
            <w:r>
              <w:rPr>
                <w:b/>
                <w:szCs w:val="26"/>
              </w:rPr>
              <w:t>TRƯỞNG TIỂU BAN ĐỀ THI</w:t>
            </w:r>
          </w:p>
        </w:tc>
      </w:tr>
      <w:tr w:rsidR="00333DBF" w:rsidRPr="00C61CC0" w14:paraId="6D12C4FA" w14:textId="77777777" w:rsidTr="00F06F1D">
        <w:trPr>
          <w:jc w:val="center"/>
        </w:trPr>
        <w:tc>
          <w:tcPr>
            <w:tcW w:w="4253" w:type="dxa"/>
            <w:shd w:val="clear" w:color="auto" w:fill="auto"/>
          </w:tcPr>
          <w:p w14:paraId="6A219CD2" w14:textId="77777777" w:rsidR="00333DBF" w:rsidRDefault="00333DBF" w:rsidP="00F06F1D">
            <w:pPr>
              <w:jc w:val="center"/>
              <w:rPr>
                <w:b/>
                <w:szCs w:val="26"/>
              </w:rPr>
            </w:pPr>
          </w:p>
          <w:p w14:paraId="268A1F8C" w14:textId="77777777" w:rsidR="00333DBF" w:rsidRPr="00A04ECB" w:rsidRDefault="00333DBF" w:rsidP="00F06F1D">
            <w:pPr>
              <w:rPr>
                <w:szCs w:val="26"/>
              </w:rPr>
            </w:pPr>
          </w:p>
          <w:p w14:paraId="1BE90FFC" w14:textId="77777777" w:rsidR="00333DBF" w:rsidRDefault="00333DBF" w:rsidP="00F06F1D">
            <w:pPr>
              <w:rPr>
                <w:szCs w:val="26"/>
              </w:rPr>
            </w:pPr>
          </w:p>
          <w:p w14:paraId="5716ED05" w14:textId="77777777" w:rsidR="00333DBF" w:rsidRDefault="00333DBF" w:rsidP="00F06F1D">
            <w:pPr>
              <w:jc w:val="center"/>
              <w:rPr>
                <w:szCs w:val="26"/>
              </w:rPr>
            </w:pPr>
          </w:p>
          <w:p w14:paraId="258FB4AE" w14:textId="77777777" w:rsidR="00333DBF" w:rsidRDefault="00333DBF" w:rsidP="00F06F1D">
            <w:pPr>
              <w:jc w:val="center"/>
              <w:rPr>
                <w:szCs w:val="26"/>
              </w:rPr>
            </w:pPr>
          </w:p>
          <w:p w14:paraId="15134537" w14:textId="77777777" w:rsidR="00333DBF" w:rsidRPr="00A04ECB" w:rsidRDefault="00333DBF" w:rsidP="00F06F1D">
            <w:pPr>
              <w:rPr>
                <w:szCs w:val="26"/>
              </w:rPr>
            </w:pPr>
          </w:p>
        </w:tc>
        <w:tc>
          <w:tcPr>
            <w:tcW w:w="2295" w:type="dxa"/>
          </w:tcPr>
          <w:p w14:paraId="1F5305D5" w14:textId="77777777" w:rsidR="00333DBF" w:rsidRPr="00C61CC0" w:rsidRDefault="00333DBF" w:rsidP="00F06F1D">
            <w:pPr>
              <w:rPr>
                <w:b/>
                <w:szCs w:val="26"/>
              </w:rPr>
            </w:pPr>
          </w:p>
          <w:p w14:paraId="4F136E5B" w14:textId="77777777" w:rsidR="00333DBF" w:rsidRPr="00C61CC0" w:rsidRDefault="00333DBF" w:rsidP="00F06F1D">
            <w:pPr>
              <w:jc w:val="center"/>
              <w:rPr>
                <w:b/>
                <w:szCs w:val="26"/>
              </w:rPr>
            </w:pPr>
          </w:p>
          <w:p w14:paraId="377D78D1"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6390C902" w14:textId="77777777" w:rsidR="00333DBF" w:rsidRPr="00C61CC0" w:rsidRDefault="00333DBF" w:rsidP="00F06F1D">
            <w:pPr>
              <w:jc w:val="center"/>
              <w:rPr>
                <w:b/>
                <w:szCs w:val="26"/>
              </w:rPr>
            </w:pPr>
          </w:p>
        </w:tc>
        <w:tc>
          <w:tcPr>
            <w:tcW w:w="3686" w:type="dxa"/>
            <w:shd w:val="clear" w:color="auto" w:fill="auto"/>
          </w:tcPr>
          <w:p w14:paraId="447C3ED2" w14:textId="77777777" w:rsidR="00333DBF" w:rsidRDefault="00333DBF" w:rsidP="00F06F1D">
            <w:pPr>
              <w:rPr>
                <w:b/>
                <w:szCs w:val="26"/>
              </w:rPr>
            </w:pPr>
          </w:p>
          <w:p w14:paraId="6D82EA1C" w14:textId="77777777" w:rsidR="00333DBF" w:rsidRPr="00C61CC0" w:rsidRDefault="00333DBF" w:rsidP="00F06F1D">
            <w:pPr>
              <w:rPr>
                <w:b/>
                <w:szCs w:val="26"/>
              </w:rPr>
            </w:pPr>
          </w:p>
          <w:p w14:paraId="525C1C9F"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32C2E1B2" w14:textId="77777777" w:rsidR="00333DBF" w:rsidRPr="00C61CC0" w:rsidRDefault="00333DBF" w:rsidP="00F06F1D">
            <w:pPr>
              <w:jc w:val="center"/>
              <w:rPr>
                <w:b/>
                <w:szCs w:val="26"/>
              </w:rPr>
            </w:pPr>
          </w:p>
          <w:p w14:paraId="79592CA6" w14:textId="77777777" w:rsidR="00333DBF" w:rsidRPr="00C61CC0" w:rsidRDefault="00333DBF" w:rsidP="00F06F1D">
            <w:pPr>
              <w:jc w:val="center"/>
              <w:rPr>
                <w:b/>
                <w:szCs w:val="26"/>
              </w:rPr>
            </w:pPr>
          </w:p>
        </w:tc>
      </w:tr>
    </w:tbl>
    <w:p w14:paraId="041BA196" w14:textId="77777777" w:rsidR="00333DBF" w:rsidRDefault="00333DBF" w:rsidP="00F12A23">
      <w:pPr>
        <w:spacing w:after="0" w:line="240" w:lineRule="auto"/>
        <w:rPr>
          <w:rFonts w:eastAsia="Times New Roman" w:cs="Times New Roman"/>
          <w:szCs w:val="26"/>
        </w:rPr>
      </w:pPr>
    </w:p>
    <w:p w14:paraId="3312A739" w14:textId="77777777" w:rsidR="00333DBF" w:rsidRDefault="00333DBF" w:rsidP="00F12A23">
      <w:pPr>
        <w:spacing w:after="0" w:line="240" w:lineRule="auto"/>
        <w:rPr>
          <w:rFonts w:eastAsia="Times New Roman" w:cs="Times New Roman"/>
          <w:szCs w:val="26"/>
        </w:rPr>
      </w:pPr>
    </w:p>
    <w:p w14:paraId="6DA6043B" w14:textId="77777777" w:rsidR="00E23B0F" w:rsidRDefault="00E23B0F" w:rsidP="00F12A23">
      <w:pPr>
        <w:spacing w:after="0" w:line="240" w:lineRule="auto"/>
        <w:rPr>
          <w:rFonts w:eastAsia="Times New Roman" w:cs="Times New Roman"/>
          <w:szCs w:val="26"/>
        </w:rPr>
      </w:pPr>
    </w:p>
    <w:p w14:paraId="14FD3310" w14:textId="77777777" w:rsidR="00E23B0F" w:rsidRDefault="00E23B0F" w:rsidP="00F12A23">
      <w:pPr>
        <w:spacing w:after="0" w:line="240" w:lineRule="auto"/>
        <w:rPr>
          <w:rFonts w:eastAsia="Times New Roman" w:cs="Times New Roman"/>
          <w:szCs w:val="26"/>
        </w:rPr>
      </w:pPr>
    </w:p>
    <w:p w14:paraId="509CA861" w14:textId="77777777" w:rsidR="00E23B0F" w:rsidRDefault="00E23B0F" w:rsidP="00F12A23">
      <w:pPr>
        <w:spacing w:after="0" w:line="240" w:lineRule="auto"/>
        <w:rPr>
          <w:rFonts w:eastAsia="Times New Roman" w:cs="Times New Roman"/>
          <w:szCs w:val="26"/>
        </w:rPr>
      </w:pPr>
    </w:p>
    <w:p w14:paraId="24F47A97" w14:textId="77777777" w:rsidR="00E23B0F" w:rsidRDefault="00E23B0F" w:rsidP="00F12A23">
      <w:pPr>
        <w:spacing w:after="0" w:line="240" w:lineRule="auto"/>
        <w:rPr>
          <w:rFonts w:eastAsia="Times New Roman" w:cs="Times New Roman"/>
          <w:szCs w:val="26"/>
        </w:rPr>
      </w:pPr>
    </w:p>
    <w:p w14:paraId="520FB52B" w14:textId="77777777" w:rsidR="00E23B0F" w:rsidRDefault="00E23B0F" w:rsidP="00F12A23">
      <w:pPr>
        <w:spacing w:after="0" w:line="240" w:lineRule="auto"/>
        <w:rPr>
          <w:rFonts w:eastAsia="Times New Roman" w:cs="Times New Roman"/>
          <w:szCs w:val="26"/>
        </w:rPr>
      </w:pPr>
    </w:p>
    <w:p w14:paraId="3FA602F2" w14:textId="77777777" w:rsidR="00E23B0F" w:rsidRDefault="00E23B0F" w:rsidP="00F12A23">
      <w:pPr>
        <w:spacing w:after="0" w:line="240" w:lineRule="auto"/>
        <w:rPr>
          <w:rFonts w:eastAsia="Times New Roman" w:cs="Times New Roman"/>
          <w:szCs w:val="26"/>
        </w:rPr>
      </w:pPr>
    </w:p>
    <w:p w14:paraId="5ECBCCF6" w14:textId="77777777" w:rsidR="00E23B0F" w:rsidRDefault="00E23B0F" w:rsidP="00F12A23">
      <w:pPr>
        <w:spacing w:after="0" w:line="240" w:lineRule="auto"/>
        <w:rPr>
          <w:rFonts w:eastAsia="Times New Roman" w:cs="Times New Roman"/>
          <w:szCs w:val="26"/>
        </w:rPr>
      </w:pPr>
    </w:p>
    <w:p w14:paraId="4B82EB68" w14:textId="77777777" w:rsidR="00E23B0F" w:rsidRDefault="00E23B0F" w:rsidP="00F12A23">
      <w:pPr>
        <w:spacing w:after="0" w:line="240" w:lineRule="auto"/>
        <w:rPr>
          <w:rFonts w:eastAsia="Times New Roman" w:cs="Times New Roman"/>
          <w:szCs w:val="26"/>
        </w:rPr>
      </w:pPr>
    </w:p>
    <w:p w14:paraId="788DE026" w14:textId="77777777" w:rsidR="00E23B0F" w:rsidRDefault="00E23B0F" w:rsidP="00F12A23">
      <w:pPr>
        <w:spacing w:after="0" w:line="240" w:lineRule="auto"/>
        <w:rPr>
          <w:rFonts w:eastAsia="Times New Roman" w:cs="Times New Roman"/>
          <w:szCs w:val="26"/>
        </w:rPr>
      </w:pPr>
    </w:p>
    <w:p w14:paraId="75DD1D2B" w14:textId="77777777" w:rsidR="00E23B0F" w:rsidRDefault="00E23B0F" w:rsidP="00F12A23">
      <w:pPr>
        <w:spacing w:after="0" w:line="240" w:lineRule="auto"/>
        <w:rPr>
          <w:rFonts w:eastAsia="Times New Roman" w:cs="Times New Roman"/>
          <w:szCs w:val="26"/>
        </w:rPr>
      </w:pPr>
    </w:p>
    <w:p w14:paraId="3EB4F521" w14:textId="77777777" w:rsidR="00E23B0F" w:rsidRDefault="00E23B0F" w:rsidP="00F12A23">
      <w:pPr>
        <w:spacing w:after="0" w:line="240" w:lineRule="auto"/>
        <w:rPr>
          <w:rFonts w:eastAsia="Times New Roman" w:cs="Times New Roman"/>
          <w:szCs w:val="26"/>
        </w:rPr>
      </w:pPr>
    </w:p>
    <w:p w14:paraId="3F2CCC3A" w14:textId="77777777" w:rsidR="00E23B0F" w:rsidRDefault="00E23B0F" w:rsidP="00F12A23">
      <w:pPr>
        <w:spacing w:after="0" w:line="240" w:lineRule="auto"/>
        <w:rPr>
          <w:rFonts w:eastAsia="Times New Roman" w:cs="Times New Roman"/>
          <w:szCs w:val="26"/>
        </w:rPr>
      </w:pPr>
    </w:p>
    <w:p w14:paraId="34A3B3B9" w14:textId="77777777" w:rsidR="00E23B0F" w:rsidRDefault="00E23B0F" w:rsidP="00F12A23">
      <w:pPr>
        <w:spacing w:after="0" w:line="240" w:lineRule="auto"/>
        <w:rPr>
          <w:rFonts w:eastAsia="Times New Roman" w:cs="Times New Roman"/>
          <w:szCs w:val="26"/>
        </w:rPr>
      </w:pPr>
    </w:p>
    <w:p w14:paraId="07329435" w14:textId="77777777" w:rsidR="00E23B0F" w:rsidRDefault="00E23B0F" w:rsidP="00F12A23">
      <w:pPr>
        <w:spacing w:after="0" w:line="240" w:lineRule="auto"/>
        <w:rPr>
          <w:rFonts w:eastAsia="Times New Roman" w:cs="Times New Roman"/>
          <w:szCs w:val="26"/>
        </w:rPr>
      </w:pPr>
    </w:p>
    <w:p w14:paraId="3A6C5A1F" w14:textId="77777777" w:rsidR="00E23B0F" w:rsidRDefault="00E23B0F" w:rsidP="00F12A23">
      <w:pPr>
        <w:spacing w:after="0" w:line="240" w:lineRule="auto"/>
        <w:rPr>
          <w:rFonts w:eastAsia="Times New Roman" w:cs="Times New Roman"/>
          <w:szCs w:val="26"/>
        </w:rPr>
      </w:pPr>
    </w:p>
    <w:p w14:paraId="69CA18D2" w14:textId="77777777" w:rsidR="00E23B0F" w:rsidRDefault="00E23B0F" w:rsidP="00F12A23">
      <w:pPr>
        <w:spacing w:after="0" w:line="240" w:lineRule="auto"/>
        <w:rPr>
          <w:rFonts w:eastAsia="Times New Roman" w:cs="Times New Roman"/>
          <w:szCs w:val="26"/>
        </w:rPr>
      </w:pPr>
    </w:p>
    <w:p w14:paraId="09272E06" w14:textId="77777777" w:rsidR="00F12A23" w:rsidRPr="00302333" w:rsidRDefault="00E23B0F" w:rsidP="00F12A23">
      <w:pPr>
        <w:spacing w:after="0" w:line="240" w:lineRule="auto"/>
        <w:rPr>
          <w:rFonts w:eastAsia="Times New Roman" w:cs="Times New Roman"/>
          <w:szCs w:val="26"/>
        </w:rPr>
      </w:pPr>
      <w:r>
        <w:rPr>
          <w:rFonts w:eastAsia="Times New Roman" w:cs="Times New Roman"/>
          <w:szCs w:val="26"/>
        </w:rPr>
        <w:lastRenderedPageBreak/>
        <w:t xml:space="preserve">     </w:t>
      </w:r>
      <w:r w:rsidR="00F12A23" w:rsidRPr="00302333">
        <w:rPr>
          <w:rFonts w:eastAsia="Times New Roman" w:cs="Times New Roman"/>
          <w:szCs w:val="26"/>
        </w:rPr>
        <w:t xml:space="preserve">UBND TP CẦN THƠ  </w:t>
      </w:r>
      <w:r w:rsidR="00F12A23" w:rsidRPr="00302333">
        <w:rPr>
          <w:rFonts w:eastAsia="Times New Roman" w:cs="Times New Roman"/>
          <w:szCs w:val="26"/>
        </w:rPr>
        <w:tab/>
        <w:t xml:space="preserve">           </w:t>
      </w:r>
      <w:r w:rsidR="00F12A23" w:rsidRPr="00302333">
        <w:rPr>
          <w:rFonts w:eastAsia="Times New Roman" w:cs="Times New Roman"/>
          <w:b/>
          <w:szCs w:val="26"/>
        </w:rPr>
        <w:t>CỘNG HOÀ XÃ HỘI CHỦ NGHĨA VIỆT NAM</w:t>
      </w:r>
    </w:p>
    <w:p w14:paraId="3F1D47B7" w14:textId="77777777" w:rsidR="00F12A23" w:rsidRPr="00302333" w:rsidRDefault="005B5CA1" w:rsidP="00F12A23">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667968" behindDoc="0" locked="0" layoutInCell="1" allowOverlap="1" wp14:anchorId="6345DE62" wp14:editId="2456BAB2">
                <wp:simplePos x="0" y="0"/>
                <wp:positionH relativeFrom="column">
                  <wp:posOffset>301625</wp:posOffset>
                </wp:positionH>
                <wp:positionV relativeFrom="paragraph">
                  <wp:posOffset>191134</wp:posOffset>
                </wp:positionV>
                <wp:extent cx="1257300" cy="0"/>
                <wp:effectExtent l="0" t="0" r="19050" b="19050"/>
                <wp:wrapNone/>
                <wp:docPr id="142"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75B64B" id="Straight Connector 99" o:spid="_x0000_s1026" style="position:absolute;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"/>
            </w:pict>
          </mc:Fallback>
        </mc:AlternateContent>
      </w:r>
      <w:r w:rsidR="00F12A23" w:rsidRPr="00302333">
        <w:rPr>
          <w:rFonts w:eastAsia="Times New Roman" w:cs="Times New Roman"/>
          <w:b/>
          <w:szCs w:val="26"/>
        </w:rPr>
        <w:t>TRƯỜNG CĐN CẦN THƠ</w:t>
      </w:r>
      <w:r w:rsidR="00F12A23" w:rsidRPr="00302333">
        <w:rPr>
          <w:rFonts w:eastAsia="Times New Roman" w:cs="Times New Roman"/>
          <w:b/>
          <w:szCs w:val="26"/>
        </w:rPr>
        <w:tab/>
        <w:t xml:space="preserve">                 Độc lập-Tự do-Hạnh phúc</w:t>
      </w:r>
    </w:p>
    <w:p w14:paraId="6154FF69" w14:textId="77777777" w:rsidR="00F12A23" w:rsidRPr="00302333" w:rsidRDefault="005B5CA1" w:rsidP="00F12A23">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665920" behindDoc="0" locked="0" layoutInCell="1" allowOverlap="1" wp14:anchorId="373DC54C" wp14:editId="2E450A91">
                <wp:simplePos x="0" y="0"/>
                <wp:positionH relativeFrom="column">
                  <wp:posOffset>2959735</wp:posOffset>
                </wp:positionH>
                <wp:positionV relativeFrom="paragraph">
                  <wp:posOffset>3809</wp:posOffset>
                </wp:positionV>
                <wp:extent cx="1943100" cy="0"/>
                <wp:effectExtent l="0" t="0" r="19050" b="19050"/>
                <wp:wrapNone/>
                <wp:docPr id="141" name="Straight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6A850D" id="Straight Connector 100" o:spid="_x0000_s1026" style="position:absolute;z-index:251665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23VHwIAADo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"/>
            </w:pict>
          </mc:Fallback>
        </mc:AlternateContent>
      </w:r>
    </w:p>
    <w:p w14:paraId="14D7475F" w14:textId="60071A5C" w:rsidR="00F12A23" w:rsidRPr="00302333" w:rsidRDefault="00AF5F7E" w:rsidP="00F12A23">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21D9D464" w14:textId="77777777" w:rsidR="00F12A23" w:rsidRPr="00302333" w:rsidRDefault="00F12A23" w:rsidP="00F12A23">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3CB5C1BE" w14:textId="77777777" w:rsidR="00F12A23" w:rsidRPr="00302333" w:rsidRDefault="00F12A23" w:rsidP="00F12A23">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23D65F75" w14:textId="77777777" w:rsidR="00F12A23" w:rsidRPr="00302333" w:rsidRDefault="00F12A23" w:rsidP="00F12A23">
      <w:pPr>
        <w:spacing w:after="0" w:line="240" w:lineRule="auto"/>
        <w:jc w:val="center"/>
        <w:rPr>
          <w:rFonts w:eastAsia="Times New Roman" w:cs="Times New Roman"/>
          <w:b/>
          <w:szCs w:val="26"/>
        </w:rPr>
      </w:pPr>
      <w:r w:rsidRPr="00302333">
        <w:rPr>
          <w:rFonts w:eastAsia="Times New Roman" w:cs="Times New Roman"/>
          <w:b/>
          <w:szCs w:val="26"/>
        </w:rPr>
        <w:t>Mã đề thi: CĐT – LT</w:t>
      </w:r>
      <w:r>
        <w:rPr>
          <w:rFonts w:eastAsia="Times New Roman" w:cs="Times New Roman"/>
          <w:b/>
          <w:szCs w:val="26"/>
        </w:rPr>
        <w:t>10</w:t>
      </w:r>
    </w:p>
    <w:p w14:paraId="7218BF47" w14:textId="77777777" w:rsidR="00CF3944" w:rsidRPr="00BC12C0" w:rsidRDefault="00CF3944" w:rsidP="00302333">
      <w:pPr>
        <w:spacing w:line="240" w:lineRule="auto"/>
        <w:jc w:val="center"/>
        <w:rPr>
          <w:rFonts w:cs="Times New Roman"/>
          <w:b/>
          <w:sz w:val="28"/>
          <w:szCs w:val="28"/>
        </w:rPr>
      </w:pPr>
    </w:p>
    <w:tbl>
      <w:tblPr>
        <w:tblStyle w:val="TableGrid"/>
        <w:tblW w:w="9828" w:type="dxa"/>
        <w:tblLayout w:type="fixed"/>
        <w:tblLook w:val="01E0" w:firstRow="1" w:lastRow="1" w:firstColumn="1" w:lastColumn="1" w:noHBand="0" w:noVBand="0"/>
      </w:tblPr>
      <w:tblGrid>
        <w:gridCol w:w="817"/>
        <w:gridCol w:w="8003"/>
        <w:gridCol w:w="1008"/>
      </w:tblGrid>
      <w:tr w:rsidR="008D5CAE" w:rsidRPr="00BC12C0" w14:paraId="174F67E0" w14:textId="77777777" w:rsidTr="00CF3944">
        <w:tc>
          <w:tcPr>
            <w:tcW w:w="817" w:type="dxa"/>
          </w:tcPr>
          <w:p w14:paraId="3A6EF457" w14:textId="77777777" w:rsidR="008D5CAE" w:rsidRPr="00BC12C0" w:rsidRDefault="008D5CAE" w:rsidP="00302333">
            <w:pPr>
              <w:jc w:val="center"/>
              <w:rPr>
                <w:b/>
                <w:sz w:val="26"/>
                <w:szCs w:val="26"/>
              </w:rPr>
            </w:pPr>
            <w:r w:rsidRPr="00BC12C0">
              <w:rPr>
                <w:b/>
                <w:sz w:val="26"/>
                <w:szCs w:val="26"/>
              </w:rPr>
              <w:t>Câu</w:t>
            </w:r>
          </w:p>
        </w:tc>
        <w:tc>
          <w:tcPr>
            <w:tcW w:w="8003" w:type="dxa"/>
          </w:tcPr>
          <w:p w14:paraId="4DA076A9" w14:textId="77777777" w:rsidR="008D5CAE" w:rsidRPr="00BC12C0" w:rsidRDefault="008D5CAE" w:rsidP="00302333">
            <w:pPr>
              <w:jc w:val="center"/>
              <w:rPr>
                <w:b/>
                <w:sz w:val="26"/>
                <w:szCs w:val="26"/>
              </w:rPr>
            </w:pPr>
            <w:r w:rsidRPr="00BC12C0">
              <w:rPr>
                <w:b/>
                <w:sz w:val="26"/>
                <w:szCs w:val="26"/>
              </w:rPr>
              <w:t>Đáp án</w:t>
            </w:r>
          </w:p>
        </w:tc>
        <w:tc>
          <w:tcPr>
            <w:tcW w:w="1008" w:type="dxa"/>
          </w:tcPr>
          <w:p w14:paraId="1FF50F0F" w14:textId="77777777" w:rsidR="008D5CAE" w:rsidRPr="00BC12C0" w:rsidRDefault="008D5CAE" w:rsidP="00302333">
            <w:pPr>
              <w:jc w:val="center"/>
              <w:rPr>
                <w:b/>
                <w:sz w:val="26"/>
                <w:szCs w:val="26"/>
              </w:rPr>
            </w:pPr>
            <w:r w:rsidRPr="00BC12C0">
              <w:rPr>
                <w:b/>
                <w:sz w:val="26"/>
                <w:szCs w:val="26"/>
              </w:rPr>
              <w:t>Điểm</w:t>
            </w:r>
          </w:p>
        </w:tc>
      </w:tr>
      <w:tr w:rsidR="008D5CAE" w:rsidRPr="00BC12C0" w14:paraId="00E80C54" w14:textId="77777777" w:rsidTr="00CF3944">
        <w:tc>
          <w:tcPr>
            <w:tcW w:w="817" w:type="dxa"/>
          </w:tcPr>
          <w:p w14:paraId="5C50C368" w14:textId="77777777" w:rsidR="008D5CAE" w:rsidRPr="00BC12C0" w:rsidRDefault="008D5CAE" w:rsidP="00302333">
            <w:pPr>
              <w:jc w:val="center"/>
              <w:rPr>
                <w:sz w:val="26"/>
                <w:szCs w:val="26"/>
              </w:rPr>
            </w:pPr>
            <w:r w:rsidRPr="00BC12C0">
              <w:rPr>
                <w:sz w:val="26"/>
                <w:szCs w:val="26"/>
              </w:rPr>
              <w:t>1</w:t>
            </w:r>
          </w:p>
        </w:tc>
        <w:tc>
          <w:tcPr>
            <w:tcW w:w="8003" w:type="dxa"/>
          </w:tcPr>
          <w:p w14:paraId="21654E1E" w14:textId="77777777" w:rsidR="008D5CAE" w:rsidRPr="00BC12C0" w:rsidRDefault="008D5CAE" w:rsidP="00302333">
            <w:pPr>
              <w:jc w:val="both"/>
              <w:rPr>
                <w:sz w:val="26"/>
                <w:szCs w:val="26"/>
              </w:rPr>
            </w:pPr>
          </w:p>
          <w:p w14:paraId="46728680" w14:textId="77777777" w:rsidR="008D5CAE" w:rsidRPr="00BC12C0" w:rsidRDefault="008D5CAE" w:rsidP="00302333">
            <w:pPr>
              <w:jc w:val="both"/>
              <w:rPr>
                <w:sz w:val="26"/>
                <w:szCs w:val="26"/>
              </w:rPr>
            </w:pPr>
            <w:r w:rsidRPr="00BC12C0">
              <w:rPr>
                <w:sz w:val="26"/>
                <w:szCs w:val="26"/>
              </w:rPr>
              <w:t>+</w:t>
            </w:r>
            <w:r w:rsidRPr="00BC12C0">
              <w:rPr>
                <w:sz w:val="26"/>
                <w:szCs w:val="26"/>
              </w:rPr>
              <w:tab/>
              <w:t>Clk = Clk</w:t>
            </w:r>
            <w:r w:rsidRPr="00BC12C0">
              <w:rPr>
                <w:sz w:val="26"/>
                <w:szCs w:val="26"/>
                <w:vertAlign w:val="subscript"/>
              </w:rPr>
              <w:t>1</w:t>
            </w:r>
            <w:r w:rsidRPr="00BC12C0">
              <w:rPr>
                <w:sz w:val="26"/>
                <w:szCs w:val="26"/>
              </w:rPr>
              <w:t xml:space="preserve"> = Clk</w:t>
            </w:r>
            <w:r w:rsidRPr="00BC12C0">
              <w:rPr>
                <w:sz w:val="26"/>
                <w:szCs w:val="26"/>
                <w:vertAlign w:val="subscript"/>
              </w:rPr>
              <w:t>2</w:t>
            </w:r>
          </w:p>
          <w:p w14:paraId="329EBFC8" w14:textId="77777777" w:rsidR="008D5CAE" w:rsidRPr="00BC12C0" w:rsidRDefault="005B5CA1" w:rsidP="00302333">
            <w:pPr>
              <w:jc w:val="both"/>
              <w:rPr>
                <w:sz w:val="26"/>
                <w:szCs w:val="26"/>
              </w:rPr>
            </w:pPr>
            <w:r>
              <w:rPr>
                <w:noProof/>
                <w:szCs w:val="26"/>
              </w:rPr>
              <mc:AlternateContent>
                <mc:Choice Requires="wps">
                  <w:drawing>
                    <wp:anchor distT="0" distB="0" distL="114300" distR="114300" simplePos="0" relativeHeight="251629056" behindDoc="0" locked="0" layoutInCell="1" allowOverlap="1" wp14:anchorId="7D9AE999" wp14:editId="29B33697">
                      <wp:simplePos x="0" y="0"/>
                      <wp:positionH relativeFrom="column">
                        <wp:posOffset>1257300</wp:posOffset>
                      </wp:positionH>
                      <wp:positionV relativeFrom="paragraph">
                        <wp:posOffset>227330</wp:posOffset>
                      </wp:positionV>
                      <wp:extent cx="229870" cy="0"/>
                      <wp:effectExtent l="9525" t="8255" r="8255" b="10795"/>
                      <wp:wrapNone/>
                      <wp:docPr id="140" name="Line 7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48121B" id="Line 7426"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7.9pt" to="117.1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"/>
                  </w:pict>
                </mc:Fallback>
              </mc:AlternateContent>
            </w:r>
            <w:r w:rsidR="008D5CAE" w:rsidRPr="00BC12C0">
              <w:rPr>
                <w:sz w:val="26"/>
                <w:szCs w:val="26"/>
              </w:rPr>
              <w:tab/>
              <w:t>J</w:t>
            </w:r>
            <w:r w:rsidR="008D5CAE" w:rsidRPr="00BC12C0">
              <w:rPr>
                <w:sz w:val="26"/>
                <w:szCs w:val="26"/>
                <w:vertAlign w:val="subscript"/>
              </w:rPr>
              <w:t>B</w:t>
            </w:r>
            <w:r w:rsidR="008D5CAE" w:rsidRPr="00BC12C0">
              <w:rPr>
                <w:sz w:val="26"/>
                <w:szCs w:val="26"/>
              </w:rPr>
              <w:t>=K</w:t>
            </w:r>
            <w:r w:rsidR="008D5CAE" w:rsidRPr="00BC12C0">
              <w:rPr>
                <w:sz w:val="26"/>
                <w:szCs w:val="26"/>
                <w:vertAlign w:val="subscript"/>
              </w:rPr>
              <w:t>B</w:t>
            </w:r>
            <w:r w:rsidR="008D5CAE" w:rsidRPr="00BC12C0">
              <w:rPr>
                <w:sz w:val="26"/>
                <w:szCs w:val="26"/>
              </w:rPr>
              <w:t>= T</w:t>
            </w:r>
            <w:r w:rsidR="008D5CAE" w:rsidRPr="00BC12C0">
              <w:rPr>
                <w:sz w:val="26"/>
                <w:szCs w:val="26"/>
                <w:vertAlign w:val="subscript"/>
              </w:rPr>
              <w:t>B</w:t>
            </w:r>
            <w:r w:rsidR="008D5CAE" w:rsidRPr="00BC12C0">
              <w:rPr>
                <w:sz w:val="26"/>
                <w:szCs w:val="26"/>
              </w:rPr>
              <w:t xml:space="preserve"> = 1</w:t>
            </w:r>
            <w:r w:rsidR="008D5CAE" w:rsidRPr="00BC12C0">
              <w:rPr>
                <w:sz w:val="26"/>
                <w:szCs w:val="26"/>
              </w:rPr>
              <w:tab/>
            </w:r>
            <w:r w:rsidR="008D5CAE" w:rsidRPr="00BC12C0">
              <w:rPr>
                <w:sz w:val="26"/>
                <w:szCs w:val="26"/>
              </w:rPr>
              <w:tab/>
            </w:r>
          </w:p>
          <w:p w14:paraId="0F3028FC" w14:textId="77777777" w:rsidR="008D5CAE" w:rsidRPr="00BC12C0" w:rsidRDefault="008D5CAE" w:rsidP="00302333">
            <w:pPr>
              <w:jc w:val="both"/>
              <w:rPr>
                <w:sz w:val="26"/>
                <w:szCs w:val="26"/>
              </w:rPr>
            </w:pPr>
            <w:r w:rsidRPr="00BC12C0">
              <w:rPr>
                <w:sz w:val="26"/>
                <w:szCs w:val="26"/>
              </w:rPr>
              <w:tab/>
              <w:t>J</w:t>
            </w:r>
            <w:r w:rsidRPr="00BC12C0">
              <w:rPr>
                <w:sz w:val="26"/>
                <w:szCs w:val="26"/>
                <w:vertAlign w:val="subscript"/>
              </w:rPr>
              <w:t>A</w:t>
            </w:r>
            <w:r w:rsidRPr="00BC12C0">
              <w:rPr>
                <w:sz w:val="26"/>
                <w:szCs w:val="26"/>
              </w:rPr>
              <w:t>=K</w:t>
            </w:r>
            <w:r w:rsidRPr="00BC12C0">
              <w:rPr>
                <w:sz w:val="26"/>
                <w:szCs w:val="26"/>
                <w:vertAlign w:val="subscript"/>
              </w:rPr>
              <w:t>A</w:t>
            </w:r>
            <w:r w:rsidRPr="00BC12C0">
              <w:rPr>
                <w:sz w:val="26"/>
                <w:szCs w:val="26"/>
              </w:rPr>
              <w:t>= T</w:t>
            </w:r>
            <w:r w:rsidRPr="00BC12C0">
              <w:rPr>
                <w:sz w:val="26"/>
                <w:szCs w:val="26"/>
                <w:vertAlign w:val="subscript"/>
              </w:rPr>
              <w:t>A</w:t>
            </w:r>
            <w:r w:rsidRPr="00BC12C0">
              <w:rPr>
                <w:sz w:val="26"/>
                <w:szCs w:val="26"/>
              </w:rPr>
              <w:t xml:space="preserve"> = A</w:t>
            </w:r>
            <w:r w:rsidRPr="00BC12C0">
              <w:rPr>
                <w:sz w:val="26"/>
                <w:szCs w:val="26"/>
              </w:rPr>
              <w:tab/>
            </w:r>
          </w:p>
          <w:p w14:paraId="45A11068" w14:textId="77777777" w:rsidR="008D5CAE" w:rsidRPr="00BC12C0" w:rsidRDefault="008D5CAE" w:rsidP="00302333">
            <w:pPr>
              <w:jc w:val="both"/>
              <w:rPr>
                <w:sz w:val="26"/>
                <w:szCs w:val="26"/>
              </w:rPr>
            </w:pPr>
            <w:r w:rsidRPr="00BC12C0">
              <w:rPr>
                <w:sz w:val="26"/>
                <w:szCs w:val="26"/>
              </w:rPr>
              <w:t>+</w:t>
            </w:r>
            <w:r w:rsidRPr="00BC12C0">
              <w:rPr>
                <w:sz w:val="26"/>
                <w:szCs w:val="26"/>
              </w:rPr>
              <w:tab/>
              <w:t>A</w:t>
            </w:r>
            <w:r w:rsidRPr="00BC12C0">
              <w:rPr>
                <w:sz w:val="26"/>
                <w:szCs w:val="26"/>
                <w:vertAlign w:val="subscript"/>
              </w:rPr>
              <w:t>n+1</w:t>
            </w:r>
            <w:r w:rsidRPr="00BC12C0">
              <w:rPr>
                <w:sz w:val="26"/>
                <w:szCs w:val="26"/>
              </w:rPr>
              <w:t xml:space="preserve"> = T </w:t>
            </w:r>
            <w:r w:rsidRPr="00BC12C0">
              <w:rPr>
                <w:sz w:val="26"/>
                <w:szCs w:val="26"/>
              </w:rPr>
              <w:sym w:font="Symbol" w:char="F0C5"/>
            </w:r>
            <w:r w:rsidRPr="00BC12C0">
              <w:rPr>
                <w:sz w:val="26"/>
                <w:szCs w:val="26"/>
              </w:rPr>
              <w:t xml:space="preserve"> A</w:t>
            </w:r>
            <w:r w:rsidRPr="00BC12C0">
              <w:rPr>
                <w:sz w:val="26"/>
                <w:szCs w:val="26"/>
                <w:vertAlign w:val="subscript"/>
              </w:rPr>
              <w:t>n</w:t>
            </w:r>
            <w:r w:rsidRPr="00BC12C0">
              <w:rPr>
                <w:sz w:val="26"/>
                <w:szCs w:val="26"/>
                <w:vertAlign w:val="subscript"/>
              </w:rPr>
              <w:tab/>
            </w:r>
          </w:p>
          <w:p w14:paraId="4EFF3CD9" w14:textId="77777777" w:rsidR="008D5CAE" w:rsidRPr="00BC12C0" w:rsidRDefault="008D5CAE" w:rsidP="00302333">
            <w:pPr>
              <w:jc w:val="both"/>
              <w:rPr>
                <w:sz w:val="26"/>
                <w:szCs w:val="26"/>
              </w:rPr>
            </w:pPr>
            <w:r w:rsidRPr="00BC12C0">
              <w:rPr>
                <w:sz w:val="26"/>
                <w:szCs w:val="26"/>
              </w:rPr>
              <w:t>+ Bảng trạng thái</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1"/>
              <w:gridCol w:w="851"/>
            </w:tblGrid>
            <w:tr w:rsidR="008D5CAE" w:rsidRPr="00BC12C0" w14:paraId="34E31A34" w14:textId="77777777" w:rsidTr="00952A67">
              <w:trPr>
                <w:trHeight w:val="567"/>
              </w:trPr>
              <w:tc>
                <w:tcPr>
                  <w:tcW w:w="1702" w:type="dxa"/>
                  <w:gridSpan w:val="2"/>
                  <w:shd w:val="clear" w:color="auto" w:fill="auto"/>
                  <w:vAlign w:val="center"/>
                </w:tcPr>
                <w:p w14:paraId="30CE2D38" w14:textId="77777777" w:rsidR="008D5CAE" w:rsidRPr="00BC12C0" w:rsidRDefault="008D5CAE" w:rsidP="00302333">
                  <w:pPr>
                    <w:spacing w:line="240" w:lineRule="auto"/>
                    <w:jc w:val="center"/>
                    <w:rPr>
                      <w:rFonts w:cs="Times New Roman"/>
                      <w:szCs w:val="26"/>
                      <w:vertAlign w:val="subscript"/>
                      <w:lang w:val="it-IT"/>
                    </w:rPr>
                  </w:pPr>
                  <w:r w:rsidRPr="00BC12C0">
                    <w:rPr>
                      <w:rFonts w:cs="Times New Roman"/>
                      <w:szCs w:val="26"/>
                      <w:lang w:val="it-IT"/>
                    </w:rPr>
                    <w:t>t</w:t>
                  </w:r>
                  <w:r w:rsidRPr="00BC12C0">
                    <w:rPr>
                      <w:rFonts w:cs="Times New Roman"/>
                      <w:szCs w:val="26"/>
                      <w:vertAlign w:val="subscript"/>
                      <w:lang w:val="it-IT"/>
                    </w:rPr>
                    <w:t>n</w:t>
                  </w:r>
                </w:p>
              </w:tc>
              <w:tc>
                <w:tcPr>
                  <w:tcW w:w="1702" w:type="dxa"/>
                  <w:gridSpan w:val="2"/>
                  <w:shd w:val="clear" w:color="auto" w:fill="auto"/>
                  <w:vAlign w:val="center"/>
                </w:tcPr>
                <w:p w14:paraId="70A995C2"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t</w:t>
                  </w:r>
                  <w:r w:rsidRPr="00BC12C0">
                    <w:rPr>
                      <w:rFonts w:cs="Times New Roman"/>
                      <w:szCs w:val="26"/>
                      <w:vertAlign w:val="subscript"/>
                      <w:lang w:val="it-IT"/>
                    </w:rPr>
                    <w:t>n+1</w:t>
                  </w:r>
                </w:p>
              </w:tc>
            </w:tr>
            <w:tr w:rsidR="008D5CAE" w:rsidRPr="00BC12C0" w14:paraId="5ABA9045" w14:textId="77777777" w:rsidTr="00952A67">
              <w:trPr>
                <w:trHeight w:val="567"/>
              </w:trPr>
              <w:tc>
                <w:tcPr>
                  <w:tcW w:w="851" w:type="dxa"/>
                  <w:shd w:val="clear" w:color="auto" w:fill="auto"/>
                  <w:vAlign w:val="center"/>
                </w:tcPr>
                <w:p w14:paraId="077117EF"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A</w:t>
                  </w:r>
                </w:p>
              </w:tc>
              <w:tc>
                <w:tcPr>
                  <w:tcW w:w="851" w:type="dxa"/>
                  <w:shd w:val="clear" w:color="auto" w:fill="auto"/>
                  <w:vAlign w:val="center"/>
                </w:tcPr>
                <w:p w14:paraId="18AFD38A"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B</w:t>
                  </w:r>
                </w:p>
              </w:tc>
              <w:tc>
                <w:tcPr>
                  <w:tcW w:w="851" w:type="dxa"/>
                  <w:shd w:val="clear" w:color="auto" w:fill="auto"/>
                  <w:vAlign w:val="center"/>
                </w:tcPr>
                <w:p w14:paraId="2C5312F3"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A</w:t>
                  </w:r>
                </w:p>
              </w:tc>
              <w:tc>
                <w:tcPr>
                  <w:tcW w:w="851" w:type="dxa"/>
                  <w:shd w:val="clear" w:color="auto" w:fill="auto"/>
                  <w:vAlign w:val="center"/>
                </w:tcPr>
                <w:p w14:paraId="0A0AC880"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B</w:t>
                  </w:r>
                </w:p>
              </w:tc>
            </w:tr>
            <w:tr w:rsidR="008D5CAE" w:rsidRPr="00BC12C0" w14:paraId="5CDB3D97" w14:textId="77777777" w:rsidTr="00952A67">
              <w:trPr>
                <w:trHeight w:val="567"/>
              </w:trPr>
              <w:tc>
                <w:tcPr>
                  <w:tcW w:w="851" w:type="dxa"/>
                  <w:shd w:val="clear" w:color="auto" w:fill="auto"/>
                  <w:vAlign w:val="center"/>
                </w:tcPr>
                <w:p w14:paraId="423D82A1"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1</w:t>
                  </w:r>
                </w:p>
              </w:tc>
              <w:tc>
                <w:tcPr>
                  <w:tcW w:w="851" w:type="dxa"/>
                  <w:shd w:val="clear" w:color="auto" w:fill="auto"/>
                  <w:vAlign w:val="center"/>
                </w:tcPr>
                <w:p w14:paraId="4CC932FA"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1</w:t>
                  </w:r>
                </w:p>
              </w:tc>
              <w:tc>
                <w:tcPr>
                  <w:tcW w:w="851" w:type="dxa"/>
                  <w:shd w:val="clear" w:color="auto" w:fill="auto"/>
                  <w:vAlign w:val="center"/>
                </w:tcPr>
                <w:p w14:paraId="5DB58E84"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1</w:t>
                  </w:r>
                </w:p>
              </w:tc>
              <w:tc>
                <w:tcPr>
                  <w:tcW w:w="851" w:type="dxa"/>
                  <w:shd w:val="clear" w:color="auto" w:fill="auto"/>
                  <w:vAlign w:val="center"/>
                </w:tcPr>
                <w:p w14:paraId="192934CC"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0</w:t>
                  </w:r>
                </w:p>
              </w:tc>
            </w:tr>
            <w:tr w:rsidR="008D5CAE" w:rsidRPr="00BC12C0" w14:paraId="236764E5" w14:textId="77777777" w:rsidTr="00952A67">
              <w:trPr>
                <w:trHeight w:val="567"/>
              </w:trPr>
              <w:tc>
                <w:tcPr>
                  <w:tcW w:w="851" w:type="dxa"/>
                  <w:shd w:val="clear" w:color="auto" w:fill="auto"/>
                  <w:vAlign w:val="center"/>
                </w:tcPr>
                <w:p w14:paraId="61D6AEA2"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1</w:t>
                  </w:r>
                </w:p>
              </w:tc>
              <w:tc>
                <w:tcPr>
                  <w:tcW w:w="851" w:type="dxa"/>
                  <w:shd w:val="clear" w:color="auto" w:fill="auto"/>
                  <w:vAlign w:val="center"/>
                </w:tcPr>
                <w:p w14:paraId="03F66275"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0</w:t>
                  </w:r>
                </w:p>
              </w:tc>
              <w:tc>
                <w:tcPr>
                  <w:tcW w:w="851" w:type="dxa"/>
                  <w:shd w:val="clear" w:color="auto" w:fill="auto"/>
                  <w:vAlign w:val="center"/>
                </w:tcPr>
                <w:p w14:paraId="1E2BE1AC"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0</w:t>
                  </w:r>
                </w:p>
              </w:tc>
              <w:tc>
                <w:tcPr>
                  <w:tcW w:w="851" w:type="dxa"/>
                  <w:shd w:val="clear" w:color="auto" w:fill="auto"/>
                  <w:vAlign w:val="center"/>
                </w:tcPr>
                <w:p w14:paraId="147D3BAF"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1</w:t>
                  </w:r>
                </w:p>
              </w:tc>
            </w:tr>
            <w:tr w:rsidR="008D5CAE" w:rsidRPr="00BC12C0" w14:paraId="489E9000" w14:textId="77777777" w:rsidTr="00952A67">
              <w:trPr>
                <w:trHeight w:val="567"/>
              </w:trPr>
              <w:tc>
                <w:tcPr>
                  <w:tcW w:w="851" w:type="dxa"/>
                  <w:shd w:val="clear" w:color="auto" w:fill="auto"/>
                  <w:vAlign w:val="center"/>
                </w:tcPr>
                <w:p w14:paraId="50966122"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0</w:t>
                  </w:r>
                </w:p>
              </w:tc>
              <w:tc>
                <w:tcPr>
                  <w:tcW w:w="851" w:type="dxa"/>
                  <w:shd w:val="clear" w:color="auto" w:fill="auto"/>
                  <w:vAlign w:val="center"/>
                </w:tcPr>
                <w:p w14:paraId="34193B2E"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1</w:t>
                  </w:r>
                </w:p>
              </w:tc>
              <w:tc>
                <w:tcPr>
                  <w:tcW w:w="851" w:type="dxa"/>
                  <w:shd w:val="clear" w:color="auto" w:fill="auto"/>
                  <w:vAlign w:val="center"/>
                </w:tcPr>
                <w:p w14:paraId="470027C8"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0</w:t>
                  </w:r>
                </w:p>
              </w:tc>
              <w:tc>
                <w:tcPr>
                  <w:tcW w:w="851" w:type="dxa"/>
                  <w:shd w:val="clear" w:color="auto" w:fill="auto"/>
                  <w:vAlign w:val="center"/>
                </w:tcPr>
                <w:p w14:paraId="6C02F5DA"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0</w:t>
                  </w:r>
                </w:p>
              </w:tc>
            </w:tr>
            <w:tr w:rsidR="008D5CAE" w:rsidRPr="00BC12C0" w14:paraId="02CB69E6" w14:textId="77777777" w:rsidTr="00952A67">
              <w:trPr>
                <w:trHeight w:val="567"/>
              </w:trPr>
              <w:tc>
                <w:tcPr>
                  <w:tcW w:w="851" w:type="dxa"/>
                  <w:shd w:val="clear" w:color="auto" w:fill="auto"/>
                  <w:vAlign w:val="center"/>
                </w:tcPr>
                <w:p w14:paraId="060727BF"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0</w:t>
                  </w:r>
                </w:p>
              </w:tc>
              <w:tc>
                <w:tcPr>
                  <w:tcW w:w="851" w:type="dxa"/>
                  <w:shd w:val="clear" w:color="auto" w:fill="auto"/>
                  <w:vAlign w:val="center"/>
                </w:tcPr>
                <w:p w14:paraId="5B8C7266"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0</w:t>
                  </w:r>
                </w:p>
              </w:tc>
              <w:tc>
                <w:tcPr>
                  <w:tcW w:w="851" w:type="dxa"/>
                  <w:shd w:val="clear" w:color="auto" w:fill="auto"/>
                  <w:vAlign w:val="center"/>
                </w:tcPr>
                <w:p w14:paraId="360D8CBF"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1</w:t>
                  </w:r>
                </w:p>
              </w:tc>
              <w:tc>
                <w:tcPr>
                  <w:tcW w:w="851" w:type="dxa"/>
                  <w:shd w:val="clear" w:color="auto" w:fill="auto"/>
                  <w:vAlign w:val="center"/>
                </w:tcPr>
                <w:p w14:paraId="40DD3F1F" w14:textId="77777777" w:rsidR="008D5CAE" w:rsidRPr="00BC12C0" w:rsidRDefault="008D5CAE" w:rsidP="00302333">
                  <w:pPr>
                    <w:spacing w:line="240" w:lineRule="auto"/>
                    <w:jc w:val="center"/>
                    <w:rPr>
                      <w:rFonts w:cs="Times New Roman"/>
                      <w:szCs w:val="26"/>
                      <w:lang w:val="it-IT"/>
                    </w:rPr>
                  </w:pPr>
                  <w:r w:rsidRPr="00BC12C0">
                    <w:rPr>
                      <w:rFonts w:cs="Times New Roman"/>
                      <w:szCs w:val="26"/>
                      <w:lang w:val="it-IT"/>
                    </w:rPr>
                    <w:t>1</w:t>
                  </w:r>
                </w:p>
              </w:tc>
            </w:tr>
          </w:tbl>
          <w:p w14:paraId="50AA43AB" w14:textId="77777777" w:rsidR="008D5CAE" w:rsidRPr="00BC12C0" w:rsidRDefault="008D5CAE" w:rsidP="00302333">
            <w:pPr>
              <w:rPr>
                <w:sz w:val="26"/>
                <w:szCs w:val="26"/>
              </w:rPr>
            </w:pPr>
          </w:p>
          <w:p w14:paraId="2EF2C9EC" w14:textId="77777777" w:rsidR="008D5CAE" w:rsidRPr="00BC12C0" w:rsidRDefault="008D5CAE" w:rsidP="00302333">
            <w:pPr>
              <w:rPr>
                <w:sz w:val="26"/>
                <w:szCs w:val="26"/>
              </w:rPr>
            </w:pPr>
          </w:p>
          <w:p w14:paraId="33392233" w14:textId="77777777" w:rsidR="008D5CAE" w:rsidRPr="00BC12C0" w:rsidRDefault="008D5CAE" w:rsidP="00302333">
            <w:pPr>
              <w:rPr>
                <w:sz w:val="26"/>
                <w:szCs w:val="26"/>
              </w:rPr>
            </w:pPr>
          </w:p>
          <w:p w14:paraId="31E1D299" w14:textId="77777777" w:rsidR="008D5CAE" w:rsidRPr="00BC12C0" w:rsidRDefault="008D5CAE" w:rsidP="00302333">
            <w:pPr>
              <w:rPr>
                <w:sz w:val="26"/>
                <w:szCs w:val="26"/>
              </w:rPr>
            </w:pPr>
          </w:p>
          <w:p w14:paraId="3F5909C7" w14:textId="77777777" w:rsidR="008D5CAE" w:rsidRPr="00BC12C0" w:rsidRDefault="008D5CAE" w:rsidP="00302333">
            <w:pPr>
              <w:rPr>
                <w:sz w:val="26"/>
                <w:szCs w:val="26"/>
              </w:rPr>
            </w:pPr>
          </w:p>
          <w:p w14:paraId="55D8FB19" w14:textId="77777777" w:rsidR="008D5CAE" w:rsidRPr="00BC12C0" w:rsidRDefault="008D5CAE" w:rsidP="00302333">
            <w:pPr>
              <w:rPr>
                <w:sz w:val="26"/>
                <w:szCs w:val="26"/>
              </w:rPr>
            </w:pPr>
          </w:p>
          <w:p w14:paraId="0025C5D4" w14:textId="77777777" w:rsidR="008D5CAE" w:rsidRPr="00BC12C0" w:rsidRDefault="008D5CAE" w:rsidP="00302333">
            <w:pPr>
              <w:rPr>
                <w:sz w:val="26"/>
                <w:szCs w:val="26"/>
              </w:rPr>
            </w:pPr>
          </w:p>
          <w:p w14:paraId="4422FE07" w14:textId="77777777" w:rsidR="008D5CAE" w:rsidRPr="00BC12C0" w:rsidRDefault="008D5CAE" w:rsidP="00302333">
            <w:pPr>
              <w:rPr>
                <w:sz w:val="26"/>
                <w:szCs w:val="26"/>
              </w:rPr>
            </w:pPr>
          </w:p>
          <w:p w14:paraId="0D782C3D" w14:textId="77777777" w:rsidR="008D5CAE" w:rsidRPr="00BC12C0" w:rsidRDefault="008D5CAE" w:rsidP="00302333">
            <w:pPr>
              <w:rPr>
                <w:sz w:val="26"/>
                <w:szCs w:val="26"/>
              </w:rPr>
            </w:pPr>
          </w:p>
          <w:p w14:paraId="5645CBEB" w14:textId="77777777" w:rsidR="008D5CAE" w:rsidRPr="00BC12C0" w:rsidRDefault="008D5CAE" w:rsidP="00302333">
            <w:pPr>
              <w:rPr>
                <w:sz w:val="26"/>
                <w:szCs w:val="26"/>
              </w:rPr>
            </w:pPr>
          </w:p>
          <w:p w14:paraId="4EACD335" w14:textId="77777777" w:rsidR="008D5CAE" w:rsidRPr="00BC12C0" w:rsidRDefault="008D5CAE" w:rsidP="00302333">
            <w:pPr>
              <w:rPr>
                <w:sz w:val="26"/>
                <w:szCs w:val="26"/>
              </w:rPr>
            </w:pPr>
          </w:p>
          <w:p w14:paraId="572F741D" w14:textId="77777777" w:rsidR="008D5CAE" w:rsidRPr="00BC12C0" w:rsidRDefault="008D5CAE" w:rsidP="00302333">
            <w:pPr>
              <w:rPr>
                <w:sz w:val="26"/>
                <w:szCs w:val="26"/>
              </w:rPr>
            </w:pPr>
          </w:p>
          <w:p w14:paraId="528670E6" w14:textId="77777777" w:rsidR="008D5CAE" w:rsidRPr="00BC12C0" w:rsidRDefault="008D5CAE" w:rsidP="00302333">
            <w:pPr>
              <w:rPr>
                <w:sz w:val="26"/>
                <w:szCs w:val="26"/>
              </w:rPr>
            </w:pPr>
          </w:p>
          <w:p w14:paraId="0AA604C5" w14:textId="77777777" w:rsidR="008D5CAE" w:rsidRPr="00BC12C0" w:rsidRDefault="008D5CAE" w:rsidP="00302333">
            <w:pPr>
              <w:rPr>
                <w:sz w:val="26"/>
                <w:szCs w:val="26"/>
                <w:lang w:val="it-IT"/>
              </w:rPr>
            </w:pPr>
          </w:p>
        </w:tc>
        <w:tc>
          <w:tcPr>
            <w:tcW w:w="1008" w:type="dxa"/>
          </w:tcPr>
          <w:p w14:paraId="1E11AB8C" w14:textId="77777777" w:rsidR="008D5CAE" w:rsidRPr="00BC12C0" w:rsidRDefault="008D5CAE" w:rsidP="00302333">
            <w:pPr>
              <w:jc w:val="center"/>
              <w:rPr>
                <w:sz w:val="26"/>
                <w:szCs w:val="26"/>
                <w:lang w:val="fr-FR"/>
              </w:rPr>
            </w:pPr>
          </w:p>
          <w:p w14:paraId="26EED342" w14:textId="77777777" w:rsidR="008D5CAE" w:rsidRPr="00BC12C0" w:rsidRDefault="008D5CAE" w:rsidP="00302333">
            <w:pPr>
              <w:jc w:val="center"/>
              <w:rPr>
                <w:sz w:val="26"/>
                <w:szCs w:val="26"/>
                <w:lang w:val="fr-FR"/>
              </w:rPr>
            </w:pPr>
          </w:p>
          <w:p w14:paraId="332B43B3" w14:textId="77777777" w:rsidR="008D5CAE" w:rsidRPr="00BC12C0" w:rsidRDefault="008D5CAE" w:rsidP="00302333">
            <w:pPr>
              <w:jc w:val="center"/>
              <w:rPr>
                <w:sz w:val="26"/>
                <w:szCs w:val="26"/>
                <w:lang w:val="fr-FR"/>
              </w:rPr>
            </w:pPr>
            <w:r w:rsidRPr="00BC12C0">
              <w:rPr>
                <w:sz w:val="26"/>
                <w:szCs w:val="26"/>
                <w:lang w:val="fr-FR"/>
              </w:rPr>
              <w:t>0,5</w:t>
            </w:r>
          </w:p>
          <w:p w14:paraId="1DD0F0C3" w14:textId="77777777" w:rsidR="008D5CAE" w:rsidRPr="00BC12C0" w:rsidRDefault="008D5CAE" w:rsidP="00302333">
            <w:pPr>
              <w:jc w:val="center"/>
              <w:rPr>
                <w:sz w:val="26"/>
                <w:szCs w:val="26"/>
                <w:lang w:val="fr-FR"/>
              </w:rPr>
            </w:pPr>
            <w:r w:rsidRPr="00BC12C0">
              <w:rPr>
                <w:sz w:val="26"/>
                <w:szCs w:val="26"/>
                <w:lang w:val="fr-FR"/>
              </w:rPr>
              <w:t>0,5</w:t>
            </w:r>
          </w:p>
          <w:p w14:paraId="73B12E4C" w14:textId="77777777" w:rsidR="008D5CAE" w:rsidRPr="00BC12C0" w:rsidRDefault="008D5CAE" w:rsidP="00302333">
            <w:pPr>
              <w:jc w:val="center"/>
              <w:rPr>
                <w:sz w:val="26"/>
                <w:szCs w:val="26"/>
                <w:lang w:val="fr-FR"/>
              </w:rPr>
            </w:pPr>
          </w:p>
          <w:p w14:paraId="6F4A020F" w14:textId="77777777" w:rsidR="008D5CAE" w:rsidRPr="00BC12C0" w:rsidRDefault="008D5CAE" w:rsidP="00302333">
            <w:pPr>
              <w:jc w:val="center"/>
              <w:rPr>
                <w:sz w:val="26"/>
                <w:szCs w:val="26"/>
                <w:lang w:val="fr-FR"/>
              </w:rPr>
            </w:pPr>
            <w:r w:rsidRPr="00BC12C0">
              <w:rPr>
                <w:sz w:val="26"/>
                <w:szCs w:val="26"/>
                <w:lang w:val="fr-FR"/>
              </w:rPr>
              <w:t>0,5</w:t>
            </w:r>
          </w:p>
          <w:p w14:paraId="053DDB62" w14:textId="77777777" w:rsidR="008D5CAE" w:rsidRPr="00BC12C0" w:rsidRDefault="008D5CAE" w:rsidP="00302333">
            <w:pPr>
              <w:jc w:val="center"/>
              <w:rPr>
                <w:sz w:val="26"/>
                <w:szCs w:val="26"/>
                <w:lang w:val="fr-FR"/>
              </w:rPr>
            </w:pPr>
          </w:p>
          <w:p w14:paraId="311601AA" w14:textId="77777777" w:rsidR="008D5CAE" w:rsidRPr="00BC12C0" w:rsidRDefault="008D5CAE" w:rsidP="00302333">
            <w:pPr>
              <w:jc w:val="center"/>
              <w:rPr>
                <w:sz w:val="26"/>
                <w:szCs w:val="26"/>
                <w:lang w:val="fr-FR"/>
              </w:rPr>
            </w:pPr>
          </w:p>
          <w:p w14:paraId="344AA00A" w14:textId="77777777" w:rsidR="008D5CAE" w:rsidRPr="00BC12C0" w:rsidRDefault="008D5CAE" w:rsidP="00302333">
            <w:pPr>
              <w:jc w:val="center"/>
              <w:rPr>
                <w:sz w:val="26"/>
                <w:szCs w:val="26"/>
                <w:lang w:val="fr-FR"/>
              </w:rPr>
            </w:pPr>
          </w:p>
          <w:p w14:paraId="2DEA6BD6" w14:textId="77777777" w:rsidR="008D5CAE" w:rsidRPr="00BC12C0" w:rsidRDefault="008D5CAE" w:rsidP="00302333">
            <w:pPr>
              <w:jc w:val="center"/>
              <w:rPr>
                <w:sz w:val="26"/>
                <w:szCs w:val="26"/>
                <w:lang w:val="fr-FR"/>
              </w:rPr>
            </w:pPr>
          </w:p>
          <w:p w14:paraId="1537C02B" w14:textId="77777777" w:rsidR="008D5CAE" w:rsidRPr="00BC12C0" w:rsidRDefault="008D5CAE" w:rsidP="00302333">
            <w:pPr>
              <w:jc w:val="center"/>
              <w:rPr>
                <w:sz w:val="26"/>
                <w:szCs w:val="26"/>
                <w:lang w:val="fr-FR"/>
              </w:rPr>
            </w:pPr>
          </w:p>
          <w:p w14:paraId="16D3F9C8" w14:textId="77777777" w:rsidR="008D5CAE" w:rsidRPr="00BC12C0" w:rsidRDefault="008D5CAE" w:rsidP="00302333">
            <w:pPr>
              <w:jc w:val="center"/>
              <w:rPr>
                <w:sz w:val="26"/>
                <w:szCs w:val="26"/>
                <w:lang w:val="fr-FR"/>
              </w:rPr>
            </w:pPr>
          </w:p>
          <w:p w14:paraId="5D221E0F" w14:textId="77777777" w:rsidR="008D5CAE" w:rsidRPr="00BC12C0" w:rsidRDefault="008D5CAE" w:rsidP="00302333">
            <w:pPr>
              <w:jc w:val="center"/>
              <w:rPr>
                <w:sz w:val="26"/>
                <w:szCs w:val="26"/>
                <w:lang w:val="fr-FR"/>
              </w:rPr>
            </w:pPr>
            <w:r w:rsidRPr="00BC12C0">
              <w:rPr>
                <w:sz w:val="26"/>
                <w:szCs w:val="26"/>
                <w:lang w:val="fr-FR"/>
              </w:rPr>
              <w:t>0,5</w:t>
            </w:r>
          </w:p>
        </w:tc>
      </w:tr>
      <w:tr w:rsidR="00B55F73" w:rsidRPr="00BC12C0" w14:paraId="0FE9D146" w14:textId="77777777" w:rsidTr="00CF3944">
        <w:tc>
          <w:tcPr>
            <w:tcW w:w="817" w:type="dxa"/>
          </w:tcPr>
          <w:p w14:paraId="612DB50D" w14:textId="77777777" w:rsidR="00B55F73" w:rsidRPr="00BC12C0" w:rsidRDefault="00B55F73" w:rsidP="00B55F73">
            <w:pPr>
              <w:jc w:val="center"/>
              <w:rPr>
                <w:sz w:val="26"/>
                <w:szCs w:val="26"/>
              </w:rPr>
            </w:pPr>
            <w:r w:rsidRPr="00BC12C0">
              <w:rPr>
                <w:sz w:val="26"/>
                <w:szCs w:val="26"/>
              </w:rPr>
              <w:t>2</w:t>
            </w:r>
          </w:p>
        </w:tc>
        <w:tc>
          <w:tcPr>
            <w:tcW w:w="8003" w:type="dxa"/>
          </w:tcPr>
          <w:p w14:paraId="318798F4" w14:textId="77777777" w:rsidR="00B55F73" w:rsidRPr="00AC03EB" w:rsidRDefault="00B55F73" w:rsidP="00B55F73">
            <w:pPr>
              <w:spacing w:after="160" w:line="259" w:lineRule="auto"/>
              <w:rPr>
                <w:sz w:val="26"/>
                <w:szCs w:val="26"/>
              </w:rPr>
            </w:pPr>
            <w:r w:rsidRPr="00AC03EB">
              <w:rPr>
                <w:sz w:val="26"/>
                <w:szCs w:val="26"/>
              </w:rPr>
              <w:t>Lệnh MOVE</w:t>
            </w:r>
          </w:p>
          <w:p w14:paraId="3A0396CB" w14:textId="77777777" w:rsidR="00B55F73" w:rsidRPr="005F1097" w:rsidRDefault="00B55F73" w:rsidP="00B55F73">
            <w:pPr>
              <w:rPr>
                <w:sz w:val="26"/>
                <w:szCs w:val="26"/>
              </w:rPr>
            </w:pPr>
            <w:r w:rsidRPr="005F1097">
              <w:rPr>
                <w:sz w:val="26"/>
                <w:szCs w:val="26"/>
              </w:rPr>
              <w:t xml:space="preserve">Lệnh di chuyển RB. </w:t>
            </w:r>
          </w:p>
          <w:p w14:paraId="36BCAE88" w14:textId="77777777" w:rsidR="00B55F73" w:rsidRPr="005F1097" w:rsidRDefault="00B55F73" w:rsidP="00B55F73">
            <w:pPr>
              <w:rPr>
                <w:sz w:val="26"/>
                <w:szCs w:val="26"/>
              </w:rPr>
            </w:pPr>
            <w:r w:rsidRPr="005F1097">
              <w:rPr>
                <w:sz w:val="26"/>
                <w:szCs w:val="26"/>
              </w:rPr>
              <w:t xml:space="preserve">Có </w:t>
            </w:r>
            <w:r>
              <w:rPr>
                <w:sz w:val="26"/>
                <w:szCs w:val="26"/>
              </w:rPr>
              <w:t>3</w:t>
            </w:r>
            <w:r w:rsidRPr="005F1097">
              <w:rPr>
                <w:sz w:val="26"/>
                <w:szCs w:val="26"/>
              </w:rPr>
              <w:t xml:space="preserve"> dạng lệnh MOVE.</w:t>
            </w:r>
          </w:p>
          <w:p w14:paraId="7F806780" w14:textId="77777777" w:rsidR="00B55F73" w:rsidRPr="005F1097" w:rsidRDefault="00B55F73" w:rsidP="00B55F73">
            <w:pPr>
              <w:rPr>
                <w:sz w:val="26"/>
                <w:szCs w:val="26"/>
              </w:rPr>
            </w:pPr>
            <w:r w:rsidRPr="005F1097">
              <w:rPr>
                <w:sz w:val="26"/>
                <w:szCs w:val="26"/>
              </w:rPr>
              <w:t>Dạng 1: MoveL: di chuyển robot theo đường thẳng và dừng tại mỗi điểm đến một khoảng thời gian</w:t>
            </w:r>
          </w:p>
          <w:p w14:paraId="7C0FA05E" w14:textId="77777777" w:rsidR="00B55F73" w:rsidRPr="005F1097" w:rsidRDefault="00B55F73" w:rsidP="00B55F73">
            <w:pPr>
              <w:rPr>
                <w:sz w:val="26"/>
                <w:szCs w:val="26"/>
              </w:rPr>
            </w:pPr>
          </w:p>
          <w:p w14:paraId="7E88348D" w14:textId="77777777" w:rsidR="00B55F73" w:rsidRPr="005F1097" w:rsidRDefault="00B55F73" w:rsidP="00B55F73">
            <w:pPr>
              <w:ind w:left="720" w:firstLine="720"/>
              <w:rPr>
                <w:sz w:val="26"/>
                <w:szCs w:val="26"/>
              </w:rPr>
            </w:pPr>
            <w:r w:rsidRPr="005F1097">
              <w:rPr>
                <w:noProof/>
                <w:szCs w:val="26"/>
              </w:rPr>
              <w:drawing>
                <wp:inline distT="0" distB="0" distL="0" distR="0" wp14:anchorId="1E31B02F" wp14:editId="5B42177F">
                  <wp:extent cx="3767609" cy="2480807"/>
                  <wp:effectExtent l="0" t="0" r="4445"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73886" cy="2484940"/>
                          </a:xfrm>
                          <a:prstGeom prst="rect">
                            <a:avLst/>
                          </a:prstGeom>
                        </pic:spPr>
                      </pic:pic>
                    </a:graphicData>
                  </a:graphic>
                </wp:inline>
              </w:drawing>
            </w:r>
          </w:p>
          <w:p w14:paraId="4A54EF8C" w14:textId="77777777" w:rsidR="00B55F73" w:rsidRPr="005F1097" w:rsidRDefault="00B55F73" w:rsidP="00B55F73">
            <w:pPr>
              <w:rPr>
                <w:sz w:val="26"/>
                <w:szCs w:val="26"/>
              </w:rPr>
            </w:pPr>
          </w:p>
          <w:p w14:paraId="37769E1C" w14:textId="77777777" w:rsidR="00B55F73" w:rsidRPr="005F1097" w:rsidRDefault="00B55F73" w:rsidP="00B55F73">
            <w:pPr>
              <w:rPr>
                <w:sz w:val="26"/>
                <w:szCs w:val="26"/>
              </w:rPr>
            </w:pPr>
          </w:p>
          <w:p w14:paraId="5C9C6040" w14:textId="77777777" w:rsidR="00B55F73" w:rsidRPr="005F1097" w:rsidRDefault="00B55F73" w:rsidP="00B55F73">
            <w:pPr>
              <w:rPr>
                <w:sz w:val="26"/>
                <w:szCs w:val="26"/>
              </w:rPr>
            </w:pPr>
          </w:p>
          <w:p w14:paraId="76256D69" w14:textId="77777777" w:rsidR="00B55F73" w:rsidRPr="005F1097" w:rsidRDefault="00B55F73" w:rsidP="00B55F73">
            <w:pPr>
              <w:rPr>
                <w:sz w:val="26"/>
                <w:szCs w:val="26"/>
              </w:rPr>
            </w:pPr>
            <w:r w:rsidRPr="005F1097">
              <w:rPr>
                <w:sz w:val="26"/>
                <w:szCs w:val="26"/>
              </w:rPr>
              <w:t>Dạng 2: MoveJ: di chuyển robot theo đường cong</w:t>
            </w:r>
          </w:p>
          <w:p w14:paraId="14E34025" w14:textId="77777777" w:rsidR="00B55F73" w:rsidRPr="005F1097" w:rsidRDefault="00B55F73" w:rsidP="00B55F73">
            <w:pPr>
              <w:rPr>
                <w:sz w:val="26"/>
                <w:szCs w:val="26"/>
              </w:rPr>
            </w:pPr>
            <w:r w:rsidRPr="005F1097">
              <w:rPr>
                <w:noProof/>
                <w:szCs w:val="26"/>
              </w:rPr>
              <w:drawing>
                <wp:inline distT="0" distB="0" distL="0" distR="0" wp14:anchorId="13E543DB" wp14:editId="118C3869">
                  <wp:extent cx="4850521" cy="2803585"/>
                  <wp:effectExtent l="0" t="0" r="762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60351" cy="2809267"/>
                          </a:xfrm>
                          <a:prstGeom prst="rect">
                            <a:avLst/>
                          </a:prstGeom>
                        </pic:spPr>
                      </pic:pic>
                    </a:graphicData>
                  </a:graphic>
                </wp:inline>
              </w:drawing>
            </w:r>
          </w:p>
          <w:p w14:paraId="6D208D9A" w14:textId="77777777" w:rsidR="00B55F73" w:rsidRPr="005F1097" w:rsidRDefault="00B55F73" w:rsidP="00B55F73">
            <w:pPr>
              <w:rPr>
                <w:sz w:val="26"/>
                <w:szCs w:val="26"/>
              </w:rPr>
            </w:pPr>
            <w:r w:rsidRPr="005F1097">
              <w:rPr>
                <w:sz w:val="26"/>
                <w:szCs w:val="26"/>
              </w:rPr>
              <w:t>Dạng 3: MoveP: di chuyển robot theo cung tròn tại</w:t>
            </w:r>
            <w:r>
              <w:rPr>
                <w:sz w:val="26"/>
                <w:szCs w:val="26"/>
              </w:rPr>
              <w:t xml:space="preserve"> </w:t>
            </w:r>
            <w:r w:rsidRPr="005F1097">
              <w:rPr>
                <w:sz w:val="26"/>
                <w:szCs w:val="26"/>
              </w:rPr>
              <w:t>điểm đến</w:t>
            </w:r>
          </w:p>
          <w:p w14:paraId="14E535B3" w14:textId="77777777" w:rsidR="00B55F73" w:rsidRPr="005F1097" w:rsidRDefault="00B55F73" w:rsidP="00B55F73">
            <w:pPr>
              <w:rPr>
                <w:sz w:val="26"/>
                <w:szCs w:val="26"/>
              </w:rPr>
            </w:pPr>
            <w:r w:rsidRPr="005F1097">
              <w:rPr>
                <w:noProof/>
                <w:szCs w:val="26"/>
              </w:rPr>
              <w:drawing>
                <wp:inline distT="0" distB="0" distL="0" distR="0" wp14:anchorId="19A8E423" wp14:editId="4B5CBC61">
                  <wp:extent cx="4776751" cy="3424687"/>
                  <wp:effectExtent l="0" t="0" r="5080" b="444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783419" cy="3429468"/>
                          </a:xfrm>
                          <a:prstGeom prst="rect">
                            <a:avLst/>
                          </a:prstGeom>
                        </pic:spPr>
                      </pic:pic>
                    </a:graphicData>
                  </a:graphic>
                </wp:inline>
              </w:drawing>
            </w:r>
          </w:p>
          <w:p w14:paraId="3849C51B" w14:textId="77777777" w:rsidR="00B55F73" w:rsidRPr="005F1097" w:rsidRDefault="00B55F73" w:rsidP="00B55F73">
            <w:pPr>
              <w:rPr>
                <w:sz w:val="26"/>
                <w:szCs w:val="26"/>
              </w:rPr>
            </w:pPr>
            <w:r w:rsidRPr="005F1097">
              <w:rPr>
                <w:sz w:val="26"/>
                <w:szCs w:val="26"/>
              </w:rPr>
              <w:t>Muốn khai báo lệnh wait chúng ta phải vào Structure/Basics/</w:t>
            </w:r>
            <w:r>
              <w:rPr>
                <w:sz w:val="26"/>
                <w:szCs w:val="26"/>
              </w:rPr>
              <w:t>MOVE</w:t>
            </w:r>
            <w:r w:rsidRPr="005F1097">
              <w:rPr>
                <w:sz w:val="26"/>
                <w:szCs w:val="26"/>
              </w:rPr>
              <w:t>. Sau đó tùy chỉnh lệnh với tab Command.</w:t>
            </w:r>
          </w:p>
          <w:p w14:paraId="011B75AD" w14:textId="77777777" w:rsidR="00B55F73" w:rsidRPr="00485782" w:rsidRDefault="00B55F73" w:rsidP="00B55F73">
            <w:pPr>
              <w:rPr>
                <w:sz w:val="26"/>
                <w:szCs w:val="26"/>
              </w:rPr>
            </w:pPr>
          </w:p>
        </w:tc>
        <w:tc>
          <w:tcPr>
            <w:tcW w:w="1008" w:type="dxa"/>
          </w:tcPr>
          <w:p w14:paraId="157E31A9" w14:textId="77777777" w:rsidR="00B55F73" w:rsidRPr="00485782" w:rsidRDefault="00B55F73" w:rsidP="00B55F73">
            <w:pPr>
              <w:jc w:val="center"/>
              <w:rPr>
                <w:sz w:val="26"/>
                <w:szCs w:val="26"/>
              </w:rPr>
            </w:pPr>
          </w:p>
          <w:p w14:paraId="2543E2A2" w14:textId="77777777" w:rsidR="00B55F73" w:rsidRPr="00485782" w:rsidRDefault="00B55F73" w:rsidP="00B55F73">
            <w:pPr>
              <w:jc w:val="center"/>
              <w:rPr>
                <w:sz w:val="26"/>
                <w:szCs w:val="26"/>
              </w:rPr>
            </w:pPr>
          </w:p>
          <w:p w14:paraId="385A35B5" w14:textId="77777777" w:rsidR="00B55F73" w:rsidRDefault="00B55F73" w:rsidP="00B55F73">
            <w:pPr>
              <w:jc w:val="center"/>
              <w:rPr>
                <w:sz w:val="26"/>
                <w:szCs w:val="26"/>
                <w:lang w:val="fr-FR"/>
              </w:rPr>
            </w:pPr>
            <w:r>
              <w:rPr>
                <w:sz w:val="26"/>
                <w:szCs w:val="26"/>
                <w:lang w:val="fr-FR"/>
              </w:rPr>
              <w:t>0.5</w:t>
            </w:r>
          </w:p>
          <w:p w14:paraId="77CB4292" w14:textId="77777777" w:rsidR="00B55F73" w:rsidRPr="00BC12C0" w:rsidRDefault="00B55F73" w:rsidP="00B55F73">
            <w:pPr>
              <w:jc w:val="center"/>
              <w:rPr>
                <w:sz w:val="26"/>
                <w:szCs w:val="26"/>
                <w:lang w:val="fr-FR"/>
              </w:rPr>
            </w:pPr>
            <w:r>
              <w:rPr>
                <w:sz w:val="26"/>
                <w:szCs w:val="26"/>
                <w:lang w:val="fr-FR"/>
              </w:rPr>
              <w:t>1.0</w:t>
            </w:r>
          </w:p>
          <w:p w14:paraId="4BC5CD14" w14:textId="77777777" w:rsidR="00B55F73" w:rsidRPr="00BC12C0" w:rsidRDefault="00B55F73" w:rsidP="00B55F73">
            <w:pPr>
              <w:jc w:val="center"/>
              <w:rPr>
                <w:sz w:val="26"/>
                <w:szCs w:val="26"/>
                <w:lang w:val="fr-FR"/>
              </w:rPr>
            </w:pPr>
          </w:p>
          <w:p w14:paraId="7E5963C9" w14:textId="77777777" w:rsidR="00B55F73" w:rsidRPr="00BC12C0" w:rsidRDefault="00B55F73" w:rsidP="00B55F73">
            <w:pPr>
              <w:jc w:val="center"/>
              <w:rPr>
                <w:sz w:val="26"/>
                <w:szCs w:val="26"/>
                <w:lang w:val="fr-FR"/>
              </w:rPr>
            </w:pPr>
          </w:p>
          <w:p w14:paraId="465608F6" w14:textId="77777777" w:rsidR="00B55F73" w:rsidRPr="00BC12C0" w:rsidRDefault="00B55F73" w:rsidP="00B55F73">
            <w:pPr>
              <w:jc w:val="center"/>
              <w:rPr>
                <w:sz w:val="26"/>
                <w:szCs w:val="26"/>
                <w:lang w:val="fr-FR"/>
              </w:rPr>
            </w:pPr>
          </w:p>
          <w:p w14:paraId="6DA2916B" w14:textId="77777777" w:rsidR="00B55F73" w:rsidRPr="00BC12C0" w:rsidRDefault="00B55F73" w:rsidP="00B55F73">
            <w:pPr>
              <w:jc w:val="center"/>
              <w:rPr>
                <w:sz w:val="26"/>
                <w:szCs w:val="26"/>
                <w:lang w:val="fr-FR"/>
              </w:rPr>
            </w:pPr>
          </w:p>
          <w:p w14:paraId="10B19DBA" w14:textId="77777777" w:rsidR="00B55F73" w:rsidRPr="00BC12C0" w:rsidRDefault="00B55F73" w:rsidP="00B55F73">
            <w:pPr>
              <w:jc w:val="center"/>
              <w:rPr>
                <w:sz w:val="26"/>
                <w:szCs w:val="26"/>
                <w:lang w:val="fr-FR"/>
              </w:rPr>
            </w:pPr>
          </w:p>
          <w:p w14:paraId="08FC92C2" w14:textId="77777777" w:rsidR="00B55F73" w:rsidRPr="00BC12C0" w:rsidRDefault="00B55F73" w:rsidP="00B55F73">
            <w:pPr>
              <w:jc w:val="center"/>
              <w:rPr>
                <w:sz w:val="26"/>
                <w:szCs w:val="26"/>
                <w:lang w:val="fr-FR"/>
              </w:rPr>
            </w:pPr>
          </w:p>
          <w:p w14:paraId="5C96DA11" w14:textId="77777777" w:rsidR="00B55F73" w:rsidRPr="00BC12C0" w:rsidRDefault="00B55F73" w:rsidP="00B55F73">
            <w:pPr>
              <w:jc w:val="center"/>
              <w:rPr>
                <w:sz w:val="26"/>
                <w:szCs w:val="26"/>
                <w:lang w:val="fr-FR"/>
              </w:rPr>
            </w:pPr>
          </w:p>
          <w:p w14:paraId="2238A3DB" w14:textId="77777777" w:rsidR="00B55F73" w:rsidRPr="00BC12C0" w:rsidRDefault="00B55F73" w:rsidP="00B55F73">
            <w:pPr>
              <w:jc w:val="center"/>
              <w:rPr>
                <w:sz w:val="26"/>
                <w:szCs w:val="26"/>
                <w:lang w:val="fr-FR"/>
              </w:rPr>
            </w:pPr>
          </w:p>
          <w:p w14:paraId="71F2CEB0" w14:textId="77777777" w:rsidR="00B55F73" w:rsidRPr="00BC12C0" w:rsidRDefault="00B55F73" w:rsidP="00B55F73">
            <w:pPr>
              <w:jc w:val="center"/>
              <w:rPr>
                <w:sz w:val="26"/>
                <w:szCs w:val="26"/>
                <w:lang w:val="fr-FR"/>
              </w:rPr>
            </w:pPr>
          </w:p>
          <w:p w14:paraId="0AF036BE" w14:textId="77777777" w:rsidR="00B55F73" w:rsidRDefault="00B55F73" w:rsidP="00B55F73">
            <w:pPr>
              <w:jc w:val="center"/>
              <w:rPr>
                <w:sz w:val="26"/>
                <w:szCs w:val="26"/>
                <w:lang w:val="fr-FR"/>
              </w:rPr>
            </w:pPr>
          </w:p>
          <w:p w14:paraId="3C70D3CA" w14:textId="77777777" w:rsidR="00B55F73" w:rsidRDefault="00B55F73" w:rsidP="00B55F73">
            <w:pPr>
              <w:jc w:val="center"/>
              <w:rPr>
                <w:sz w:val="26"/>
                <w:szCs w:val="26"/>
                <w:lang w:val="fr-FR"/>
              </w:rPr>
            </w:pPr>
          </w:p>
          <w:p w14:paraId="4F79D223" w14:textId="77777777" w:rsidR="00B55F73" w:rsidRDefault="00B55F73" w:rsidP="00B55F73">
            <w:pPr>
              <w:jc w:val="center"/>
              <w:rPr>
                <w:sz w:val="26"/>
                <w:szCs w:val="26"/>
                <w:lang w:val="fr-FR"/>
              </w:rPr>
            </w:pPr>
          </w:p>
          <w:p w14:paraId="0F7F55D2" w14:textId="77777777" w:rsidR="00B55F73" w:rsidRDefault="00B55F73" w:rsidP="00B55F73">
            <w:pPr>
              <w:jc w:val="center"/>
              <w:rPr>
                <w:sz w:val="26"/>
                <w:szCs w:val="26"/>
                <w:lang w:val="fr-FR"/>
              </w:rPr>
            </w:pPr>
          </w:p>
          <w:p w14:paraId="230C093F" w14:textId="77777777" w:rsidR="00B55F73" w:rsidRDefault="00B55F73" w:rsidP="00B55F73">
            <w:pPr>
              <w:jc w:val="center"/>
              <w:rPr>
                <w:sz w:val="26"/>
                <w:szCs w:val="26"/>
                <w:lang w:val="fr-FR"/>
              </w:rPr>
            </w:pPr>
          </w:p>
          <w:p w14:paraId="1FCB72F5" w14:textId="77777777" w:rsidR="00B55F73" w:rsidRDefault="00B55F73" w:rsidP="00B55F73">
            <w:pPr>
              <w:jc w:val="center"/>
              <w:rPr>
                <w:sz w:val="26"/>
                <w:szCs w:val="26"/>
                <w:lang w:val="fr-FR"/>
              </w:rPr>
            </w:pPr>
          </w:p>
          <w:p w14:paraId="5B05D5E7" w14:textId="77777777" w:rsidR="00B55F73" w:rsidRDefault="00B55F73" w:rsidP="00B55F73">
            <w:pPr>
              <w:jc w:val="center"/>
              <w:rPr>
                <w:sz w:val="26"/>
                <w:szCs w:val="26"/>
                <w:lang w:val="fr-FR"/>
              </w:rPr>
            </w:pPr>
          </w:p>
          <w:p w14:paraId="09EBE1E7" w14:textId="77777777" w:rsidR="00B55F73" w:rsidRDefault="00B55F73" w:rsidP="00B55F73">
            <w:pPr>
              <w:jc w:val="center"/>
              <w:rPr>
                <w:sz w:val="26"/>
                <w:szCs w:val="26"/>
                <w:lang w:val="fr-FR"/>
              </w:rPr>
            </w:pPr>
          </w:p>
          <w:p w14:paraId="39460C5F" w14:textId="77777777" w:rsidR="00B55F73" w:rsidRDefault="00B55F73" w:rsidP="00B55F73">
            <w:pPr>
              <w:jc w:val="center"/>
              <w:rPr>
                <w:sz w:val="26"/>
                <w:szCs w:val="26"/>
                <w:lang w:val="fr-FR"/>
              </w:rPr>
            </w:pPr>
          </w:p>
          <w:p w14:paraId="4F556DDB" w14:textId="77777777" w:rsidR="00B55F73" w:rsidRDefault="00B55F73" w:rsidP="00B55F73">
            <w:pPr>
              <w:jc w:val="center"/>
              <w:rPr>
                <w:sz w:val="26"/>
                <w:szCs w:val="26"/>
                <w:lang w:val="fr-FR"/>
              </w:rPr>
            </w:pPr>
          </w:p>
          <w:p w14:paraId="1B644021" w14:textId="77777777" w:rsidR="00B55F73" w:rsidRDefault="00B55F73" w:rsidP="00B55F73">
            <w:pPr>
              <w:jc w:val="center"/>
              <w:rPr>
                <w:sz w:val="26"/>
                <w:szCs w:val="26"/>
                <w:lang w:val="fr-FR"/>
              </w:rPr>
            </w:pPr>
          </w:p>
          <w:p w14:paraId="6FFCF618" w14:textId="77777777" w:rsidR="00B55F73" w:rsidRDefault="00B55F73" w:rsidP="00B55F73">
            <w:pPr>
              <w:jc w:val="center"/>
              <w:rPr>
                <w:sz w:val="26"/>
                <w:szCs w:val="26"/>
                <w:lang w:val="fr-FR"/>
              </w:rPr>
            </w:pPr>
          </w:p>
          <w:p w14:paraId="5679FB31" w14:textId="77777777" w:rsidR="00B55F73" w:rsidRDefault="00B55F73" w:rsidP="00B55F73">
            <w:pPr>
              <w:jc w:val="center"/>
              <w:rPr>
                <w:sz w:val="26"/>
                <w:szCs w:val="26"/>
                <w:lang w:val="fr-FR"/>
              </w:rPr>
            </w:pPr>
          </w:p>
          <w:p w14:paraId="20A66609" w14:textId="77777777" w:rsidR="00B55F73" w:rsidRDefault="00B55F73" w:rsidP="00B55F73">
            <w:pPr>
              <w:jc w:val="center"/>
              <w:rPr>
                <w:sz w:val="26"/>
                <w:szCs w:val="26"/>
                <w:lang w:val="fr-FR"/>
              </w:rPr>
            </w:pPr>
          </w:p>
          <w:p w14:paraId="2AA53BF1" w14:textId="77777777" w:rsidR="00B55F73" w:rsidRDefault="00B55F73" w:rsidP="00B55F73">
            <w:pPr>
              <w:jc w:val="center"/>
              <w:rPr>
                <w:sz w:val="26"/>
                <w:szCs w:val="26"/>
                <w:lang w:val="fr-FR"/>
              </w:rPr>
            </w:pPr>
          </w:p>
          <w:p w14:paraId="1FF949C5" w14:textId="77777777" w:rsidR="00B55F73" w:rsidRDefault="00B55F73" w:rsidP="00B55F73">
            <w:pPr>
              <w:jc w:val="center"/>
              <w:rPr>
                <w:sz w:val="26"/>
                <w:szCs w:val="26"/>
                <w:lang w:val="fr-FR"/>
              </w:rPr>
            </w:pPr>
          </w:p>
          <w:p w14:paraId="398FCD67" w14:textId="77777777" w:rsidR="00B55F73" w:rsidRDefault="00B55F73" w:rsidP="00B55F73">
            <w:pPr>
              <w:jc w:val="center"/>
              <w:rPr>
                <w:sz w:val="26"/>
                <w:szCs w:val="26"/>
                <w:lang w:val="fr-FR"/>
              </w:rPr>
            </w:pPr>
          </w:p>
          <w:p w14:paraId="5CC7C328" w14:textId="77777777" w:rsidR="00B55F73" w:rsidRDefault="00B55F73" w:rsidP="00B55F73">
            <w:pPr>
              <w:jc w:val="center"/>
              <w:rPr>
                <w:sz w:val="26"/>
                <w:szCs w:val="26"/>
                <w:lang w:val="fr-FR"/>
              </w:rPr>
            </w:pPr>
          </w:p>
          <w:p w14:paraId="7696AE18" w14:textId="77777777" w:rsidR="00B55F73" w:rsidRDefault="00B55F73" w:rsidP="00B55F73">
            <w:pPr>
              <w:jc w:val="center"/>
              <w:rPr>
                <w:sz w:val="26"/>
                <w:szCs w:val="26"/>
                <w:lang w:val="fr-FR"/>
              </w:rPr>
            </w:pPr>
          </w:p>
          <w:p w14:paraId="0DA1C363" w14:textId="77777777" w:rsidR="00B55F73" w:rsidRDefault="00B55F73" w:rsidP="00B55F73">
            <w:pPr>
              <w:jc w:val="center"/>
              <w:rPr>
                <w:sz w:val="26"/>
                <w:szCs w:val="26"/>
                <w:lang w:val="fr-FR"/>
              </w:rPr>
            </w:pPr>
          </w:p>
          <w:p w14:paraId="11D15967" w14:textId="77777777" w:rsidR="00B55F73" w:rsidRDefault="00B55F73" w:rsidP="00B55F73">
            <w:pPr>
              <w:jc w:val="center"/>
              <w:rPr>
                <w:sz w:val="26"/>
                <w:szCs w:val="26"/>
                <w:lang w:val="fr-FR"/>
              </w:rPr>
            </w:pPr>
          </w:p>
          <w:p w14:paraId="275F6CE2" w14:textId="77777777" w:rsidR="00B55F73" w:rsidRDefault="00B55F73" w:rsidP="00B55F73">
            <w:pPr>
              <w:jc w:val="center"/>
              <w:rPr>
                <w:sz w:val="26"/>
                <w:szCs w:val="26"/>
                <w:lang w:val="fr-FR"/>
              </w:rPr>
            </w:pPr>
          </w:p>
          <w:p w14:paraId="12E0D0E1" w14:textId="77777777" w:rsidR="00B55F73" w:rsidRDefault="00B55F73" w:rsidP="00B55F73">
            <w:pPr>
              <w:jc w:val="center"/>
              <w:rPr>
                <w:sz w:val="26"/>
                <w:szCs w:val="26"/>
                <w:lang w:val="fr-FR"/>
              </w:rPr>
            </w:pPr>
          </w:p>
          <w:p w14:paraId="55B9F2BF" w14:textId="77777777" w:rsidR="00B55F73" w:rsidRDefault="00B55F73" w:rsidP="00B55F73">
            <w:pPr>
              <w:jc w:val="center"/>
              <w:rPr>
                <w:sz w:val="26"/>
                <w:szCs w:val="26"/>
                <w:lang w:val="fr-FR"/>
              </w:rPr>
            </w:pPr>
          </w:p>
          <w:p w14:paraId="59A26D44" w14:textId="77777777" w:rsidR="00B55F73" w:rsidRDefault="00B55F73" w:rsidP="00B55F73">
            <w:pPr>
              <w:jc w:val="center"/>
              <w:rPr>
                <w:sz w:val="26"/>
                <w:szCs w:val="26"/>
                <w:lang w:val="fr-FR"/>
              </w:rPr>
            </w:pPr>
          </w:p>
          <w:p w14:paraId="4746A86A" w14:textId="77777777" w:rsidR="00B55F73" w:rsidRDefault="00B55F73" w:rsidP="00B55F73">
            <w:pPr>
              <w:jc w:val="center"/>
              <w:rPr>
                <w:sz w:val="26"/>
                <w:szCs w:val="26"/>
                <w:lang w:val="fr-FR"/>
              </w:rPr>
            </w:pPr>
          </w:p>
          <w:p w14:paraId="7CB7B4C2" w14:textId="77777777" w:rsidR="00B55F73" w:rsidRDefault="00B55F73" w:rsidP="00B55F73">
            <w:pPr>
              <w:jc w:val="center"/>
              <w:rPr>
                <w:sz w:val="26"/>
                <w:szCs w:val="26"/>
                <w:lang w:val="fr-FR"/>
              </w:rPr>
            </w:pPr>
          </w:p>
          <w:p w14:paraId="2E9E76E8" w14:textId="77777777" w:rsidR="00B55F73" w:rsidRDefault="00B55F73" w:rsidP="00B55F73">
            <w:pPr>
              <w:jc w:val="center"/>
              <w:rPr>
                <w:sz w:val="26"/>
                <w:szCs w:val="26"/>
                <w:lang w:val="fr-FR"/>
              </w:rPr>
            </w:pPr>
          </w:p>
          <w:p w14:paraId="104462A6" w14:textId="77777777" w:rsidR="00B55F73" w:rsidRDefault="00B55F73" w:rsidP="00B55F73">
            <w:pPr>
              <w:jc w:val="center"/>
              <w:rPr>
                <w:sz w:val="26"/>
                <w:szCs w:val="26"/>
                <w:lang w:val="fr-FR"/>
              </w:rPr>
            </w:pPr>
          </w:p>
          <w:p w14:paraId="2A892EE8" w14:textId="77777777" w:rsidR="00B55F73" w:rsidRDefault="00B55F73" w:rsidP="00B55F73">
            <w:pPr>
              <w:jc w:val="center"/>
              <w:rPr>
                <w:sz w:val="26"/>
                <w:szCs w:val="26"/>
                <w:lang w:val="fr-FR"/>
              </w:rPr>
            </w:pPr>
          </w:p>
          <w:p w14:paraId="6BD94163" w14:textId="77777777" w:rsidR="00B55F73" w:rsidRDefault="00B55F73" w:rsidP="00B55F73">
            <w:pPr>
              <w:jc w:val="center"/>
              <w:rPr>
                <w:sz w:val="26"/>
                <w:szCs w:val="26"/>
                <w:lang w:val="fr-FR"/>
              </w:rPr>
            </w:pPr>
          </w:p>
          <w:p w14:paraId="08AE5B45" w14:textId="77777777" w:rsidR="00B55F73" w:rsidRDefault="00B55F73" w:rsidP="00B55F73">
            <w:pPr>
              <w:jc w:val="center"/>
              <w:rPr>
                <w:sz w:val="26"/>
                <w:szCs w:val="26"/>
                <w:lang w:val="fr-FR"/>
              </w:rPr>
            </w:pPr>
          </w:p>
          <w:p w14:paraId="23F0138D" w14:textId="77777777" w:rsidR="00B55F73" w:rsidRDefault="00B55F73" w:rsidP="00B55F73">
            <w:pPr>
              <w:jc w:val="center"/>
              <w:rPr>
                <w:sz w:val="26"/>
                <w:szCs w:val="26"/>
                <w:lang w:val="fr-FR"/>
              </w:rPr>
            </w:pPr>
          </w:p>
          <w:p w14:paraId="4C2AC583" w14:textId="77777777" w:rsidR="00B55F73" w:rsidRDefault="00B55F73" w:rsidP="00B55F73">
            <w:pPr>
              <w:jc w:val="center"/>
              <w:rPr>
                <w:sz w:val="26"/>
                <w:szCs w:val="26"/>
                <w:lang w:val="fr-FR"/>
              </w:rPr>
            </w:pPr>
          </w:p>
          <w:p w14:paraId="1FE822C3" w14:textId="77777777" w:rsidR="00B55F73" w:rsidRDefault="00B55F73" w:rsidP="00B55F73">
            <w:pPr>
              <w:jc w:val="center"/>
              <w:rPr>
                <w:sz w:val="26"/>
                <w:szCs w:val="26"/>
                <w:lang w:val="fr-FR"/>
              </w:rPr>
            </w:pPr>
          </w:p>
          <w:p w14:paraId="278A4318" w14:textId="77777777" w:rsidR="00B55F73" w:rsidRDefault="00B55F73" w:rsidP="00B55F73">
            <w:pPr>
              <w:jc w:val="center"/>
              <w:rPr>
                <w:sz w:val="26"/>
                <w:szCs w:val="26"/>
                <w:lang w:val="fr-FR"/>
              </w:rPr>
            </w:pPr>
          </w:p>
          <w:p w14:paraId="7E3CC8A8" w14:textId="77777777" w:rsidR="00B55F73" w:rsidRDefault="00B55F73" w:rsidP="00B55F73">
            <w:pPr>
              <w:jc w:val="center"/>
              <w:rPr>
                <w:sz w:val="26"/>
                <w:szCs w:val="26"/>
                <w:lang w:val="fr-FR"/>
              </w:rPr>
            </w:pPr>
          </w:p>
          <w:p w14:paraId="7CEAC62B" w14:textId="77777777" w:rsidR="00B55F73" w:rsidRDefault="00B55F73" w:rsidP="00B55F73">
            <w:pPr>
              <w:jc w:val="center"/>
              <w:rPr>
                <w:sz w:val="26"/>
                <w:szCs w:val="26"/>
                <w:lang w:val="fr-FR"/>
              </w:rPr>
            </w:pPr>
          </w:p>
          <w:p w14:paraId="55C16A9D" w14:textId="77777777" w:rsidR="00B55F73" w:rsidRDefault="00B55F73" w:rsidP="00B55F73">
            <w:pPr>
              <w:jc w:val="center"/>
              <w:rPr>
                <w:sz w:val="26"/>
                <w:szCs w:val="26"/>
                <w:lang w:val="fr-FR"/>
              </w:rPr>
            </w:pPr>
          </w:p>
          <w:p w14:paraId="7823E0C6" w14:textId="77777777" w:rsidR="00B55F73" w:rsidRDefault="00B55F73" w:rsidP="00B55F73">
            <w:pPr>
              <w:jc w:val="center"/>
              <w:rPr>
                <w:sz w:val="26"/>
                <w:szCs w:val="26"/>
                <w:lang w:val="fr-FR"/>
              </w:rPr>
            </w:pPr>
          </w:p>
          <w:p w14:paraId="137300AC" w14:textId="77777777" w:rsidR="00B55F73" w:rsidRDefault="00B55F73" w:rsidP="00B55F73">
            <w:pPr>
              <w:jc w:val="center"/>
              <w:rPr>
                <w:sz w:val="26"/>
                <w:szCs w:val="26"/>
                <w:lang w:val="fr-FR"/>
              </w:rPr>
            </w:pPr>
          </w:p>
          <w:p w14:paraId="3DED79F6" w14:textId="77777777" w:rsidR="00B55F73" w:rsidRDefault="00B55F73" w:rsidP="00B55F73">
            <w:pPr>
              <w:jc w:val="center"/>
              <w:rPr>
                <w:sz w:val="26"/>
                <w:szCs w:val="26"/>
                <w:lang w:val="fr-FR"/>
              </w:rPr>
            </w:pPr>
          </w:p>
          <w:p w14:paraId="5A6CA40A" w14:textId="77777777" w:rsidR="00B55F73" w:rsidRDefault="00B55F73" w:rsidP="00B55F73">
            <w:pPr>
              <w:jc w:val="center"/>
              <w:rPr>
                <w:sz w:val="26"/>
                <w:szCs w:val="26"/>
                <w:lang w:val="fr-FR"/>
              </w:rPr>
            </w:pPr>
          </w:p>
          <w:p w14:paraId="14DDED06" w14:textId="77777777" w:rsidR="00B55F73" w:rsidRDefault="00B55F73" w:rsidP="00B55F73">
            <w:pPr>
              <w:jc w:val="center"/>
              <w:rPr>
                <w:sz w:val="26"/>
                <w:szCs w:val="26"/>
                <w:lang w:val="fr-FR"/>
              </w:rPr>
            </w:pPr>
          </w:p>
          <w:p w14:paraId="20DACD68" w14:textId="77777777" w:rsidR="00B55F73" w:rsidRDefault="00B55F73" w:rsidP="00B55F73">
            <w:pPr>
              <w:jc w:val="center"/>
              <w:rPr>
                <w:sz w:val="26"/>
                <w:szCs w:val="26"/>
                <w:lang w:val="fr-FR"/>
              </w:rPr>
            </w:pPr>
          </w:p>
          <w:p w14:paraId="0506DA8A" w14:textId="77777777" w:rsidR="00B55F73" w:rsidRPr="00BC12C0" w:rsidRDefault="00B55F73" w:rsidP="00B55F73">
            <w:pPr>
              <w:rPr>
                <w:sz w:val="26"/>
                <w:szCs w:val="26"/>
                <w:lang w:val="fr-FR"/>
              </w:rPr>
            </w:pPr>
          </w:p>
          <w:p w14:paraId="72FA85BE" w14:textId="77777777" w:rsidR="00B55F73" w:rsidRPr="00BC12C0" w:rsidRDefault="00B55F73" w:rsidP="00B55F73">
            <w:pPr>
              <w:jc w:val="center"/>
              <w:rPr>
                <w:sz w:val="26"/>
                <w:szCs w:val="26"/>
                <w:lang w:val="fr-FR"/>
              </w:rPr>
            </w:pPr>
            <w:r>
              <w:rPr>
                <w:sz w:val="26"/>
                <w:szCs w:val="26"/>
                <w:lang w:val="fr-FR"/>
              </w:rPr>
              <w:t>0.5</w:t>
            </w:r>
          </w:p>
        </w:tc>
      </w:tr>
      <w:tr w:rsidR="008D5CAE" w:rsidRPr="00BC12C0" w14:paraId="11205691" w14:textId="77777777" w:rsidTr="00CF3944">
        <w:tc>
          <w:tcPr>
            <w:tcW w:w="817" w:type="dxa"/>
          </w:tcPr>
          <w:p w14:paraId="180E18AA" w14:textId="77777777" w:rsidR="008D5CAE" w:rsidRPr="00BC12C0" w:rsidRDefault="008D5CAE" w:rsidP="00302333">
            <w:pPr>
              <w:jc w:val="center"/>
              <w:rPr>
                <w:sz w:val="26"/>
                <w:szCs w:val="26"/>
              </w:rPr>
            </w:pPr>
            <w:r w:rsidRPr="00BC12C0">
              <w:rPr>
                <w:sz w:val="26"/>
                <w:szCs w:val="26"/>
              </w:rPr>
              <w:lastRenderedPageBreak/>
              <w:t>3</w:t>
            </w:r>
          </w:p>
        </w:tc>
        <w:tc>
          <w:tcPr>
            <w:tcW w:w="8003" w:type="dxa"/>
          </w:tcPr>
          <w:p w14:paraId="6FD4E801" w14:textId="77777777" w:rsidR="008D5CAE" w:rsidRPr="00BC12C0" w:rsidRDefault="008D5CAE" w:rsidP="00302333">
            <w:pPr>
              <w:rPr>
                <w:sz w:val="26"/>
                <w:szCs w:val="26"/>
              </w:rPr>
            </w:pPr>
            <w:r w:rsidRPr="00BC12C0">
              <w:rPr>
                <w:sz w:val="26"/>
                <w:szCs w:val="26"/>
              </w:rPr>
              <w:t>Trong PLC s7-200 có 2 loại timer không có nhớ là TON và TOF ( 16 bít )</w:t>
            </w:r>
          </w:p>
          <w:p w14:paraId="55D55BAF" w14:textId="77777777" w:rsidR="008D5CAE" w:rsidRPr="00BC12C0" w:rsidRDefault="008D5CAE" w:rsidP="00302333">
            <w:pPr>
              <w:rPr>
                <w:sz w:val="26"/>
                <w:szCs w:val="26"/>
              </w:rPr>
            </w:pPr>
            <w:r w:rsidRPr="00BC12C0">
              <w:rPr>
                <w:sz w:val="26"/>
                <w:szCs w:val="26"/>
              </w:rPr>
              <w:t>Ký hiệu:</w:t>
            </w:r>
          </w:p>
          <w:p w14:paraId="752B2302" w14:textId="77777777" w:rsidR="008D5CAE" w:rsidRPr="00BC12C0" w:rsidRDefault="008D5CAE" w:rsidP="00302333">
            <w:pPr>
              <w:jc w:val="both"/>
              <w:rPr>
                <w:sz w:val="26"/>
                <w:szCs w:val="26"/>
              </w:rPr>
            </w:pPr>
            <w:r w:rsidRPr="00BC12C0">
              <w:rPr>
                <w:noProof/>
                <w:szCs w:val="26"/>
              </w:rPr>
              <w:drawing>
                <wp:inline distT="0" distB="0" distL="0" distR="0" wp14:anchorId="0C239B19" wp14:editId="3FB3C3D5">
                  <wp:extent cx="1504762" cy="952381"/>
                  <wp:effectExtent l="0" t="0" r="63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504762" cy="952381"/>
                          </a:xfrm>
                          <a:prstGeom prst="rect">
                            <a:avLst/>
                          </a:prstGeom>
                        </pic:spPr>
                      </pic:pic>
                    </a:graphicData>
                  </a:graphic>
                </wp:inline>
              </w:drawing>
            </w:r>
            <w:r w:rsidRPr="00BC12C0">
              <w:rPr>
                <w:noProof/>
                <w:sz w:val="26"/>
                <w:szCs w:val="26"/>
              </w:rPr>
              <w:t xml:space="preserve"> </w:t>
            </w:r>
            <w:r w:rsidRPr="00BC12C0">
              <w:rPr>
                <w:sz w:val="26"/>
                <w:szCs w:val="26"/>
              </w:rPr>
              <w:t xml:space="preserve">        </w:t>
            </w:r>
            <w:r w:rsidRPr="00BC12C0">
              <w:rPr>
                <w:noProof/>
                <w:szCs w:val="26"/>
              </w:rPr>
              <w:drawing>
                <wp:inline distT="0" distB="0" distL="0" distR="0" wp14:anchorId="576B5C9F" wp14:editId="6E6CA01D">
                  <wp:extent cx="1828571" cy="857143"/>
                  <wp:effectExtent l="0" t="0" r="635"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28571" cy="857143"/>
                          </a:xfrm>
                          <a:prstGeom prst="rect">
                            <a:avLst/>
                          </a:prstGeom>
                        </pic:spPr>
                      </pic:pic>
                    </a:graphicData>
                  </a:graphic>
                </wp:inline>
              </w:drawing>
            </w:r>
            <w:r w:rsidRPr="00BC12C0">
              <w:rPr>
                <w:sz w:val="26"/>
                <w:szCs w:val="26"/>
              </w:rPr>
              <w:t xml:space="preserve"> </w:t>
            </w:r>
          </w:p>
          <w:p w14:paraId="12EB0D26" w14:textId="77777777" w:rsidR="008D5CAE" w:rsidRPr="00BC12C0" w:rsidRDefault="008D5CAE" w:rsidP="00302333">
            <w:pPr>
              <w:jc w:val="both"/>
              <w:rPr>
                <w:sz w:val="26"/>
                <w:szCs w:val="26"/>
              </w:rPr>
            </w:pPr>
            <w:r w:rsidRPr="00BC12C0">
              <w:rPr>
                <w:sz w:val="26"/>
                <w:szCs w:val="26"/>
              </w:rPr>
              <w:t>Độ phân giải của timer như sau:</w:t>
            </w:r>
          </w:p>
          <w:p w14:paraId="5E642360" w14:textId="77777777" w:rsidR="008D5CAE" w:rsidRPr="00BC12C0" w:rsidRDefault="008D5CAE" w:rsidP="00302333">
            <w:pPr>
              <w:jc w:val="both"/>
              <w:rPr>
                <w:sz w:val="26"/>
                <w:szCs w:val="26"/>
              </w:rPr>
            </w:pPr>
            <w:r w:rsidRPr="00BC12C0">
              <w:rPr>
                <w:noProof/>
                <w:szCs w:val="26"/>
              </w:rPr>
              <w:lastRenderedPageBreak/>
              <w:drawing>
                <wp:inline distT="0" distB="0" distL="0" distR="0" wp14:anchorId="734ABB64" wp14:editId="58475B4A">
                  <wp:extent cx="3457143" cy="58095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57143" cy="580952"/>
                          </a:xfrm>
                          <a:prstGeom prst="rect">
                            <a:avLst/>
                          </a:prstGeom>
                        </pic:spPr>
                      </pic:pic>
                    </a:graphicData>
                  </a:graphic>
                </wp:inline>
              </w:drawing>
            </w:r>
          </w:p>
          <w:p w14:paraId="42ADF909" w14:textId="77777777" w:rsidR="008D5CAE" w:rsidRPr="00485782" w:rsidRDefault="008D5CAE" w:rsidP="00302333">
            <w:pPr>
              <w:jc w:val="both"/>
              <w:rPr>
                <w:sz w:val="26"/>
                <w:szCs w:val="26"/>
                <w:lang w:val="fr-FR"/>
              </w:rPr>
            </w:pPr>
            <w:r w:rsidRPr="00485782">
              <w:rPr>
                <w:sz w:val="26"/>
                <w:szCs w:val="26"/>
                <w:lang w:val="fr-FR"/>
              </w:rPr>
              <w:t>Trong đó:</w:t>
            </w:r>
          </w:p>
          <w:p w14:paraId="27379BF9" w14:textId="77777777" w:rsidR="008D5CAE" w:rsidRPr="00485782" w:rsidRDefault="008D5CAE" w:rsidP="00302333">
            <w:pPr>
              <w:jc w:val="both"/>
              <w:rPr>
                <w:sz w:val="26"/>
                <w:szCs w:val="26"/>
                <w:lang w:val="fr-FR"/>
              </w:rPr>
            </w:pPr>
            <w:r w:rsidRPr="00485782">
              <w:rPr>
                <w:sz w:val="26"/>
                <w:szCs w:val="26"/>
                <w:lang w:val="fr-FR"/>
              </w:rPr>
              <w:t>IN là nguồn nuôi timer.</w:t>
            </w:r>
          </w:p>
          <w:p w14:paraId="1B6760CC" w14:textId="77777777" w:rsidR="008D5CAE" w:rsidRPr="00485782" w:rsidRDefault="008D5CAE" w:rsidP="00302333">
            <w:pPr>
              <w:jc w:val="both"/>
              <w:rPr>
                <w:sz w:val="26"/>
                <w:szCs w:val="26"/>
                <w:lang w:val="fr-FR"/>
              </w:rPr>
            </w:pPr>
            <w:r w:rsidRPr="00485782">
              <w:rPr>
                <w:sz w:val="26"/>
                <w:szCs w:val="26"/>
                <w:lang w:val="fr-FR"/>
              </w:rPr>
              <w:t>PT là giá trị đặt của timer. 16 bít.</w:t>
            </w:r>
          </w:p>
          <w:p w14:paraId="67F93492" w14:textId="77777777" w:rsidR="008D5CAE" w:rsidRPr="00485782" w:rsidRDefault="008D5CAE" w:rsidP="00302333">
            <w:pPr>
              <w:jc w:val="both"/>
              <w:rPr>
                <w:sz w:val="26"/>
                <w:szCs w:val="26"/>
                <w:lang w:val="fr-FR"/>
              </w:rPr>
            </w:pPr>
            <w:r w:rsidRPr="00485782">
              <w:rPr>
                <w:sz w:val="26"/>
                <w:szCs w:val="26"/>
                <w:lang w:val="fr-FR"/>
              </w:rPr>
              <w:t>Timer TON:  Còn gọi timer thường hở đóng chậm. Sẽ đếm khi đầu vào IN bằng 1. Giá trị Tbit = 1 khi giá trị đếm của timer lớn hơn hoặc bằng giá trị đặt. Có thể reset timer bằng lệnh reset hay làm cho giá trị ngõ vào IN bằng 0.</w:t>
            </w:r>
          </w:p>
          <w:p w14:paraId="5E62A34C" w14:textId="77777777" w:rsidR="008D5CAE" w:rsidRPr="00485782" w:rsidRDefault="008D5CAE" w:rsidP="00302333">
            <w:pPr>
              <w:jc w:val="both"/>
              <w:rPr>
                <w:sz w:val="26"/>
                <w:szCs w:val="26"/>
                <w:lang w:val="fr-FR"/>
              </w:rPr>
            </w:pPr>
          </w:p>
          <w:p w14:paraId="091F87C9" w14:textId="77777777" w:rsidR="008D5CAE" w:rsidRPr="00BC12C0" w:rsidRDefault="008D5CAE" w:rsidP="00302333">
            <w:pPr>
              <w:jc w:val="both"/>
              <w:rPr>
                <w:sz w:val="26"/>
                <w:szCs w:val="26"/>
              </w:rPr>
            </w:pPr>
            <w:r w:rsidRPr="00485782">
              <w:rPr>
                <w:sz w:val="26"/>
                <w:szCs w:val="26"/>
                <w:lang w:val="fr-FR"/>
              </w:rPr>
              <w:t xml:space="preserve">Timer TOF:  Còn gọi là timer thường đóng mở chậm. Khi IN có điện giá trị Tbit bằng 1. </w:t>
            </w:r>
            <w:r w:rsidRPr="00BC12C0">
              <w:rPr>
                <w:sz w:val="26"/>
                <w:szCs w:val="26"/>
              </w:rPr>
              <w:t xml:space="preserve">Khi IN mất điện timer </w:t>
            </w:r>
            <w:r w:rsidR="00F12A23">
              <w:rPr>
                <w:sz w:val="26"/>
                <w:szCs w:val="26"/>
              </w:rPr>
              <w:t>bắt đầu đếm thời gian. Khi thời</w:t>
            </w:r>
            <w:r w:rsidR="00C05D0B">
              <w:rPr>
                <w:sz w:val="26"/>
                <w:szCs w:val="26"/>
              </w:rPr>
              <w:t xml:space="preserve"> gian Timer bằng </w:t>
            </w:r>
            <w:r w:rsidRPr="00BC12C0">
              <w:rPr>
                <w:sz w:val="26"/>
                <w:szCs w:val="26"/>
              </w:rPr>
              <w:t>thời gian đặt tại PT thì Tbit bằng 0.</w:t>
            </w:r>
          </w:p>
          <w:p w14:paraId="19A8D016" w14:textId="77777777" w:rsidR="00CF3944" w:rsidRPr="00BC12C0" w:rsidRDefault="00CF3944" w:rsidP="00302333">
            <w:pPr>
              <w:jc w:val="both"/>
              <w:rPr>
                <w:sz w:val="26"/>
                <w:szCs w:val="26"/>
              </w:rPr>
            </w:pPr>
          </w:p>
          <w:p w14:paraId="7C4399F4" w14:textId="77777777" w:rsidR="008D5CAE" w:rsidRPr="00BC12C0" w:rsidRDefault="008D5CAE" w:rsidP="00302333">
            <w:pPr>
              <w:jc w:val="both"/>
              <w:rPr>
                <w:sz w:val="26"/>
                <w:szCs w:val="26"/>
              </w:rPr>
            </w:pPr>
            <w:r w:rsidRPr="00BC12C0">
              <w:rPr>
                <w:sz w:val="26"/>
                <w:szCs w:val="26"/>
              </w:rPr>
              <w:t>Ví dụ:</w:t>
            </w:r>
          </w:p>
          <w:p w14:paraId="48762E29" w14:textId="77777777" w:rsidR="008D5CAE" w:rsidRPr="00BC12C0" w:rsidRDefault="008D5CAE" w:rsidP="00302333">
            <w:pPr>
              <w:jc w:val="both"/>
              <w:rPr>
                <w:sz w:val="26"/>
                <w:szCs w:val="26"/>
              </w:rPr>
            </w:pPr>
            <w:r w:rsidRPr="00BC12C0">
              <w:rPr>
                <w:noProof/>
                <w:szCs w:val="26"/>
              </w:rPr>
              <w:drawing>
                <wp:inline distT="0" distB="0" distL="0" distR="0" wp14:anchorId="50532A77" wp14:editId="44860F4F">
                  <wp:extent cx="3498428" cy="282632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08123" cy="2834160"/>
                          </a:xfrm>
                          <a:prstGeom prst="rect">
                            <a:avLst/>
                          </a:prstGeom>
                        </pic:spPr>
                      </pic:pic>
                    </a:graphicData>
                  </a:graphic>
                </wp:inline>
              </w:drawing>
            </w:r>
          </w:p>
          <w:p w14:paraId="78D5B2EF" w14:textId="77777777" w:rsidR="00F12A23" w:rsidRDefault="00F12A23" w:rsidP="00302333">
            <w:pPr>
              <w:jc w:val="both"/>
              <w:rPr>
                <w:sz w:val="26"/>
                <w:szCs w:val="26"/>
              </w:rPr>
            </w:pPr>
          </w:p>
          <w:p w14:paraId="393E6513" w14:textId="77777777" w:rsidR="008D5CAE" w:rsidRPr="00BC12C0" w:rsidRDefault="008D5CAE" w:rsidP="00302333">
            <w:pPr>
              <w:jc w:val="both"/>
              <w:rPr>
                <w:sz w:val="26"/>
                <w:szCs w:val="26"/>
              </w:rPr>
            </w:pPr>
            <w:r w:rsidRPr="00BC12C0">
              <w:rPr>
                <w:sz w:val="26"/>
                <w:szCs w:val="26"/>
              </w:rPr>
              <w:t>Ví dụ theo yêu cầu:</w:t>
            </w:r>
          </w:p>
          <w:p w14:paraId="29B85342" w14:textId="77777777" w:rsidR="008D5CAE" w:rsidRPr="00BC12C0" w:rsidRDefault="008D5CAE" w:rsidP="00302333">
            <w:pPr>
              <w:jc w:val="both"/>
              <w:rPr>
                <w:sz w:val="26"/>
                <w:szCs w:val="26"/>
              </w:rPr>
            </w:pPr>
            <w:r w:rsidRPr="00BC12C0">
              <w:rPr>
                <w:noProof/>
                <w:szCs w:val="26"/>
              </w:rPr>
              <w:drawing>
                <wp:inline distT="0" distB="0" distL="0" distR="0" wp14:anchorId="52969907" wp14:editId="660612FA">
                  <wp:extent cx="4323809" cy="2009524"/>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323809" cy="2009524"/>
                          </a:xfrm>
                          <a:prstGeom prst="rect">
                            <a:avLst/>
                          </a:prstGeom>
                        </pic:spPr>
                      </pic:pic>
                    </a:graphicData>
                  </a:graphic>
                </wp:inline>
              </w:drawing>
            </w:r>
          </w:p>
          <w:p w14:paraId="1F5EDE26" w14:textId="77777777" w:rsidR="008D5CAE" w:rsidRPr="00BC12C0" w:rsidRDefault="008D5CAE" w:rsidP="00302333">
            <w:pPr>
              <w:jc w:val="both"/>
              <w:rPr>
                <w:sz w:val="26"/>
                <w:szCs w:val="26"/>
              </w:rPr>
            </w:pPr>
          </w:p>
        </w:tc>
        <w:tc>
          <w:tcPr>
            <w:tcW w:w="1008" w:type="dxa"/>
          </w:tcPr>
          <w:p w14:paraId="157D231C" w14:textId="77777777" w:rsidR="008D5CAE" w:rsidRDefault="00F12A23" w:rsidP="00302333">
            <w:pPr>
              <w:jc w:val="center"/>
              <w:rPr>
                <w:sz w:val="26"/>
                <w:szCs w:val="26"/>
              </w:rPr>
            </w:pPr>
            <w:r>
              <w:rPr>
                <w:sz w:val="26"/>
                <w:szCs w:val="26"/>
              </w:rPr>
              <w:lastRenderedPageBreak/>
              <w:t>0,5</w:t>
            </w:r>
          </w:p>
          <w:p w14:paraId="7CB8B1B3" w14:textId="77777777" w:rsidR="00F12A23" w:rsidRDefault="00F12A23" w:rsidP="00302333">
            <w:pPr>
              <w:jc w:val="center"/>
              <w:rPr>
                <w:sz w:val="26"/>
                <w:szCs w:val="26"/>
              </w:rPr>
            </w:pPr>
          </w:p>
          <w:p w14:paraId="548619A3" w14:textId="77777777" w:rsidR="00F12A23" w:rsidRDefault="00F12A23" w:rsidP="00302333">
            <w:pPr>
              <w:jc w:val="center"/>
              <w:rPr>
                <w:sz w:val="26"/>
                <w:szCs w:val="26"/>
              </w:rPr>
            </w:pPr>
          </w:p>
          <w:p w14:paraId="37925490" w14:textId="77777777" w:rsidR="00F12A23" w:rsidRDefault="00F12A23" w:rsidP="00302333">
            <w:pPr>
              <w:jc w:val="center"/>
              <w:rPr>
                <w:sz w:val="26"/>
                <w:szCs w:val="26"/>
              </w:rPr>
            </w:pPr>
          </w:p>
          <w:p w14:paraId="03C2E3B2" w14:textId="77777777" w:rsidR="00F12A23" w:rsidRDefault="00F12A23" w:rsidP="00302333">
            <w:pPr>
              <w:jc w:val="center"/>
              <w:rPr>
                <w:sz w:val="26"/>
                <w:szCs w:val="26"/>
              </w:rPr>
            </w:pPr>
          </w:p>
          <w:p w14:paraId="66A5CCCC" w14:textId="77777777" w:rsidR="00F12A23" w:rsidRDefault="00F12A23" w:rsidP="00302333">
            <w:pPr>
              <w:jc w:val="center"/>
              <w:rPr>
                <w:sz w:val="26"/>
                <w:szCs w:val="26"/>
              </w:rPr>
            </w:pPr>
          </w:p>
          <w:p w14:paraId="01AEA39A" w14:textId="77777777" w:rsidR="00F12A23" w:rsidRDefault="00F12A23" w:rsidP="00302333">
            <w:pPr>
              <w:jc w:val="center"/>
              <w:rPr>
                <w:sz w:val="26"/>
                <w:szCs w:val="26"/>
              </w:rPr>
            </w:pPr>
          </w:p>
          <w:p w14:paraId="23C6F73B" w14:textId="77777777" w:rsidR="00F12A23" w:rsidRDefault="00F12A23" w:rsidP="00302333">
            <w:pPr>
              <w:jc w:val="center"/>
              <w:rPr>
                <w:sz w:val="26"/>
                <w:szCs w:val="26"/>
              </w:rPr>
            </w:pPr>
          </w:p>
          <w:p w14:paraId="23075353" w14:textId="77777777" w:rsidR="00F12A23" w:rsidRDefault="00F12A23" w:rsidP="00302333">
            <w:pPr>
              <w:jc w:val="center"/>
              <w:rPr>
                <w:sz w:val="26"/>
                <w:szCs w:val="26"/>
              </w:rPr>
            </w:pPr>
          </w:p>
          <w:p w14:paraId="6B146D2B" w14:textId="77777777" w:rsidR="00F12A23" w:rsidRDefault="00F12A23" w:rsidP="00302333">
            <w:pPr>
              <w:jc w:val="center"/>
              <w:rPr>
                <w:sz w:val="26"/>
                <w:szCs w:val="26"/>
              </w:rPr>
            </w:pPr>
          </w:p>
          <w:p w14:paraId="09ACF88B" w14:textId="77777777" w:rsidR="00F12A23" w:rsidRDefault="00F12A23" w:rsidP="00302333">
            <w:pPr>
              <w:jc w:val="center"/>
              <w:rPr>
                <w:sz w:val="26"/>
                <w:szCs w:val="26"/>
              </w:rPr>
            </w:pPr>
          </w:p>
          <w:p w14:paraId="4BC7B1F4" w14:textId="77777777" w:rsidR="00F12A23" w:rsidRDefault="00F12A23" w:rsidP="00302333">
            <w:pPr>
              <w:jc w:val="center"/>
              <w:rPr>
                <w:sz w:val="26"/>
                <w:szCs w:val="26"/>
              </w:rPr>
            </w:pPr>
            <w:r>
              <w:rPr>
                <w:sz w:val="26"/>
                <w:szCs w:val="26"/>
              </w:rPr>
              <w:t>0,5</w:t>
            </w:r>
          </w:p>
          <w:p w14:paraId="4702C617" w14:textId="77777777" w:rsidR="00F12A23" w:rsidRDefault="00F12A23" w:rsidP="00302333">
            <w:pPr>
              <w:jc w:val="center"/>
              <w:rPr>
                <w:sz w:val="26"/>
                <w:szCs w:val="26"/>
              </w:rPr>
            </w:pPr>
          </w:p>
          <w:p w14:paraId="50764223" w14:textId="77777777" w:rsidR="00F12A23" w:rsidRDefault="00F12A23" w:rsidP="00302333">
            <w:pPr>
              <w:jc w:val="center"/>
              <w:rPr>
                <w:sz w:val="26"/>
                <w:szCs w:val="26"/>
              </w:rPr>
            </w:pPr>
          </w:p>
          <w:p w14:paraId="63D41420" w14:textId="77777777" w:rsidR="00F12A23" w:rsidRDefault="00F12A23" w:rsidP="00302333">
            <w:pPr>
              <w:jc w:val="center"/>
              <w:rPr>
                <w:sz w:val="26"/>
                <w:szCs w:val="26"/>
              </w:rPr>
            </w:pPr>
          </w:p>
          <w:p w14:paraId="5A15008A" w14:textId="77777777" w:rsidR="00F12A23" w:rsidRDefault="00F12A23" w:rsidP="00302333">
            <w:pPr>
              <w:jc w:val="center"/>
              <w:rPr>
                <w:sz w:val="26"/>
                <w:szCs w:val="26"/>
              </w:rPr>
            </w:pPr>
          </w:p>
          <w:p w14:paraId="72C2A411" w14:textId="77777777" w:rsidR="00F12A23" w:rsidRDefault="00F12A23" w:rsidP="00302333">
            <w:pPr>
              <w:jc w:val="center"/>
              <w:rPr>
                <w:sz w:val="26"/>
                <w:szCs w:val="26"/>
              </w:rPr>
            </w:pPr>
          </w:p>
          <w:p w14:paraId="301D1CA2" w14:textId="77777777" w:rsidR="00F12A23" w:rsidRDefault="00F12A23" w:rsidP="00302333">
            <w:pPr>
              <w:jc w:val="center"/>
              <w:rPr>
                <w:sz w:val="26"/>
                <w:szCs w:val="26"/>
              </w:rPr>
            </w:pPr>
          </w:p>
          <w:p w14:paraId="67E04173" w14:textId="77777777" w:rsidR="00F12A23" w:rsidRDefault="00F12A23" w:rsidP="00302333">
            <w:pPr>
              <w:jc w:val="center"/>
              <w:rPr>
                <w:sz w:val="26"/>
                <w:szCs w:val="26"/>
              </w:rPr>
            </w:pPr>
          </w:p>
          <w:p w14:paraId="213BC760" w14:textId="77777777" w:rsidR="00F12A23" w:rsidRDefault="00F12A23" w:rsidP="00302333">
            <w:pPr>
              <w:jc w:val="center"/>
              <w:rPr>
                <w:sz w:val="26"/>
                <w:szCs w:val="26"/>
              </w:rPr>
            </w:pPr>
            <w:r>
              <w:rPr>
                <w:sz w:val="26"/>
                <w:szCs w:val="26"/>
              </w:rPr>
              <w:t>0,5</w:t>
            </w:r>
          </w:p>
          <w:p w14:paraId="0D5C6540" w14:textId="77777777" w:rsidR="00F12A23" w:rsidRDefault="00F12A23" w:rsidP="00302333">
            <w:pPr>
              <w:jc w:val="center"/>
              <w:rPr>
                <w:sz w:val="26"/>
                <w:szCs w:val="26"/>
              </w:rPr>
            </w:pPr>
          </w:p>
          <w:p w14:paraId="2CA504A5" w14:textId="77777777" w:rsidR="00F12A23" w:rsidRDefault="00F12A23" w:rsidP="00302333">
            <w:pPr>
              <w:jc w:val="center"/>
              <w:rPr>
                <w:sz w:val="26"/>
                <w:szCs w:val="26"/>
              </w:rPr>
            </w:pPr>
          </w:p>
          <w:p w14:paraId="51AFF0DA" w14:textId="77777777" w:rsidR="00F12A23" w:rsidRDefault="00F12A23" w:rsidP="00302333">
            <w:pPr>
              <w:jc w:val="center"/>
              <w:rPr>
                <w:sz w:val="26"/>
                <w:szCs w:val="26"/>
              </w:rPr>
            </w:pPr>
          </w:p>
          <w:p w14:paraId="65B7BCE6" w14:textId="77777777" w:rsidR="00F12A23" w:rsidRDefault="00F12A23" w:rsidP="00302333">
            <w:pPr>
              <w:jc w:val="center"/>
              <w:rPr>
                <w:sz w:val="26"/>
                <w:szCs w:val="26"/>
              </w:rPr>
            </w:pPr>
          </w:p>
          <w:p w14:paraId="54D6BE5C" w14:textId="77777777" w:rsidR="00F12A23" w:rsidRDefault="00F12A23" w:rsidP="00302333">
            <w:pPr>
              <w:jc w:val="center"/>
              <w:rPr>
                <w:sz w:val="26"/>
                <w:szCs w:val="26"/>
              </w:rPr>
            </w:pPr>
          </w:p>
          <w:p w14:paraId="4D51C476" w14:textId="77777777" w:rsidR="00F12A23" w:rsidRDefault="00F12A23" w:rsidP="00302333">
            <w:pPr>
              <w:jc w:val="center"/>
              <w:rPr>
                <w:sz w:val="26"/>
                <w:szCs w:val="26"/>
              </w:rPr>
            </w:pPr>
          </w:p>
          <w:p w14:paraId="54EAB211" w14:textId="77777777" w:rsidR="00F12A23" w:rsidRDefault="00F12A23" w:rsidP="00302333">
            <w:pPr>
              <w:jc w:val="center"/>
              <w:rPr>
                <w:sz w:val="26"/>
                <w:szCs w:val="26"/>
              </w:rPr>
            </w:pPr>
          </w:p>
          <w:p w14:paraId="4ABE0FCA" w14:textId="77777777" w:rsidR="00F12A23" w:rsidRDefault="00F12A23" w:rsidP="00F12A23">
            <w:pPr>
              <w:rPr>
                <w:sz w:val="26"/>
                <w:szCs w:val="26"/>
              </w:rPr>
            </w:pPr>
          </w:p>
          <w:p w14:paraId="78709B83" w14:textId="77777777" w:rsidR="00F12A23" w:rsidRDefault="00F12A23" w:rsidP="00302333">
            <w:pPr>
              <w:jc w:val="center"/>
              <w:rPr>
                <w:sz w:val="26"/>
                <w:szCs w:val="26"/>
              </w:rPr>
            </w:pPr>
          </w:p>
          <w:p w14:paraId="130AD658" w14:textId="77777777" w:rsidR="00F12A23" w:rsidRDefault="00F12A23" w:rsidP="00302333">
            <w:pPr>
              <w:jc w:val="center"/>
              <w:rPr>
                <w:sz w:val="26"/>
                <w:szCs w:val="26"/>
              </w:rPr>
            </w:pPr>
            <w:r>
              <w:rPr>
                <w:sz w:val="26"/>
                <w:szCs w:val="26"/>
              </w:rPr>
              <w:t>0,5</w:t>
            </w:r>
          </w:p>
          <w:p w14:paraId="21CDBB39" w14:textId="77777777" w:rsidR="00F12A23" w:rsidRDefault="00F12A23" w:rsidP="00302333">
            <w:pPr>
              <w:jc w:val="center"/>
              <w:rPr>
                <w:sz w:val="26"/>
                <w:szCs w:val="26"/>
              </w:rPr>
            </w:pPr>
          </w:p>
          <w:p w14:paraId="6C943798" w14:textId="77777777" w:rsidR="00F12A23" w:rsidRDefault="00F12A23" w:rsidP="00302333">
            <w:pPr>
              <w:jc w:val="center"/>
              <w:rPr>
                <w:sz w:val="26"/>
                <w:szCs w:val="26"/>
              </w:rPr>
            </w:pPr>
          </w:p>
          <w:p w14:paraId="0D25C3C6" w14:textId="77777777" w:rsidR="00F12A23" w:rsidRDefault="00F12A23" w:rsidP="00302333">
            <w:pPr>
              <w:jc w:val="center"/>
              <w:rPr>
                <w:sz w:val="26"/>
                <w:szCs w:val="26"/>
              </w:rPr>
            </w:pPr>
          </w:p>
          <w:p w14:paraId="7CD438A6" w14:textId="77777777" w:rsidR="00F12A23" w:rsidRDefault="00F12A23" w:rsidP="00302333">
            <w:pPr>
              <w:jc w:val="center"/>
              <w:rPr>
                <w:sz w:val="26"/>
                <w:szCs w:val="26"/>
              </w:rPr>
            </w:pPr>
          </w:p>
          <w:p w14:paraId="748E4192" w14:textId="77777777" w:rsidR="00F12A23" w:rsidRDefault="00F12A23" w:rsidP="00302333">
            <w:pPr>
              <w:jc w:val="center"/>
              <w:rPr>
                <w:sz w:val="26"/>
                <w:szCs w:val="26"/>
              </w:rPr>
            </w:pPr>
          </w:p>
          <w:p w14:paraId="10767541" w14:textId="77777777" w:rsidR="00F12A23" w:rsidRDefault="00F12A23" w:rsidP="00302333">
            <w:pPr>
              <w:jc w:val="center"/>
              <w:rPr>
                <w:sz w:val="26"/>
                <w:szCs w:val="26"/>
              </w:rPr>
            </w:pPr>
          </w:p>
          <w:p w14:paraId="2B7CF1CA" w14:textId="77777777" w:rsidR="00F12A23" w:rsidRDefault="00F12A23" w:rsidP="00302333">
            <w:pPr>
              <w:jc w:val="center"/>
              <w:rPr>
                <w:sz w:val="26"/>
                <w:szCs w:val="26"/>
              </w:rPr>
            </w:pPr>
          </w:p>
          <w:p w14:paraId="7354AE8B" w14:textId="77777777" w:rsidR="00F12A23" w:rsidRDefault="00F12A23" w:rsidP="00302333">
            <w:pPr>
              <w:jc w:val="center"/>
              <w:rPr>
                <w:sz w:val="26"/>
                <w:szCs w:val="26"/>
              </w:rPr>
            </w:pPr>
          </w:p>
          <w:p w14:paraId="12B8F45F" w14:textId="77777777" w:rsidR="00F12A23" w:rsidRDefault="00F12A23" w:rsidP="00302333">
            <w:pPr>
              <w:jc w:val="center"/>
              <w:rPr>
                <w:sz w:val="26"/>
                <w:szCs w:val="26"/>
              </w:rPr>
            </w:pPr>
          </w:p>
          <w:p w14:paraId="5C83AD50" w14:textId="77777777" w:rsidR="00F12A23" w:rsidRDefault="00F12A23" w:rsidP="00F12A23">
            <w:pPr>
              <w:rPr>
                <w:sz w:val="26"/>
                <w:szCs w:val="26"/>
              </w:rPr>
            </w:pPr>
          </w:p>
          <w:p w14:paraId="429CB6DF" w14:textId="77777777" w:rsidR="00F12A23" w:rsidRPr="00BC12C0" w:rsidRDefault="00F12A23" w:rsidP="00302333">
            <w:pPr>
              <w:jc w:val="center"/>
              <w:rPr>
                <w:sz w:val="26"/>
                <w:szCs w:val="26"/>
              </w:rPr>
            </w:pPr>
            <w:r>
              <w:rPr>
                <w:sz w:val="26"/>
                <w:szCs w:val="26"/>
              </w:rPr>
              <w:t>1,0</w:t>
            </w:r>
          </w:p>
        </w:tc>
      </w:tr>
      <w:tr w:rsidR="005F7DEA" w:rsidRPr="00BC12C0" w14:paraId="5C6EBE63" w14:textId="77777777" w:rsidTr="00CF3944">
        <w:trPr>
          <w:trHeight w:val="591"/>
        </w:trPr>
        <w:tc>
          <w:tcPr>
            <w:tcW w:w="817" w:type="dxa"/>
          </w:tcPr>
          <w:p w14:paraId="20A5AC14" w14:textId="77777777" w:rsidR="005F7DEA" w:rsidRPr="00BC12C0" w:rsidRDefault="005F7DEA" w:rsidP="00302333">
            <w:pPr>
              <w:jc w:val="center"/>
              <w:rPr>
                <w:sz w:val="26"/>
                <w:szCs w:val="26"/>
              </w:rPr>
            </w:pPr>
            <w:r w:rsidRPr="00BC12C0">
              <w:rPr>
                <w:sz w:val="26"/>
                <w:szCs w:val="26"/>
              </w:rPr>
              <w:lastRenderedPageBreak/>
              <w:t>4</w:t>
            </w:r>
          </w:p>
        </w:tc>
        <w:tc>
          <w:tcPr>
            <w:tcW w:w="8003" w:type="dxa"/>
          </w:tcPr>
          <w:p w14:paraId="0EC745F9" w14:textId="77777777" w:rsidR="005F7DEA" w:rsidRPr="00BC12C0" w:rsidRDefault="005F7DEA" w:rsidP="00302333">
            <w:pPr>
              <w:rPr>
                <w:sz w:val="26"/>
                <w:szCs w:val="26"/>
              </w:rPr>
            </w:pPr>
            <w:r w:rsidRPr="00BC12C0">
              <w:rPr>
                <w:noProof/>
                <w:szCs w:val="26"/>
              </w:rPr>
              <w:drawing>
                <wp:inline distT="0" distB="0" distL="0" distR="0" wp14:anchorId="2CEC96DF" wp14:editId="1212F364">
                  <wp:extent cx="4817660" cy="234727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823106" cy="2349924"/>
                          </a:xfrm>
                          <a:prstGeom prst="rect">
                            <a:avLst/>
                          </a:prstGeom>
                        </pic:spPr>
                      </pic:pic>
                    </a:graphicData>
                  </a:graphic>
                </wp:inline>
              </w:drawing>
            </w:r>
          </w:p>
          <w:p w14:paraId="0DD4189C" w14:textId="77777777" w:rsidR="005F7DEA" w:rsidRPr="00BC12C0" w:rsidRDefault="005F7DEA" w:rsidP="00302333">
            <w:pPr>
              <w:rPr>
                <w:sz w:val="26"/>
                <w:szCs w:val="26"/>
              </w:rPr>
            </w:pPr>
            <w:r w:rsidRPr="00BC12C0">
              <w:rPr>
                <w:sz w:val="26"/>
                <w:szCs w:val="26"/>
              </w:rPr>
              <w:t xml:space="preserve">     ; Reset Vector</w:t>
            </w:r>
          </w:p>
          <w:p w14:paraId="1CC0C029" w14:textId="77777777" w:rsidR="005F7DEA" w:rsidRPr="00BC12C0" w:rsidRDefault="005F7DEA" w:rsidP="00302333">
            <w:pPr>
              <w:rPr>
                <w:sz w:val="26"/>
                <w:szCs w:val="26"/>
              </w:rPr>
            </w:pPr>
            <w:r w:rsidRPr="00BC12C0">
              <w:rPr>
                <w:sz w:val="26"/>
                <w:szCs w:val="26"/>
              </w:rPr>
              <w:t xml:space="preserve">      org   0000h</w:t>
            </w:r>
          </w:p>
          <w:p w14:paraId="2998B42C" w14:textId="77777777" w:rsidR="005F7DEA" w:rsidRPr="00BC12C0" w:rsidRDefault="005F7DEA" w:rsidP="00302333">
            <w:pPr>
              <w:rPr>
                <w:sz w:val="26"/>
                <w:szCs w:val="26"/>
              </w:rPr>
            </w:pPr>
            <w:r w:rsidRPr="00BC12C0">
              <w:rPr>
                <w:sz w:val="26"/>
                <w:szCs w:val="26"/>
              </w:rPr>
              <w:t xml:space="preserve">      </w:t>
            </w:r>
            <w:r w:rsidRPr="00BC12C0">
              <w:rPr>
                <w:sz w:val="26"/>
                <w:szCs w:val="26"/>
              </w:rPr>
              <w:tab/>
              <w:t>CHUC EQU R0</w:t>
            </w:r>
          </w:p>
          <w:p w14:paraId="6244B634" w14:textId="77777777" w:rsidR="005F7DEA" w:rsidRPr="00BC12C0" w:rsidRDefault="005F7DEA" w:rsidP="00302333">
            <w:pPr>
              <w:rPr>
                <w:sz w:val="26"/>
                <w:szCs w:val="26"/>
              </w:rPr>
            </w:pPr>
            <w:r w:rsidRPr="00BC12C0">
              <w:rPr>
                <w:sz w:val="26"/>
                <w:szCs w:val="26"/>
              </w:rPr>
              <w:tab/>
              <w:t>DONVI EQU R1</w:t>
            </w:r>
          </w:p>
          <w:p w14:paraId="010EC7E7" w14:textId="77777777" w:rsidR="005F7DEA" w:rsidRPr="00BC12C0" w:rsidRDefault="005F7DEA" w:rsidP="00302333">
            <w:pPr>
              <w:rPr>
                <w:sz w:val="26"/>
                <w:szCs w:val="26"/>
              </w:rPr>
            </w:pPr>
            <w:r w:rsidRPr="00BC12C0">
              <w:rPr>
                <w:sz w:val="26"/>
                <w:szCs w:val="26"/>
              </w:rPr>
              <w:tab/>
              <w:t>DEM EQU R2</w:t>
            </w:r>
          </w:p>
          <w:p w14:paraId="2F17A8AF" w14:textId="77777777" w:rsidR="005F7DEA" w:rsidRPr="00BC12C0" w:rsidRDefault="005F7DEA" w:rsidP="00302333">
            <w:pPr>
              <w:rPr>
                <w:sz w:val="26"/>
                <w:szCs w:val="26"/>
              </w:rPr>
            </w:pPr>
            <w:r w:rsidRPr="00BC12C0">
              <w:rPr>
                <w:sz w:val="26"/>
                <w:szCs w:val="26"/>
              </w:rPr>
              <w:t xml:space="preserve">      jmp   Start</w:t>
            </w:r>
          </w:p>
          <w:p w14:paraId="39AF0B28" w14:textId="77777777" w:rsidR="005F7DEA" w:rsidRPr="00BC12C0" w:rsidRDefault="005F7DEA" w:rsidP="00302333">
            <w:pPr>
              <w:rPr>
                <w:sz w:val="26"/>
                <w:szCs w:val="26"/>
              </w:rPr>
            </w:pPr>
          </w:p>
          <w:p w14:paraId="0B4BCAC0" w14:textId="77777777" w:rsidR="005F7DEA" w:rsidRPr="00BC12C0" w:rsidRDefault="005F7DEA" w:rsidP="00302333">
            <w:pPr>
              <w:rPr>
                <w:sz w:val="26"/>
                <w:szCs w:val="26"/>
              </w:rPr>
            </w:pPr>
            <w:r w:rsidRPr="00BC12C0">
              <w:rPr>
                <w:sz w:val="26"/>
                <w:szCs w:val="26"/>
              </w:rPr>
              <w:t>;====================================================</w:t>
            </w:r>
          </w:p>
          <w:p w14:paraId="75ADCF02" w14:textId="77777777" w:rsidR="005F7DEA" w:rsidRPr="00BC12C0" w:rsidRDefault="005F7DEA" w:rsidP="00302333">
            <w:pPr>
              <w:rPr>
                <w:sz w:val="26"/>
                <w:szCs w:val="26"/>
              </w:rPr>
            </w:pPr>
            <w:r w:rsidRPr="00BC12C0">
              <w:rPr>
                <w:sz w:val="26"/>
                <w:szCs w:val="26"/>
              </w:rPr>
              <w:t>; CODE SEGMENT</w:t>
            </w:r>
          </w:p>
          <w:p w14:paraId="27EB86D3" w14:textId="77777777" w:rsidR="005F7DEA" w:rsidRPr="00BC12C0" w:rsidRDefault="005F7DEA" w:rsidP="00302333">
            <w:pPr>
              <w:rPr>
                <w:sz w:val="26"/>
                <w:szCs w:val="26"/>
              </w:rPr>
            </w:pPr>
            <w:r w:rsidRPr="00BC12C0">
              <w:rPr>
                <w:sz w:val="26"/>
                <w:szCs w:val="26"/>
              </w:rPr>
              <w:t>;====================================================</w:t>
            </w:r>
          </w:p>
          <w:p w14:paraId="11A01350" w14:textId="77777777" w:rsidR="005F7DEA" w:rsidRPr="00BC12C0" w:rsidRDefault="005F7DEA" w:rsidP="00302333">
            <w:pPr>
              <w:rPr>
                <w:sz w:val="26"/>
                <w:szCs w:val="26"/>
              </w:rPr>
            </w:pPr>
            <w:r w:rsidRPr="00BC12C0">
              <w:rPr>
                <w:sz w:val="26"/>
                <w:szCs w:val="26"/>
              </w:rPr>
              <w:t xml:space="preserve">      org   0100h</w:t>
            </w:r>
          </w:p>
          <w:p w14:paraId="4511A28D" w14:textId="77777777" w:rsidR="005F7DEA" w:rsidRPr="00BC12C0" w:rsidRDefault="005F7DEA" w:rsidP="00302333">
            <w:pPr>
              <w:rPr>
                <w:sz w:val="26"/>
                <w:szCs w:val="26"/>
              </w:rPr>
            </w:pPr>
            <w:r w:rsidRPr="00BC12C0">
              <w:rPr>
                <w:sz w:val="26"/>
                <w:szCs w:val="26"/>
              </w:rPr>
              <w:t>Start:</w:t>
            </w:r>
            <w:r w:rsidRPr="00BC12C0">
              <w:rPr>
                <w:sz w:val="26"/>
                <w:szCs w:val="26"/>
              </w:rPr>
              <w:tab/>
            </w:r>
          </w:p>
          <w:p w14:paraId="5095E7CB" w14:textId="77777777" w:rsidR="005F7DEA" w:rsidRPr="00BC12C0" w:rsidRDefault="005F7DEA" w:rsidP="00302333">
            <w:pPr>
              <w:rPr>
                <w:sz w:val="26"/>
                <w:szCs w:val="26"/>
              </w:rPr>
            </w:pPr>
            <w:r w:rsidRPr="00BC12C0">
              <w:rPr>
                <w:sz w:val="26"/>
                <w:szCs w:val="26"/>
              </w:rPr>
              <w:t xml:space="preserve">     </w:t>
            </w:r>
          </w:p>
          <w:p w14:paraId="21EA3828" w14:textId="77777777" w:rsidR="005F7DEA" w:rsidRPr="00BC12C0" w:rsidRDefault="005F7DEA" w:rsidP="00302333">
            <w:pPr>
              <w:rPr>
                <w:sz w:val="26"/>
                <w:szCs w:val="26"/>
              </w:rPr>
            </w:pPr>
            <w:r w:rsidRPr="00BC12C0">
              <w:rPr>
                <w:sz w:val="26"/>
                <w:szCs w:val="26"/>
              </w:rPr>
              <w:tab/>
              <w:t xml:space="preserve">LL: </w:t>
            </w:r>
            <w:r w:rsidRPr="00BC12C0">
              <w:rPr>
                <w:sz w:val="26"/>
                <w:szCs w:val="26"/>
              </w:rPr>
              <w:tab/>
              <w:t>MOV DPTR,#MA</w:t>
            </w:r>
          </w:p>
          <w:p w14:paraId="31790F1A" w14:textId="77777777" w:rsidR="005F7DEA" w:rsidRPr="00BC12C0" w:rsidRDefault="005F7DEA" w:rsidP="00302333">
            <w:pPr>
              <w:rPr>
                <w:sz w:val="26"/>
                <w:szCs w:val="26"/>
              </w:rPr>
            </w:pPr>
            <w:r w:rsidRPr="00BC12C0">
              <w:rPr>
                <w:sz w:val="26"/>
                <w:szCs w:val="26"/>
              </w:rPr>
              <w:tab/>
            </w:r>
            <w:r w:rsidRPr="00BC12C0">
              <w:rPr>
                <w:sz w:val="26"/>
                <w:szCs w:val="26"/>
              </w:rPr>
              <w:tab/>
              <w:t>MOV CHUC,#00</w:t>
            </w:r>
          </w:p>
          <w:p w14:paraId="0C45379C" w14:textId="77777777" w:rsidR="005F7DEA" w:rsidRPr="00BC12C0" w:rsidRDefault="005F7DEA" w:rsidP="00302333">
            <w:pPr>
              <w:rPr>
                <w:sz w:val="26"/>
                <w:szCs w:val="26"/>
              </w:rPr>
            </w:pPr>
            <w:r w:rsidRPr="00BC12C0">
              <w:rPr>
                <w:sz w:val="26"/>
                <w:szCs w:val="26"/>
              </w:rPr>
              <w:tab/>
            </w:r>
            <w:r w:rsidRPr="00BC12C0">
              <w:rPr>
                <w:sz w:val="26"/>
                <w:szCs w:val="26"/>
              </w:rPr>
              <w:tab/>
              <w:t>MOV DONVI,#09</w:t>
            </w:r>
          </w:p>
          <w:p w14:paraId="56730302" w14:textId="77777777" w:rsidR="005F7DEA" w:rsidRPr="00BC12C0" w:rsidRDefault="005F7DEA" w:rsidP="00302333">
            <w:pPr>
              <w:rPr>
                <w:sz w:val="26"/>
                <w:szCs w:val="26"/>
              </w:rPr>
            </w:pPr>
          </w:p>
          <w:p w14:paraId="15474B6E" w14:textId="77777777" w:rsidR="005F7DEA" w:rsidRPr="00BC12C0" w:rsidRDefault="005F7DEA" w:rsidP="00302333">
            <w:pPr>
              <w:rPr>
                <w:sz w:val="26"/>
                <w:szCs w:val="26"/>
              </w:rPr>
            </w:pPr>
          </w:p>
          <w:p w14:paraId="6B257D6C" w14:textId="77777777" w:rsidR="005F7DEA" w:rsidRPr="00BC12C0" w:rsidRDefault="005F7DEA" w:rsidP="00302333">
            <w:pPr>
              <w:rPr>
                <w:sz w:val="26"/>
                <w:szCs w:val="26"/>
              </w:rPr>
            </w:pPr>
            <w:r w:rsidRPr="00BC12C0">
              <w:rPr>
                <w:sz w:val="26"/>
                <w:szCs w:val="26"/>
              </w:rPr>
              <w:tab/>
              <w:t xml:space="preserve">TT: </w:t>
            </w:r>
            <w:r w:rsidRPr="00BC12C0">
              <w:rPr>
                <w:sz w:val="26"/>
                <w:szCs w:val="26"/>
              </w:rPr>
              <w:tab/>
              <w:t>MOV A,DONVI</w:t>
            </w:r>
          </w:p>
          <w:p w14:paraId="1849767F" w14:textId="77777777" w:rsidR="005F7DEA" w:rsidRPr="00BC12C0" w:rsidRDefault="005F7DEA" w:rsidP="00302333">
            <w:pPr>
              <w:rPr>
                <w:sz w:val="26"/>
                <w:szCs w:val="26"/>
              </w:rPr>
            </w:pPr>
            <w:r w:rsidRPr="00BC12C0">
              <w:rPr>
                <w:sz w:val="26"/>
                <w:szCs w:val="26"/>
              </w:rPr>
              <w:tab/>
            </w:r>
            <w:r w:rsidRPr="00BC12C0">
              <w:rPr>
                <w:sz w:val="26"/>
                <w:szCs w:val="26"/>
              </w:rPr>
              <w:tab/>
              <w:t>MOVC A,@A+DPTR</w:t>
            </w:r>
          </w:p>
          <w:p w14:paraId="5553AD18" w14:textId="77777777" w:rsidR="005F7DEA" w:rsidRPr="00BC12C0" w:rsidRDefault="005F7DEA" w:rsidP="00302333">
            <w:pPr>
              <w:rPr>
                <w:sz w:val="26"/>
                <w:szCs w:val="26"/>
              </w:rPr>
            </w:pPr>
            <w:r w:rsidRPr="00BC12C0">
              <w:rPr>
                <w:sz w:val="26"/>
                <w:szCs w:val="26"/>
              </w:rPr>
              <w:tab/>
            </w:r>
            <w:r w:rsidRPr="00BC12C0">
              <w:rPr>
                <w:sz w:val="26"/>
                <w:szCs w:val="26"/>
              </w:rPr>
              <w:tab/>
              <w:t>MOV P2,A</w:t>
            </w:r>
          </w:p>
          <w:p w14:paraId="06244C16" w14:textId="77777777" w:rsidR="005F7DEA" w:rsidRPr="00BC12C0" w:rsidRDefault="005F7DEA" w:rsidP="00302333">
            <w:pPr>
              <w:rPr>
                <w:sz w:val="26"/>
                <w:szCs w:val="26"/>
              </w:rPr>
            </w:pPr>
          </w:p>
          <w:p w14:paraId="39879DB7" w14:textId="77777777" w:rsidR="005F7DEA" w:rsidRPr="00BC12C0" w:rsidRDefault="005F7DEA" w:rsidP="00302333">
            <w:pPr>
              <w:rPr>
                <w:sz w:val="26"/>
                <w:szCs w:val="26"/>
              </w:rPr>
            </w:pPr>
            <w:r w:rsidRPr="00BC12C0">
              <w:rPr>
                <w:sz w:val="26"/>
                <w:szCs w:val="26"/>
              </w:rPr>
              <w:tab/>
            </w:r>
            <w:r w:rsidRPr="00BC12C0">
              <w:rPr>
                <w:sz w:val="26"/>
                <w:szCs w:val="26"/>
              </w:rPr>
              <w:tab/>
              <w:t>MOV A,CHUC</w:t>
            </w:r>
          </w:p>
          <w:p w14:paraId="22BA5863" w14:textId="77777777" w:rsidR="005F7DEA" w:rsidRPr="00BC12C0" w:rsidRDefault="005F7DEA" w:rsidP="00302333">
            <w:pPr>
              <w:rPr>
                <w:sz w:val="26"/>
                <w:szCs w:val="26"/>
              </w:rPr>
            </w:pPr>
            <w:r w:rsidRPr="00BC12C0">
              <w:rPr>
                <w:sz w:val="26"/>
                <w:szCs w:val="26"/>
              </w:rPr>
              <w:tab/>
            </w:r>
            <w:r w:rsidRPr="00BC12C0">
              <w:rPr>
                <w:sz w:val="26"/>
                <w:szCs w:val="26"/>
              </w:rPr>
              <w:tab/>
              <w:t>MOVC A,@A+DPTR</w:t>
            </w:r>
          </w:p>
          <w:p w14:paraId="61DD9ED0" w14:textId="77777777" w:rsidR="005F7DEA" w:rsidRPr="00BC12C0" w:rsidRDefault="005F7DEA" w:rsidP="00302333">
            <w:pPr>
              <w:rPr>
                <w:sz w:val="26"/>
                <w:szCs w:val="26"/>
              </w:rPr>
            </w:pPr>
            <w:r w:rsidRPr="00BC12C0">
              <w:rPr>
                <w:sz w:val="26"/>
                <w:szCs w:val="26"/>
              </w:rPr>
              <w:tab/>
            </w:r>
            <w:r w:rsidRPr="00BC12C0">
              <w:rPr>
                <w:sz w:val="26"/>
                <w:szCs w:val="26"/>
              </w:rPr>
              <w:tab/>
              <w:t>MOV P3,A</w:t>
            </w:r>
          </w:p>
          <w:p w14:paraId="0E226B08" w14:textId="77777777" w:rsidR="005F7DEA" w:rsidRPr="00BC12C0" w:rsidRDefault="005F7DEA" w:rsidP="00302333">
            <w:pPr>
              <w:rPr>
                <w:sz w:val="26"/>
                <w:szCs w:val="26"/>
              </w:rPr>
            </w:pPr>
            <w:r w:rsidRPr="00BC12C0">
              <w:rPr>
                <w:sz w:val="26"/>
                <w:szCs w:val="26"/>
              </w:rPr>
              <w:tab/>
            </w:r>
            <w:r w:rsidRPr="00BC12C0">
              <w:rPr>
                <w:sz w:val="26"/>
                <w:szCs w:val="26"/>
              </w:rPr>
              <w:tab/>
              <w:t>CALL DL</w:t>
            </w:r>
          </w:p>
          <w:p w14:paraId="5970C0BC" w14:textId="77777777" w:rsidR="005F7DEA" w:rsidRPr="00BC12C0" w:rsidRDefault="005F7DEA" w:rsidP="00302333">
            <w:pPr>
              <w:rPr>
                <w:sz w:val="26"/>
                <w:szCs w:val="26"/>
              </w:rPr>
            </w:pPr>
          </w:p>
          <w:p w14:paraId="559EDA4A" w14:textId="77777777" w:rsidR="005F7DEA" w:rsidRPr="00BC12C0" w:rsidRDefault="005F7DEA" w:rsidP="00302333">
            <w:pPr>
              <w:rPr>
                <w:sz w:val="26"/>
                <w:szCs w:val="26"/>
              </w:rPr>
            </w:pPr>
            <w:r w:rsidRPr="00BC12C0">
              <w:rPr>
                <w:sz w:val="26"/>
                <w:szCs w:val="26"/>
              </w:rPr>
              <w:tab/>
            </w:r>
            <w:r w:rsidRPr="00BC12C0">
              <w:rPr>
                <w:sz w:val="26"/>
                <w:szCs w:val="26"/>
              </w:rPr>
              <w:tab/>
              <w:t>CJNE DONVI,#08,M</w:t>
            </w:r>
          </w:p>
          <w:p w14:paraId="4A293B99" w14:textId="77777777" w:rsidR="005F7DEA" w:rsidRPr="00BC12C0" w:rsidRDefault="005F7DEA" w:rsidP="00302333">
            <w:pPr>
              <w:rPr>
                <w:sz w:val="26"/>
                <w:szCs w:val="26"/>
              </w:rPr>
            </w:pPr>
            <w:r w:rsidRPr="00BC12C0">
              <w:rPr>
                <w:sz w:val="26"/>
                <w:szCs w:val="26"/>
              </w:rPr>
              <w:tab/>
            </w:r>
            <w:r w:rsidRPr="00BC12C0">
              <w:rPr>
                <w:sz w:val="26"/>
                <w:szCs w:val="26"/>
              </w:rPr>
              <w:tab/>
              <w:t>CJNE CHUC,#08,M1</w:t>
            </w:r>
          </w:p>
          <w:p w14:paraId="2AE039F2" w14:textId="77777777" w:rsidR="005F7DEA" w:rsidRPr="00BC12C0" w:rsidRDefault="005F7DEA" w:rsidP="00302333">
            <w:pPr>
              <w:rPr>
                <w:sz w:val="26"/>
                <w:szCs w:val="26"/>
              </w:rPr>
            </w:pPr>
            <w:r w:rsidRPr="00BC12C0">
              <w:rPr>
                <w:sz w:val="26"/>
                <w:szCs w:val="26"/>
              </w:rPr>
              <w:tab/>
            </w:r>
            <w:r w:rsidRPr="00BC12C0">
              <w:rPr>
                <w:sz w:val="26"/>
                <w:szCs w:val="26"/>
              </w:rPr>
              <w:tab/>
              <w:t>INC DEM</w:t>
            </w:r>
          </w:p>
          <w:p w14:paraId="771BB8D3" w14:textId="77777777" w:rsidR="005F7DEA" w:rsidRPr="00BC12C0" w:rsidRDefault="005F7DEA" w:rsidP="00302333">
            <w:pPr>
              <w:rPr>
                <w:sz w:val="26"/>
                <w:szCs w:val="26"/>
              </w:rPr>
            </w:pPr>
            <w:r w:rsidRPr="00BC12C0">
              <w:rPr>
                <w:sz w:val="26"/>
                <w:szCs w:val="26"/>
              </w:rPr>
              <w:tab/>
            </w:r>
            <w:r w:rsidRPr="00BC12C0">
              <w:rPr>
                <w:sz w:val="26"/>
                <w:szCs w:val="26"/>
              </w:rPr>
              <w:tab/>
              <w:t>CJNE DEM,#02,LL</w:t>
            </w:r>
          </w:p>
          <w:p w14:paraId="7D8E7487" w14:textId="77777777" w:rsidR="005F7DEA" w:rsidRPr="00BC12C0" w:rsidRDefault="005F7DEA" w:rsidP="00302333">
            <w:pPr>
              <w:rPr>
                <w:sz w:val="26"/>
                <w:szCs w:val="26"/>
              </w:rPr>
            </w:pPr>
            <w:r w:rsidRPr="00BC12C0">
              <w:rPr>
                <w:sz w:val="26"/>
                <w:szCs w:val="26"/>
              </w:rPr>
              <w:tab/>
            </w:r>
            <w:r w:rsidRPr="00BC12C0">
              <w:rPr>
                <w:sz w:val="26"/>
                <w:szCs w:val="26"/>
              </w:rPr>
              <w:tab/>
              <w:t>JMP HT</w:t>
            </w:r>
          </w:p>
          <w:p w14:paraId="5D19653D" w14:textId="77777777" w:rsidR="005F7DEA" w:rsidRPr="00BC12C0" w:rsidRDefault="005F7DEA" w:rsidP="00302333">
            <w:pPr>
              <w:rPr>
                <w:sz w:val="26"/>
                <w:szCs w:val="26"/>
              </w:rPr>
            </w:pPr>
          </w:p>
          <w:p w14:paraId="324DBB4A" w14:textId="77777777" w:rsidR="005F7DEA" w:rsidRPr="00BC12C0" w:rsidRDefault="005F7DEA" w:rsidP="00302333">
            <w:pPr>
              <w:rPr>
                <w:sz w:val="26"/>
                <w:szCs w:val="26"/>
              </w:rPr>
            </w:pPr>
            <w:r w:rsidRPr="00BC12C0">
              <w:rPr>
                <w:sz w:val="26"/>
                <w:szCs w:val="26"/>
              </w:rPr>
              <w:tab/>
              <w:t xml:space="preserve"> M:    </w:t>
            </w:r>
            <w:r w:rsidR="00F12A23">
              <w:rPr>
                <w:sz w:val="26"/>
                <w:szCs w:val="26"/>
              </w:rPr>
              <w:t xml:space="preserve">  </w:t>
            </w:r>
            <w:r w:rsidRPr="00BC12C0">
              <w:rPr>
                <w:sz w:val="26"/>
                <w:szCs w:val="26"/>
              </w:rPr>
              <w:t>CJNE DONVI,#09,M1</w:t>
            </w:r>
          </w:p>
          <w:p w14:paraId="6B16CF76" w14:textId="77777777" w:rsidR="005F7DEA" w:rsidRPr="00BC12C0" w:rsidRDefault="005F7DEA" w:rsidP="00302333">
            <w:pPr>
              <w:rPr>
                <w:sz w:val="26"/>
                <w:szCs w:val="26"/>
              </w:rPr>
            </w:pPr>
            <w:r w:rsidRPr="00BC12C0">
              <w:rPr>
                <w:sz w:val="26"/>
                <w:szCs w:val="26"/>
              </w:rPr>
              <w:tab/>
            </w:r>
            <w:r w:rsidRPr="00BC12C0">
              <w:rPr>
                <w:sz w:val="26"/>
                <w:szCs w:val="26"/>
              </w:rPr>
              <w:tab/>
              <w:t xml:space="preserve"> MOV DONVI,#00</w:t>
            </w:r>
          </w:p>
          <w:p w14:paraId="6521C9F1" w14:textId="77777777" w:rsidR="005F7DEA" w:rsidRPr="00BC12C0" w:rsidRDefault="005F7DEA" w:rsidP="00302333">
            <w:pPr>
              <w:rPr>
                <w:sz w:val="26"/>
                <w:szCs w:val="26"/>
              </w:rPr>
            </w:pPr>
            <w:r w:rsidRPr="00BC12C0">
              <w:rPr>
                <w:sz w:val="26"/>
                <w:szCs w:val="26"/>
              </w:rPr>
              <w:tab/>
            </w:r>
            <w:r w:rsidRPr="00BC12C0">
              <w:rPr>
                <w:sz w:val="26"/>
                <w:szCs w:val="26"/>
              </w:rPr>
              <w:tab/>
              <w:t xml:space="preserve"> INC CHUC</w:t>
            </w:r>
          </w:p>
          <w:p w14:paraId="5C4D07ED" w14:textId="77777777" w:rsidR="005F7DEA" w:rsidRPr="00BC12C0" w:rsidRDefault="005F7DEA" w:rsidP="00302333">
            <w:pPr>
              <w:rPr>
                <w:sz w:val="26"/>
                <w:szCs w:val="26"/>
              </w:rPr>
            </w:pPr>
            <w:r w:rsidRPr="00BC12C0">
              <w:rPr>
                <w:sz w:val="26"/>
                <w:szCs w:val="26"/>
              </w:rPr>
              <w:tab/>
            </w:r>
            <w:r w:rsidRPr="00BC12C0">
              <w:rPr>
                <w:sz w:val="26"/>
                <w:szCs w:val="26"/>
              </w:rPr>
              <w:tab/>
              <w:t xml:space="preserve"> JMP TT</w:t>
            </w:r>
          </w:p>
          <w:p w14:paraId="12360616" w14:textId="77777777" w:rsidR="005F7DEA" w:rsidRPr="00BC12C0" w:rsidRDefault="005F7DEA" w:rsidP="00302333">
            <w:pPr>
              <w:rPr>
                <w:sz w:val="26"/>
                <w:szCs w:val="26"/>
              </w:rPr>
            </w:pPr>
            <w:r w:rsidRPr="00BC12C0">
              <w:rPr>
                <w:sz w:val="26"/>
                <w:szCs w:val="26"/>
              </w:rPr>
              <w:t xml:space="preserve">        </w:t>
            </w:r>
            <w:r w:rsidR="00F12A23">
              <w:rPr>
                <w:sz w:val="26"/>
                <w:szCs w:val="26"/>
              </w:rPr>
              <w:t xml:space="preserve">    </w:t>
            </w:r>
            <w:r w:rsidRPr="00BC12C0">
              <w:rPr>
                <w:sz w:val="26"/>
                <w:szCs w:val="26"/>
              </w:rPr>
              <w:t xml:space="preserve">M1:   </w:t>
            </w:r>
            <w:r w:rsidR="00F12A23">
              <w:rPr>
                <w:sz w:val="26"/>
                <w:szCs w:val="26"/>
              </w:rPr>
              <w:t xml:space="preserve">  </w:t>
            </w:r>
            <w:r w:rsidRPr="00BC12C0">
              <w:rPr>
                <w:sz w:val="26"/>
                <w:szCs w:val="26"/>
              </w:rPr>
              <w:t>INC DONVI</w:t>
            </w:r>
            <w:r w:rsidRPr="00BC12C0">
              <w:rPr>
                <w:sz w:val="26"/>
                <w:szCs w:val="26"/>
              </w:rPr>
              <w:tab/>
            </w:r>
            <w:r w:rsidRPr="00BC12C0">
              <w:rPr>
                <w:sz w:val="26"/>
                <w:szCs w:val="26"/>
              </w:rPr>
              <w:tab/>
              <w:t xml:space="preserve">  </w:t>
            </w:r>
          </w:p>
          <w:p w14:paraId="3D943E8D" w14:textId="77777777" w:rsidR="005F7DEA" w:rsidRPr="00BC12C0" w:rsidRDefault="005F7DEA" w:rsidP="00302333">
            <w:pPr>
              <w:rPr>
                <w:sz w:val="26"/>
                <w:szCs w:val="26"/>
              </w:rPr>
            </w:pPr>
            <w:r w:rsidRPr="00BC12C0">
              <w:rPr>
                <w:sz w:val="26"/>
                <w:szCs w:val="26"/>
              </w:rPr>
              <w:tab/>
              <w:t xml:space="preserve">       </w:t>
            </w:r>
            <w:r w:rsidR="00F12A23">
              <w:rPr>
                <w:sz w:val="26"/>
                <w:szCs w:val="26"/>
              </w:rPr>
              <w:t xml:space="preserve">    </w:t>
            </w:r>
            <w:r w:rsidRPr="00BC12C0">
              <w:rPr>
                <w:sz w:val="26"/>
                <w:szCs w:val="26"/>
              </w:rPr>
              <w:t>JMP TT</w:t>
            </w:r>
          </w:p>
          <w:p w14:paraId="7B3088C7" w14:textId="77777777" w:rsidR="005F7DEA" w:rsidRPr="00BC12C0" w:rsidRDefault="005F7DEA" w:rsidP="00302333">
            <w:pPr>
              <w:rPr>
                <w:sz w:val="26"/>
                <w:szCs w:val="26"/>
              </w:rPr>
            </w:pPr>
            <w:r w:rsidRPr="00BC12C0">
              <w:rPr>
                <w:sz w:val="26"/>
                <w:szCs w:val="26"/>
              </w:rPr>
              <w:lastRenderedPageBreak/>
              <w:tab/>
              <w:t xml:space="preserve">       </w:t>
            </w:r>
          </w:p>
          <w:p w14:paraId="0FFC272B" w14:textId="77777777" w:rsidR="005F7DEA" w:rsidRPr="00BC12C0" w:rsidRDefault="005F7DEA" w:rsidP="00302333">
            <w:pPr>
              <w:rPr>
                <w:sz w:val="26"/>
                <w:szCs w:val="26"/>
              </w:rPr>
            </w:pPr>
            <w:r w:rsidRPr="00BC12C0">
              <w:rPr>
                <w:sz w:val="26"/>
                <w:szCs w:val="26"/>
              </w:rPr>
              <w:tab/>
              <w:t>HT:    MOV P3,#08EH  ; chu f</w:t>
            </w:r>
          </w:p>
          <w:p w14:paraId="57774D40" w14:textId="77777777" w:rsidR="005F7DEA" w:rsidRPr="00BC12C0" w:rsidRDefault="005F7DEA" w:rsidP="00302333">
            <w:pPr>
              <w:rPr>
                <w:sz w:val="26"/>
                <w:szCs w:val="26"/>
              </w:rPr>
            </w:pPr>
            <w:r w:rsidRPr="00BC12C0">
              <w:rPr>
                <w:sz w:val="26"/>
                <w:szCs w:val="26"/>
              </w:rPr>
              <w:tab/>
              <w:t xml:space="preserve">         </w:t>
            </w:r>
            <w:r w:rsidR="00F12A23">
              <w:rPr>
                <w:sz w:val="26"/>
                <w:szCs w:val="26"/>
              </w:rPr>
              <w:t xml:space="preserve">  </w:t>
            </w:r>
            <w:r w:rsidRPr="00BC12C0">
              <w:rPr>
                <w:sz w:val="26"/>
                <w:szCs w:val="26"/>
              </w:rPr>
              <w:t>MOV P2,#08EH  ; chu U</w:t>
            </w:r>
          </w:p>
          <w:p w14:paraId="16DB65AC" w14:textId="77777777" w:rsidR="005F7DEA" w:rsidRPr="00BC12C0" w:rsidRDefault="005F7DEA" w:rsidP="00302333">
            <w:pPr>
              <w:rPr>
                <w:sz w:val="26"/>
                <w:szCs w:val="26"/>
              </w:rPr>
            </w:pPr>
            <w:r w:rsidRPr="00BC12C0">
              <w:rPr>
                <w:sz w:val="26"/>
                <w:szCs w:val="26"/>
              </w:rPr>
              <w:tab/>
            </w:r>
            <w:r w:rsidRPr="00BC12C0">
              <w:rPr>
                <w:sz w:val="26"/>
                <w:szCs w:val="26"/>
              </w:rPr>
              <w:tab/>
              <w:t>CALL DL</w:t>
            </w:r>
          </w:p>
          <w:p w14:paraId="79D82DA8" w14:textId="77777777" w:rsidR="005F7DEA" w:rsidRPr="00BC12C0" w:rsidRDefault="005F7DEA" w:rsidP="00302333">
            <w:pPr>
              <w:rPr>
                <w:sz w:val="26"/>
                <w:szCs w:val="26"/>
              </w:rPr>
            </w:pPr>
            <w:r w:rsidRPr="00BC12C0">
              <w:rPr>
                <w:sz w:val="26"/>
                <w:szCs w:val="26"/>
              </w:rPr>
              <w:tab/>
            </w:r>
            <w:r w:rsidRPr="00BC12C0">
              <w:rPr>
                <w:sz w:val="26"/>
                <w:szCs w:val="26"/>
              </w:rPr>
              <w:tab/>
              <w:t>JMP HT</w:t>
            </w:r>
          </w:p>
          <w:p w14:paraId="755C6C61" w14:textId="77777777" w:rsidR="005F7DEA" w:rsidRPr="00BC12C0" w:rsidRDefault="005F7DEA" w:rsidP="00302333">
            <w:pPr>
              <w:rPr>
                <w:sz w:val="26"/>
                <w:szCs w:val="26"/>
              </w:rPr>
            </w:pPr>
          </w:p>
          <w:p w14:paraId="75B6CA3C" w14:textId="77777777" w:rsidR="005F7DEA" w:rsidRPr="00BC12C0" w:rsidRDefault="005F7DEA" w:rsidP="00302333">
            <w:pPr>
              <w:rPr>
                <w:sz w:val="26"/>
                <w:szCs w:val="26"/>
              </w:rPr>
            </w:pPr>
            <w:r w:rsidRPr="00BC12C0">
              <w:rPr>
                <w:sz w:val="26"/>
                <w:szCs w:val="26"/>
              </w:rPr>
              <w:t xml:space="preserve">DL: </w:t>
            </w:r>
            <w:r w:rsidR="00F12A23">
              <w:rPr>
                <w:sz w:val="26"/>
                <w:szCs w:val="26"/>
              </w:rPr>
              <w:t xml:space="preserve">              </w:t>
            </w:r>
            <w:r w:rsidRPr="00BC12C0">
              <w:rPr>
                <w:sz w:val="26"/>
                <w:szCs w:val="26"/>
              </w:rPr>
              <w:t>MOV R3,#0FFH</w:t>
            </w:r>
          </w:p>
          <w:p w14:paraId="00794986" w14:textId="77777777" w:rsidR="005F7DEA" w:rsidRPr="00BC12C0" w:rsidRDefault="005F7DEA" w:rsidP="00302333">
            <w:pPr>
              <w:rPr>
                <w:sz w:val="26"/>
                <w:szCs w:val="26"/>
              </w:rPr>
            </w:pPr>
            <w:r w:rsidRPr="00BC12C0">
              <w:rPr>
                <w:sz w:val="26"/>
                <w:szCs w:val="26"/>
              </w:rPr>
              <w:t>LAP1:</w:t>
            </w:r>
            <w:r w:rsidR="00F12A23">
              <w:rPr>
                <w:sz w:val="26"/>
                <w:szCs w:val="26"/>
              </w:rPr>
              <w:t xml:space="preserve">           </w:t>
            </w:r>
            <w:r w:rsidRPr="00BC12C0">
              <w:rPr>
                <w:sz w:val="26"/>
                <w:szCs w:val="26"/>
              </w:rPr>
              <w:t>MOV R4,#0FFH</w:t>
            </w:r>
          </w:p>
          <w:p w14:paraId="4806588B" w14:textId="77777777" w:rsidR="005F7DEA" w:rsidRPr="00BC12C0" w:rsidRDefault="005F7DEA" w:rsidP="00302333">
            <w:pPr>
              <w:rPr>
                <w:sz w:val="26"/>
                <w:szCs w:val="26"/>
              </w:rPr>
            </w:pPr>
            <w:r w:rsidRPr="00BC12C0">
              <w:rPr>
                <w:sz w:val="26"/>
                <w:szCs w:val="26"/>
              </w:rPr>
              <w:t>LAP:</w:t>
            </w:r>
            <w:r w:rsidR="00F12A23">
              <w:rPr>
                <w:sz w:val="26"/>
                <w:szCs w:val="26"/>
              </w:rPr>
              <w:t xml:space="preserve">            </w:t>
            </w:r>
            <w:r w:rsidRPr="00BC12C0">
              <w:rPr>
                <w:sz w:val="26"/>
                <w:szCs w:val="26"/>
              </w:rPr>
              <w:t>DJNZ R4,LAP</w:t>
            </w:r>
          </w:p>
          <w:p w14:paraId="367FB58C" w14:textId="77777777" w:rsidR="005F7DEA" w:rsidRPr="00BC12C0" w:rsidRDefault="005F7DEA" w:rsidP="00302333">
            <w:pPr>
              <w:rPr>
                <w:sz w:val="26"/>
                <w:szCs w:val="26"/>
              </w:rPr>
            </w:pPr>
            <w:r w:rsidRPr="00BC12C0">
              <w:rPr>
                <w:sz w:val="26"/>
                <w:szCs w:val="26"/>
              </w:rPr>
              <w:t xml:space="preserve">    </w:t>
            </w:r>
            <w:r w:rsidR="00F12A23">
              <w:rPr>
                <w:sz w:val="26"/>
                <w:szCs w:val="26"/>
              </w:rPr>
              <w:t xml:space="preserve">                 </w:t>
            </w:r>
            <w:r w:rsidRPr="00BC12C0">
              <w:rPr>
                <w:sz w:val="26"/>
                <w:szCs w:val="26"/>
              </w:rPr>
              <w:t>DJNZ R3, LAP1</w:t>
            </w:r>
          </w:p>
          <w:p w14:paraId="5C649420" w14:textId="77777777" w:rsidR="005F7DEA" w:rsidRPr="00BC12C0" w:rsidRDefault="005F7DEA" w:rsidP="00302333">
            <w:pPr>
              <w:rPr>
                <w:sz w:val="26"/>
                <w:szCs w:val="26"/>
              </w:rPr>
            </w:pPr>
            <w:r w:rsidRPr="00BC12C0">
              <w:rPr>
                <w:sz w:val="26"/>
                <w:szCs w:val="26"/>
              </w:rPr>
              <w:tab/>
              <w:t>RET</w:t>
            </w:r>
          </w:p>
          <w:p w14:paraId="1993686B" w14:textId="77777777" w:rsidR="005F7DEA" w:rsidRPr="00BC12C0" w:rsidRDefault="005F7DEA" w:rsidP="00302333">
            <w:pPr>
              <w:rPr>
                <w:sz w:val="26"/>
                <w:szCs w:val="26"/>
              </w:rPr>
            </w:pPr>
            <w:r w:rsidRPr="00BC12C0">
              <w:rPr>
                <w:sz w:val="26"/>
                <w:szCs w:val="26"/>
              </w:rPr>
              <w:t>MA: DB   0C0H,</w:t>
            </w:r>
            <w:r w:rsidR="00F12A23">
              <w:rPr>
                <w:sz w:val="26"/>
                <w:szCs w:val="26"/>
              </w:rPr>
              <w:t xml:space="preserve"> </w:t>
            </w:r>
            <w:r w:rsidRPr="00BC12C0">
              <w:rPr>
                <w:sz w:val="26"/>
                <w:szCs w:val="26"/>
              </w:rPr>
              <w:t>0F9H,</w:t>
            </w:r>
            <w:r w:rsidR="00F12A23">
              <w:rPr>
                <w:sz w:val="26"/>
                <w:szCs w:val="26"/>
              </w:rPr>
              <w:t xml:space="preserve"> </w:t>
            </w:r>
            <w:r w:rsidRPr="00BC12C0">
              <w:rPr>
                <w:sz w:val="26"/>
                <w:szCs w:val="26"/>
              </w:rPr>
              <w:t>0A4H,</w:t>
            </w:r>
            <w:r w:rsidR="00F12A23">
              <w:rPr>
                <w:sz w:val="26"/>
                <w:szCs w:val="26"/>
              </w:rPr>
              <w:t xml:space="preserve"> </w:t>
            </w:r>
            <w:r w:rsidRPr="00BC12C0">
              <w:rPr>
                <w:sz w:val="26"/>
                <w:szCs w:val="26"/>
              </w:rPr>
              <w:t>0B0H,</w:t>
            </w:r>
            <w:r w:rsidR="00F12A23">
              <w:rPr>
                <w:sz w:val="26"/>
                <w:szCs w:val="26"/>
              </w:rPr>
              <w:t xml:space="preserve"> </w:t>
            </w:r>
            <w:r w:rsidRPr="00BC12C0">
              <w:rPr>
                <w:sz w:val="26"/>
                <w:szCs w:val="26"/>
              </w:rPr>
              <w:t>99H,</w:t>
            </w:r>
            <w:r w:rsidR="00F12A23">
              <w:rPr>
                <w:sz w:val="26"/>
                <w:szCs w:val="26"/>
              </w:rPr>
              <w:t xml:space="preserve"> </w:t>
            </w:r>
            <w:r w:rsidRPr="00BC12C0">
              <w:rPr>
                <w:sz w:val="26"/>
                <w:szCs w:val="26"/>
              </w:rPr>
              <w:t>92H,</w:t>
            </w:r>
            <w:r w:rsidR="00F12A23">
              <w:rPr>
                <w:sz w:val="26"/>
                <w:szCs w:val="26"/>
              </w:rPr>
              <w:t xml:space="preserve"> </w:t>
            </w:r>
            <w:r w:rsidRPr="00BC12C0">
              <w:rPr>
                <w:sz w:val="26"/>
                <w:szCs w:val="26"/>
              </w:rPr>
              <w:t>82H,</w:t>
            </w:r>
            <w:r w:rsidR="00F12A23">
              <w:rPr>
                <w:sz w:val="26"/>
                <w:szCs w:val="26"/>
              </w:rPr>
              <w:t xml:space="preserve"> </w:t>
            </w:r>
            <w:r w:rsidRPr="00BC12C0">
              <w:rPr>
                <w:sz w:val="26"/>
                <w:szCs w:val="26"/>
              </w:rPr>
              <w:t>0F8H,</w:t>
            </w:r>
            <w:r w:rsidR="00F12A23">
              <w:rPr>
                <w:sz w:val="26"/>
                <w:szCs w:val="26"/>
              </w:rPr>
              <w:t xml:space="preserve"> </w:t>
            </w:r>
            <w:r w:rsidRPr="00BC12C0">
              <w:rPr>
                <w:sz w:val="26"/>
                <w:szCs w:val="26"/>
              </w:rPr>
              <w:t>80H,</w:t>
            </w:r>
            <w:r w:rsidR="00F12A23">
              <w:rPr>
                <w:sz w:val="26"/>
                <w:szCs w:val="26"/>
              </w:rPr>
              <w:t xml:space="preserve"> </w:t>
            </w:r>
            <w:r w:rsidRPr="00BC12C0">
              <w:rPr>
                <w:sz w:val="26"/>
                <w:szCs w:val="26"/>
              </w:rPr>
              <w:t>90H</w:t>
            </w:r>
          </w:p>
          <w:p w14:paraId="47198DB6" w14:textId="77777777" w:rsidR="005F7DEA" w:rsidRPr="00BC12C0" w:rsidRDefault="005F7DEA" w:rsidP="00302333">
            <w:pPr>
              <w:rPr>
                <w:sz w:val="26"/>
                <w:szCs w:val="26"/>
              </w:rPr>
            </w:pPr>
            <w:r w:rsidRPr="00BC12C0">
              <w:rPr>
                <w:sz w:val="26"/>
                <w:szCs w:val="26"/>
              </w:rPr>
              <w:t>END</w:t>
            </w:r>
          </w:p>
        </w:tc>
        <w:tc>
          <w:tcPr>
            <w:tcW w:w="1008" w:type="dxa"/>
          </w:tcPr>
          <w:p w14:paraId="3A5E6BD7" w14:textId="77777777" w:rsidR="005F7DEA" w:rsidRPr="00BC12C0" w:rsidRDefault="005F7DEA" w:rsidP="00302333">
            <w:pPr>
              <w:jc w:val="center"/>
              <w:rPr>
                <w:sz w:val="26"/>
                <w:szCs w:val="26"/>
              </w:rPr>
            </w:pPr>
          </w:p>
          <w:p w14:paraId="535BE016" w14:textId="77777777" w:rsidR="005F7DEA" w:rsidRPr="00BC12C0" w:rsidRDefault="005F7DEA" w:rsidP="00302333">
            <w:pPr>
              <w:jc w:val="center"/>
              <w:rPr>
                <w:sz w:val="26"/>
                <w:szCs w:val="26"/>
              </w:rPr>
            </w:pPr>
          </w:p>
          <w:p w14:paraId="06B082B0" w14:textId="77777777" w:rsidR="005F7DEA" w:rsidRPr="00BC12C0" w:rsidRDefault="005F7DEA" w:rsidP="00302333">
            <w:pPr>
              <w:jc w:val="center"/>
              <w:rPr>
                <w:sz w:val="26"/>
                <w:szCs w:val="26"/>
              </w:rPr>
            </w:pPr>
            <w:r w:rsidRPr="00BC12C0">
              <w:rPr>
                <w:sz w:val="26"/>
                <w:szCs w:val="26"/>
              </w:rPr>
              <w:t>0,5</w:t>
            </w:r>
          </w:p>
          <w:p w14:paraId="3C92537C" w14:textId="77777777" w:rsidR="005F7DEA" w:rsidRPr="00BC12C0" w:rsidRDefault="005F7DEA" w:rsidP="00302333">
            <w:pPr>
              <w:jc w:val="center"/>
              <w:rPr>
                <w:sz w:val="26"/>
                <w:szCs w:val="26"/>
              </w:rPr>
            </w:pPr>
          </w:p>
          <w:p w14:paraId="549982B4" w14:textId="77777777" w:rsidR="005F7DEA" w:rsidRPr="00BC12C0" w:rsidRDefault="005F7DEA" w:rsidP="00302333">
            <w:pPr>
              <w:jc w:val="center"/>
              <w:rPr>
                <w:sz w:val="26"/>
                <w:szCs w:val="26"/>
              </w:rPr>
            </w:pPr>
          </w:p>
          <w:p w14:paraId="2038183F" w14:textId="77777777" w:rsidR="005F7DEA" w:rsidRPr="00BC12C0" w:rsidRDefault="005F7DEA" w:rsidP="00302333">
            <w:pPr>
              <w:jc w:val="center"/>
              <w:rPr>
                <w:sz w:val="26"/>
                <w:szCs w:val="26"/>
              </w:rPr>
            </w:pPr>
          </w:p>
          <w:p w14:paraId="2306EF19" w14:textId="77777777" w:rsidR="005F7DEA" w:rsidRPr="00BC12C0" w:rsidRDefault="005F7DEA" w:rsidP="00302333">
            <w:pPr>
              <w:jc w:val="center"/>
              <w:rPr>
                <w:sz w:val="26"/>
                <w:szCs w:val="26"/>
              </w:rPr>
            </w:pPr>
          </w:p>
          <w:p w14:paraId="5C0F4D20" w14:textId="77777777" w:rsidR="005F7DEA" w:rsidRPr="00BC12C0" w:rsidRDefault="005F7DEA" w:rsidP="00302333">
            <w:pPr>
              <w:jc w:val="center"/>
              <w:rPr>
                <w:sz w:val="26"/>
                <w:szCs w:val="26"/>
              </w:rPr>
            </w:pPr>
          </w:p>
          <w:p w14:paraId="520EA38F" w14:textId="77777777" w:rsidR="005F7DEA" w:rsidRPr="00BC12C0" w:rsidRDefault="005F7DEA" w:rsidP="00302333">
            <w:pPr>
              <w:jc w:val="center"/>
              <w:rPr>
                <w:sz w:val="26"/>
                <w:szCs w:val="26"/>
              </w:rPr>
            </w:pPr>
          </w:p>
          <w:p w14:paraId="16A5841C" w14:textId="77777777" w:rsidR="005F7DEA" w:rsidRPr="00BC12C0" w:rsidRDefault="005F7DEA" w:rsidP="00302333">
            <w:pPr>
              <w:jc w:val="center"/>
              <w:rPr>
                <w:sz w:val="26"/>
                <w:szCs w:val="26"/>
              </w:rPr>
            </w:pPr>
          </w:p>
          <w:p w14:paraId="66C9F3DF" w14:textId="77777777" w:rsidR="005F7DEA" w:rsidRPr="00BC12C0" w:rsidRDefault="005F7DEA" w:rsidP="00302333">
            <w:pPr>
              <w:jc w:val="center"/>
              <w:rPr>
                <w:sz w:val="26"/>
                <w:szCs w:val="26"/>
              </w:rPr>
            </w:pPr>
          </w:p>
          <w:p w14:paraId="6C9D99B6" w14:textId="77777777" w:rsidR="005F7DEA" w:rsidRPr="00BC12C0" w:rsidRDefault="005F7DEA" w:rsidP="00302333">
            <w:pPr>
              <w:jc w:val="center"/>
              <w:rPr>
                <w:sz w:val="26"/>
                <w:szCs w:val="26"/>
              </w:rPr>
            </w:pPr>
          </w:p>
          <w:p w14:paraId="751EC3F0" w14:textId="77777777" w:rsidR="005F7DEA" w:rsidRPr="00BC12C0" w:rsidRDefault="005F7DEA" w:rsidP="00302333">
            <w:pPr>
              <w:jc w:val="center"/>
              <w:rPr>
                <w:sz w:val="26"/>
                <w:szCs w:val="26"/>
              </w:rPr>
            </w:pPr>
          </w:p>
          <w:p w14:paraId="384FD2E3" w14:textId="77777777" w:rsidR="005F7DEA" w:rsidRPr="00BC12C0" w:rsidRDefault="005F7DEA" w:rsidP="00302333">
            <w:pPr>
              <w:jc w:val="center"/>
              <w:rPr>
                <w:sz w:val="26"/>
                <w:szCs w:val="26"/>
              </w:rPr>
            </w:pPr>
          </w:p>
          <w:p w14:paraId="695A1C50" w14:textId="77777777" w:rsidR="005F7DEA" w:rsidRPr="00BC12C0" w:rsidRDefault="005F7DEA" w:rsidP="00302333">
            <w:pPr>
              <w:jc w:val="center"/>
              <w:rPr>
                <w:sz w:val="26"/>
                <w:szCs w:val="26"/>
              </w:rPr>
            </w:pPr>
            <w:r w:rsidRPr="00BC12C0">
              <w:rPr>
                <w:sz w:val="26"/>
                <w:szCs w:val="26"/>
              </w:rPr>
              <w:t>0,5</w:t>
            </w:r>
          </w:p>
          <w:p w14:paraId="40FD1EB3" w14:textId="77777777" w:rsidR="005F7DEA" w:rsidRPr="00BC12C0" w:rsidRDefault="005F7DEA" w:rsidP="00302333">
            <w:pPr>
              <w:jc w:val="center"/>
              <w:rPr>
                <w:sz w:val="26"/>
                <w:szCs w:val="26"/>
              </w:rPr>
            </w:pPr>
          </w:p>
          <w:p w14:paraId="498F999C" w14:textId="77777777" w:rsidR="005F7DEA" w:rsidRPr="00BC12C0" w:rsidRDefault="005F7DEA" w:rsidP="00302333">
            <w:pPr>
              <w:jc w:val="center"/>
              <w:rPr>
                <w:sz w:val="26"/>
                <w:szCs w:val="26"/>
              </w:rPr>
            </w:pPr>
          </w:p>
          <w:p w14:paraId="2504D4AF" w14:textId="77777777" w:rsidR="005F7DEA" w:rsidRPr="00BC12C0" w:rsidRDefault="005F7DEA" w:rsidP="00302333">
            <w:pPr>
              <w:jc w:val="center"/>
              <w:rPr>
                <w:sz w:val="26"/>
                <w:szCs w:val="26"/>
              </w:rPr>
            </w:pPr>
          </w:p>
          <w:p w14:paraId="455FFD57" w14:textId="77777777" w:rsidR="005F7DEA" w:rsidRPr="00BC12C0" w:rsidRDefault="005F7DEA" w:rsidP="00302333">
            <w:pPr>
              <w:jc w:val="center"/>
              <w:rPr>
                <w:sz w:val="26"/>
                <w:szCs w:val="26"/>
              </w:rPr>
            </w:pPr>
          </w:p>
          <w:p w14:paraId="0E86BC30" w14:textId="77777777" w:rsidR="00CF3944" w:rsidRPr="00BC12C0" w:rsidRDefault="00CF3944" w:rsidP="00302333">
            <w:pPr>
              <w:jc w:val="center"/>
              <w:rPr>
                <w:sz w:val="26"/>
                <w:szCs w:val="26"/>
              </w:rPr>
            </w:pPr>
          </w:p>
          <w:p w14:paraId="61EE3F26" w14:textId="77777777" w:rsidR="00CF3944" w:rsidRPr="00BC12C0" w:rsidRDefault="00CF3944" w:rsidP="00302333">
            <w:pPr>
              <w:jc w:val="center"/>
              <w:rPr>
                <w:sz w:val="26"/>
                <w:szCs w:val="26"/>
              </w:rPr>
            </w:pPr>
          </w:p>
          <w:p w14:paraId="0BF97A1C" w14:textId="77777777" w:rsidR="00CF3944" w:rsidRPr="00BC12C0" w:rsidRDefault="00CF3944" w:rsidP="00302333">
            <w:pPr>
              <w:jc w:val="center"/>
              <w:rPr>
                <w:sz w:val="26"/>
                <w:szCs w:val="26"/>
              </w:rPr>
            </w:pPr>
          </w:p>
          <w:p w14:paraId="7CCE4DD3" w14:textId="77777777" w:rsidR="00CF3944" w:rsidRPr="00BC12C0" w:rsidRDefault="00CF3944" w:rsidP="00302333">
            <w:pPr>
              <w:jc w:val="center"/>
              <w:rPr>
                <w:sz w:val="26"/>
                <w:szCs w:val="26"/>
              </w:rPr>
            </w:pPr>
          </w:p>
          <w:p w14:paraId="118C86B3" w14:textId="77777777" w:rsidR="00CF3944" w:rsidRPr="00BC12C0" w:rsidRDefault="00CF3944" w:rsidP="009451AC">
            <w:pPr>
              <w:rPr>
                <w:sz w:val="26"/>
                <w:szCs w:val="26"/>
              </w:rPr>
            </w:pPr>
          </w:p>
          <w:p w14:paraId="57183BFF" w14:textId="77777777" w:rsidR="005F7DEA" w:rsidRPr="00BC12C0" w:rsidRDefault="005F7DEA" w:rsidP="00302333">
            <w:pPr>
              <w:jc w:val="center"/>
              <w:rPr>
                <w:sz w:val="26"/>
                <w:szCs w:val="26"/>
              </w:rPr>
            </w:pPr>
            <w:r w:rsidRPr="00BC12C0">
              <w:rPr>
                <w:sz w:val="26"/>
                <w:szCs w:val="26"/>
              </w:rPr>
              <w:t>0,5</w:t>
            </w:r>
          </w:p>
          <w:p w14:paraId="57C27D9A" w14:textId="77777777" w:rsidR="005F7DEA" w:rsidRPr="00BC12C0" w:rsidRDefault="005F7DEA" w:rsidP="00302333">
            <w:pPr>
              <w:jc w:val="center"/>
              <w:rPr>
                <w:sz w:val="26"/>
                <w:szCs w:val="26"/>
              </w:rPr>
            </w:pPr>
          </w:p>
          <w:p w14:paraId="5B596039" w14:textId="77777777" w:rsidR="005F7DEA" w:rsidRPr="00BC12C0" w:rsidRDefault="005F7DEA" w:rsidP="00302333">
            <w:pPr>
              <w:jc w:val="center"/>
              <w:rPr>
                <w:sz w:val="26"/>
                <w:szCs w:val="26"/>
              </w:rPr>
            </w:pPr>
          </w:p>
          <w:p w14:paraId="0ECD5E66" w14:textId="77777777" w:rsidR="005F7DEA" w:rsidRPr="00BC12C0" w:rsidRDefault="005F7DEA" w:rsidP="00302333">
            <w:pPr>
              <w:jc w:val="center"/>
              <w:rPr>
                <w:sz w:val="26"/>
                <w:szCs w:val="26"/>
              </w:rPr>
            </w:pPr>
          </w:p>
          <w:p w14:paraId="77AB33E9" w14:textId="77777777" w:rsidR="005F7DEA" w:rsidRPr="00BC12C0" w:rsidRDefault="005F7DEA" w:rsidP="00302333">
            <w:pPr>
              <w:jc w:val="center"/>
              <w:rPr>
                <w:sz w:val="26"/>
                <w:szCs w:val="26"/>
              </w:rPr>
            </w:pPr>
          </w:p>
          <w:p w14:paraId="7DF36F12" w14:textId="77777777" w:rsidR="005F7DEA" w:rsidRPr="00BC12C0" w:rsidRDefault="005F7DEA" w:rsidP="00302333">
            <w:pPr>
              <w:rPr>
                <w:sz w:val="26"/>
                <w:szCs w:val="26"/>
              </w:rPr>
            </w:pPr>
          </w:p>
          <w:p w14:paraId="7EF9086F" w14:textId="77777777" w:rsidR="005F7DEA" w:rsidRPr="00BC12C0" w:rsidRDefault="005F7DEA" w:rsidP="00302333">
            <w:pPr>
              <w:jc w:val="center"/>
              <w:rPr>
                <w:sz w:val="26"/>
                <w:szCs w:val="26"/>
              </w:rPr>
            </w:pPr>
          </w:p>
          <w:p w14:paraId="32C5971E" w14:textId="77777777" w:rsidR="005F7DEA" w:rsidRPr="00BC12C0" w:rsidRDefault="005F7DEA" w:rsidP="00302333">
            <w:pPr>
              <w:jc w:val="center"/>
              <w:rPr>
                <w:sz w:val="26"/>
                <w:szCs w:val="26"/>
              </w:rPr>
            </w:pPr>
          </w:p>
          <w:p w14:paraId="61431910" w14:textId="77777777" w:rsidR="005F7DEA" w:rsidRPr="00BC12C0" w:rsidRDefault="005F7DEA" w:rsidP="00302333">
            <w:pPr>
              <w:jc w:val="center"/>
              <w:rPr>
                <w:sz w:val="26"/>
                <w:szCs w:val="26"/>
              </w:rPr>
            </w:pPr>
          </w:p>
          <w:p w14:paraId="6625595F" w14:textId="77777777" w:rsidR="005F7DEA" w:rsidRPr="00BC12C0" w:rsidRDefault="005F7DEA" w:rsidP="00302333">
            <w:pPr>
              <w:jc w:val="center"/>
              <w:rPr>
                <w:sz w:val="26"/>
                <w:szCs w:val="26"/>
              </w:rPr>
            </w:pPr>
          </w:p>
          <w:p w14:paraId="41E27431" w14:textId="77777777" w:rsidR="005F7DEA" w:rsidRPr="00BC12C0" w:rsidRDefault="005F7DEA" w:rsidP="00302333">
            <w:pPr>
              <w:jc w:val="center"/>
              <w:rPr>
                <w:sz w:val="26"/>
                <w:szCs w:val="26"/>
              </w:rPr>
            </w:pPr>
          </w:p>
          <w:p w14:paraId="27905E1C" w14:textId="77777777" w:rsidR="005F7DEA" w:rsidRPr="00BC12C0" w:rsidRDefault="005F7DEA" w:rsidP="00302333">
            <w:pPr>
              <w:jc w:val="center"/>
              <w:rPr>
                <w:sz w:val="26"/>
                <w:szCs w:val="26"/>
              </w:rPr>
            </w:pPr>
          </w:p>
          <w:p w14:paraId="687717A2" w14:textId="77777777" w:rsidR="005F7DEA" w:rsidRPr="00BC12C0" w:rsidRDefault="005F7DEA" w:rsidP="00302333">
            <w:pPr>
              <w:jc w:val="center"/>
              <w:rPr>
                <w:sz w:val="26"/>
                <w:szCs w:val="26"/>
              </w:rPr>
            </w:pPr>
          </w:p>
          <w:p w14:paraId="3BD29C49" w14:textId="77777777" w:rsidR="005F7DEA" w:rsidRPr="00BC12C0" w:rsidRDefault="005F7DEA" w:rsidP="00302333">
            <w:pPr>
              <w:jc w:val="center"/>
              <w:rPr>
                <w:sz w:val="26"/>
                <w:szCs w:val="26"/>
              </w:rPr>
            </w:pPr>
          </w:p>
          <w:p w14:paraId="19C26EB8" w14:textId="77777777" w:rsidR="005F7DEA" w:rsidRPr="00BC12C0" w:rsidRDefault="005F7DEA" w:rsidP="00302333">
            <w:pPr>
              <w:jc w:val="center"/>
              <w:rPr>
                <w:sz w:val="26"/>
                <w:szCs w:val="26"/>
              </w:rPr>
            </w:pPr>
          </w:p>
          <w:p w14:paraId="531E4649" w14:textId="77777777" w:rsidR="00CF3944" w:rsidRPr="00BC12C0" w:rsidRDefault="00CF3944" w:rsidP="009451AC">
            <w:pPr>
              <w:rPr>
                <w:sz w:val="26"/>
                <w:szCs w:val="26"/>
              </w:rPr>
            </w:pPr>
          </w:p>
          <w:p w14:paraId="4B7B3643" w14:textId="77777777" w:rsidR="005F7DEA" w:rsidRPr="00BC12C0" w:rsidRDefault="005F7DEA" w:rsidP="00302333">
            <w:pPr>
              <w:jc w:val="center"/>
              <w:rPr>
                <w:sz w:val="26"/>
                <w:szCs w:val="26"/>
              </w:rPr>
            </w:pPr>
            <w:r w:rsidRPr="00BC12C0">
              <w:rPr>
                <w:sz w:val="26"/>
                <w:szCs w:val="26"/>
              </w:rPr>
              <w:t>0,5</w:t>
            </w:r>
          </w:p>
          <w:p w14:paraId="50DD76B7" w14:textId="77777777" w:rsidR="005F7DEA" w:rsidRPr="00BC12C0" w:rsidRDefault="005F7DEA" w:rsidP="00302333">
            <w:pPr>
              <w:jc w:val="center"/>
              <w:rPr>
                <w:sz w:val="26"/>
                <w:szCs w:val="26"/>
              </w:rPr>
            </w:pPr>
          </w:p>
          <w:p w14:paraId="5B20242B" w14:textId="77777777" w:rsidR="005F7DEA" w:rsidRPr="00BC12C0" w:rsidRDefault="005F7DEA" w:rsidP="00302333">
            <w:pPr>
              <w:rPr>
                <w:sz w:val="26"/>
                <w:szCs w:val="26"/>
              </w:rPr>
            </w:pPr>
          </w:p>
          <w:p w14:paraId="7B186FB7" w14:textId="77777777" w:rsidR="005F7DEA" w:rsidRPr="00BC12C0" w:rsidRDefault="005F7DEA" w:rsidP="00302333">
            <w:pPr>
              <w:jc w:val="center"/>
              <w:rPr>
                <w:sz w:val="26"/>
                <w:szCs w:val="26"/>
              </w:rPr>
            </w:pPr>
          </w:p>
          <w:p w14:paraId="7382C779" w14:textId="77777777" w:rsidR="005F7DEA" w:rsidRPr="00BC12C0" w:rsidRDefault="005F7DEA" w:rsidP="00302333">
            <w:pPr>
              <w:jc w:val="center"/>
              <w:rPr>
                <w:sz w:val="26"/>
                <w:szCs w:val="26"/>
              </w:rPr>
            </w:pPr>
          </w:p>
          <w:p w14:paraId="7B2B60DE" w14:textId="77777777" w:rsidR="005F7DEA" w:rsidRPr="00BC12C0" w:rsidRDefault="005F7DEA" w:rsidP="00302333">
            <w:pPr>
              <w:jc w:val="center"/>
              <w:rPr>
                <w:sz w:val="26"/>
                <w:szCs w:val="26"/>
              </w:rPr>
            </w:pPr>
          </w:p>
          <w:p w14:paraId="4A3024DA" w14:textId="77777777" w:rsidR="005F7DEA" w:rsidRPr="00BC12C0" w:rsidRDefault="005F7DEA" w:rsidP="00302333">
            <w:pPr>
              <w:jc w:val="center"/>
              <w:rPr>
                <w:sz w:val="26"/>
                <w:szCs w:val="26"/>
              </w:rPr>
            </w:pPr>
          </w:p>
          <w:p w14:paraId="340290F1" w14:textId="77777777" w:rsidR="005F7DEA" w:rsidRPr="00BC12C0" w:rsidRDefault="005F7DEA" w:rsidP="00302333">
            <w:pPr>
              <w:jc w:val="center"/>
              <w:rPr>
                <w:sz w:val="26"/>
                <w:szCs w:val="26"/>
              </w:rPr>
            </w:pPr>
          </w:p>
          <w:p w14:paraId="617F4DE8" w14:textId="77777777" w:rsidR="005F7DEA" w:rsidRPr="00BC12C0" w:rsidRDefault="005F7DEA" w:rsidP="00302333">
            <w:pPr>
              <w:jc w:val="center"/>
              <w:rPr>
                <w:sz w:val="26"/>
                <w:szCs w:val="26"/>
              </w:rPr>
            </w:pPr>
          </w:p>
          <w:p w14:paraId="6BDCADBF" w14:textId="77777777" w:rsidR="005F7DEA" w:rsidRPr="00BC12C0" w:rsidRDefault="005F7DEA" w:rsidP="00302333">
            <w:pPr>
              <w:jc w:val="center"/>
              <w:rPr>
                <w:sz w:val="26"/>
                <w:szCs w:val="26"/>
              </w:rPr>
            </w:pPr>
          </w:p>
          <w:p w14:paraId="0C026AE1" w14:textId="77777777" w:rsidR="005F7DEA" w:rsidRPr="00BC12C0" w:rsidRDefault="005F7DEA" w:rsidP="00302333">
            <w:pPr>
              <w:jc w:val="center"/>
              <w:rPr>
                <w:sz w:val="26"/>
                <w:szCs w:val="26"/>
              </w:rPr>
            </w:pPr>
          </w:p>
          <w:p w14:paraId="53CB0231" w14:textId="77777777" w:rsidR="00CF3944" w:rsidRPr="00BC12C0" w:rsidRDefault="00CF3944" w:rsidP="00F12A23">
            <w:pPr>
              <w:rPr>
                <w:sz w:val="26"/>
                <w:szCs w:val="26"/>
              </w:rPr>
            </w:pPr>
          </w:p>
          <w:p w14:paraId="2E200471" w14:textId="77777777" w:rsidR="005F7DEA" w:rsidRPr="00BC12C0" w:rsidRDefault="005F7DEA" w:rsidP="00302333">
            <w:pPr>
              <w:jc w:val="center"/>
              <w:rPr>
                <w:sz w:val="26"/>
                <w:szCs w:val="26"/>
              </w:rPr>
            </w:pPr>
            <w:r w:rsidRPr="00BC12C0">
              <w:rPr>
                <w:sz w:val="26"/>
                <w:szCs w:val="26"/>
              </w:rPr>
              <w:t>0,5</w:t>
            </w:r>
          </w:p>
          <w:p w14:paraId="1D573972" w14:textId="77777777" w:rsidR="005F7DEA" w:rsidRPr="00BC12C0" w:rsidRDefault="005F7DEA" w:rsidP="00302333">
            <w:pPr>
              <w:jc w:val="center"/>
              <w:rPr>
                <w:sz w:val="26"/>
                <w:szCs w:val="26"/>
              </w:rPr>
            </w:pPr>
          </w:p>
          <w:p w14:paraId="36438E73" w14:textId="77777777" w:rsidR="005F7DEA" w:rsidRPr="00BC12C0" w:rsidRDefault="005F7DEA" w:rsidP="00F12A23">
            <w:pPr>
              <w:rPr>
                <w:sz w:val="26"/>
                <w:szCs w:val="26"/>
              </w:rPr>
            </w:pPr>
          </w:p>
          <w:p w14:paraId="58BCA8EB" w14:textId="77777777" w:rsidR="005F7DEA" w:rsidRPr="00BC12C0" w:rsidRDefault="005F7DEA" w:rsidP="00302333">
            <w:pPr>
              <w:rPr>
                <w:sz w:val="26"/>
                <w:szCs w:val="26"/>
              </w:rPr>
            </w:pPr>
          </w:p>
          <w:p w14:paraId="58A922BA" w14:textId="77777777" w:rsidR="005F7DEA" w:rsidRPr="00BC12C0" w:rsidRDefault="005F7DEA" w:rsidP="00302333">
            <w:pPr>
              <w:jc w:val="center"/>
              <w:rPr>
                <w:sz w:val="26"/>
                <w:szCs w:val="26"/>
              </w:rPr>
            </w:pPr>
            <w:r w:rsidRPr="00BC12C0">
              <w:rPr>
                <w:sz w:val="26"/>
                <w:szCs w:val="26"/>
              </w:rPr>
              <w:t>0,5</w:t>
            </w:r>
          </w:p>
          <w:p w14:paraId="6BA60DDD" w14:textId="77777777" w:rsidR="005F7DEA" w:rsidRPr="00BC12C0" w:rsidRDefault="005F7DEA" w:rsidP="00302333">
            <w:pPr>
              <w:jc w:val="center"/>
              <w:rPr>
                <w:sz w:val="26"/>
                <w:szCs w:val="26"/>
              </w:rPr>
            </w:pPr>
          </w:p>
        </w:tc>
      </w:tr>
    </w:tbl>
    <w:p w14:paraId="1F8AB369" w14:textId="77777777" w:rsidR="008D5CAE" w:rsidRDefault="008D5CAE" w:rsidP="00302333">
      <w:pPr>
        <w:spacing w:line="240" w:lineRule="auto"/>
        <w:jc w:val="center"/>
        <w:rPr>
          <w:rFonts w:cs="Times New Roman"/>
          <w:b/>
          <w:szCs w:val="26"/>
        </w:rPr>
      </w:pPr>
    </w:p>
    <w:p w14:paraId="271175A6" w14:textId="4A023B47" w:rsidR="00F12A23" w:rsidRPr="00BC12C0" w:rsidRDefault="00AF5F7E" w:rsidP="00F12A23">
      <w:pPr>
        <w:tabs>
          <w:tab w:val="left" w:pos="5416"/>
        </w:tabs>
        <w:jc w:val="right"/>
        <w:rPr>
          <w:rFonts w:cs="Times New Roman"/>
          <w:i/>
          <w:szCs w:val="26"/>
        </w:rPr>
      </w:pPr>
      <w:r>
        <w:rPr>
          <w:rFonts w:cs="Times New Roman"/>
          <w:i/>
          <w:szCs w:val="26"/>
        </w:rPr>
        <w:t>Cần Thơ, ngày   tháng   năm 2023</w:t>
      </w:r>
    </w:p>
    <w:tbl>
      <w:tblPr>
        <w:tblW w:w="10234" w:type="dxa"/>
        <w:jc w:val="center"/>
        <w:tblLook w:val="04A0" w:firstRow="1" w:lastRow="0" w:firstColumn="1" w:lastColumn="0" w:noHBand="0" w:noVBand="1"/>
      </w:tblPr>
      <w:tblGrid>
        <w:gridCol w:w="4253"/>
        <w:gridCol w:w="2295"/>
        <w:gridCol w:w="3686"/>
      </w:tblGrid>
      <w:tr w:rsidR="00333DBF" w:rsidRPr="00C61CC0" w14:paraId="2D84246C" w14:textId="77777777" w:rsidTr="00F06F1D">
        <w:trPr>
          <w:jc w:val="center"/>
        </w:trPr>
        <w:tc>
          <w:tcPr>
            <w:tcW w:w="4253" w:type="dxa"/>
            <w:shd w:val="clear" w:color="auto" w:fill="auto"/>
          </w:tcPr>
          <w:p w14:paraId="63DB251D" w14:textId="77777777" w:rsidR="00333DBF" w:rsidRDefault="00333DBF" w:rsidP="00F06F1D">
            <w:pPr>
              <w:jc w:val="center"/>
              <w:rPr>
                <w:b/>
                <w:szCs w:val="26"/>
              </w:rPr>
            </w:pPr>
            <w:r>
              <w:rPr>
                <w:b/>
                <w:szCs w:val="26"/>
              </w:rPr>
              <w:t xml:space="preserve">PHÓ </w:t>
            </w:r>
            <w:r w:rsidRPr="00C61CC0">
              <w:rPr>
                <w:b/>
                <w:szCs w:val="26"/>
              </w:rPr>
              <w:t>CHỦ TỊCH HỘI ĐỒNG</w:t>
            </w:r>
            <w:r>
              <w:rPr>
                <w:b/>
                <w:szCs w:val="26"/>
              </w:rPr>
              <w:t xml:space="preserve"> THI</w:t>
            </w:r>
          </w:p>
          <w:p w14:paraId="692BB222" w14:textId="77777777" w:rsidR="00333DBF" w:rsidRPr="00C61CC0" w:rsidRDefault="00333DBF" w:rsidP="00F06F1D">
            <w:pPr>
              <w:jc w:val="center"/>
              <w:rPr>
                <w:b/>
                <w:szCs w:val="26"/>
              </w:rPr>
            </w:pPr>
            <w:r>
              <w:rPr>
                <w:b/>
                <w:szCs w:val="26"/>
              </w:rPr>
              <w:t>TRƯỞNG BAN ĐỀ THI</w:t>
            </w:r>
          </w:p>
        </w:tc>
        <w:tc>
          <w:tcPr>
            <w:tcW w:w="2295" w:type="dxa"/>
          </w:tcPr>
          <w:p w14:paraId="4C5DB212" w14:textId="77777777" w:rsidR="00333DBF" w:rsidRPr="00C61CC0" w:rsidRDefault="00333DBF" w:rsidP="00F06F1D">
            <w:pPr>
              <w:jc w:val="center"/>
              <w:rPr>
                <w:b/>
                <w:szCs w:val="26"/>
              </w:rPr>
            </w:pPr>
            <w:r w:rsidRPr="00C61CC0">
              <w:rPr>
                <w:b/>
                <w:szCs w:val="26"/>
              </w:rPr>
              <w:t>KHOA ĐIỆN TỬ</w:t>
            </w:r>
          </w:p>
        </w:tc>
        <w:tc>
          <w:tcPr>
            <w:tcW w:w="3686" w:type="dxa"/>
            <w:shd w:val="clear" w:color="auto" w:fill="auto"/>
          </w:tcPr>
          <w:p w14:paraId="41852FB6" w14:textId="77777777" w:rsidR="00333DBF" w:rsidRPr="00C61CC0" w:rsidRDefault="00333DBF" w:rsidP="00F06F1D">
            <w:pPr>
              <w:jc w:val="center"/>
              <w:rPr>
                <w:b/>
                <w:szCs w:val="26"/>
              </w:rPr>
            </w:pPr>
            <w:r>
              <w:rPr>
                <w:b/>
                <w:szCs w:val="26"/>
              </w:rPr>
              <w:t>TRƯỞNG TIỂU BAN ĐỀ THI</w:t>
            </w:r>
          </w:p>
        </w:tc>
      </w:tr>
      <w:tr w:rsidR="00333DBF" w:rsidRPr="00C61CC0" w14:paraId="2F5C8716" w14:textId="77777777" w:rsidTr="00F06F1D">
        <w:trPr>
          <w:jc w:val="center"/>
        </w:trPr>
        <w:tc>
          <w:tcPr>
            <w:tcW w:w="4253" w:type="dxa"/>
            <w:shd w:val="clear" w:color="auto" w:fill="auto"/>
          </w:tcPr>
          <w:p w14:paraId="41760BC4" w14:textId="77777777" w:rsidR="00333DBF" w:rsidRDefault="00333DBF" w:rsidP="00F06F1D">
            <w:pPr>
              <w:jc w:val="center"/>
              <w:rPr>
                <w:b/>
                <w:szCs w:val="26"/>
              </w:rPr>
            </w:pPr>
          </w:p>
          <w:p w14:paraId="68AE3172" w14:textId="77777777" w:rsidR="00333DBF" w:rsidRPr="00A04ECB" w:rsidRDefault="00333DBF" w:rsidP="00F06F1D">
            <w:pPr>
              <w:rPr>
                <w:szCs w:val="26"/>
              </w:rPr>
            </w:pPr>
          </w:p>
          <w:p w14:paraId="7DABDB0C" w14:textId="77777777" w:rsidR="00333DBF" w:rsidRDefault="00333DBF" w:rsidP="00F06F1D">
            <w:pPr>
              <w:rPr>
                <w:szCs w:val="26"/>
              </w:rPr>
            </w:pPr>
          </w:p>
          <w:p w14:paraId="44FF4622" w14:textId="77777777" w:rsidR="00333DBF" w:rsidRDefault="00333DBF" w:rsidP="00F06F1D">
            <w:pPr>
              <w:jc w:val="center"/>
              <w:rPr>
                <w:szCs w:val="26"/>
              </w:rPr>
            </w:pPr>
          </w:p>
          <w:p w14:paraId="10325A0D" w14:textId="77777777" w:rsidR="00333DBF" w:rsidRDefault="00333DBF" w:rsidP="00F06F1D">
            <w:pPr>
              <w:jc w:val="center"/>
              <w:rPr>
                <w:szCs w:val="26"/>
              </w:rPr>
            </w:pPr>
          </w:p>
          <w:p w14:paraId="76B55413" w14:textId="77777777" w:rsidR="00333DBF" w:rsidRPr="00A04ECB" w:rsidRDefault="00333DBF" w:rsidP="00F06F1D">
            <w:pPr>
              <w:rPr>
                <w:szCs w:val="26"/>
              </w:rPr>
            </w:pPr>
          </w:p>
        </w:tc>
        <w:tc>
          <w:tcPr>
            <w:tcW w:w="2295" w:type="dxa"/>
          </w:tcPr>
          <w:p w14:paraId="25675550" w14:textId="77777777" w:rsidR="00333DBF" w:rsidRPr="00C61CC0" w:rsidRDefault="00333DBF" w:rsidP="00F06F1D">
            <w:pPr>
              <w:rPr>
                <w:b/>
                <w:szCs w:val="26"/>
              </w:rPr>
            </w:pPr>
          </w:p>
          <w:p w14:paraId="0840B402" w14:textId="77777777" w:rsidR="00333DBF" w:rsidRPr="00C61CC0" w:rsidRDefault="00333DBF" w:rsidP="00F06F1D">
            <w:pPr>
              <w:jc w:val="center"/>
              <w:rPr>
                <w:b/>
                <w:szCs w:val="26"/>
              </w:rPr>
            </w:pPr>
          </w:p>
          <w:p w14:paraId="35467151"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6A75F9EE" w14:textId="77777777" w:rsidR="00333DBF" w:rsidRPr="00C61CC0" w:rsidRDefault="00333DBF" w:rsidP="00F06F1D">
            <w:pPr>
              <w:jc w:val="center"/>
              <w:rPr>
                <w:b/>
                <w:szCs w:val="26"/>
              </w:rPr>
            </w:pPr>
          </w:p>
        </w:tc>
        <w:tc>
          <w:tcPr>
            <w:tcW w:w="3686" w:type="dxa"/>
            <w:shd w:val="clear" w:color="auto" w:fill="auto"/>
          </w:tcPr>
          <w:p w14:paraId="4B020091" w14:textId="77777777" w:rsidR="00333DBF" w:rsidRDefault="00333DBF" w:rsidP="00F06F1D">
            <w:pPr>
              <w:rPr>
                <w:b/>
                <w:szCs w:val="26"/>
              </w:rPr>
            </w:pPr>
          </w:p>
          <w:p w14:paraId="26DCA41A" w14:textId="77777777" w:rsidR="00333DBF" w:rsidRPr="00C61CC0" w:rsidRDefault="00333DBF" w:rsidP="00F06F1D">
            <w:pPr>
              <w:rPr>
                <w:b/>
                <w:szCs w:val="26"/>
              </w:rPr>
            </w:pPr>
          </w:p>
          <w:p w14:paraId="799042B9" w14:textId="77777777" w:rsidR="00333DBF" w:rsidRDefault="00333DBF"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2E5CA5C6" w14:textId="77777777" w:rsidR="00333DBF" w:rsidRPr="00C61CC0" w:rsidRDefault="00333DBF" w:rsidP="00F06F1D">
            <w:pPr>
              <w:jc w:val="center"/>
              <w:rPr>
                <w:b/>
                <w:szCs w:val="26"/>
              </w:rPr>
            </w:pPr>
          </w:p>
          <w:p w14:paraId="33506C6E" w14:textId="77777777" w:rsidR="00333DBF" w:rsidRPr="00C61CC0" w:rsidRDefault="00333DBF" w:rsidP="00F06F1D">
            <w:pPr>
              <w:jc w:val="center"/>
              <w:rPr>
                <w:b/>
                <w:szCs w:val="26"/>
              </w:rPr>
            </w:pPr>
          </w:p>
        </w:tc>
      </w:tr>
    </w:tbl>
    <w:p w14:paraId="0BB729A4" w14:textId="002604A2" w:rsidR="00333DBF" w:rsidRDefault="00333DBF" w:rsidP="0093765B">
      <w:pPr>
        <w:spacing w:line="240" w:lineRule="auto"/>
        <w:jc w:val="both"/>
        <w:rPr>
          <w:rFonts w:cs="Times New Roman"/>
          <w:szCs w:val="26"/>
        </w:rPr>
      </w:pPr>
    </w:p>
    <w:p w14:paraId="4D8C7838" w14:textId="20ECCD1F" w:rsidR="00485782" w:rsidRPr="00485782" w:rsidRDefault="00485782" w:rsidP="00485782">
      <w:pPr>
        <w:rPr>
          <w:rFonts w:cs="Times New Roman"/>
          <w:szCs w:val="26"/>
        </w:rPr>
      </w:pPr>
    </w:p>
    <w:p w14:paraId="3785D8C8" w14:textId="24DA452D" w:rsidR="00485782" w:rsidRPr="00485782" w:rsidRDefault="00485782" w:rsidP="00485782">
      <w:pPr>
        <w:rPr>
          <w:rFonts w:cs="Times New Roman"/>
          <w:szCs w:val="26"/>
        </w:rPr>
      </w:pPr>
    </w:p>
    <w:p w14:paraId="649CA4FD" w14:textId="68726F59" w:rsidR="00485782" w:rsidRPr="00485782" w:rsidRDefault="00485782" w:rsidP="00485782">
      <w:pPr>
        <w:rPr>
          <w:rFonts w:cs="Times New Roman"/>
          <w:szCs w:val="26"/>
        </w:rPr>
      </w:pPr>
    </w:p>
    <w:p w14:paraId="0926A9B0" w14:textId="2B487E2F" w:rsidR="00485782" w:rsidRPr="00485782" w:rsidRDefault="00485782" w:rsidP="00485782">
      <w:pPr>
        <w:rPr>
          <w:rFonts w:cs="Times New Roman"/>
          <w:szCs w:val="26"/>
        </w:rPr>
      </w:pPr>
    </w:p>
    <w:p w14:paraId="171DA239" w14:textId="66E533AE" w:rsidR="00485782" w:rsidRPr="00485782" w:rsidRDefault="00485782" w:rsidP="00485782">
      <w:pPr>
        <w:rPr>
          <w:rFonts w:cs="Times New Roman"/>
          <w:szCs w:val="26"/>
        </w:rPr>
      </w:pPr>
    </w:p>
    <w:p w14:paraId="01FC854A" w14:textId="4F920AA6" w:rsidR="00485782" w:rsidRPr="00485782" w:rsidRDefault="00485782" w:rsidP="00485782">
      <w:pPr>
        <w:rPr>
          <w:rFonts w:cs="Times New Roman"/>
          <w:szCs w:val="26"/>
        </w:rPr>
      </w:pPr>
    </w:p>
    <w:p w14:paraId="30AF66F0" w14:textId="540CCD7E" w:rsidR="00485782" w:rsidRPr="00485782" w:rsidRDefault="00485782" w:rsidP="00485782">
      <w:pPr>
        <w:rPr>
          <w:rFonts w:cs="Times New Roman"/>
          <w:szCs w:val="26"/>
        </w:rPr>
      </w:pPr>
    </w:p>
    <w:p w14:paraId="0A343F7B" w14:textId="117409F5" w:rsidR="00485782" w:rsidRPr="00485782" w:rsidRDefault="00485782" w:rsidP="00485782">
      <w:pPr>
        <w:rPr>
          <w:rFonts w:cs="Times New Roman"/>
          <w:szCs w:val="26"/>
        </w:rPr>
      </w:pPr>
    </w:p>
    <w:p w14:paraId="2BAEBF4B" w14:textId="69ED5811" w:rsidR="00485782" w:rsidRPr="00485782" w:rsidRDefault="00485782" w:rsidP="00485782">
      <w:pPr>
        <w:rPr>
          <w:rFonts w:cs="Times New Roman"/>
          <w:szCs w:val="26"/>
        </w:rPr>
      </w:pPr>
    </w:p>
    <w:p w14:paraId="51586A61" w14:textId="47F5DBC9" w:rsidR="00485782" w:rsidRPr="00485782" w:rsidRDefault="00485782" w:rsidP="00485782">
      <w:pPr>
        <w:rPr>
          <w:rFonts w:cs="Times New Roman"/>
          <w:szCs w:val="26"/>
        </w:rPr>
      </w:pPr>
    </w:p>
    <w:p w14:paraId="3DFD91F9" w14:textId="43D5E323" w:rsidR="00485782" w:rsidRPr="00485782" w:rsidRDefault="00485782" w:rsidP="00485782">
      <w:pPr>
        <w:rPr>
          <w:rFonts w:cs="Times New Roman"/>
          <w:szCs w:val="26"/>
        </w:rPr>
      </w:pPr>
    </w:p>
    <w:p w14:paraId="7F777BD8" w14:textId="25D70E46" w:rsidR="00485782" w:rsidRPr="00485782" w:rsidRDefault="00485782" w:rsidP="00485782">
      <w:pPr>
        <w:rPr>
          <w:rFonts w:cs="Times New Roman"/>
          <w:szCs w:val="26"/>
        </w:rPr>
      </w:pPr>
    </w:p>
    <w:p w14:paraId="464B5032" w14:textId="525073EA" w:rsidR="00485782" w:rsidRDefault="00485782" w:rsidP="00485782">
      <w:pPr>
        <w:rPr>
          <w:rFonts w:cs="Times New Roman"/>
          <w:szCs w:val="26"/>
        </w:rPr>
      </w:pPr>
    </w:p>
    <w:p w14:paraId="737BCB78" w14:textId="6F39B746" w:rsidR="00485782" w:rsidRDefault="00485782" w:rsidP="00485782">
      <w:pPr>
        <w:ind w:firstLine="720"/>
        <w:rPr>
          <w:rFonts w:cs="Times New Roman"/>
          <w:szCs w:val="26"/>
        </w:rPr>
      </w:pPr>
    </w:p>
    <w:p w14:paraId="7FF8D1E2" w14:textId="77777777" w:rsidR="00485782" w:rsidRPr="00BC12C0" w:rsidRDefault="00485782" w:rsidP="00485782">
      <w:pPr>
        <w:spacing w:after="0" w:line="240" w:lineRule="auto"/>
        <w:rPr>
          <w:rFonts w:eastAsia="Times New Roman" w:cs="Times New Roman"/>
          <w:szCs w:val="26"/>
        </w:rPr>
      </w:pPr>
      <w:r w:rsidRPr="00BC12C0">
        <w:rPr>
          <w:rFonts w:eastAsia="Times New Roman" w:cs="Times New Roman"/>
          <w:szCs w:val="26"/>
        </w:rPr>
        <w:lastRenderedPageBreak/>
        <w:t xml:space="preserve">      UBND TP CẦN THƠ  </w:t>
      </w:r>
      <w:r w:rsidRPr="00BC12C0">
        <w:rPr>
          <w:rFonts w:eastAsia="Times New Roman" w:cs="Times New Roman"/>
          <w:szCs w:val="26"/>
        </w:rPr>
        <w:tab/>
        <w:t xml:space="preserve">           </w:t>
      </w:r>
      <w:r w:rsidRPr="00BC12C0">
        <w:rPr>
          <w:rFonts w:eastAsia="Times New Roman" w:cs="Times New Roman"/>
          <w:b/>
          <w:szCs w:val="26"/>
        </w:rPr>
        <w:t xml:space="preserve">CỘNG HOÀ XÃ HỘI CHỦ NGHĨA VIỆT </w:t>
      </w:r>
      <w:smartTag w:uri="urn:schemas-microsoft-com:office:smarttags" w:element="place">
        <w:smartTag w:uri="urn:schemas-microsoft-com:office:smarttags" w:element="country-region">
          <w:r w:rsidRPr="00BC12C0">
            <w:rPr>
              <w:rFonts w:eastAsia="Times New Roman" w:cs="Times New Roman"/>
              <w:b/>
              <w:szCs w:val="26"/>
            </w:rPr>
            <w:t>NAM</w:t>
          </w:r>
        </w:smartTag>
      </w:smartTag>
    </w:p>
    <w:p w14:paraId="0798D8DF" w14:textId="77777777" w:rsidR="00485782" w:rsidRPr="00BC12C0" w:rsidRDefault="00485782" w:rsidP="00485782">
      <w:pPr>
        <w:spacing w:after="0" w:line="240" w:lineRule="auto"/>
        <w:rPr>
          <w:rFonts w:eastAsia="Times New Roman" w:cs="Times New Roman"/>
          <w:b/>
          <w:szCs w:val="26"/>
        </w:rPr>
      </w:pPr>
      <w:r>
        <w:rPr>
          <w:rFonts w:eastAsia="Times New Roman" w:cs="Times New Roman"/>
          <w:b/>
          <w:noProof/>
          <w:szCs w:val="26"/>
        </w:rPr>
        <mc:AlternateContent>
          <mc:Choice Requires="wps">
            <w:drawing>
              <wp:anchor distT="0" distB="0" distL="114300" distR="114300" simplePos="0" relativeHeight="251682304" behindDoc="0" locked="0" layoutInCell="1" allowOverlap="1" wp14:anchorId="28A53109" wp14:editId="7C0FEC63">
                <wp:simplePos x="0" y="0"/>
                <wp:positionH relativeFrom="column">
                  <wp:posOffset>310251</wp:posOffset>
                </wp:positionH>
                <wp:positionV relativeFrom="paragraph">
                  <wp:posOffset>225640</wp:posOffset>
                </wp:positionV>
                <wp:extent cx="1257300" cy="0"/>
                <wp:effectExtent l="6350" t="10160" r="12700" b="8890"/>
                <wp:wrapNone/>
                <wp:docPr id="20" name="Line 7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F293E8" id="Line 7672"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17.75pt" to="123.45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XnFgIAACw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"/>
            </w:pict>
          </mc:Fallback>
        </mc:AlternateContent>
      </w:r>
      <w:r w:rsidRPr="00BC12C0">
        <w:rPr>
          <w:rFonts w:eastAsia="Times New Roman" w:cs="Times New Roman"/>
          <w:b/>
          <w:szCs w:val="26"/>
        </w:rPr>
        <w:t>TRƯỜNG CĐN CẦN THƠ</w:t>
      </w:r>
      <w:r w:rsidRPr="00BC12C0">
        <w:rPr>
          <w:rFonts w:eastAsia="Times New Roman" w:cs="Times New Roman"/>
          <w:b/>
          <w:szCs w:val="26"/>
        </w:rPr>
        <w:tab/>
        <w:t xml:space="preserve">                 Độc lập-Tự do-Hạnh phúc</w:t>
      </w:r>
    </w:p>
    <w:p w14:paraId="0DC4899A" w14:textId="77777777" w:rsidR="00485782" w:rsidRPr="00BC12C0" w:rsidRDefault="00485782" w:rsidP="00485782">
      <w:pPr>
        <w:spacing w:after="0" w:line="240" w:lineRule="auto"/>
        <w:jc w:val="center"/>
        <w:rPr>
          <w:rFonts w:eastAsia="Times New Roman" w:cs="Times New Roman"/>
          <w:szCs w:val="26"/>
        </w:rPr>
      </w:pPr>
      <w:r>
        <w:rPr>
          <w:rFonts w:eastAsia="Times New Roman" w:cs="Times New Roman"/>
          <w:noProof/>
          <w:szCs w:val="26"/>
        </w:rPr>
        <mc:AlternateContent>
          <mc:Choice Requires="wps">
            <w:drawing>
              <wp:anchor distT="0" distB="0" distL="114300" distR="114300" simplePos="0" relativeHeight="251680256" behindDoc="0" locked="0" layoutInCell="1" allowOverlap="1" wp14:anchorId="749B72A8" wp14:editId="09EC807D">
                <wp:simplePos x="0" y="0"/>
                <wp:positionH relativeFrom="column">
                  <wp:posOffset>2959735</wp:posOffset>
                </wp:positionH>
                <wp:positionV relativeFrom="paragraph">
                  <wp:posOffset>3810</wp:posOffset>
                </wp:positionV>
                <wp:extent cx="1943100" cy="0"/>
                <wp:effectExtent l="6985" t="13335" r="12065" b="5715"/>
                <wp:wrapNone/>
                <wp:docPr id="21" name="Line 7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A108EE" id="Line 7671"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"/>
            </w:pict>
          </mc:Fallback>
        </mc:AlternateContent>
      </w:r>
    </w:p>
    <w:p w14:paraId="47DFA153" w14:textId="73596A63" w:rsidR="00485782" w:rsidRPr="00BC12C0" w:rsidRDefault="00AF5F7E" w:rsidP="00485782">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693CD8D2" w14:textId="77777777" w:rsidR="00485782" w:rsidRPr="00BC12C0" w:rsidRDefault="00485782" w:rsidP="00485782">
      <w:pPr>
        <w:spacing w:after="0" w:line="240" w:lineRule="auto"/>
        <w:jc w:val="center"/>
        <w:rPr>
          <w:rFonts w:eastAsia="Times New Roman" w:cs="Times New Roman"/>
          <w:b/>
          <w:szCs w:val="26"/>
        </w:rPr>
      </w:pPr>
      <w:r w:rsidRPr="00BC12C0">
        <w:rPr>
          <w:rFonts w:eastAsia="Times New Roman" w:cs="Times New Roman"/>
          <w:b/>
          <w:szCs w:val="26"/>
        </w:rPr>
        <w:t xml:space="preserve">NGHỀ: CƠ ĐIỆN TỬ </w:t>
      </w:r>
    </w:p>
    <w:p w14:paraId="5E56F12A" w14:textId="77777777" w:rsidR="00485782" w:rsidRPr="00BC12C0" w:rsidRDefault="00485782" w:rsidP="00485782">
      <w:pPr>
        <w:spacing w:after="0" w:line="240" w:lineRule="auto"/>
        <w:jc w:val="center"/>
        <w:rPr>
          <w:rFonts w:eastAsia="Times New Roman" w:cs="Times New Roman"/>
          <w:b/>
          <w:szCs w:val="26"/>
        </w:rPr>
      </w:pPr>
      <w:r w:rsidRPr="00BC12C0">
        <w:rPr>
          <w:rFonts w:eastAsia="Times New Roman" w:cs="Times New Roman"/>
          <w:b/>
          <w:szCs w:val="26"/>
        </w:rPr>
        <w:t>MÔN THI: LÝ THUYẾT TỔNG HỢP NGHỀ NGHIỆP</w:t>
      </w:r>
    </w:p>
    <w:p w14:paraId="486EC248" w14:textId="506F81BA" w:rsidR="00485782" w:rsidRPr="00BC12C0" w:rsidRDefault="00485782" w:rsidP="00485782">
      <w:pPr>
        <w:spacing w:after="0" w:line="240" w:lineRule="auto"/>
        <w:jc w:val="center"/>
        <w:rPr>
          <w:rFonts w:eastAsia="Times New Roman" w:cs="Times New Roman"/>
          <w:b/>
          <w:szCs w:val="26"/>
        </w:rPr>
      </w:pPr>
      <w:r w:rsidRPr="00BC12C0">
        <w:rPr>
          <w:rFonts w:eastAsia="Times New Roman" w:cs="Times New Roman"/>
          <w:b/>
          <w:szCs w:val="26"/>
        </w:rPr>
        <w:t>Mã đề thi: CĐT – LT</w:t>
      </w:r>
      <w:r>
        <w:rPr>
          <w:rFonts w:eastAsia="Times New Roman" w:cs="Times New Roman"/>
          <w:b/>
          <w:szCs w:val="26"/>
          <w:lang w:val="vi-VN"/>
        </w:rPr>
        <w:t>1</w:t>
      </w:r>
      <w:r w:rsidRPr="00BC12C0">
        <w:rPr>
          <w:rFonts w:eastAsia="Times New Roman" w:cs="Times New Roman"/>
          <w:b/>
          <w:szCs w:val="26"/>
        </w:rPr>
        <w:t>1</w:t>
      </w:r>
    </w:p>
    <w:p w14:paraId="5C201ED1" w14:textId="77777777" w:rsidR="00485782" w:rsidRPr="00BC12C0" w:rsidRDefault="00485782" w:rsidP="00485782">
      <w:pPr>
        <w:spacing w:after="0" w:line="240" w:lineRule="auto"/>
        <w:jc w:val="center"/>
        <w:rPr>
          <w:rFonts w:eastAsia="Times New Roman" w:cs="Times New Roman"/>
          <w:b/>
          <w:szCs w:val="26"/>
        </w:rPr>
      </w:pPr>
    </w:p>
    <w:tbl>
      <w:tblPr>
        <w:tblStyle w:val="TableGrid"/>
        <w:tblW w:w="9828" w:type="dxa"/>
        <w:jc w:val="center"/>
        <w:tblLayout w:type="fixed"/>
        <w:tblLook w:val="01E0" w:firstRow="1" w:lastRow="1" w:firstColumn="1" w:lastColumn="1" w:noHBand="0" w:noVBand="0"/>
      </w:tblPr>
      <w:tblGrid>
        <w:gridCol w:w="817"/>
        <w:gridCol w:w="8003"/>
        <w:gridCol w:w="1008"/>
      </w:tblGrid>
      <w:tr w:rsidR="00485782" w:rsidRPr="00BC12C0" w14:paraId="32E7A604" w14:textId="77777777" w:rsidTr="00F06F1D">
        <w:trPr>
          <w:jc w:val="center"/>
        </w:trPr>
        <w:tc>
          <w:tcPr>
            <w:tcW w:w="817" w:type="dxa"/>
          </w:tcPr>
          <w:p w14:paraId="574B2FE3" w14:textId="77777777" w:rsidR="00485782" w:rsidRPr="00BC12C0" w:rsidRDefault="00485782" w:rsidP="00F06F1D">
            <w:pPr>
              <w:jc w:val="center"/>
              <w:rPr>
                <w:b/>
                <w:sz w:val="26"/>
                <w:szCs w:val="26"/>
              </w:rPr>
            </w:pPr>
            <w:r w:rsidRPr="00BC12C0">
              <w:rPr>
                <w:b/>
                <w:sz w:val="26"/>
                <w:szCs w:val="26"/>
              </w:rPr>
              <w:t>Câu</w:t>
            </w:r>
          </w:p>
        </w:tc>
        <w:tc>
          <w:tcPr>
            <w:tcW w:w="8003" w:type="dxa"/>
          </w:tcPr>
          <w:p w14:paraId="7A78E9E2" w14:textId="77777777" w:rsidR="00485782" w:rsidRPr="00BC12C0" w:rsidRDefault="00485782" w:rsidP="00F06F1D">
            <w:pPr>
              <w:jc w:val="center"/>
              <w:rPr>
                <w:b/>
                <w:sz w:val="26"/>
                <w:szCs w:val="26"/>
              </w:rPr>
            </w:pPr>
            <w:r w:rsidRPr="00BC12C0">
              <w:rPr>
                <w:b/>
                <w:sz w:val="26"/>
                <w:szCs w:val="26"/>
              </w:rPr>
              <w:t>Đáp án</w:t>
            </w:r>
          </w:p>
        </w:tc>
        <w:tc>
          <w:tcPr>
            <w:tcW w:w="1008" w:type="dxa"/>
          </w:tcPr>
          <w:p w14:paraId="0BB17BD1" w14:textId="77777777" w:rsidR="00485782" w:rsidRPr="00BC12C0" w:rsidRDefault="00485782" w:rsidP="00F06F1D">
            <w:pPr>
              <w:jc w:val="center"/>
              <w:rPr>
                <w:b/>
                <w:sz w:val="26"/>
                <w:szCs w:val="26"/>
              </w:rPr>
            </w:pPr>
            <w:r w:rsidRPr="00BC12C0">
              <w:rPr>
                <w:b/>
                <w:sz w:val="26"/>
                <w:szCs w:val="26"/>
              </w:rPr>
              <w:t>Điểm</w:t>
            </w:r>
          </w:p>
        </w:tc>
      </w:tr>
      <w:tr w:rsidR="009B0431" w:rsidRPr="00BC12C0" w14:paraId="3E2177BC" w14:textId="77777777" w:rsidTr="00F06F1D">
        <w:trPr>
          <w:jc w:val="center"/>
        </w:trPr>
        <w:tc>
          <w:tcPr>
            <w:tcW w:w="817" w:type="dxa"/>
          </w:tcPr>
          <w:p w14:paraId="7BD8BDEB" w14:textId="115EE883" w:rsidR="009B0431" w:rsidRPr="00BC12C0" w:rsidRDefault="009B0431" w:rsidP="009B0431">
            <w:pPr>
              <w:jc w:val="center"/>
              <w:rPr>
                <w:sz w:val="26"/>
                <w:szCs w:val="26"/>
              </w:rPr>
            </w:pPr>
            <w:r w:rsidRPr="00BC12C0">
              <w:rPr>
                <w:sz w:val="26"/>
                <w:szCs w:val="26"/>
              </w:rPr>
              <w:t>1</w:t>
            </w:r>
          </w:p>
        </w:tc>
        <w:tc>
          <w:tcPr>
            <w:tcW w:w="8003" w:type="dxa"/>
          </w:tcPr>
          <w:p w14:paraId="23421ABA" w14:textId="77777777" w:rsidR="009B0431" w:rsidRPr="00BC12C0" w:rsidRDefault="009B0431" w:rsidP="009B0431">
            <w:pPr>
              <w:pStyle w:val="BodyText"/>
              <w:jc w:val="left"/>
              <w:rPr>
                <w:rFonts w:ascii="Times New Roman" w:hAnsi="Times New Roman" w:cs="Times New Roman"/>
                <w:sz w:val="26"/>
                <w:szCs w:val="26"/>
              </w:rPr>
            </w:pPr>
            <w:r w:rsidRPr="00BC12C0">
              <w:rPr>
                <w:rFonts w:ascii="Times New Roman" w:hAnsi="Times New Roman" w:cs="Times New Roman"/>
                <w:sz w:val="26"/>
                <w:szCs w:val="26"/>
              </w:rPr>
              <w:t xml:space="preserve">- Vẽ đúng sơ đồ mạch điện: </w:t>
            </w:r>
          </w:p>
          <w:p w14:paraId="3A080D70" w14:textId="77777777" w:rsidR="009B0431" w:rsidRPr="00BC12C0" w:rsidRDefault="009B0431" w:rsidP="009B0431">
            <w:pPr>
              <w:pStyle w:val="BodyText"/>
              <w:jc w:val="left"/>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g">
                  <w:drawing>
                    <wp:anchor distT="0" distB="0" distL="114300" distR="114300" simplePos="0" relativeHeight="251684352" behindDoc="0" locked="0" layoutInCell="1" allowOverlap="1" wp14:anchorId="1DC014C0" wp14:editId="5109EBE3">
                      <wp:simplePos x="0" y="0"/>
                      <wp:positionH relativeFrom="column">
                        <wp:posOffset>182245</wp:posOffset>
                      </wp:positionH>
                      <wp:positionV relativeFrom="paragraph">
                        <wp:posOffset>67310</wp:posOffset>
                      </wp:positionV>
                      <wp:extent cx="4567555" cy="1212850"/>
                      <wp:effectExtent l="1270" t="635" r="3175" b="15240"/>
                      <wp:wrapNone/>
                      <wp:docPr id="692" name="Group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7555" cy="1212850"/>
                                <a:chOff x="1701" y="9798"/>
                                <a:chExt cx="8830" cy="4040"/>
                              </a:xfrm>
                            </wpg:grpSpPr>
                            <wps:wsp>
                              <wps:cNvPr id="693" name="Line 241"/>
                              <wps:cNvCnPr/>
                              <wps:spPr bwMode="auto">
                                <a:xfrm>
                                  <a:off x="4400" y="9898"/>
                                  <a:ext cx="3807"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694" name="Oval 242"/>
                              <wps:cNvSpPr>
                                <a:spLocks noChangeArrowheads="1"/>
                              </wps:cNvSpPr>
                              <wps:spPr bwMode="auto">
                                <a:xfrm>
                                  <a:off x="8167" y="9858"/>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g:grpSp>
                              <wpg:cNvPr id="695" name="Group 243"/>
                              <wpg:cNvGrpSpPr>
                                <a:grpSpLocks/>
                              </wpg:cNvGrpSpPr>
                              <wpg:grpSpPr bwMode="auto">
                                <a:xfrm>
                                  <a:off x="7005" y="11281"/>
                                  <a:ext cx="200" cy="360"/>
                                  <a:chOff x="6805" y="10718"/>
                                  <a:chExt cx="200" cy="360"/>
                                </a:xfrm>
                              </wpg:grpSpPr>
                              <wps:wsp>
                                <wps:cNvPr id="696" name="Line 244"/>
                                <wps:cNvCnPr/>
                                <wps:spPr bwMode="auto">
                                  <a:xfrm>
                                    <a:off x="6805" y="10898"/>
                                    <a:ext cx="40"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697" name="Line 245"/>
                                <wps:cNvCnPr/>
                                <wps:spPr bwMode="auto">
                                  <a:xfrm flipV="1">
                                    <a:off x="6945" y="10718"/>
                                    <a:ext cx="1" cy="3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698" name="Line 246"/>
                                <wps:cNvCnPr/>
                                <wps:spPr bwMode="auto">
                                  <a:xfrm flipV="1">
                                    <a:off x="6845" y="10718"/>
                                    <a:ext cx="1" cy="3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699" name="Line 247"/>
                                <wps:cNvCnPr/>
                                <wps:spPr bwMode="auto">
                                  <a:xfrm flipH="1">
                                    <a:off x="6945" y="10898"/>
                                    <a:ext cx="60"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700" name="Rectangle 248"/>
                              <wps:cNvSpPr>
                                <a:spLocks noChangeArrowheads="1"/>
                              </wps:cNvSpPr>
                              <wps:spPr bwMode="auto">
                                <a:xfrm>
                                  <a:off x="6996" y="10928"/>
                                  <a:ext cx="3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AAF34" w14:textId="77777777" w:rsidR="00F06F1D" w:rsidRDefault="00F06F1D" w:rsidP="00FF14BD">
                                    <w:r>
                                      <w:rPr>
                                        <w:rFonts w:ascii="Arial" w:hAnsi="Arial" w:cs="Arial"/>
                                        <w:color w:val="000080"/>
                                        <w:sz w:val="18"/>
                                        <w:szCs w:val="18"/>
                                      </w:rPr>
                                      <w:t>C1</w:t>
                                    </w:r>
                                  </w:p>
                                </w:txbxContent>
                              </wps:txbx>
                              <wps:bodyPr rot="0" vert="horz" wrap="square" lIns="0" tIns="0" rIns="0" bIns="0" anchor="t" anchorCtr="0" upright="1">
                                <a:noAutofit/>
                              </wps:bodyPr>
                            </wps:wsp>
                            <wps:wsp>
                              <wps:cNvPr id="701" name="Line 249"/>
                              <wps:cNvCnPr/>
                              <wps:spPr bwMode="auto">
                                <a:xfrm>
                                  <a:off x="7606" y="11466"/>
                                  <a:ext cx="1295"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702" name="Line 250"/>
                              <wps:cNvCnPr/>
                              <wps:spPr bwMode="auto">
                                <a:xfrm>
                                  <a:off x="6203" y="11466"/>
                                  <a:ext cx="201"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703" name="Line 251"/>
                              <wps:cNvCnPr/>
                              <wps:spPr bwMode="auto">
                                <a:xfrm>
                                  <a:off x="2073" y="11465"/>
                                  <a:ext cx="1310" cy="2"/>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768" name="Line 252"/>
                              <wps:cNvCnPr/>
                              <wps:spPr bwMode="auto">
                                <a:xfrm flipV="1">
                                  <a:off x="2597" y="9898"/>
                                  <a:ext cx="1" cy="4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769" name="Line 253"/>
                              <wps:cNvCnPr/>
                              <wps:spPr bwMode="auto">
                                <a:xfrm flipH="1">
                                  <a:off x="4400" y="11466"/>
                                  <a:ext cx="1603" cy="10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770" name="Line 254"/>
                              <wps:cNvCnPr/>
                              <wps:spPr bwMode="auto">
                                <a:xfrm>
                                  <a:off x="2597" y="11466"/>
                                  <a:ext cx="1" cy="4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771" name="Line 255"/>
                              <wps:cNvCnPr/>
                              <wps:spPr bwMode="auto">
                                <a:xfrm>
                                  <a:off x="6003" y="11466"/>
                                  <a:ext cx="200"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772" name="Oval 256"/>
                              <wps:cNvSpPr>
                                <a:spLocks noChangeArrowheads="1"/>
                              </wps:cNvSpPr>
                              <wps:spPr bwMode="auto">
                                <a:xfrm>
                                  <a:off x="6163" y="11426"/>
                                  <a:ext cx="81"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s:wsp>
                              <wps:cNvPr id="773" name="Line 257"/>
                              <wps:cNvCnPr/>
                              <wps:spPr bwMode="auto">
                                <a:xfrm>
                                  <a:off x="3576" y="11466"/>
                                  <a:ext cx="794"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g:grpSp>
                              <wpg:cNvPr id="774" name="Group 258"/>
                              <wpg:cNvGrpSpPr>
                                <a:grpSpLocks/>
                              </wpg:cNvGrpSpPr>
                              <wpg:grpSpPr bwMode="auto">
                                <a:xfrm>
                                  <a:off x="3384" y="11286"/>
                                  <a:ext cx="200" cy="360"/>
                                  <a:chOff x="3399" y="11518"/>
                                  <a:chExt cx="200" cy="360"/>
                                </a:xfrm>
                              </wpg:grpSpPr>
                              <wps:wsp>
                                <wps:cNvPr id="775" name="Line 259"/>
                                <wps:cNvCnPr/>
                                <wps:spPr bwMode="auto">
                                  <a:xfrm>
                                    <a:off x="3399" y="11698"/>
                                    <a:ext cx="40"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776" name="Line 260"/>
                                <wps:cNvCnPr/>
                                <wps:spPr bwMode="auto">
                                  <a:xfrm flipV="1">
                                    <a:off x="3539" y="11518"/>
                                    <a:ext cx="1" cy="3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777" name="Line 261"/>
                                <wps:cNvCnPr/>
                                <wps:spPr bwMode="auto">
                                  <a:xfrm flipV="1">
                                    <a:off x="3439" y="11518"/>
                                    <a:ext cx="1" cy="3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855" name="Line 262"/>
                                <wps:cNvCnPr/>
                                <wps:spPr bwMode="auto">
                                  <a:xfrm flipH="1">
                                    <a:off x="3539" y="11698"/>
                                    <a:ext cx="60"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856" name="Rectangle 263"/>
                              <wps:cNvSpPr>
                                <a:spLocks noChangeArrowheads="1"/>
                              </wps:cNvSpPr>
                              <wps:spPr bwMode="auto">
                                <a:xfrm>
                                  <a:off x="3354" y="10976"/>
                                  <a:ext cx="3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0078E" w14:textId="77777777" w:rsidR="00F06F1D" w:rsidRDefault="00F06F1D" w:rsidP="00FF14BD">
                                    <w:r>
                                      <w:rPr>
                                        <w:rFonts w:ascii="Arial" w:hAnsi="Arial" w:cs="Arial"/>
                                        <w:color w:val="000080"/>
                                        <w:sz w:val="18"/>
                                        <w:szCs w:val="18"/>
                                      </w:rPr>
                                      <w:t>C2</w:t>
                                    </w:r>
                                  </w:p>
                                </w:txbxContent>
                              </wps:txbx>
                              <wps:bodyPr rot="0" vert="horz" wrap="square" lIns="0" tIns="0" rIns="0" bIns="0" anchor="t" anchorCtr="0" upright="1">
                                <a:noAutofit/>
                              </wps:bodyPr>
                            </wps:wsp>
                            <wps:wsp>
                              <wps:cNvPr id="857" name="Line 264"/>
                              <wps:cNvCnPr/>
                              <wps:spPr bwMode="auto">
                                <a:xfrm flipH="1">
                                  <a:off x="8901" y="11466"/>
                                  <a:ext cx="8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858" name="Oval 265"/>
                              <wps:cNvSpPr>
                                <a:spLocks noChangeArrowheads="1"/>
                              </wps:cNvSpPr>
                              <wps:spPr bwMode="auto">
                                <a:xfrm>
                                  <a:off x="8981" y="11406"/>
                                  <a:ext cx="120" cy="12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 name="Rectangle 266"/>
                              <wps:cNvSpPr>
                                <a:spLocks noChangeArrowheads="1"/>
                              </wps:cNvSpPr>
                              <wps:spPr bwMode="auto">
                                <a:xfrm>
                                  <a:off x="9081" y="1108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E85C3" w14:textId="77777777" w:rsidR="00F06F1D" w:rsidRDefault="00F06F1D" w:rsidP="00FF14BD">
                                    <w:r>
                                      <w:rPr>
                                        <w:rFonts w:ascii="Arial" w:hAnsi="Arial" w:cs="Arial"/>
                                        <w:color w:val="000000"/>
                                        <w:sz w:val="18"/>
                                        <w:szCs w:val="18"/>
                                      </w:rPr>
                                      <w:t>Vo2</w:t>
                                    </w:r>
                                  </w:p>
                                </w:txbxContent>
                              </wps:txbx>
                              <wps:bodyPr rot="0" vert="horz" wrap="square" lIns="0" tIns="0" rIns="0" bIns="0" anchor="t" anchorCtr="0" upright="1">
                                <a:noAutofit/>
                              </wps:bodyPr>
                            </wps:wsp>
                            <wps:wsp>
                              <wps:cNvPr id="860" name="Line 267"/>
                              <wps:cNvCnPr/>
                              <wps:spPr bwMode="auto">
                                <a:xfrm>
                                  <a:off x="3399" y="12466"/>
                                  <a:ext cx="1001"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861" name="Oval 268"/>
                              <wps:cNvSpPr>
                                <a:spLocks noChangeArrowheads="1"/>
                              </wps:cNvSpPr>
                              <wps:spPr bwMode="auto">
                                <a:xfrm>
                                  <a:off x="4360" y="12426"/>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s:wsp>
                              <wps:cNvPr id="862" name="Line 269"/>
                              <wps:cNvCnPr/>
                              <wps:spPr bwMode="auto">
                                <a:xfrm>
                                  <a:off x="2597" y="9898"/>
                                  <a:ext cx="1803"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863" name="Oval 270"/>
                              <wps:cNvSpPr>
                                <a:spLocks noChangeArrowheads="1"/>
                              </wps:cNvSpPr>
                              <wps:spPr bwMode="auto">
                                <a:xfrm>
                                  <a:off x="4360" y="9858"/>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s:wsp>
                              <wps:cNvPr id="928" name="Line 271"/>
                              <wps:cNvCnPr/>
                              <wps:spPr bwMode="auto">
                                <a:xfrm>
                                  <a:off x="4400" y="11466"/>
                                  <a:ext cx="1803" cy="10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g:grpSp>
                              <wpg:cNvPr id="929" name="Group 272"/>
                              <wpg:cNvGrpSpPr>
                                <a:grpSpLocks/>
                              </wpg:cNvGrpSpPr>
                              <wpg:grpSpPr bwMode="auto">
                                <a:xfrm>
                                  <a:off x="8147" y="10298"/>
                                  <a:ext cx="120" cy="600"/>
                                  <a:chOff x="8147" y="10498"/>
                                  <a:chExt cx="120" cy="600"/>
                                </a:xfrm>
                              </wpg:grpSpPr>
                              <wps:wsp>
                                <wps:cNvPr id="930" name="Line 273"/>
                                <wps:cNvCnPr/>
                                <wps:spPr bwMode="auto">
                                  <a:xfrm>
                                    <a:off x="8207" y="1049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931" name="Line 274"/>
                                <wps:cNvCnPr/>
                                <wps:spPr bwMode="auto">
                                  <a:xfrm flipH="1">
                                    <a:off x="8147" y="1055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932" name="Line 275"/>
                                <wps:cNvCnPr/>
                                <wps:spPr bwMode="auto">
                                  <a:xfrm>
                                    <a:off x="8147" y="1067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933" name="Line 276"/>
                                <wps:cNvCnPr/>
                                <wps:spPr bwMode="auto">
                                  <a:xfrm flipH="1">
                                    <a:off x="8147" y="1079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934" name="Line 277"/>
                                <wps:cNvCnPr/>
                                <wps:spPr bwMode="auto">
                                  <a:xfrm>
                                    <a:off x="8147" y="1091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935" name="Line 278"/>
                                <wps:cNvCnPr/>
                                <wps:spPr bwMode="auto">
                                  <a:xfrm flipH="1">
                                    <a:off x="8207" y="1103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1013" name="Rectangle 279"/>
                              <wps:cNvSpPr>
                                <a:spLocks noChangeArrowheads="1"/>
                              </wps:cNvSpPr>
                              <wps:spPr bwMode="auto">
                                <a:xfrm>
                                  <a:off x="8407" y="10498"/>
                                  <a:ext cx="4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E7182" w14:textId="77777777" w:rsidR="00F06F1D" w:rsidRDefault="00F06F1D" w:rsidP="00FF14BD">
                                    <w:r>
                                      <w:rPr>
                                        <w:rFonts w:ascii="Arial" w:hAnsi="Arial" w:cs="Arial"/>
                                        <w:color w:val="000080"/>
                                        <w:sz w:val="18"/>
                                        <w:szCs w:val="18"/>
                                      </w:rPr>
                                      <w:t>Rc2</w:t>
                                    </w:r>
                                  </w:p>
                                </w:txbxContent>
                              </wps:txbx>
                              <wps:bodyPr rot="0" vert="horz" wrap="square" lIns="0" tIns="0" rIns="0" bIns="0" anchor="t" anchorCtr="0" upright="1">
                                <a:noAutofit/>
                              </wps:bodyPr>
                            </wps:wsp>
                            <wps:wsp>
                              <wps:cNvPr id="1014" name="Line 280"/>
                              <wps:cNvCnPr/>
                              <wps:spPr bwMode="auto">
                                <a:xfrm>
                                  <a:off x="4401" y="10901"/>
                                  <a:ext cx="1" cy="567"/>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015" name="Oval 281"/>
                              <wps:cNvSpPr>
                                <a:spLocks noChangeArrowheads="1"/>
                              </wps:cNvSpPr>
                              <wps:spPr bwMode="auto">
                                <a:xfrm>
                                  <a:off x="4360" y="11426"/>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s:wsp>
                              <wps:cNvPr id="1016" name="Line 282"/>
                              <wps:cNvCnPr/>
                              <wps:spPr bwMode="auto">
                                <a:xfrm>
                                  <a:off x="8204" y="10916"/>
                                  <a:ext cx="1" cy="969"/>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017" name="Line 283"/>
                              <wps:cNvCnPr/>
                              <wps:spPr bwMode="auto">
                                <a:xfrm flipV="1">
                                  <a:off x="8207" y="9898"/>
                                  <a:ext cx="1" cy="4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g:grpSp>
                              <wpg:cNvPr id="1018" name="Group 284"/>
                              <wpg:cNvGrpSpPr>
                                <a:grpSpLocks/>
                              </wpg:cNvGrpSpPr>
                              <wpg:grpSpPr bwMode="auto">
                                <a:xfrm rot="-5558147">
                                  <a:off x="5915" y="10539"/>
                                  <a:ext cx="601" cy="120"/>
                                  <a:chOff x="6604" y="11638"/>
                                  <a:chExt cx="601" cy="120"/>
                                </a:xfrm>
                              </wpg:grpSpPr>
                              <wps:wsp>
                                <wps:cNvPr id="1019" name="Line 285"/>
                                <wps:cNvCnPr/>
                                <wps:spPr bwMode="auto">
                                  <a:xfrm flipV="1">
                                    <a:off x="6604" y="1163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20" name="Line 286"/>
                                <wps:cNvCnPr/>
                                <wps:spPr bwMode="auto">
                                  <a:xfrm>
                                    <a:off x="6664" y="1163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21" name="Line 287"/>
                                <wps:cNvCnPr/>
                                <wps:spPr bwMode="auto">
                                  <a:xfrm flipV="1">
                                    <a:off x="6784" y="11638"/>
                                    <a:ext cx="121"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22" name="Line 288"/>
                                <wps:cNvCnPr/>
                                <wps:spPr bwMode="auto">
                                  <a:xfrm>
                                    <a:off x="6905" y="1163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23" name="Line 289"/>
                                <wps:cNvCnPr/>
                                <wps:spPr bwMode="auto">
                                  <a:xfrm flipV="1">
                                    <a:off x="7025" y="1163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56" name="Line 290"/>
                                <wps:cNvCnPr/>
                                <wps:spPr bwMode="auto">
                                  <a:xfrm>
                                    <a:off x="7145" y="1163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1057" name="Rectangle 291"/>
                              <wps:cNvSpPr>
                                <a:spLocks noChangeArrowheads="1"/>
                              </wps:cNvSpPr>
                              <wps:spPr bwMode="auto">
                                <a:xfrm>
                                  <a:off x="5721" y="10508"/>
                                  <a:ext cx="50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533FC" w14:textId="77777777" w:rsidR="00F06F1D" w:rsidRDefault="00F06F1D" w:rsidP="00FF14BD">
                                    <w:r>
                                      <w:rPr>
                                        <w:rFonts w:ascii="Arial" w:hAnsi="Arial" w:cs="Arial"/>
                                        <w:color w:val="000080"/>
                                        <w:sz w:val="18"/>
                                        <w:szCs w:val="18"/>
                                      </w:rPr>
                                      <w:t>Rb1</w:t>
                                    </w:r>
                                  </w:p>
                                </w:txbxContent>
                              </wps:txbx>
                              <wps:bodyPr rot="0" vert="horz" wrap="square" lIns="0" tIns="0" rIns="0" bIns="0" anchor="t" anchorCtr="0" upright="1">
                                <a:noAutofit/>
                              </wps:bodyPr>
                            </wps:wsp>
                            <wps:wsp>
                              <wps:cNvPr id="1058" name="Line 292"/>
                              <wps:cNvCnPr/>
                              <wps:spPr bwMode="auto">
                                <a:xfrm>
                                  <a:off x="6381" y="11453"/>
                                  <a:ext cx="697" cy="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059" name="Line 293"/>
                              <wps:cNvCnPr/>
                              <wps:spPr bwMode="auto">
                                <a:xfrm flipH="1">
                                  <a:off x="7205" y="11466"/>
                                  <a:ext cx="201"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060" name="Line 294"/>
                              <wps:cNvCnPr/>
                              <wps:spPr bwMode="auto">
                                <a:xfrm>
                                  <a:off x="7406" y="11466"/>
                                  <a:ext cx="200"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061" name="Oval 295"/>
                              <wps:cNvSpPr>
                                <a:spLocks noChangeArrowheads="1"/>
                              </wps:cNvSpPr>
                              <wps:spPr bwMode="auto">
                                <a:xfrm>
                                  <a:off x="7566" y="11426"/>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s:wsp>
                              <wps:cNvPr id="1062" name="Line 296"/>
                              <wps:cNvCnPr/>
                              <wps:spPr bwMode="auto">
                                <a:xfrm>
                                  <a:off x="6203" y="10878"/>
                                  <a:ext cx="1" cy="618"/>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063" name="Line 297"/>
                              <wps:cNvCnPr/>
                              <wps:spPr bwMode="auto">
                                <a:xfrm>
                                  <a:off x="8207" y="9898"/>
                                  <a:ext cx="1603"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064" name="Line 298"/>
                              <wps:cNvCnPr/>
                              <wps:spPr bwMode="auto">
                                <a:xfrm flipH="1">
                                  <a:off x="6203" y="12466"/>
                                  <a:ext cx="1203" cy="1"/>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g:grpSp>
                              <wpg:cNvPr id="1065" name="Group 299"/>
                              <wpg:cNvGrpSpPr>
                                <a:grpSpLocks/>
                              </wpg:cNvGrpSpPr>
                              <wpg:grpSpPr bwMode="auto">
                                <a:xfrm>
                                  <a:off x="7365" y="11866"/>
                                  <a:ext cx="1564" cy="1000"/>
                                  <a:chOff x="7365" y="12098"/>
                                  <a:chExt cx="1564" cy="1000"/>
                                </a:xfrm>
                              </wpg:grpSpPr>
                              <wps:wsp>
                                <wps:cNvPr id="1066" name="Line 300"/>
                                <wps:cNvCnPr/>
                                <wps:spPr bwMode="auto">
                                  <a:xfrm>
                                    <a:off x="7606" y="12698"/>
                                    <a:ext cx="381"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67" name="Line 301"/>
                                <wps:cNvCnPr/>
                                <wps:spPr bwMode="auto">
                                  <a:xfrm>
                                    <a:off x="7987" y="12498"/>
                                    <a:ext cx="1" cy="40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68" name="Line 302"/>
                                <wps:cNvCnPr/>
                                <wps:spPr bwMode="auto">
                                  <a:xfrm>
                                    <a:off x="8207" y="12298"/>
                                    <a:ext cx="1" cy="18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69" name="Line 303"/>
                                <wps:cNvCnPr/>
                                <wps:spPr bwMode="auto">
                                  <a:xfrm flipH="1">
                                    <a:off x="7987" y="12478"/>
                                    <a:ext cx="220" cy="14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70" name="Line 304"/>
                                <wps:cNvCnPr/>
                                <wps:spPr bwMode="auto">
                                  <a:xfrm>
                                    <a:off x="7987" y="12778"/>
                                    <a:ext cx="220" cy="14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71" name="Line 305"/>
                                <wps:cNvCnPr/>
                                <wps:spPr bwMode="auto">
                                  <a:xfrm>
                                    <a:off x="8207" y="12918"/>
                                    <a:ext cx="1" cy="18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072" name="Oval 306"/>
                                <wps:cNvSpPr>
                                  <a:spLocks noChangeArrowheads="1"/>
                                </wps:cNvSpPr>
                                <wps:spPr bwMode="auto">
                                  <a:xfrm>
                                    <a:off x="7806" y="12438"/>
                                    <a:ext cx="521" cy="520"/>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 name="Freeform 307"/>
                                <wps:cNvSpPr>
                                  <a:spLocks/>
                                </wps:cNvSpPr>
                                <wps:spPr bwMode="auto">
                                  <a:xfrm>
                                    <a:off x="8087" y="12818"/>
                                    <a:ext cx="120" cy="100"/>
                                  </a:xfrm>
                                  <a:custGeom>
                                    <a:avLst/>
                                    <a:gdLst>
                                      <a:gd name="T0" fmla="*/ 120 w 120"/>
                                      <a:gd name="T1" fmla="*/ 100 h 100"/>
                                      <a:gd name="T2" fmla="*/ 40 w 120"/>
                                      <a:gd name="T3" fmla="*/ 0 h 100"/>
                                      <a:gd name="T4" fmla="*/ 0 w 120"/>
                                      <a:gd name="T5" fmla="*/ 60 h 100"/>
                                      <a:gd name="T6" fmla="*/ 120 w 120"/>
                                      <a:gd name="T7" fmla="*/ 100 h 100"/>
                                    </a:gdLst>
                                    <a:ahLst/>
                                    <a:cxnLst>
                                      <a:cxn ang="0">
                                        <a:pos x="T0" y="T1"/>
                                      </a:cxn>
                                      <a:cxn ang="0">
                                        <a:pos x="T2" y="T3"/>
                                      </a:cxn>
                                      <a:cxn ang="0">
                                        <a:pos x="T4" y="T5"/>
                                      </a:cxn>
                                      <a:cxn ang="0">
                                        <a:pos x="T6" y="T7"/>
                                      </a:cxn>
                                    </a:cxnLst>
                                    <a:rect l="0" t="0" r="r" b="b"/>
                                    <a:pathLst>
                                      <a:path w="120" h="100">
                                        <a:moveTo>
                                          <a:pt x="120" y="100"/>
                                        </a:moveTo>
                                        <a:lnTo>
                                          <a:pt x="40" y="0"/>
                                        </a:lnTo>
                                        <a:lnTo>
                                          <a:pt x="0" y="60"/>
                                        </a:lnTo>
                                        <a:lnTo>
                                          <a:pt x="120" y="100"/>
                                        </a:lnTo>
                                        <a:close/>
                                      </a:path>
                                    </a:pathLst>
                                  </a:custGeom>
                                  <a:solidFill>
                                    <a:srgbClr val="0000FF"/>
                                  </a:solidFill>
                                  <a:ln w="12700">
                                    <a:solidFill>
                                      <a:srgbClr val="0000FF"/>
                                    </a:solidFill>
                                    <a:round/>
                                    <a:headEnd/>
                                    <a:tailEnd/>
                                  </a:ln>
                                </wps:spPr>
                                <wps:bodyPr rot="0" vert="horz" wrap="square" lIns="91440" tIns="45720" rIns="91440" bIns="45720" anchor="t" anchorCtr="0" upright="1">
                                  <a:noAutofit/>
                                </wps:bodyPr>
                              </wps:wsp>
                              <wps:wsp>
                                <wps:cNvPr id="1074" name="Rectangle 308"/>
                                <wps:cNvSpPr>
                                  <a:spLocks noChangeArrowheads="1"/>
                                </wps:cNvSpPr>
                                <wps:spPr bwMode="auto">
                                  <a:xfrm>
                                    <a:off x="8608" y="12498"/>
                                    <a:ext cx="3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82762" w14:textId="77777777" w:rsidR="00F06F1D" w:rsidRDefault="00F06F1D" w:rsidP="00FF14BD">
                                      <w:r>
                                        <w:rPr>
                                          <w:rFonts w:ascii="Arial" w:hAnsi="Arial" w:cs="Arial"/>
                                          <w:color w:val="000080"/>
                                          <w:sz w:val="18"/>
                                          <w:szCs w:val="18"/>
                                        </w:rPr>
                                        <w:t>Q2</w:t>
                                      </w:r>
                                    </w:p>
                                  </w:txbxContent>
                                </wps:txbx>
                                <wps:bodyPr rot="0" vert="horz" wrap="square" lIns="0" tIns="0" rIns="0" bIns="0" anchor="t" anchorCtr="0" upright="1">
                                  <a:noAutofit/>
                                </wps:bodyPr>
                              </wps:wsp>
                              <wps:wsp>
                                <wps:cNvPr id="1075" name="Line 309"/>
                                <wps:cNvCnPr/>
                                <wps:spPr bwMode="auto">
                                  <a:xfrm>
                                    <a:off x="7406" y="12698"/>
                                    <a:ext cx="20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076" name="Rectangle 310"/>
                                <wps:cNvSpPr>
                                  <a:spLocks noChangeArrowheads="1"/>
                                </wps:cNvSpPr>
                                <wps:spPr bwMode="auto">
                                  <a:xfrm>
                                    <a:off x="7365" y="12498"/>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3C13C" w14:textId="77777777" w:rsidR="00F06F1D" w:rsidRDefault="00F06F1D" w:rsidP="00FF14BD">
                                      <w:r>
                                        <w:rPr>
                                          <w:rFonts w:ascii="Arial" w:hAnsi="Arial" w:cs="Arial"/>
                                          <w:color w:val="000000"/>
                                          <w:sz w:val="18"/>
                                          <w:szCs w:val="18"/>
                                        </w:rPr>
                                        <w:t>1</w:t>
                                      </w:r>
                                    </w:p>
                                  </w:txbxContent>
                                </wps:txbx>
                                <wps:bodyPr rot="0" vert="horz" wrap="square" lIns="0" tIns="0" rIns="0" bIns="0" anchor="t" anchorCtr="0" upright="1">
                                  <a:noAutofit/>
                                </wps:bodyPr>
                              </wps:wsp>
                              <wps:wsp>
                                <wps:cNvPr id="1077" name="Line 311"/>
                                <wps:cNvCnPr/>
                                <wps:spPr bwMode="auto">
                                  <a:xfrm>
                                    <a:off x="8207" y="12098"/>
                                    <a:ext cx="1" cy="20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g:grpSp>
                            <wps:wsp>
                              <wps:cNvPr id="1078" name="Rectangle 312"/>
                              <wps:cNvSpPr>
                                <a:spLocks noChangeArrowheads="1"/>
                              </wps:cNvSpPr>
                              <wps:spPr bwMode="auto">
                                <a:xfrm rot="16200000">
                                  <a:off x="8066" y="11685"/>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F7F48" w14:textId="77777777" w:rsidR="00F06F1D" w:rsidRDefault="00F06F1D" w:rsidP="00FF14BD">
                                    <w:r>
                                      <w:rPr>
                                        <w:rFonts w:ascii="Arial" w:hAnsi="Arial" w:cs="Arial"/>
                                        <w:color w:val="000000"/>
                                        <w:sz w:val="18"/>
                                        <w:szCs w:val="18"/>
                                      </w:rPr>
                                      <w:t>2</w:t>
                                    </w:r>
                                  </w:p>
                                </w:txbxContent>
                              </wps:txbx>
                              <wps:bodyPr rot="0" vert="horz" wrap="square" lIns="0" tIns="0" rIns="0" bIns="0" anchor="t" anchorCtr="0" upright="1">
                                <a:noAutofit/>
                              </wps:bodyPr>
                            </wps:wsp>
                            <wpg:grpSp>
                              <wpg:cNvPr id="1079" name="Group 313"/>
                              <wpg:cNvGrpSpPr>
                                <a:grpSpLocks/>
                              </wpg:cNvGrpSpPr>
                              <wpg:grpSpPr bwMode="auto">
                                <a:xfrm>
                                  <a:off x="8006" y="12856"/>
                                  <a:ext cx="401" cy="982"/>
                                  <a:chOff x="8006" y="13297"/>
                                  <a:chExt cx="401" cy="982"/>
                                </a:xfrm>
                              </wpg:grpSpPr>
                              <wps:wsp>
                                <wps:cNvPr id="1080" name="Line 314"/>
                                <wps:cNvCnPr/>
                                <wps:spPr bwMode="auto">
                                  <a:xfrm>
                                    <a:off x="8207" y="13298"/>
                                    <a:ext cx="1" cy="8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081" name="Line 315"/>
                                <wps:cNvCnPr/>
                                <wps:spPr bwMode="auto">
                                  <a:xfrm>
                                    <a:off x="8007" y="14098"/>
                                    <a:ext cx="40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082" name="Line 316"/>
                                <wps:cNvCnPr/>
                                <wps:spPr bwMode="auto">
                                  <a:xfrm>
                                    <a:off x="8067" y="14158"/>
                                    <a:ext cx="28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083" name="Line 317"/>
                                <wps:cNvCnPr/>
                                <wps:spPr bwMode="auto">
                                  <a:xfrm flipH="1">
                                    <a:off x="8127" y="14218"/>
                                    <a:ext cx="16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084" name="Line 318"/>
                                <wps:cNvCnPr/>
                                <wps:spPr bwMode="auto">
                                  <a:xfrm>
                                    <a:off x="8187" y="14278"/>
                                    <a:ext cx="4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085" name="Rectangle 319"/>
                                <wps:cNvSpPr>
                                  <a:spLocks noChangeArrowheads="1"/>
                                </wps:cNvSpPr>
                                <wps:spPr bwMode="auto">
                                  <a:xfrm rot="16200000">
                                    <a:off x="8066" y="13237"/>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C0C18" w14:textId="77777777" w:rsidR="00F06F1D" w:rsidRDefault="00F06F1D" w:rsidP="00FF14BD">
                                      <w:r>
                                        <w:rPr>
                                          <w:rFonts w:ascii="Arial" w:hAnsi="Arial" w:cs="Arial"/>
                                          <w:color w:val="000000"/>
                                          <w:sz w:val="18"/>
                                          <w:szCs w:val="18"/>
                                        </w:rPr>
                                        <w:t>3</w:t>
                                      </w:r>
                                    </w:p>
                                  </w:txbxContent>
                                </wps:txbx>
                                <wps:bodyPr rot="0" vert="horz" wrap="square" lIns="0" tIns="0" rIns="0" bIns="0" anchor="t" anchorCtr="0" upright="1">
                                  <a:noAutofit/>
                                </wps:bodyPr>
                              </wps:wsp>
                            </wpg:grpSp>
                            <wps:wsp>
                              <wps:cNvPr id="1086" name="Line 320"/>
                              <wps:cNvCnPr/>
                              <wps:spPr bwMode="auto">
                                <a:xfrm flipH="1">
                                  <a:off x="9810" y="9898"/>
                                  <a:ext cx="8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195" name="Oval 321"/>
                              <wps:cNvSpPr>
                                <a:spLocks noChangeArrowheads="1"/>
                              </wps:cNvSpPr>
                              <wps:spPr bwMode="auto">
                                <a:xfrm>
                                  <a:off x="9890" y="9838"/>
                                  <a:ext cx="120" cy="12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6" name="Rectangle 322"/>
                              <wps:cNvSpPr>
                                <a:spLocks noChangeArrowheads="1"/>
                              </wps:cNvSpPr>
                              <wps:spPr bwMode="auto">
                                <a:xfrm>
                                  <a:off x="10050" y="9798"/>
                                  <a:ext cx="48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C169A" w14:textId="77777777" w:rsidR="00F06F1D" w:rsidRDefault="00F06F1D" w:rsidP="00FF14BD">
                                    <w:r>
                                      <w:rPr>
                                        <w:rFonts w:ascii="Arial" w:hAnsi="Arial" w:cs="Arial"/>
                                        <w:color w:val="000000"/>
                                        <w:sz w:val="18"/>
                                        <w:szCs w:val="18"/>
                                      </w:rPr>
                                      <w:t>Vcc</w:t>
                                    </w:r>
                                  </w:p>
                                </w:txbxContent>
                              </wps:txbx>
                              <wps:bodyPr rot="0" vert="horz" wrap="square" lIns="0" tIns="0" rIns="0" bIns="0" anchor="t" anchorCtr="0" upright="1">
                                <a:noAutofit/>
                              </wps:bodyPr>
                            </wps:wsp>
                            <wpg:grpSp>
                              <wpg:cNvPr id="1197" name="Group 323"/>
                              <wpg:cNvGrpSpPr>
                                <a:grpSpLocks/>
                              </wpg:cNvGrpSpPr>
                              <wpg:grpSpPr bwMode="auto">
                                <a:xfrm>
                                  <a:off x="1996" y="11866"/>
                                  <a:ext cx="1523" cy="1000"/>
                                  <a:chOff x="1996" y="12098"/>
                                  <a:chExt cx="1523" cy="1000"/>
                                </a:xfrm>
                              </wpg:grpSpPr>
                              <wps:wsp>
                                <wps:cNvPr id="1198" name="Line 324"/>
                                <wps:cNvCnPr/>
                                <wps:spPr bwMode="auto">
                                  <a:xfrm flipH="1">
                                    <a:off x="2818" y="12698"/>
                                    <a:ext cx="380"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199" name="Line 325"/>
                                <wps:cNvCnPr/>
                                <wps:spPr bwMode="auto">
                                  <a:xfrm>
                                    <a:off x="2818" y="12498"/>
                                    <a:ext cx="1" cy="40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200" name="Line 326"/>
                                <wps:cNvCnPr/>
                                <wps:spPr bwMode="auto">
                                  <a:xfrm>
                                    <a:off x="2597" y="12298"/>
                                    <a:ext cx="1" cy="18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201" name="Line 327"/>
                                <wps:cNvCnPr/>
                                <wps:spPr bwMode="auto">
                                  <a:xfrm>
                                    <a:off x="2597" y="12478"/>
                                    <a:ext cx="221" cy="14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202" name="Line 328"/>
                                <wps:cNvCnPr/>
                                <wps:spPr bwMode="auto">
                                  <a:xfrm flipH="1">
                                    <a:off x="2597" y="12778"/>
                                    <a:ext cx="221" cy="14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203" name="Line 329"/>
                                <wps:cNvCnPr/>
                                <wps:spPr bwMode="auto">
                                  <a:xfrm>
                                    <a:off x="2597" y="12918"/>
                                    <a:ext cx="1" cy="18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204" name="Oval 330"/>
                                <wps:cNvSpPr>
                                  <a:spLocks noChangeArrowheads="1"/>
                                </wps:cNvSpPr>
                                <wps:spPr bwMode="auto">
                                  <a:xfrm>
                                    <a:off x="2477" y="12438"/>
                                    <a:ext cx="521" cy="520"/>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5" name="Freeform 331"/>
                                <wps:cNvSpPr>
                                  <a:spLocks/>
                                </wps:cNvSpPr>
                                <wps:spPr bwMode="auto">
                                  <a:xfrm>
                                    <a:off x="2597" y="12818"/>
                                    <a:ext cx="120" cy="100"/>
                                  </a:xfrm>
                                  <a:custGeom>
                                    <a:avLst/>
                                    <a:gdLst>
                                      <a:gd name="T0" fmla="*/ 0 w 120"/>
                                      <a:gd name="T1" fmla="*/ 100 h 100"/>
                                      <a:gd name="T2" fmla="*/ 80 w 120"/>
                                      <a:gd name="T3" fmla="*/ 0 h 100"/>
                                      <a:gd name="T4" fmla="*/ 120 w 120"/>
                                      <a:gd name="T5" fmla="*/ 60 h 100"/>
                                      <a:gd name="T6" fmla="*/ 0 w 120"/>
                                      <a:gd name="T7" fmla="*/ 100 h 100"/>
                                    </a:gdLst>
                                    <a:ahLst/>
                                    <a:cxnLst>
                                      <a:cxn ang="0">
                                        <a:pos x="T0" y="T1"/>
                                      </a:cxn>
                                      <a:cxn ang="0">
                                        <a:pos x="T2" y="T3"/>
                                      </a:cxn>
                                      <a:cxn ang="0">
                                        <a:pos x="T4" y="T5"/>
                                      </a:cxn>
                                      <a:cxn ang="0">
                                        <a:pos x="T6" y="T7"/>
                                      </a:cxn>
                                    </a:cxnLst>
                                    <a:rect l="0" t="0" r="r" b="b"/>
                                    <a:pathLst>
                                      <a:path w="120" h="100">
                                        <a:moveTo>
                                          <a:pt x="0" y="100"/>
                                        </a:moveTo>
                                        <a:lnTo>
                                          <a:pt x="80" y="0"/>
                                        </a:lnTo>
                                        <a:lnTo>
                                          <a:pt x="120" y="60"/>
                                        </a:lnTo>
                                        <a:lnTo>
                                          <a:pt x="0" y="100"/>
                                        </a:lnTo>
                                        <a:close/>
                                      </a:path>
                                    </a:pathLst>
                                  </a:custGeom>
                                  <a:solidFill>
                                    <a:srgbClr val="0000FF"/>
                                  </a:solidFill>
                                  <a:ln w="12700">
                                    <a:solidFill>
                                      <a:srgbClr val="0000FF"/>
                                    </a:solidFill>
                                    <a:round/>
                                    <a:headEnd/>
                                    <a:tailEnd/>
                                  </a:ln>
                                </wps:spPr>
                                <wps:bodyPr rot="0" vert="horz" wrap="square" lIns="91440" tIns="45720" rIns="91440" bIns="45720" anchor="t" anchorCtr="0" upright="1">
                                  <a:noAutofit/>
                                </wps:bodyPr>
                              </wps:wsp>
                              <wps:wsp>
                                <wps:cNvPr id="1206" name="Rectangle 332"/>
                                <wps:cNvSpPr>
                                  <a:spLocks noChangeArrowheads="1"/>
                                </wps:cNvSpPr>
                                <wps:spPr bwMode="auto">
                                  <a:xfrm>
                                    <a:off x="1996" y="12498"/>
                                    <a:ext cx="3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218AF" w14:textId="77777777" w:rsidR="00F06F1D" w:rsidRDefault="00F06F1D" w:rsidP="00FF14BD">
                                      <w:r>
                                        <w:rPr>
                                          <w:rFonts w:ascii="Arial" w:hAnsi="Arial" w:cs="Arial"/>
                                          <w:color w:val="000080"/>
                                          <w:sz w:val="18"/>
                                          <w:szCs w:val="18"/>
                                        </w:rPr>
                                        <w:t>Q1</w:t>
                                      </w:r>
                                    </w:p>
                                  </w:txbxContent>
                                </wps:txbx>
                                <wps:bodyPr rot="0" vert="horz" wrap="square" lIns="0" tIns="0" rIns="0" bIns="0" anchor="t" anchorCtr="0" upright="1">
                                  <a:noAutofit/>
                                </wps:bodyPr>
                              </wps:wsp>
                              <wps:wsp>
                                <wps:cNvPr id="1207" name="Line 333"/>
                                <wps:cNvCnPr/>
                                <wps:spPr bwMode="auto">
                                  <a:xfrm flipH="1">
                                    <a:off x="3198" y="12698"/>
                                    <a:ext cx="201"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208" name="Rectangle 334"/>
                                <wps:cNvSpPr>
                                  <a:spLocks noChangeArrowheads="1"/>
                                </wps:cNvSpPr>
                                <wps:spPr bwMode="auto">
                                  <a:xfrm>
                                    <a:off x="3339" y="12498"/>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98E3F" w14:textId="77777777" w:rsidR="00F06F1D" w:rsidRDefault="00F06F1D" w:rsidP="00FF14BD">
                                      <w:r>
                                        <w:rPr>
                                          <w:rFonts w:ascii="Arial" w:hAnsi="Arial" w:cs="Arial"/>
                                          <w:color w:val="000000"/>
                                          <w:sz w:val="18"/>
                                          <w:szCs w:val="18"/>
                                        </w:rPr>
                                        <w:t>1</w:t>
                                      </w:r>
                                    </w:p>
                                  </w:txbxContent>
                                </wps:txbx>
                                <wps:bodyPr rot="0" vert="horz" wrap="square" lIns="0" tIns="0" rIns="0" bIns="0" anchor="t" anchorCtr="0" upright="1">
                                  <a:noAutofit/>
                                </wps:bodyPr>
                              </wps:wsp>
                              <wps:wsp>
                                <wps:cNvPr id="1209" name="Line 335"/>
                                <wps:cNvCnPr/>
                                <wps:spPr bwMode="auto">
                                  <a:xfrm>
                                    <a:off x="2597" y="12098"/>
                                    <a:ext cx="1" cy="20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g:grpSp>
                            <wps:wsp>
                              <wps:cNvPr id="1210" name="Rectangle 336"/>
                              <wps:cNvSpPr>
                                <a:spLocks noChangeArrowheads="1"/>
                              </wps:cNvSpPr>
                              <wps:spPr bwMode="auto">
                                <a:xfrm rot="16200000">
                                  <a:off x="2456" y="11685"/>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A00E4" w14:textId="77777777" w:rsidR="00F06F1D" w:rsidRDefault="00F06F1D" w:rsidP="00FF14BD">
                                    <w:r>
                                      <w:rPr>
                                        <w:rFonts w:ascii="Arial" w:hAnsi="Arial" w:cs="Arial"/>
                                        <w:color w:val="000000"/>
                                        <w:sz w:val="18"/>
                                        <w:szCs w:val="18"/>
                                      </w:rPr>
                                      <w:t>2</w:t>
                                    </w:r>
                                  </w:p>
                                </w:txbxContent>
                              </wps:txbx>
                              <wps:bodyPr rot="0" vert="horz" wrap="square" lIns="0" tIns="0" rIns="0" bIns="0" anchor="t" anchorCtr="0" upright="1">
                                <a:noAutofit/>
                              </wps:bodyPr>
                            </wps:wsp>
                            <wps:wsp>
                              <wps:cNvPr id="1211" name="Line 337"/>
                              <wps:cNvCnPr/>
                              <wps:spPr bwMode="auto">
                                <a:xfrm flipV="1">
                                  <a:off x="4400" y="9898"/>
                                  <a:ext cx="1" cy="4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212" name="Line 338"/>
                              <wps:cNvCnPr/>
                              <wps:spPr bwMode="auto">
                                <a:xfrm>
                                  <a:off x="2597" y="10883"/>
                                  <a:ext cx="1" cy="567"/>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213" name="Oval 339"/>
                              <wps:cNvSpPr>
                                <a:spLocks noChangeArrowheads="1"/>
                              </wps:cNvSpPr>
                              <wps:spPr bwMode="auto">
                                <a:xfrm>
                                  <a:off x="2557" y="11426"/>
                                  <a:ext cx="80" cy="80"/>
                                </a:xfrm>
                                <a:prstGeom prst="ellipse">
                                  <a:avLst/>
                                </a:prstGeom>
                                <a:solidFill>
                                  <a:srgbClr val="FF00FF"/>
                                </a:solidFill>
                                <a:ln w="12700">
                                  <a:solidFill>
                                    <a:srgbClr val="FF00FF"/>
                                  </a:solidFill>
                                  <a:round/>
                                  <a:headEnd/>
                                  <a:tailEnd/>
                                </a:ln>
                              </wps:spPr>
                              <wps:bodyPr rot="0" vert="horz" wrap="square" lIns="91440" tIns="45720" rIns="91440" bIns="45720" anchor="t" anchorCtr="0" upright="1">
                                <a:noAutofit/>
                              </wps:bodyPr>
                            </wps:wsp>
                            <wpg:grpSp>
                              <wpg:cNvPr id="1214" name="Group 340"/>
                              <wpg:cNvGrpSpPr>
                                <a:grpSpLocks/>
                              </wpg:cNvGrpSpPr>
                              <wpg:grpSpPr bwMode="auto">
                                <a:xfrm>
                                  <a:off x="2537" y="10283"/>
                                  <a:ext cx="120" cy="600"/>
                                  <a:chOff x="2537" y="10498"/>
                                  <a:chExt cx="120" cy="600"/>
                                </a:xfrm>
                              </wpg:grpSpPr>
                              <wps:wsp>
                                <wps:cNvPr id="1215" name="Line 341"/>
                                <wps:cNvCnPr/>
                                <wps:spPr bwMode="auto">
                                  <a:xfrm>
                                    <a:off x="2597" y="1049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280" name="Line 342"/>
                                <wps:cNvCnPr/>
                                <wps:spPr bwMode="auto">
                                  <a:xfrm flipH="1">
                                    <a:off x="2537" y="1055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281" name="Line 343"/>
                                <wps:cNvCnPr/>
                                <wps:spPr bwMode="auto">
                                  <a:xfrm>
                                    <a:off x="2537" y="1067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728" name="Line 344"/>
                                <wps:cNvCnPr/>
                                <wps:spPr bwMode="auto">
                                  <a:xfrm flipH="1">
                                    <a:off x="2537" y="1079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729" name="Line 345"/>
                                <wps:cNvCnPr/>
                                <wps:spPr bwMode="auto">
                                  <a:xfrm>
                                    <a:off x="2537" y="1091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730" name="Line 346"/>
                                <wps:cNvCnPr/>
                                <wps:spPr bwMode="auto">
                                  <a:xfrm flipH="1">
                                    <a:off x="2597" y="1103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1731" name="Rectangle 347"/>
                              <wps:cNvSpPr>
                                <a:spLocks noChangeArrowheads="1"/>
                              </wps:cNvSpPr>
                              <wps:spPr bwMode="auto">
                                <a:xfrm>
                                  <a:off x="1996" y="10468"/>
                                  <a:ext cx="4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13F34" w14:textId="77777777" w:rsidR="00F06F1D" w:rsidRDefault="00F06F1D" w:rsidP="00FF14BD">
                                    <w:r>
                                      <w:rPr>
                                        <w:rFonts w:ascii="Arial" w:hAnsi="Arial" w:cs="Arial"/>
                                        <w:color w:val="000080"/>
                                        <w:sz w:val="18"/>
                                        <w:szCs w:val="18"/>
                                      </w:rPr>
                                      <w:t>Rc1</w:t>
                                    </w:r>
                                  </w:p>
                                </w:txbxContent>
                              </wps:txbx>
                              <wps:bodyPr rot="0" vert="horz" wrap="square" lIns="0" tIns="0" rIns="0" bIns="0" anchor="t" anchorCtr="0" upright="1">
                                <a:noAutofit/>
                              </wps:bodyPr>
                            </wps:wsp>
                            <wpg:grpSp>
                              <wpg:cNvPr id="1732" name="Group 348"/>
                              <wpg:cNvGrpSpPr>
                                <a:grpSpLocks/>
                              </wpg:cNvGrpSpPr>
                              <wpg:grpSpPr bwMode="auto">
                                <a:xfrm>
                                  <a:off x="4340" y="10298"/>
                                  <a:ext cx="120" cy="600"/>
                                  <a:chOff x="4340" y="10498"/>
                                  <a:chExt cx="120" cy="600"/>
                                </a:xfrm>
                              </wpg:grpSpPr>
                              <wps:wsp>
                                <wps:cNvPr id="1733" name="Line 349"/>
                                <wps:cNvCnPr/>
                                <wps:spPr bwMode="auto">
                                  <a:xfrm>
                                    <a:off x="4400" y="1049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734" name="Line 350"/>
                                <wps:cNvCnPr/>
                                <wps:spPr bwMode="auto">
                                  <a:xfrm flipH="1">
                                    <a:off x="4340" y="1055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735" name="Line 351"/>
                                <wps:cNvCnPr/>
                                <wps:spPr bwMode="auto">
                                  <a:xfrm>
                                    <a:off x="4340" y="1067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736" name="Line 352"/>
                                <wps:cNvCnPr/>
                                <wps:spPr bwMode="auto">
                                  <a:xfrm flipH="1">
                                    <a:off x="4340" y="1079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737" name="Line 353"/>
                                <wps:cNvCnPr/>
                                <wps:spPr bwMode="auto">
                                  <a:xfrm>
                                    <a:off x="4340" y="10918"/>
                                    <a:ext cx="120" cy="12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738" name="Line 354"/>
                                <wps:cNvCnPr/>
                                <wps:spPr bwMode="auto">
                                  <a:xfrm flipH="1">
                                    <a:off x="4400" y="11038"/>
                                    <a:ext cx="60" cy="6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g:grpSp>
                            <wps:wsp>
                              <wps:cNvPr id="1739" name="Rectangle 355"/>
                              <wps:cNvSpPr>
                                <a:spLocks noChangeArrowheads="1"/>
                              </wps:cNvSpPr>
                              <wps:spPr bwMode="auto">
                                <a:xfrm>
                                  <a:off x="4601" y="10498"/>
                                  <a:ext cx="4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51DA3" w14:textId="77777777" w:rsidR="00F06F1D" w:rsidRDefault="00F06F1D" w:rsidP="00FF14BD">
                                    <w:r>
                                      <w:rPr>
                                        <w:rFonts w:ascii="Arial" w:hAnsi="Arial" w:cs="Arial"/>
                                        <w:color w:val="000080"/>
                                        <w:sz w:val="18"/>
                                        <w:szCs w:val="18"/>
                                      </w:rPr>
                                      <w:t>Rb2</w:t>
                                    </w:r>
                                  </w:p>
                                </w:txbxContent>
                              </wps:txbx>
                              <wps:bodyPr rot="0" vert="horz" wrap="square" lIns="0" tIns="0" rIns="0" bIns="0" anchor="t" anchorCtr="0" upright="1">
                                <a:noAutofit/>
                              </wps:bodyPr>
                            </wps:wsp>
                            <wpg:grpSp>
                              <wpg:cNvPr id="1740" name="Group 356"/>
                              <wpg:cNvGrpSpPr>
                                <a:grpSpLocks/>
                              </wpg:cNvGrpSpPr>
                              <wpg:grpSpPr bwMode="auto">
                                <a:xfrm>
                                  <a:off x="2396" y="12841"/>
                                  <a:ext cx="402" cy="982"/>
                                  <a:chOff x="2396" y="13297"/>
                                  <a:chExt cx="402" cy="982"/>
                                </a:xfrm>
                              </wpg:grpSpPr>
                              <wps:wsp>
                                <wps:cNvPr id="1741" name="Line 357"/>
                                <wps:cNvCnPr/>
                                <wps:spPr bwMode="auto">
                                  <a:xfrm>
                                    <a:off x="2597" y="13298"/>
                                    <a:ext cx="1" cy="800"/>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s:wsp>
                                <wps:cNvPr id="1742" name="Rectangle 358"/>
                                <wps:cNvSpPr>
                                  <a:spLocks noChangeArrowheads="1"/>
                                </wps:cNvSpPr>
                                <wps:spPr bwMode="auto">
                                  <a:xfrm rot="16200000">
                                    <a:off x="2456" y="13237"/>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A5FBF" w14:textId="77777777" w:rsidR="00F06F1D" w:rsidRDefault="00F06F1D" w:rsidP="00FF14BD">
                                      <w:r>
                                        <w:rPr>
                                          <w:rFonts w:ascii="Arial" w:hAnsi="Arial" w:cs="Arial"/>
                                          <w:color w:val="000000"/>
                                          <w:sz w:val="18"/>
                                          <w:szCs w:val="18"/>
                                        </w:rPr>
                                        <w:t>3</w:t>
                                      </w:r>
                                    </w:p>
                                  </w:txbxContent>
                                </wps:txbx>
                                <wps:bodyPr rot="0" vert="horz" wrap="square" lIns="0" tIns="0" rIns="0" bIns="0" anchor="t" anchorCtr="0" upright="1">
                                  <a:noAutofit/>
                                </wps:bodyPr>
                              </wps:wsp>
                              <wps:wsp>
                                <wps:cNvPr id="1743" name="Line 359"/>
                                <wps:cNvCnPr/>
                                <wps:spPr bwMode="auto">
                                  <a:xfrm>
                                    <a:off x="2397" y="14098"/>
                                    <a:ext cx="401"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744" name="Line 360"/>
                                <wps:cNvCnPr/>
                                <wps:spPr bwMode="auto">
                                  <a:xfrm>
                                    <a:off x="2457" y="14158"/>
                                    <a:ext cx="28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745" name="Line 361"/>
                                <wps:cNvCnPr/>
                                <wps:spPr bwMode="auto">
                                  <a:xfrm flipH="1">
                                    <a:off x="2517" y="14218"/>
                                    <a:ext cx="16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746" name="Line 362"/>
                                <wps:cNvCnPr/>
                                <wps:spPr bwMode="auto">
                                  <a:xfrm>
                                    <a:off x="2577" y="14278"/>
                                    <a:ext cx="4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g:grpSp>
                            <wps:wsp>
                              <wps:cNvPr id="1747" name="Rectangle 363"/>
                              <wps:cNvSpPr>
                                <a:spLocks noChangeArrowheads="1"/>
                              </wps:cNvSpPr>
                              <wps:spPr bwMode="auto">
                                <a:xfrm>
                                  <a:off x="1701" y="1108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AA1E2" w14:textId="77777777" w:rsidR="00F06F1D" w:rsidRDefault="00F06F1D" w:rsidP="00FF14BD">
                                    <w:r>
                                      <w:rPr>
                                        <w:rFonts w:ascii="Arial" w:hAnsi="Arial" w:cs="Arial"/>
                                        <w:color w:val="000000"/>
                                        <w:sz w:val="18"/>
                                        <w:szCs w:val="18"/>
                                      </w:rPr>
                                      <w:t>Vo1</w:t>
                                    </w:r>
                                  </w:p>
                                </w:txbxContent>
                              </wps:txbx>
                              <wps:bodyPr rot="0" vert="horz" wrap="square" lIns="0" tIns="0" rIns="0" bIns="0" anchor="t" anchorCtr="0" upright="1">
                                <a:noAutofit/>
                              </wps:bodyPr>
                            </wps:wsp>
                            <wps:wsp>
                              <wps:cNvPr id="1748" name="Oval 364"/>
                              <wps:cNvSpPr>
                                <a:spLocks noChangeArrowheads="1"/>
                              </wps:cNvSpPr>
                              <wps:spPr bwMode="auto">
                                <a:xfrm>
                                  <a:off x="1941" y="11401"/>
                                  <a:ext cx="120" cy="12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9" name="Line 365"/>
                              <wps:cNvCnPr/>
                              <wps:spPr bwMode="auto">
                                <a:xfrm>
                                  <a:off x="6201" y="9878"/>
                                  <a:ext cx="1" cy="448"/>
                                </a:xfrm>
                                <a:prstGeom prst="line">
                                  <a:avLst/>
                                </a:prstGeom>
                                <a:noFill/>
                                <a:ln w="12700">
                                  <a:solidFill>
                                    <a:srgbClr val="80004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C014C0" id="_x0000_s1862" style="position:absolute;margin-left:14.35pt;margin-top:5.3pt;width:359.65pt;height:95.5pt;z-index:251684352;mso-position-horizontal-relative:text;mso-position-vertical-relative:text" coordorigin="1701,9798" coordsize="8830,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">
                      <v:line id="Line 241" o:spid="_x0000_s1863" style="position:absolute;visibility:visible;mso-wrap-style:square" from="4400,9898" to="8207,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P9s8QAAADcAAAADwAAAGRycy9kb3ducmV2LnhtbESPQYvCMBSE78L+h/AWvGm6CqLVKMvC&#10;ioIetla9PppnW2xeahO1/nuzIHgcZuYbZrZoTSVu1LjSsoKvfgSCOLO65FxBuvvtjUE4j6yxskwK&#10;HuRgMf/ozDDW9s5/dEt8LgKEXYwKCu/rWEqXFWTQ9W1NHLyTbQz6IJtc6gbvAW4qOYiikTRYclgo&#10;sKafgrJzcjUKttdkdRg8NtsDp+m+TIeX5fqISnU/2+8pCE+tf4df7ZVWMJoM4f9MO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k/2zxAAAANwAAAAPAAAAAAAAAAAA&#10;AAAAAKECAABkcnMvZG93bnJldi54bWxQSwUGAAAAAAQABAD5AAAAkgMAAAAA&#10;" strokecolor="#800040" strokeweight="1pt"/>
                      <v:oval id="Oval 242" o:spid="_x0000_s1864" style="position:absolute;left:8167;top:9858;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Ael8gA&#10;AADcAAAADwAAAGRycy9kb3ducmV2LnhtbESPQWvCQBSE74L/YXlCb7qxtNFGVykWaQ+V0liox2f2&#10;maTNvg3ZrYn+ercgeBxm5htmvuxMJY7UuNKygvEoAkGcWV1yruBrux5OQTiPrLGyTApO5GC56Pfm&#10;mGjb8icdU5+LAGGXoILC+zqR0mUFGXQjWxMH72Abgz7IJpe6wTbATSXvoyiWBksOCwXWtCoo+03/&#10;jIKPdvq9i1/H28n7yyld7yfnx83mR6m7Qfc8A+Gp87fwtf2mFcRPD/B/JhwBubg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AB6XyAAAANwAAAAPAAAAAAAAAAAAAAAAAJgCAABk&#10;cnMvZG93bnJldi54bWxQSwUGAAAAAAQABAD1AAAAjQMAAAAA&#10;" fillcolor="fuchsia" strokecolor="fuchsia" strokeweight="1pt"/>
                      <v:group id="Group 243" o:spid="_x0000_s1865" style="position:absolute;left:7005;top:11281;width:200;height:360" coordorigin="6805,10718" coordsize="2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line id="Line 244" o:spid="_x0000_s1866" style="position:absolute;visibility:visible;mso-wrap-style:square" from="6805,10898" to="6845,1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XPPsQAAADcAAAADwAAAGRycy9kb3ducmV2LnhtbESPT4vCMBTE7wv7HcITvK2pHop2TWVR&#10;BBH2oBbPj+b1jzYv3SbW7rc3guBxmJnfMMvVYBrRU+dqywqmkwgEcW51zaWC7LT9moNwHlljY5kU&#10;/JODVfr5scRE2zsfqD/6UgQIuwQVVN63iZQur8igm9iWOHiF7Qz6ILtS6g7vAW4aOYuiWBqsOSxU&#10;2NK6ovx6vBkF8/ywd3990Z9n193msjbZZf8bKTUeDT/fIDwN/h1+tXdaQbyI4Xk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Zc8+xAAAANwAAAAPAAAAAAAAAAAA&#10;AAAAAKECAABkcnMvZG93bnJldi54bWxQSwUGAAAAAAQABAD5AAAAkgMAAAAA&#10;" strokecolor="blue" strokeweight="1pt"/>
                        <v:line id="Line 245" o:spid="_x0000_s1867" style="position:absolute;flip:y;visibility:visible;mso-wrap-style:square" from="6945,10718" to="6946,1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efcMAAADcAAAADwAAAGRycy9kb3ducmV2LnhtbESPT4vCMBTE7wv7HcJb8LKs6XpQ2zWK&#10;LAgiKPgHz4/m2RSbl5JErd/eCILHYWZ+w0xmnW3ElXyoHSv47WcgiEuna64UHPaLnzGIEJE1No5J&#10;wZ0CzKafHxMstLvxlq67WIkE4VCgAhNjW0gZSkMWQ9+1xMk7OW8xJukrqT3eEtw2cpBlQ2mx5rRg&#10;sKV/Q+V5d7EKNpzN88No+y1bnaOxx7VfrLRSva9u/gciUhff4Vd7qRUM8xE8z6QjIK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nn3DAAAA3AAAAA8AAAAAAAAAAAAA&#10;AAAAoQIAAGRycy9kb3ducmV2LnhtbFBLBQYAAAAABAAEAPkAAACRAwAAAAA=&#10;" strokecolor="blue" strokeweight="1pt"/>
                        <v:line id="Line 246" o:spid="_x0000_s1868" style="position:absolute;flip:y;visibility:visible;mso-wrap-style:square" from="6845,10718" to="6846,11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KD8EAAADcAAAADwAAAGRycy9kb3ducmV2LnhtbERPyWrDMBC9F/IPYgK5lEZODm7sRjEm&#10;ECiFFrKQ82BNLBNrZCQ1dv++OhR6fLx9W022Fw/yoXOsYLXMQBA3TnfcKricDy8bECEia+wdk4If&#10;ClDtZk9bLLUb+UiPU2xFCuFQogIT41BKGRpDFsPSDcSJuzlvMSboW6k9jinc9nKdZbm02HFqMDjQ&#10;3lBzP31bBV+c1cXl9fgsB12gsddPf/jQSi3mU/0GItIU/8V/7netIC/S2nQmHQ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YgoPwQAAANwAAAAPAAAAAAAAAAAAAAAA&#10;AKECAABkcnMvZG93bnJldi54bWxQSwUGAAAAAAQABAD5AAAAjwMAAAAA&#10;" strokecolor="blue" strokeweight="1pt"/>
                        <v:line id="Line 247" o:spid="_x0000_s1869" style="position:absolute;flip:x;visibility:visible;mso-wrap-style:square" from="6945,10898" to="7005,1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6vlMMAAADcAAAADwAAAGRycy9kb3ducmV2LnhtbESPT4vCMBTE78J+h/AW9iJrqge11Siy&#10;IIig4B/2/GieTdnmpSRRu9/eCILHYWZ+w8yXnW3EjXyoHSsYDjIQxKXTNVcKzqf19xREiMgaG8ek&#10;4J8CLBcfvTkW2t35QLdjrESCcChQgYmxLaQMpSGLYeBa4uRdnLcYk/SV1B7vCW4bOcqysbRYc1ow&#10;2NKPofLveLUK9pyt8vPk0JetztHY351fb7VSX5/dagYiUhff4Vd7oxWM8xyeZ9IR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ur5TDAAAA3AAAAA8AAAAAAAAAAAAA&#10;AAAAoQIAAGRycy9kb3ducmV2LnhtbFBLBQYAAAAABAAEAPkAAACRAwAAAAA=&#10;" strokecolor="blue" strokeweight="1pt"/>
                      </v:group>
                      <v:rect id="Rectangle 248" o:spid="_x0000_s1870" style="position:absolute;left:6996;top:10928;width:3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AussMA&#10;AADcAAAADwAAAGRycy9kb3ducmV2LnhtbERPTW+CQBC9N/E/bMakt7rooVVkMUbbwLFiE+ttwk6B&#10;lJ0l7BZof333YOLx5X0nu8m0YqDeNZYVLBcRCOLS6oYrBR/nt6c1COeRNbaWScEvOdils4cEY21H&#10;PtFQ+EqEEHYxKqi972IpXVmTQbewHXHgvmxv0AfYV1L3OIZw08pVFD1Lgw2Hhho7OtRUfhc/RkG2&#10;7vafuf0bq/b1ml3eL5vjeeOVepxP+y0IT5O/i2/uXCt4ic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AussMAAADcAAAADwAAAAAAAAAAAAAAAACYAgAAZHJzL2Rv&#10;d25yZXYueG1sUEsFBgAAAAAEAAQA9QAAAIgDAAAAAA==&#10;" filled="f" stroked="f">
                        <v:textbox inset="0,0,0,0">
                          <w:txbxContent>
                            <w:p w14:paraId="010AAF34" w14:textId="77777777" w:rsidR="00F06F1D" w:rsidRDefault="00F06F1D" w:rsidP="00FF14BD">
                              <w:r>
                                <w:rPr>
                                  <w:rFonts w:ascii="Arial" w:hAnsi="Arial" w:cs="Arial"/>
                                  <w:color w:val="000080"/>
                                  <w:sz w:val="18"/>
                                  <w:szCs w:val="18"/>
                                </w:rPr>
                                <w:t>C1</w:t>
                              </w:r>
                            </w:p>
                          </w:txbxContent>
                        </v:textbox>
                      </v:rect>
                      <v:line id="Line 249" o:spid="_x0000_s1871" style="position:absolute;visibility:visible;mso-wrap-style:square" from="7606,11466" to="8901,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ZcRcYAAADcAAAADwAAAGRycy9kb3ducmV2LnhtbESPQWvCQBSE7wX/w/KE3ppNLLQSXYMU&#10;WizUQ2OM10f2mQSzb9PsqvHfdwsFj8PMfMMss9F04kKDay0rSKIYBHFldcu1gmL3/jQH4Tyyxs4y&#10;KbiRg2w1eVhiqu2Vv+mS+1oECLsUFTTe96mUrmrIoItsTxy8ox0M+iCHWuoBrwFuOjmL4xdpsOWw&#10;0GBPbw1Vp/xsFGzP+aac3b62JRfFvi2efz4+D6jU43RcL0B4Gv09/N/eaAWvcQJ/Z8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mXEXGAAAA3AAAAA8AAAAAAAAA&#10;AAAAAAAAoQIAAGRycy9kb3ducmV2LnhtbFBLBQYAAAAABAAEAPkAAACUAwAAAAA=&#10;" strokecolor="#800040" strokeweight="1pt"/>
                      <v:line id="Line 250" o:spid="_x0000_s1872" style="position:absolute;visibility:visible;mso-wrap-style:square" from="6203,11466" to="6404,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TCMsUAAADcAAAADwAAAGRycy9kb3ducmV2LnhtbESPQWvCQBSE74X+h+UVvDUbI1iJriKF&#10;ioV6aIx6fWSfSTD7NmZXjf/eLRQ8DjPzDTNb9KYRV+pcbVnBMIpBEBdW11wqyLdf7xMQziNrbCyT&#10;gjs5WMxfX2aYanvjX7pmvhQBwi5FBZX3bSqlKyoy6CLbEgfvaDuDPsiulLrDW4CbRiZxPJYGaw4L&#10;Fbb0WVFxyi5GweaSrffJ/Wez5zzf1fnovPo+oFKDt345BeGp98/wf3utFXzECfydC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TCMsUAAADcAAAADwAAAAAAAAAA&#10;AAAAAAChAgAAZHJzL2Rvd25yZXYueG1sUEsFBgAAAAAEAAQA+QAAAJMDAAAAAA==&#10;" strokecolor="#800040" strokeweight="1pt"/>
                      <v:line id="Line 251" o:spid="_x0000_s1873" style="position:absolute;visibility:visible;mso-wrap-style:square" from="2073,11465" to="3383,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hnqcQAAADcAAAADwAAAGRycy9kb3ducmV2LnhtbESPQYvCMBSE74L/IbwFb5qugko1yiIo&#10;CnrY2nWvj+bZlm1eahO1/nuzIHgcZuYbZr5sTSVu1LjSsoLPQQSCOLO65FxBelz3pyCcR9ZYWSYF&#10;D3KwXHQ7c4y1vfM33RKfiwBhF6OCwvs6ltJlBRl0A1sTB+9sG4M+yCaXusF7gJtKDqNoLA2WHBYK&#10;rGlVUPaXXI2CwzXZnoaP/eHEafpTpqPLZveLSvU+2q8ZCE+tf4df7a1WMIlG8H8mHAG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eGepxAAAANwAAAAPAAAAAAAAAAAA&#10;AAAAAKECAABkcnMvZG93bnJldi54bWxQSwUGAAAAAAQABAD5AAAAkgMAAAAA&#10;" strokecolor="#800040" strokeweight="1pt"/>
                      <v:line id="Line 252" o:spid="_x0000_s1874" style="position:absolute;flip:y;visibility:visible;mso-wrap-style:square" from="2597,9898" to="2598,10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nWs8IAAADcAAAADwAAAGRycy9kb3ducmV2LnhtbERPz2vCMBS+C/sfwhvspqmDWVeNIkNB&#10;mAd1Y14fzbOtNi81ybT9781B8Pjx/Z7OW1OLKzlfWVYwHCQgiHOrKy4U/P6s+mMQPiBrrC2Tgo48&#10;zGcvvSlm2t54R9d9KEQMYZ+hgjKEJpPS5yUZ9APbEEfuaJ3BEKErpHZ4i+Gmlu9JMpIGK44NJTb0&#10;VVJ+3v8bBZd0d0k3f9uP9ed3WBy63HXLk1Pq7bVdTEAEasNT/HCvtYJ0FNfGM/EI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nWs8IAAADcAAAADwAAAAAAAAAAAAAA&#10;AAChAgAAZHJzL2Rvd25yZXYueG1sUEsFBgAAAAAEAAQA+QAAAJADAAAAAA==&#10;" strokecolor="#800040" strokeweight="1pt"/>
                      <v:line id="Line 253" o:spid="_x0000_s1875" style="position:absolute;flip:x;visibility:visible;mso-wrap-style:square" from="4400,11466" to="6003,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VzKMYAAADcAAAADwAAAGRycy9kb3ducmV2LnhtbESPQWvCQBSE74L/YXmCN91Y0Gh0FSkt&#10;CO2haqnXR/Y1Sc2+jbtbTf59tyB4HGbmG2a1aU0truR8ZVnBZJyAIM6trrhQ8Hl8Hc1B+ICssbZM&#10;CjrysFn3eyvMtL3xnq6HUIgIYZ+hgjKEJpPS5yUZ9GPbEEfv2zqDIUpXSO3wFuGmlk9JMpMGK44L&#10;JTb0XFJ+PvwaBZd0f0nfvz6mu8Vb2J663HUvP06p4aDdLkEEasMjfG/vtIJ0toD/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VcyjGAAAA3AAAAA8AAAAAAAAA&#10;AAAAAAAAoQIAAGRycy9kb3ducmV2LnhtbFBLBQYAAAAABAAEAPkAAACUAwAAAAA=&#10;" strokecolor="#800040" strokeweight="1pt"/>
                      <v:line id="Line 254" o:spid="_x0000_s1876" style="position:absolute;visibility:visible;mso-wrap-style:square" from="2597,11466" to="2598,1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Ko8MAAADcAAAADwAAAGRycy9kb3ducmV2LnhtbERPTWvCQBC9F/oflin0Vje1YEp0lSJY&#10;IpiDaarXITsmwexsml1j/PfuQejx8b4Xq9G0YqDeNZYVvE8iEMSl1Q1XCoqfzdsnCOeRNbaWScGN&#10;HKyWz08LTLS98p6G3FcihLBLUEHtfZdI6cqaDLqJ7YgDd7K9QR9gX0nd4zWEm1ZOo2gmDTYcGmrs&#10;aF1Tec4vRkF2ydPD9LbLDlwUv03x8fe9PaJSry/j1xyEp9H/ix/uVCuI4zA/nAlH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siqPDAAAA3AAAAA8AAAAAAAAAAAAA&#10;AAAAoQIAAGRycy9kb3ducmV2LnhtbFBLBQYAAAAABAAEAPkAAACRAwAAAAA=&#10;" strokecolor="#800040" strokeweight="1pt"/>
                      <v:line id="Line 255" o:spid="_x0000_s1877" style="position:absolute;visibility:visible;mso-wrap-style:square" from="6003,11466" to="6203,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AvOMYAAADcAAAADwAAAGRycy9kb3ducmV2LnhtbESPQWvCQBSE74X+h+UJvdWNFqrErCKF&#10;Fgv1YBr1+sg+k2D2bZrdmOTfdwtCj8PMfMMkm8HU4katqywrmE0jEMS51RUXCrLv9+clCOeRNdaW&#10;ScFIDjbrx4cEY217PtAt9YUIEHYxKii9b2IpXV6SQTe1DXHwLrY16INsC6lb7APc1HIeRa/SYMVh&#10;ocSG3krKr2lnFOy7dHeaj1/7E2fZscpefj4+z6jU02TYrkB4Gvx/+N7eaQWLxQz+zo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gLzjGAAAA3AAAAA8AAAAAAAAA&#10;AAAAAAAAoQIAAGRycy9kb3ducmV2LnhtbFBLBQYAAAAABAAEAPkAAACUAwAAAAA=&#10;" strokecolor="#800040" strokeweight="1pt"/>
                      <v:oval id="Oval 256" o:spid="_x0000_s1878" style="position:absolute;left:6163;top:11426;width:81;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jKH8cA&#10;AADcAAAADwAAAGRycy9kb3ducmV2LnhtbESPQWvCQBSE7wX/w/IEb3WjUCPRVaRF2kNFGoX2+Mw+&#10;k2j2bciuJvbXu4WCx2FmvmHmy85U4kqNKy0rGA0jEMSZ1SXnCva79fMUhPPIGivLpOBGDpaL3tMc&#10;E21b/qJr6nMRIOwSVFB4XydSuqwgg25oa+LgHW1j0AfZ5FI32Aa4qeQ4iibSYMlhocCaXgvKzunF&#10;KNi20++fyftoF3++3dL1If592WxOSg363WoGwlPnH+H/9odWEMdj+DsTj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Iyh/HAAAA3AAAAA8AAAAAAAAAAAAAAAAAmAIAAGRy&#10;cy9kb3ducmV2LnhtbFBLBQYAAAAABAAEAPUAAACMAwAAAAA=&#10;" fillcolor="fuchsia" strokecolor="fuchsia" strokeweight="1pt"/>
                      <v:line id="Line 257" o:spid="_x0000_s1879" style="position:absolute;visibility:visible;mso-wrap-style:square" from="3576,11466" to="4370,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4U1MYAAADcAAAADwAAAGRycy9kb3ducmV2LnhtbESPQWvCQBSE7wX/w/KE3urGBGpJXUUE&#10;i4V6ME3t9ZF9JsHs2zS7muTfdwtCj8PMfMMs14NpxI06V1tWMJ9FIIgLq2suFeSfu6cXEM4ja2ws&#10;k4KRHKxXk4clptr2fKRb5ksRIOxSVFB536ZSuqIig25mW+LgnW1n0AfZlVJ32Ae4aWQcRc/SYM1h&#10;ocKWthUVl+xqFByu2f4Ujx+HE+f5V50nP2/v36jU43TYvILwNPj/8L291woWiwT+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FNTGAAAA3AAAAA8AAAAAAAAA&#10;AAAAAAAAoQIAAGRycy9kb3ducmV2LnhtbFBLBQYAAAAABAAEAPkAAACUAwAAAAA=&#10;" strokecolor="#800040" strokeweight="1pt"/>
                      <v:group id="Group 258" o:spid="_x0000_s1880" style="position:absolute;left:3384;top:11286;width:200;height:360" coordorigin="3399,11518" coordsize="2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It2sYAAADcAAAADwAAAGRycy9kb3ducmV2LnhtbESPQWvCQBSE74L/YXlC&#10;b3UTa2uJWUVEpQcpVAvF2yP7TEKyb0N2TeK/7xYKHoeZ+YZJ14OpRUetKy0riKcRCOLM6pJzBd/n&#10;/fM7COeRNdaWScGdHKxX41GKibY9f1F38rkIEHYJKii8bxIpXVaQQTe1DXHwrrY16INsc6lb7APc&#10;1HIWRW/SYMlhocCGtgVl1elmFBx67Dcv8a47Vtft/XJ+/fw5xqTU02TYLEF4Gvwj/N/+0AoW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si3axgAAANwA&#10;AAAPAAAAAAAAAAAAAAAAAKoCAABkcnMvZG93bnJldi54bWxQSwUGAAAAAAQABAD6AAAAnQMAAAAA&#10;">
                        <v:line id="Line 259" o:spid="_x0000_s1881" style="position:absolute;visibility:visible;mso-wrap-style:square" from="3399,11698" to="3439,1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q4LsQAAADcAAAADwAAAGRycy9kb3ducmV2LnhtbESPS4vCQBCE7wv+h6EFb+tEwQfRiYjL&#10;gggedGXPTabNw0xPzIwx/ntHEDwWVfUVtVx1phItNa6wrGA0jEAQp1YXnCk4/f1+z0E4j6yxskwK&#10;HuRglfS+lhhre+cDtUefiQBhF6OC3Ps6ltKlORl0Q1sTB+9sG4M+yCaTusF7gJtKjqNoKg0WHBZy&#10;rGmTU3o53oyCeXrYuWt7bv/Hl+1PuTGncrePlBr0u/UChKfOf8Lv9lYrmM0m8DoTjoBM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WrguxAAAANwAAAAPAAAAAAAAAAAA&#10;AAAAAKECAABkcnMvZG93bnJldi54bWxQSwUGAAAAAAQABAD5AAAAkgMAAAAA&#10;" strokecolor="blue" strokeweight="1pt"/>
                        <v:line id="Line 260" o:spid="_x0000_s1882" style="position:absolute;flip:y;visibility:visible;mso-wrap-style:square" from="3539,11518" to="354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zSgcMAAADcAAAADwAAAGRycy9kb3ducmV2LnhtbESPT4vCMBTE7wt+h/AEL8ua6sFq1ygi&#10;CCKs4B88P5q3TdnmpSRR67ffCILHYWZ+w8yXnW3EjXyoHSsYDTMQxKXTNVcKzqfN1xREiMgaG8ek&#10;4EEBlovexxwL7e58oNsxViJBOBSowMTYFlKG0pDFMHQtcfJ+nbcYk/SV1B7vCW4bOc6yibRYc1ow&#10;2NLaUPl3vFoFe85Ws3N++JStnqGxlx+/2WmlBv1u9Q0iUhff4Vd7qxXk+QSeZ9IR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c0oHDAAAA3AAAAA8AAAAAAAAAAAAA&#10;AAAAoQIAAGRycy9kb3ducmV2LnhtbFBLBQYAAAAABAAEAPkAAACRAwAAAAA=&#10;" strokecolor="blue" strokeweight="1pt"/>
                        <v:line id="Line 261" o:spid="_x0000_s1883" style="position:absolute;flip:y;visibility:visible;mso-wrap-style:square" from="3439,11518" to="3440,1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B3GsQAAADcAAAADwAAAGRycy9kb3ducmV2LnhtbESPwWrDMBBE74H+g9hCL6GR00PcOFGM&#10;KQRKIQGnoefF2lim1spISuz+fVUo5DjMzBtmW062FzfyoXOsYLnIQBA3TnfcKjh/7p9fQYSIrLF3&#10;TAp+KEC5e5htsdBu5Jpup9iKBOFQoAIT41BIGRpDFsPCDcTJuzhvMSbpW6k9jglue/mSZStpseO0&#10;YHCgN0PN9+lqFRw5q9bnvJ7LQa/R2K+D339opZ4ep2oDItIU7+H/9rtWkOc5/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HcaxAAAANwAAAAPAAAAAAAAAAAA&#10;AAAAAKECAABkcnMvZG93bnJldi54bWxQSwUGAAAAAAQABAD5AAAAkgMAAAAA&#10;" strokecolor="blue" strokeweight="1pt"/>
                        <v:line id="Line 262" o:spid="_x0000_s1884" style="position:absolute;flip:x;visibility:visible;mso-wrap-style:square" from="3539,11698" to="3599,1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EwMQAAADcAAAADwAAAGRycy9kb3ducmV2LnhtbESPUWvCMBSF3wf+h3AFX4amCt20GkUG&#10;hTHYQCc+X5prU2xuSpK13b9fBoM9Hs453+HsDqNtRU8+NI4VLBcZCOLK6YZrBZfPcr4GESKyxtYx&#10;KfimAIf95GGHhXYDn6g/x1okCIcCFZgYu0LKUBmyGBauI07ezXmLMUlfS+1xSHDbylWWPUmLDacF&#10;gx29GKru5y+r4IOz4+byfHqUnd6gsdd3X75ppWbT8bgFEWmM/+G/9qtWsM5z+D2TjoD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4TAxAAAANwAAAAPAAAAAAAAAAAA&#10;AAAAAKECAABkcnMvZG93bnJldi54bWxQSwUGAAAAAAQABAD5AAAAkgMAAAAA&#10;" strokecolor="blue" strokeweight="1pt"/>
                      </v:group>
                      <v:rect id="Rectangle 263" o:spid="_x0000_s1885" style="position:absolute;left:3354;top:10976;width:3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oFsUA&#10;AADcAAAADwAAAGRycy9kb3ducmV2LnhtbESPT4vCMBTE78J+h/AWvGmqoN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0qgWxQAAANwAAAAPAAAAAAAAAAAAAAAAAJgCAABkcnMv&#10;ZG93bnJldi54bWxQSwUGAAAAAAQABAD1AAAAigMAAAAA&#10;" filled="f" stroked="f">
                        <v:textbox inset="0,0,0,0">
                          <w:txbxContent>
                            <w:p w14:paraId="11F0078E" w14:textId="77777777" w:rsidR="00F06F1D" w:rsidRDefault="00F06F1D" w:rsidP="00FF14BD">
                              <w:r>
                                <w:rPr>
                                  <w:rFonts w:ascii="Arial" w:hAnsi="Arial" w:cs="Arial"/>
                                  <w:color w:val="000080"/>
                                  <w:sz w:val="18"/>
                                  <w:szCs w:val="18"/>
                                </w:rPr>
                                <w:t>C2</w:t>
                              </w:r>
                            </w:p>
                          </w:txbxContent>
                        </v:textbox>
                      </v:rect>
                      <v:line id="Line 264" o:spid="_x0000_s1886" style="position:absolute;flip:x;visibility:visible;mso-wrap-style:square" from="8901,11466" to="8981,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23qscAAADcAAAADwAAAGRycy9kb3ducmV2LnhtbESPS2/CMBCE75X6H6ytxK04IJVCikEt&#10;Ko8bKg8Jbtt4m6TE6xA7Ifx7jFSpx9HMfKMZT1tTiIYql1tW0OtGIIgTq3NOFey28+chCOeRNRaW&#10;ScGVHEwnjw9jjLW98Bc1G5+KAGEXo4LM+zKW0iUZGXRdWxIH78dWBn2QVSp1hZcAN4XsR9FAGsw5&#10;LGRY0iyj5LSpjYJB87mU9en38N2sR/sjL9pz3ftQqvPUvr+B8NT6//Bfe6UVDF9e4X4mHAE5u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HbeqxwAAANwAAAAPAAAAAAAA&#10;AAAAAAAAAKECAABkcnMvZG93bnJldi54bWxQSwUGAAAAAAQABAD5AAAAlQMAAAAA&#10;" strokecolor="red" strokeweight="1pt"/>
                      <v:oval id="Oval 265" o:spid="_x0000_s1887" style="position:absolute;left:8981;top:11406;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tHHsIA&#10;AADcAAAADwAAAGRycy9kb3ducmV2LnhtbERPS2rDMBDdB3IHMYXuEtmBNMa1bJqEQumiIZ8DDNbU&#10;dmuNHEl1nNtXi0KXj/cvqsn0YiTnO8sK0mUCgri2uuNGweX8ushA+ICssbdMCu7koSrnswJzbW98&#10;pPEUGhFD2OeooA1hyKX0dUsG/dIOxJH7tM5giNA1Uju8xXDTy1WSPEmDHceGFgfatVR/n36MgvVX&#10;c119HLZ32nT73qXTaK/vUqnHh+nlGUSgKfyL/9xvWkG2jmvjmXgE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0cewgAAANwAAAAPAAAAAAAAAAAAAAAAAJgCAABkcnMvZG93&#10;bnJldi54bWxQSwUGAAAAAAQABAD1AAAAhwMAAAAA&#10;" filled="f" strokecolor="red" strokeweight="1pt"/>
                      <v:rect id="Rectangle 266" o:spid="_x0000_s1888" style="position:absolute;left:9081;top:1108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08ZMUA&#10;AADcAAAADwAAAGRycy9kb3ducmV2LnhtbESPT2vCQBTE74LfYXmCN90oWJ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TxkxQAAANwAAAAPAAAAAAAAAAAAAAAAAJgCAABkcnMv&#10;ZG93bnJldi54bWxQSwUGAAAAAAQABAD1AAAAigMAAAAA&#10;" filled="f" stroked="f">
                        <v:textbox inset="0,0,0,0">
                          <w:txbxContent>
                            <w:p w14:paraId="405E85C3" w14:textId="77777777" w:rsidR="00F06F1D" w:rsidRDefault="00F06F1D" w:rsidP="00FF14BD">
                              <w:r>
                                <w:rPr>
                                  <w:rFonts w:ascii="Arial" w:hAnsi="Arial" w:cs="Arial"/>
                                  <w:color w:val="000000"/>
                                  <w:sz w:val="18"/>
                                  <w:szCs w:val="18"/>
                                </w:rPr>
                                <w:t>Vo2</w:t>
                              </w:r>
                            </w:p>
                          </w:txbxContent>
                        </v:textbox>
                      </v:rect>
                      <v:line id="Line 267" o:spid="_x0000_s1889" style="position:absolute;visibility:visible;mso-wrap-style:square" from="3399,12466" to="4400,12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IKMIAAADcAAAADwAAAGRycy9kb3ducmV2LnhtbERPTWvCQBC9C/6HZQredNMURGI2IoLF&#10;gh6apnodsmMSzM6m2dXEf989FHp8vO90M5pWPKh3jWUFr4sIBHFpdcOVguJrP1+BcB5ZY2uZFDzJ&#10;wSabTlJMtB34kx65r0QIYZeggtr7LpHSlTUZdAvbEQfuanuDPsC+krrHIYSbVsZRtJQGGw4NNXa0&#10;q6m85Xej4HTPD+f4eTyduSi+m+Lt5/3jgkrNXsbtGoSn0f+L/9wHrWC1DPPDmXAEZP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GIKMIAAADcAAAADwAAAAAAAAAAAAAA&#10;AAChAgAAZHJzL2Rvd25yZXYueG1sUEsFBgAAAAAEAAQA+QAAAJADAAAAAA==&#10;" strokecolor="#800040" strokeweight="1pt"/>
                      <v:oval id="Oval 268" o:spid="_x0000_s1890" style="position:absolute;left:4360;top:12426;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dW48gA&#10;AADcAAAADwAAAGRycy9kb3ducmV2LnhtbESPQWvCQBSE74X+h+UVequbCI0hukqpSD0oYizU42v2&#10;NUmbfRuyWxP99a5Q6HGYmW+Y2WIwjThR52rLCuJRBIK4sLrmUsH7YfWUgnAeWWNjmRScycFifn83&#10;w0zbnvd0yn0pAoRdhgoq79tMSldUZNCNbEscvC/bGfRBdqXUHfYBbho5jqJEGqw5LFTY0mtFxU/+&#10;axTs+vTjmLzFh8lmec5Xn5PL83b7rdTjw/AyBeFp8P/hv/ZaK0iTGG5nwhG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91bjyAAAANwAAAAPAAAAAAAAAAAAAAAAAJgCAABk&#10;cnMvZG93bnJldi54bWxQSwUGAAAAAAQABAD1AAAAjQMAAAAA&#10;" fillcolor="fuchsia" strokecolor="fuchsia" strokeweight="1pt"/>
                      <v:line id="Line 269" o:spid="_x0000_s1891" style="position:absolute;visibility:visible;mso-wrap-style:square" from="2597,9898" to="4400,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zxMYAAADcAAAADwAAAGRycy9kb3ducmV2LnhtbESPQWvCQBSE7wX/w/KE3urGFERSVxHB&#10;kkJzaIz2+si+JqHZt2l2Ncm/7xYKHoeZ+YbZ7EbTihv1rrGsYLmIQBCXVjdcKShOx6c1COeRNbaW&#10;ScFEDnbb2cMGE20H/qBb7isRIOwSVFB73yVSurImg25hO+LgfdneoA+yr6TucQhw08o4ilbSYMNh&#10;ocaODjWV3/nVKMiueXqJp/fswkVxbornn9e3T1TqcT7uX0B4Gv09/N9OtYL1Koa/M+EI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fs8TGAAAA3AAAAA8AAAAAAAAA&#10;AAAAAAAAoQIAAGRycy9kb3ducmV2LnhtbFBLBQYAAAAABAAEAPkAAACUAwAAAAA=&#10;" strokecolor="#800040" strokeweight="1pt"/>
                      <v:oval id="Oval 270" o:spid="_x0000_s1892" style="position:absolute;left:4360;top:9858;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tD8gA&#10;AADcAAAADwAAAGRycy9kb3ducmV2LnhtbESPQWvCQBSE74X+h+UVeqsbW4whdRWxiB6U0lhoj8/s&#10;M0mbfRuyq4n+elco9DjMzDfMZNabWpyodZVlBcNBBII4t7riQsHnbvmUgHAeWWNtmRScycFsen83&#10;wVTbjj/olPlCBAi7FBWU3jeplC4vyaAb2IY4eAfbGvRBtoXULXYBbmr5HEWxNFhxWCixoUVJ+W92&#10;NAreu+TrO14Nd+PN2zlb7seX0Xb7o9TjQz9/BeGp9//hv/ZaK0jiF7idCUdAT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aW0PyAAAANwAAAAPAAAAAAAAAAAAAAAAAJgCAABk&#10;cnMvZG93bnJldi54bWxQSwUGAAAAAAQABAD1AAAAjQMAAAAA&#10;" fillcolor="fuchsia" strokecolor="fuchsia" strokeweight="1pt"/>
                      <v:line id="Line 271" o:spid="_x0000_s1893" style="position:absolute;visibility:visible;mso-wrap-style:square" from="4400,11466" to="6203,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wyc8MAAADcAAAADwAAAGRycy9kb3ducmV2LnhtbERPy2rCQBTdC/2H4Rbc6aQpSBsdpRQs&#10;EXTRNLXbS+aahGbuxMyYx993FgWXh/Pe7EbTiJ46V1tW8LSMQBAXVtdcKsi/9osXEM4ja2wsk4KJ&#10;HOy2D7MNJtoO/El95ksRQtglqKDyvk2kdEVFBt3StsSBu9jOoA+wK6XucAjhppFxFK2kwZpDQ4Ut&#10;vVdU/GY3o+B0y9JzPB1PZ87z7zp/vn4cflCp+eP4tgbhafR38b871Qpe47A2nA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8MnPDAAAA3AAAAA8AAAAAAAAAAAAA&#10;AAAAoQIAAGRycy9kb3ducmV2LnhtbFBLBQYAAAAABAAEAPkAAACRAwAAAAA=&#10;" strokecolor="#800040" strokeweight="1pt"/>
                      <v:group id="Group 272" o:spid="_x0000_s1894" style="position:absolute;left:8147;top:10298;width:120;height:600" coordorigin="8147,10498" coordsize="12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U2ksUAAADcAAAADwAAAGRycy9kb3ducmV2LnhtbESPT4vCMBTE78J+h/AW&#10;9qZpXRStRhHZXTyI4B8Qb4/m2Rabl9Jk2/rtjSB4HGbmN8x82ZlSNFS7wrKCeBCBIE6tLjhTcDr+&#10;9icgnEfWWFomBXdysFx89OaYaNvynpqDz0SAsEtQQe59lUjp0pwMuoGtiIN3tbVBH2SdSV1jG+Cm&#10;lMMoGkuDBYeFHCta55TeDv9GwV+L7eo7/mm2t+v6fjmOdudtTEp9fXarGQhPnX+HX+2NVjAd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VNpLFAAAA3AAA&#10;AA8AAAAAAAAAAAAAAAAAqgIAAGRycy9kb3ducmV2LnhtbFBLBQYAAAAABAAEAPoAAACcAwAAAAA=&#10;">
                        <v:line id="Line 273" o:spid="_x0000_s1895" style="position:absolute;visibility:visible;mso-wrap-style:square" from="8207,10498" to="8267,10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I5vb4AAADcAAAADwAAAGRycy9kb3ducmV2LnhtbERPSwrCMBDdC94hjOBOUxVEq1FEEURw&#10;4QfXQzO21WZSm1jr7c1CcPl4//myMYWoqXK5ZQWDfgSCOLE651TB5bztTUA4j6yxsEwKPuRguWi3&#10;5hhr++Yj1SefihDCLkYFmfdlLKVLMjLo+rYkDtzNVgZ9gFUqdYXvEG4KOYyisTSYc2jIsKR1Rsnj&#10;9DIKJslx7571rb4OH7vNfW0u9/0hUqrbaVYzEJ4a/xf/3DutYDoK88OZcATk4g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Ejm9vgAAANwAAAAPAAAAAAAAAAAAAAAAAKEC&#10;AABkcnMvZG93bnJldi54bWxQSwUGAAAAAAQABAD5AAAAjAMAAAAA&#10;" strokecolor="blue" strokeweight="1pt"/>
                        <v:line id="Line 274" o:spid="_x0000_s1896" style="position:absolute;flip:x;visibility:visible;mso-wrap-style:square" from="8147,10558" to="8267,1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po/sQAAADcAAAADwAAAGRycy9kb3ducmV2LnhtbESPUWvCMBSF3wX/Q7iCLzJTN9C1My0i&#10;CDKYoJM9X5q7ptjclCTT7t8vA8HHwznnO5x1NdhOXMmH1rGCxTwDQVw73XKj4Py5e3oFESKyxs4x&#10;KfilAFU5Hq2x0O7GR7qeYiMShEOBCkyMfSFlqA1ZDHPXEyfv23mLMUnfSO3xluC2k89ZtpQWW04L&#10;BnvaGqovpx+r4MDZJj+vjjPZ6xyN/frwu3et1HQybN5ARBriI3xv77WC/GUB/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imj+xAAAANwAAAAPAAAAAAAAAAAA&#10;AAAAAKECAABkcnMvZG93bnJldi54bWxQSwUGAAAAAAQABAD5AAAAkgMAAAAA&#10;" strokecolor="blue" strokeweight="1pt"/>
                        <v:line id="Line 275" o:spid="_x0000_s1897" style="position:absolute;visibility:visible;mso-wrap-style:square" from="8147,10678" to="8267,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wCUcQAAADcAAAADwAAAGRycy9kb3ducmV2LnhtbESPS4vCQBCE78L+h6EFbzoxwuJmncii&#10;CCJ48MGem0ybh5mebGaM8d87C4LHoqq+ohbL3tSio9aVlhVMJxEI4szqknMF59NmPAfhPLLG2jIp&#10;eJCDZfoxWGCi7Z0P1B19LgKEXYIKCu+bREqXFWTQTWxDHLyLbQ36INtc6hbvAW5qGUfRpzRYclgo&#10;sKFVQdn1eDMK5tlh5/66S/cbX7framXO1W4fKTUa9j/fIDz1/h1+tbdawdcshv8z4QjI9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jAJRxAAAANwAAAAPAAAAAAAAAAAA&#10;AAAAAKECAABkcnMvZG93bnJldi54bWxQSwUGAAAAAAQABAD5AAAAkgMAAAAA&#10;" strokecolor="blue" strokeweight="1pt"/>
                        <v:line id="Line 276" o:spid="_x0000_s1898" style="position:absolute;flip:x;visibility:visible;mso-wrap-style:square" from="8147,10798" to="8267,10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RTEsQAAADcAAAADwAAAGRycy9kb3ducmV2LnhtbESPX2vCMBTF3wd+h3AFX8ZMVVDbmRYR&#10;hDGY4B/2fGnummJzU5Ko3bdfBoM9Hs45v8PZVIPtxJ18aB0rmE0zEMS10y03Ci7n/csaRIjIGjvH&#10;pOCbAlTl6GmDhXYPPtL9FBuRIBwKVGBi7AspQ23IYpi6njh5X85bjEn6RmqPjwS3nZxn2VJabDkt&#10;GOxpZ6i+nm5WwYGzbX5ZHZ9lr3M09vPD79+1UpPxsH0FEWmI/+G/9ptWkC8W8HsmHQF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FFMSxAAAANwAAAAPAAAAAAAAAAAA&#10;AAAAAKECAABkcnMvZG93bnJldi54bWxQSwUGAAAAAAQABAD5AAAAkgMAAAAA&#10;" strokecolor="blue" strokeweight="1pt"/>
                        <v:line id="Line 277" o:spid="_x0000_s1899" style="position:absolute;visibility:visible;mso-wrap-style:square" from="8147,10918" to="8267,11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vsUAAADcAAAADwAAAGRycy9kb3ducmV2LnhtbESPT2vCQBTE74V+h+UVequbahGbZiNF&#10;ESTQQ1R6fmSf+btv0+wa02/fLQgeh5n5DZOsJ9OJkQZXW1bwOotAEBdW11wqOB13LysQziNr7CyT&#10;gl9ysE4fHxKMtb1yTuPBlyJA2MWooPK+j6V0RUUG3cz2xME728GgD3IopR7wGuCmk/MoWkqDNYeF&#10;CnvaVFS0h4tRsCryzP2M5/F73u63zcacmuwrUur5afr8AOFp8vfwrb3XCt4Xb/B/JhwBm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vsUAAADcAAAADwAAAAAAAAAA&#10;AAAAAAChAgAAZHJzL2Rvd25yZXYueG1sUEsFBgAAAAAEAAQA+QAAAJMDAAAAAA==&#10;" strokecolor="blue" strokeweight="1pt"/>
                        <v:line id="Line 278" o:spid="_x0000_s1900" style="position:absolute;flip:x;visibility:visible;mso-wrap-style:square" from="8207,11038" to="8267,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Fu/cQAAADcAAAADwAAAGRycy9kb3ducmV2LnhtbESP3WoCMRSE7wu+QziCN6JZFbW7NYoU&#10;hCJU8IdeHzanm8XNyZKkun17IxR6OczMN8xq09lG3MiH2rGCyTgDQVw6XXOl4HLejV5BhIissXFM&#10;Cn4pwGbde1lhod2dj3Q7xUokCIcCFZgY20LKUBqyGMauJU7et/MWY5K+ktrjPcFtI6dZtpAWa04L&#10;Blt6N1ReTz9WwYGzbX5ZHoey1Tka+/Xpd3ut1KDfbd9AROrif/iv/aEV5LM5PM+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W79xAAAANwAAAAPAAAAAAAAAAAA&#10;AAAAAKECAABkcnMvZG93bnJldi54bWxQSwUGAAAAAAQABAD5AAAAkgMAAAAA&#10;" strokecolor="blue" strokeweight="1pt"/>
                      </v:group>
                      <v:rect id="Rectangle 279" o:spid="_x0000_s1901" style="position:absolute;left:8407;top:10498;width:4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CiI8IA&#10;AADdAAAADwAAAGRycy9kb3ducmV2LnhtbERPS4vCMBC+C/6HMII3TVUQ7RpFfKBHVwV3b0Mz2xab&#10;SWmirf56syB4m4/vObNFYwpxp8rllhUM+hEI4sTqnFMF59O2NwHhPLLGwjIpeJCDxbzdmmGsbc3f&#10;dD/6VIQQdjEqyLwvYyldkpFB17clceD+bGXQB1ilUldYh3BTyGEUjaXBnENDhiWtMkqux5tRsJuU&#10;y5+9fdZpsfndXQ6X6fo09Up1O83yC4Snxn/Eb/deh/nRY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oKIjwgAAAN0AAAAPAAAAAAAAAAAAAAAAAJgCAABkcnMvZG93&#10;bnJldi54bWxQSwUGAAAAAAQABAD1AAAAhwMAAAAA&#10;" filled="f" stroked="f">
                        <v:textbox inset="0,0,0,0">
                          <w:txbxContent>
                            <w:p w14:paraId="053E7182" w14:textId="77777777" w:rsidR="00F06F1D" w:rsidRDefault="00F06F1D" w:rsidP="00FF14BD">
                              <w:r>
                                <w:rPr>
                                  <w:rFonts w:ascii="Arial" w:hAnsi="Arial" w:cs="Arial"/>
                                  <w:color w:val="000080"/>
                                  <w:sz w:val="18"/>
                                  <w:szCs w:val="18"/>
                                </w:rPr>
                                <w:t>Rc2</w:t>
                              </w:r>
                            </w:p>
                          </w:txbxContent>
                        </v:textbox>
                      </v:rect>
                      <v:line id="Line 280" o:spid="_x0000_s1902" style="position:absolute;visibility:visible;mso-wrap-style:square" from="4401,10901" to="4402,1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xXScMAAADdAAAADwAAAGRycy9kb3ducmV2LnhtbERPS4vCMBC+C/sfwix409QHslSjLIKi&#10;oAe7Xfc6NGNbtpnUJmr990YQvM3H95zZojWVuFLjSssKBv0IBHFmdcm5gvRn1fsC4TyyxsoyKbiT&#10;g8X8ozPDWNsbH+ia+FyEEHYxKii8r2MpXVaQQde3NXHgTrYx6ANscqkbvIVwU8lhFE2kwZJDQ4E1&#10;LQvK/pOLUbC/JJvj8L7bHzlNf8t0dF5v/1Cp7mf7PQXhqfVv8cu90WF+NBjD85twgp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sV0nDAAAA3QAAAA8AAAAAAAAAAAAA&#10;AAAAoQIAAGRycy9kb3ducmV2LnhtbFBLBQYAAAAABAAEAPkAAACRAwAAAAA=&#10;" strokecolor="#800040" strokeweight="1pt"/>
                      <v:oval id="Oval 281" o:spid="_x0000_s1903" style="position:absolute;left:4360;top:11426;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TFesYA&#10;AADdAAAADwAAAGRycy9kb3ducmV2LnhtbERPS2vCQBC+F/wPywje6iYFH0RXkRZpDxVpFNrjmB2T&#10;aHY2ZFcT++vdQsHbfHzPmS87U4krNa60rCAeRiCIM6tLzhXsd+vnKQjnkTVWlknBjRwsF72nOSba&#10;tvxF19TnIoSwS1BB4X2dSOmyggy6oa2JA3e0jUEfYJNL3WAbwk0lX6JoLA2WHBoKrOm1oOycXoyC&#10;bTv9/hm/x7vJ59stXR8mv6PN5qTUoN+tZiA8df4h/nd/6DA/ikfw9004QS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TFesYAAADdAAAADwAAAAAAAAAAAAAAAACYAgAAZHJz&#10;L2Rvd25yZXYueG1sUEsFBgAAAAAEAAQA9QAAAIsDAAAAAA==&#10;" fillcolor="fuchsia" strokecolor="fuchsia" strokeweight="1pt"/>
                      <v:line id="Line 282" o:spid="_x0000_s1904" style="position:absolute;visibility:visible;mso-wrap-style:square" from="8204,10916" to="8205,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JspcQAAADdAAAADwAAAGRycy9kb3ducmV2LnhtbERPTWvCQBC9F/oflin01mxMQSR1lVKo&#10;RNBD09Reh+yYBLOzaXZj4r93C4K3ebzPWa4n04oz9a6xrGAWxSCIS6sbrhQU358vCxDOI2tsLZOC&#10;CzlYrx4flphqO/IXnXNfiRDCLkUFtfddKqUrazLoItsRB+5oe4M+wL6SuscxhJtWJnE8lwYbDg01&#10;dvRRU3nKB6NgP+TZIbns9gcuip+meP3bbH9Rqeen6f0NhKfJ38U3d6bD/Hg2h/9vwgl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mylxAAAAN0AAAAPAAAAAAAAAAAA&#10;AAAAAKECAABkcnMvZG93bnJldi54bWxQSwUGAAAAAAQABAD5AAAAkgMAAAAA&#10;" strokecolor="#800040" strokeweight="1pt"/>
                      <v:line id="Line 283" o:spid="_x0000_s1905" style="position:absolute;flip:y;visibility:visible;mso-wrap-style:square" from="8207,9898" to="8208,10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l8QAAADdAAAADwAAAGRycy9kb3ducmV2LnhtbERPS2vCQBC+F/oflhF6qxsFG42uIkVB&#10;aA/1gV6H7DRJzc7G3a0m/75bELzNx/ec2aI1tbiS85VlBYN+AoI4t7riQsFhv34dg/ABWWNtmRR0&#10;5GExf36aYabtjbd03YVCxBD2GSooQ2gyKX1ekkHftw1x5L6tMxgidIXUDm8x3NRymCRv0mDFsaHE&#10;ht5Lys+7X6Pgkm4v6efxa7SZfITlqctdt/pxSr302uUURKA2PMR390bH+ckghf9v4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1r6XxAAAAN0AAAAPAAAAAAAAAAAA&#10;AAAAAKECAABkcnMvZG93bnJldi54bWxQSwUGAAAAAAQABAD5AAAAkgMAAAAA&#10;" strokecolor="#800040" strokeweight="1pt"/>
                      <v:group id="Group 284" o:spid="_x0000_s1906" style="position:absolute;left:5915;top:10539;width:601;height:120;rotation:-6070979fd" coordorigin="6604,11638" coordsize="601,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A7BA8wwAAAN0AAAAP&#10;AAAAAAAAAAAAAAAAAKoCAABkcnMvZG93bnJldi54bWxQSwUGAAAAAAQABAD6AAAAmgMAAAAA&#10;">
                        <v:line id="Line 285" o:spid="_x0000_s1907" style="position:absolute;flip:y;visibility:visible;mso-wrap-style:square" from="6604,11638" to="6664,1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6MIcIAAADdAAAADwAAAGRycy9kb3ducmV2LnhtbERPTWsCMRC9C/6HMIVepCb2ULur2UUE&#10;oQgtaKXnYTNulm4mS5Lq+u+bQsHbPN7nrOvR9eJCIXaeNSzmCgRx403HrYbT5+7pFURMyAZ7z6Th&#10;RhHqajpZY2n8lQ90OaZW5BCOJWqwKQ2llLGx5DDO/UCcubMPDlOGoZUm4DWHu14+K/UiHXacGywO&#10;tLXUfB9/nIYPVpvitDzM5GAKtO7rPez2RuvHh3GzApFoTHfxv/vN5PlqUcDfN/kEW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6MIcIAAADdAAAADwAAAAAAAAAAAAAA&#10;AAChAgAAZHJzL2Rvd25yZXYueG1sUEsFBgAAAAAEAAQA+QAAAJADAAAAAA==&#10;" strokecolor="blue" strokeweight="1pt"/>
                        <v:line id="Line 286" o:spid="_x0000_s1908" style="position:absolute;visibility:visible;mso-wrap-style:square" from="6664,11638" to="6784,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VSi8UAAADdAAAADwAAAGRycy9kb3ducmV2LnhtbESPT2vCQBDF74V+h2UK3upucxBJXUUU&#10;QQQP/qHnITsm0exsml1j/PadQ8HbDO/Ne7+ZLQbfqJ66WAe28DU2oIiL4GouLZxPm88pqJiQHTaB&#10;ycKTIizm728zzF148IH6YyqVhHDM0UKVUptrHYuKPMZxaIlFu4TOY5K1K7Xr8CHhvtGZMRPtsWZp&#10;qLClVUXF7Xj3FqbFYRd/+0v/k9226+vKn6+7vbF29DEsv0ElGtLL/H+9dYJvMuGXb2QEP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VSi8UAAADdAAAADwAAAAAAAAAA&#10;AAAAAAChAgAAZHJzL2Rvd25yZXYueG1sUEsFBgAAAAAEAAQA+QAAAJMDAAAAAA==&#10;" strokecolor="blue" strokeweight="1pt"/>
                        <v:line id="Line 287" o:spid="_x0000_s1909" style="position:absolute;flip:y;visibility:visible;mso-wrap-style:square" from="6784,11638" to="6905,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RKmsEAAADdAAAADwAAAGRycy9kb3ducmV2LnhtbERPS2sCMRC+F/wPYQQvRRM9WF2NIoIg&#10;hRZ84HnYjJvFzWRJom7/fSMUepuP7znLdeca8aAQa88axiMFgrj0puZKw/m0G85AxIRssPFMGn4o&#10;wnrVe1tiYfyTD/Q4pkrkEI4FarAptYWUsbTkMI58S5y5qw8OU4ahkibgM4e7Rk6UmkqHNecGiy1t&#10;LZW3491p+Ga1mZ8/Du+yNXO07vIVdp9G60G/2yxAJOrSv/jPvTd5vpqM4fVNPkG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NEqawQAAAN0AAAAPAAAAAAAAAAAAAAAA&#10;AKECAABkcnMvZG93bnJldi54bWxQSwUGAAAAAAQABAD5AAAAjwMAAAAA&#10;" strokecolor="blue" strokeweight="1pt"/>
                        <v:line id="Line 288" o:spid="_x0000_s1910" style="position:absolute;visibility:visible;mso-wrap-style:square" from="6905,11638" to="7025,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pZ8IAAADdAAAADwAAAGRycy9kb3ducmV2LnhtbERPyWrDMBC9F/oPYgq9NVJ8KMGNYopD&#10;IQR6cBpyHqyJV41cS7Wdv48Khd7m8dbZZovtxUSjbxxrWK8UCOLSmYYrDeevj5cNCB+QDfaOScON&#10;PGS7x4ctpsbNXNB0CpWIIexT1FCHMKRS+rImi37lBuLIXd1oMUQ4VtKMOMdw28tEqVdpseHYUONA&#10;eU1ld/qxGjZlcfTf03W6JN1h3+b23B4/ldbPT8v7G4hAS/gX/7kPJs5XSQK/38QT5O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tpZ8IAAADdAAAADwAAAAAAAAAAAAAA&#10;AAChAgAAZHJzL2Rvd25yZXYueG1sUEsFBgAAAAAEAAQA+QAAAJADAAAAAA==&#10;" strokecolor="blue" strokeweight="1pt"/>
                        <v:line id="Line 289" o:spid="_x0000_s1911" style="position:absolute;flip:y;visibility:visible;mso-wrap-style:square" from="7025,11638" to="7145,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pxdsEAAADdAAAADwAAAGRycy9kb3ducmV2LnhtbERP22oCMRB9L/gPYQRfiiZaqLoaRQqC&#10;FFrwgs/DZtwsbiZLkur275uC4NscznWW68414kYh1p41jEcKBHHpTc2VhtNxO5yBiAnZYOOZNPxS&#10;hPWq97LEwvg77+l2SJXIIRwL1GBTagspY2nJYRz5ljhzFx8cpgxDJU3Aew53jZwo9S4d1pwbLLb0&#10;Yam8Hn6chm9Wm/lpun+VrZmjdeevsP00Wg/63WYBIlGXnuKHe2fyfDV5g/9v8gl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nF2wQAAAN0AAAAPAAAAAAAAAAAAAAAA&#10;AKECAABkcnMvZG93bnJldi54bWxQSwUGAAAAAAQABAD5AAAAjwMAAAAA&#10;" strokecolor="blue" strokeweight="1pt"/>
                        <v:line id="Line 290" o:spid="_x0000_s1912" style="position:absolute;visibility:visible;mso-wrap-style:square" from="7145,11638" to="7205,1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YcGcEAAADdAAAADwAAAGRycy9kb3ducmV2LnhtbERPTYvCMBC9C/6HMII3TRQUqUYRRRDB&#10;g654HpqxrTaT2sRa/71ZWNjbPN7nLFatLUVDtS8caxgNFQji1JmCMw2Xn91gBsIHZIOlY9LwIQ+r&#10;ZbezwMS4N5+oOYdMxBD2CWrIQ6gSKX2ak0U/dBVx5G6uthgirDNpanzHcFvKsVJTabHg2JBjRZuc&#10;0sf5ZTXM0tPBP5tbcx0/9tv7xl7uh6PSut9r13MQgdrwL/5z702cryZT+P0mniCX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5hwZwQAAAN0AAAAPAAAAAAAAAAAAAAAA&#10;AKECAABkcnMvZG93bnJldi54bWxQSwUGAAAAAAQABAD5AAAAjwMAAAAA&#10;" strokecolor="blue" strokeweight="1pt"/>
                      </v:group>
                      <v:rect id="Rectangle 291" o:spid="_x0000_s1913" style="position:absolute;left:5721;top:10508;width:50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Ed4MUA&#10;AADdAAAADwAAAGRycy9kb3ducmV2LnhtbERPS2vCQBC+F/oflil4q5sKtjF1FfFBcqxGsL0N2WkS&#10;mp0N2dWk/nq3UPA2H99z5svBNOJCnastK3gZRyCIC6trLhUc891zDMJ5ZI2NZVLwSw6Wi8eHOSba&#10;9ryny8GXIoSwS1BB5X2bSOmKigy6sW2JA/dtO4M+wK6UusM+hJtGTqLoVRqsOTRU2NK6ouLncDYK&#10;0rhdfWb22pfN9is9fZxmm3zmlRo9Dat3EJ4Gfxf/uzMd5kfTN/j7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8R3gxQAAAN0AAAAPAAAAAAAAAAAAAAAAAJgCAABkcnMv&#10;ZG93bnJldi54bWxQSwUGAAAAAAQABAD1AAAAigMAAAAA&#10;" filled="f" stroked="f">
                        <v:textbox inset="0,0,0,0">
                          <w:txbxContent>
                            <w:p w14:paraId="479533FC" w14:textId="77777777" w:rsidR="00F06F1D" w:rsidRDefault="00F06F1D" w:rsidP="00FF14BD">
                              <w:r>
                                <w:rPr>
                                  <w:rFonts w:ascii="Arial" w:hAnsi="Arial" w:cs="Arial"/>
                                  <w:color w:val="000080"/>
                                  <w:sz w:val="18"/>
                                  <w:szCs w:val="18"/>
                                </w:rPr>
                                <w:t>Rb1</w:t>
                              </w:r>
                            </w:p>
                          </w:txbxContent>
                        </v:textbox>
                      </v:rect>
                      <v:line id="Line 292" o:spid="_x0000_s1914" style="position:absolute;visibility:visible;mso-wrap-style:square" from="6381,11453" to="7078,1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hcUAAADdAAAADwAAAGRycy9kb3ducmV2LnhtbESPQWsCMRCF70L/Q5iCNzex0HbZGkUE&#10;oeClWr0Pm+nu6mayJKmu/fWdQ6G3Gd6b975ZrEbfqyvF1AW2MC8MKOI6uI4bC8fP7awElTKywz4w&#10;WbhTgtXyYbLAyoUb7+l6yI2SEE4VWmhzHiqtU92Sx1SEgVi0rxA9Zlljo13Em4T7Xj8Z86I9diwN&#10;LQ60aam+HL69BXPq5h9Unnel68N6s9/G5mf3au30cVy/gco05n/z3/W7E3zzLLjyjYy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ThcUAAADdAAAADwAAAAAAAAAA&#10;AAAAAAChAgAAZHJzL2Rvd25yZXYueG1sUEsFBgAAAAAEAAQA+QAAAJMDAAAAAA==&#10;" strokecolor="red" strokeweight="1pt"/>
                      <v:line id="Line 293" o:spid="_x0000_s1915" style="position:absolute;flip:x;visibility:visible;mso-wrap-style:square" from="7205,11466" to="7406,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7Y8UAAADdAAAADwAAAGRycy9kb3ducmV2LnhtbERPTWvCQBC9F/oflil4qxuFiqZZpUqr&#10;3kSr0N6m2WkSzc6m2U2M/94VhN7m8T4nmXWmFC3VrrCsYNCPQBCnVhecKdh/fjyPQTiPrLG0TAou&#10;5GA2fXxIMNb2zFtqdz4TIYRdjApy76tYSpfmZND1bUUcuF9bG/QB1pnUNZ5DuCnlMIpG0mDBoSHH&#10;ihY5paddYxSM2veVbE7Hr592Mzl887L7awZzpXpP3dsrCE+d/xff3Wsd5kcvE7h9E06Q0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i7Y8UAAADdAAAADwAAAAAAAAAA&#10;AAAAAAChAgAAZHJzL2Rvd25yZXYueG1sUEsFBgAAAAAEAAQA+QAAAJMDAAAAAA==&#10;" strokecolor="red" strokeweight="1pt"/>
                      <v:line id="Line 294" o:spid="_x0000_s1916" style="position:absolute;visibility:visible;mso-wrap-style:square" from="7406,11466" to="7606,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EiN8YAAADdAAAADwAAAGRycy9kb3ducmV2LnhtbESPQWvCQBCF70L/wzKF3nSjBZHoKkVo&#10;saAHY7TXITtNQrOzaXbV+O+dg+BthvfmvW8Wq9416kJdqD0bGI8SUMSFtzWXBvLD53AGKkRki41n&#10;MnCjAKvly2CBqfVX3tMli6WSEA4pGqhibFOtQ1GRwzDyLbFov75zGGXtSm07vEq4a/QkSabaYc3S&#10;UGFL64qKv+zsDOzO2eY0uW13J87zY52//399/6Axb6/9xxxUpD4+zY/rjRX8ZCr88o2Mo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RIjfGAAAA3QAAAA8AAAAAAAAA&#10;AAAAAAAAoQIAAGRycy9kb3ducmV2LnhtbFBLBQYAAAAABAAEAPkAAACUAwAAAAA=&#10;" strokecolor="#800040" strokeweight="1pt"/>
                      <v:oval id="Oval 295" o:spid="_x0000_s1917" style="position:absolute;left:7566;top:11426;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wBMYA&#10;AADdAAAADwAAAGRycy9kb3ducmV2LnhtbERPTWvCQBC9C/6HZQRvuknBKKmrlBaxh0oxFtrjmB2T&#10;tNnZkF1N9Nd3hUJv83ifs1z3phYXal1lWUE8jUAQ51ZXXCj4OGwmCxDOI2usLZOCKzlYr4aDJaba&#10;drynS+YLEULYpaig9L5JpXR5SQbd1DbEgTvZ1qAPsC2kbrEL4aaWD1GUSIMVh4YSG3ouKf/JzkbB&#10;e7f4/Eq28WH+9nLNNsf5bbbbfSs1HvVPjyA89f5f/Od+1WF+lMRw/yac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mwBMYAAADdAAAADwAAAAAAAAAAAAAAAACYAgAAZHJz&#10;L2Rvd25yZXYueG1sUEsFBgAAAAAEAAQA9QAAAIsDAAAAAA==&#10;" fillcolor="fuchsia" strokecolor="fuchsia" strokeweight="1pt"/>
                      <v:line id="Line 296" o:spid="_x0000_s1918" style="position:absolute;visibility:visible;mso-wrap-style:square" from="6203,10878" to="6204,1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8Z28IAAADdAAAADwAAAGRycy9kb3ducmV2LnhtbERPTYvCMBC9L/gfwgje1tQKslSjiODi&#10;wnqwVr0OzdgWm0ltotZ/vxEWvM3jfc5s0Zla3Kl1lWUFo2EEgji3uuJCQbZff36BcB5ZY22ZFDzJ&#10;wWLe+5hhou2Dd3RPfSFCCLsEFZTeN4mULi/JoBvahjhwZ9sa9AG2hdQtPkK4qWUcRRNpsOLQUGJD&#10;q5LyS3ozCra3dHOMn7/bI2fZocrG1++fEyo16HfLKQhPnX+L/90bHeZHkxhe34QT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8Z28IAAADdAAAADwAAAAAAAAAAAAAA&#10;AAChAgAAZHJzL2Rvd25yZXYueG1sUEsFBgAAAAAEAAQA+QAAAJADAAAAAA==&#10;" strokecolor="#800040" strokeweight="1pt"/>
                      <v:line id="Line 297" o:spid="_x0000_s1919" style="position:absolute;visibility:visible;mso-wrap-style:square" from="8207,9898" to="9810,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O8QMQAAADdAAAADwAAAGRycy9kb3ducmV2LnhtbERPTWvCQBC9C/0PyxR6M5saEEndhFJo&#10;saCHpqm9DtkxCWZn0+xq4r93C4K3ebzPWeeT6cSZBtdaVvAcxSCIK6tbrhWU3+/zFQjnkTV2lknB&#10;hRzk2cNsjam2I3/RufC1CCHsUlTQeN+nUrqqIYMusj1x4A52MOgDHGqpBxxDuOnkIo6X0mDLoaHB&#10;nt4aqo7FySjYnYrNfnHZ7vZclj9tmfx9fP6iUk+P0+sLCE+Tv4tv7o0O8+NlAv/fhBNk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g7xAxAAAAN0AAAAPAAAAAAAAAAAA&#10;AAAAAKECAABkcnMvZG93bnJldi54bWxQSwUGAAAAAAQABAD5AAAAkgMAAAAA&#10;" strokecolor="#800040" strokeweight="1pt"/>
                      <v:line id="Line 298" o:spid="_x0000_s1920" style="position:absolute;flip:x;visibility:visible;mso-wrap-style:square" from="6203,12466" to="7406,12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JTncQAAADdAAAADwAAAGRycy9kb3ducmV2LnhtbERPS2vCQBC+F/oflin0VjctPlNXkWJB&#10;aA8axV6H7JjEZmfj7qrJv+8WBG/z8T1nOm9NLS7kfGVZwWsvAUGcW11xoWC3/XwZg/ABWWNtmRR0&#10;5GE+e3yYYqrtlTd0yUIhYgj7FBWUITSplD4vyaDv2YY4cgfrDIYIXSG1w2sMN7V8S5KhNFhxbCix&#10;oY+S8t/sbBScRpvT6Hu/HqwmX2Hx0+WuWx6dUs9P7eIdRKA23MU390rH+cmwD//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AlOdxAAAAN0AAAAPAAAAAAAAAAAA&#10;AAAAAKECAABkcnMvZG93bnJldi54bWxQSwUGAAAAAAQABAD5AAAAkgMAAAAA&#10;" strokecolor="#800040" strokeweight="1pt"/>
                      <v:group id="Group 299" o:spid="_x0000_s1921" style="position:absolute;left:7365;top:11866;width:1564;height:1000" coordorigin="7365,12098" coordsize="1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vW8QAAADdAAAADwAAAGRycy9kb3ducmV2LnhtbERPS2vCQBC+F/oflin0&#10;VjdRIhJdRYKVHkKhKoi3ITsmwexsyG7z+PfdQqG3+fies9mNphE9da62rCCeRSCIC6trLhVczu9v&#10;KxDOI2tsLJOCiRzsts9PG0y1HfiL+pMvRQhhl6KCyvs2ldIVFRl0M9sSB+5uO4M+wK6UusMhhJtG&#10;zqNoKQ3WHBoqbCmrqHicvo2C44DDfhEf+vxxz6bbOfm85jEp9foy7tcgPI3+X/zn/tBhfrRM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IvW8QAAADdAAAA&#10;DwAAAAAAAAAAAAAAAACqAgAAZHJzL2Rvd25yZXYueG1sUEsFBgAAAAAEAAQA+gAAAJsDAAAAAA==&#10;">
                        <v:line id="Line 300" o:spid="_x0000_s1922" style="position:absolute;visibility:visible;mso-wrap-style:square" from="7606,12698" to="7987,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rWpMEAAADdAAAADwAAAGRycy9kb3ducmV2LnhtbERPy6rCMBDdX/AfwgjurokuilSjiCKI&#10;4MIHrodmbKvNpDax1r83Fy64m8N5zmzR2Uq01PjSsYbRUIEgzpwpOddwPm1+JyB8QDZYOSYNb/Kw&#10;mPd+Zpga9+IDtceQixjCPkUNRQh1KqXPCrLoh64mjtzVNRZDhE0uTYOvGG4rOVYqkRZLjg0F1rQq&#10;KLsfn1bDJDvs/KO9tpfxfbu+rez5ttsrrQf9bjkFEagLX/G/e2vifJUk8PdNPEHO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itakwQAAAN0AAAAPAAAAAAAAAAAAAAAA&#10;AKECAABkcnMvZG93bnJldi54bWxQSwUGAAAAAAQABAD5AAAAjwMAAAAA&#10;" strokecolor="blue" strokeweight="1pt"/>
                        <v:line id="Line 301" o:spid="_x0000_s1923" style="position:absolute;visibility:visible;mso-wrap-style:square" from="7987,12498" to="7988,1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ZzP8IAAADdAAAADwAAAGRycy9kb3ducmV2LnhtbERPTYvCMBC9C/sfwgjeNNGDK9VURBGK&#10;sAdd8Tw0Y1ttJt0m1u6/3wjC3ubxPme17m0tOmp95VjDdKJAEOfOVFxoOH/vxwsQPiAbrB2Thl/y&#10;sE4/BitMjHvykbpTKEQMYZ+ghjKEJpHS5yVZ9BPXEEfu6lqLIcK2kKbFZwy3tZwpNZcWK44NJTa0&#10;LSm/nx5WwyI/HvxPd+0us3u2u23t+Xb4UlqPhv1mCSJQH/7Fb3dm4nw1/4TXN/EEm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ZzP8IAAADdAAAADwAAAAAAAAAAAAAA&#10;AAChAgAAZHJzL2Rvd25yZXYueG1sUEsFBgAAAAAEAAQA+QAAAJADAAAAAA==&#10;" strokecolor="blue" strokeweight="1pt"/>
                        <v:line id="Line 302" o:spid="_x0000_s1924" style="position:absolute;visibility:visible;mso-wrap-style:square" from="8207,12298" to="8208,1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nnTcUAAADdAAAADwAAAGRycy9kb3ducmV2LnhtbESPT4vCMBDF78J+hzAL3jTRg0jXKIsi&#10;iLAH/+B5aMa22kxqk6312+8cFrzN8N6895vFqve16qiNVWALk7EBRZwHV3Fh4XzajuagYkJ2WAcm&#10;Cy+KsFp+DBaYufDkA3XHVCgJ4ZihhTKlJtM65iV5jOPQEIt2Da3HJGtbaNfiU8J9rafGzLTHiqWh&#10;xIbWJeX346+3MM8P+/jort1let9tbmt/vu1/jLXDz/77C1SiPr3N/9c7J/hmJrjyjYy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nnTcUAAADdAAAADwAAAAAAAAAA&#10;AAAAAAChAgAAZHJzL2Rvd25yZXYueG1sUEsFBgAAAAAEAAQA+QAAAJMDAAAAAA==&#10;" strokecolor="blue" strokeweight="1pt"/>
                        <v:line id="Line 303" o:spid="_x0000_s1925" style="position:absolute;flip:x;visibility:visible;mso-wrap-style:square" from="7987,12478" to="8207,1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j/XMIAAADdAAAADwAAAGRycy9kb3ducmV2LnhtbERPTWsCMRC9C/6HMAUvUhN7sN3V7CKC&#10;UAotaKXnYTNulm4mSxJ1/fdNodDbPN7nbOrR9eJKIXaeNSwXCgRx403HrYbT5/7xBURMyAZ7z6Th&#10;ThHqajrZYGn8jQ90PaZW5BCOJWqwKQ2llLGx5DAu/ECcubMPDlOGoZUm4C2Hu14+KbWSDjvODRYH&#10;2llqvo8Xp+GD1bY4PR/mcjAFWvf1HvZvRuvZw7hdg0g0pn/xn/vV5PlqVcDvN/kEWf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j/XMIAAADdAAAADwAAAAAAAAAAAAAA&#10;AAChAgAAZHJzL2Rvd25yZXYueG1sUEsFBgAAAAAEAAQA+QAAAJADAAAAAA==&#10;" strokecolor="blue" strokeweight="1pt"/>
                        <v:line id="Line 304" o:spid="_x0000_s1926" style="position:absolute;visibility:visible;mso-wrap-style:square" from="7987,12778" to="8207,12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Z9lsUAAADdAAAADwAAAGRycy9kb3ducmV2LnhtbESPT2vCQBDF70K/wzJCb7qrB5XUVYql&#10;IEIP/sHzkB2TaHY2za4x/fadg+Bthvfmvd8s172vVUdtrAJbmIwNKOI8uIoLC6fj92gBKiZkh3Vg&#10;svBHEdart8ESMxcevKfukAolIRwztFCm1GRax7wkj3EcGmLRLqH1mGRtC+1afEi4r/XUmJn2WLE0&#10;lNjQpqT8drh7C4t8v4u/3aU7T2/br+vGn667H2Pt+7D//ACVqE8v8/N66wTfzIVfvpER9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Z9lsUAAADdAAAADwAAAAAAAAAA&#10;AAAAAAChAgAAZHJzL2Rvd25yZXYueG1sUEsFBgAAAAAEAAQA+QAAAJMDAAAAAA==&#10;" strokecolor="blue" strokeweight="1pt"/>
                        <v:line id="Line 305" o:spid="_x0000_s1927" style="position:absolute;visibility:visible;mso-wrap-style:square" from="8207,12918" to="8208,1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rYDcIAAADdAAAADwAAAGRycy9kb3ducmV2LnhtbERPS4vCMBC+C/6HMMLeNNHDKl1TWZQF&#10;ETz4wPPQjH3YTGqTrfXfm4UFb/PxPWe56m0tOmp96VjDdKJAEGfOlJxrOJ9+xgsQPiAbrB2Thid5&#10;WKXDwRIT4x58oO4YchFD2CeooQihSaT0WUEW/cQ1xJG7utZiiLDNpWnxEcNtLWdKfUqLJceGAhta&#10;F5Tdjr9WwyI77Py9u3aX2W27qdb2XO32SuuPUf/9BSJQH97if/fWxPlqPoW/b+IJM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rYDcIAAADdAAAADwAAAAAAAAAAAAAA&#10;AAChAgAAZHJzL2Rvd25yZXYueG1sUEsFBgAAAAAEAAQA+QAAAJADAAAAAA==&#10;" strokecolor="blue" strokeweight="1pt"/>
                        <v:oval id="Oval 306" o:spid="_x0000_s1928" style="position:absolute;left:7806;top:12438;width:521;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BVMIA&#10;AADdAAAADwAAAGRycy9kb3ducmV2LnhtbERP24rCMBB9F/yHMAv7Iprog9ZqFJFdUBbB2wcMzdiW&#10;bSa1yWr9e7Mg+DaHc535srWVuFHjS8cahgMFgjhzpuRcw/n03U9A+IBssHJMGh7kYbnoduaYGnfn&#10;A92OIRcxhH2KGooQ6lRKnxVk0Q9cTRy5i2sshgibXJoG7zHcVnKk1FhaLDk2FFjTuqDs9/hnNey2&#10;PbI/Mjk9UCVVsh9Ov9pr0Przo13NQARqw1v8cm9MnK8mI/j/Jp4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FUwgAAAN0AAAAPAAAAAAAAAAAAAAAAAJgCAABkcnMvZG93&#10;bnJldi54bWxQSwUGAAAAAAQABAD1AAAAhwMAAAAA&#10;" filled="f" strokecolor="blue" strokeweight="1pt"/>
                        <v:shape id="Freeform 307" o:spid="_x0000_s1929" style="position:absolute;left:8087;top:12818;width:120;height:100;visibility:visible;mso-wrap-style:square;v-text-anchor:top" coordsize="12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sfncQA&#10;AADdAAAADwAAAGRycy9kb3ducmV2LnhtbERPTWvCQBC9C/0Pywi9SN20llbSbEQKpZ6EJh56HLJj&#10;kpqdDdndGP99VxC8zeN9TraZTCdGGlxrWcHzMgFBXFndcq3gUH49rUE4j6yxs0wKLuRgkz/MMky1&#10;PfMPjYWvRQxhl6KCxvs+ldJVDRl0S9sTR+5oB4M+wqGWesBzDDedfEmSN2mw5djQYE+fDVWnIhgF&#10;+3Ybwsp+/43hMC4ur55K87tX6nE+bT9AeJr8XXxz73Scn7yv4PpNPEH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LH53EAAAA3QAAAA8AAAAAAAAAAAAAAAAAmAIAAGRycy9k&#10;b3ducmV2LnhtbFBLBQYAAAAABAAEAPUAAACJAwAAAAA=&#10;" path="m120,100l40,,,60r120,40xe" fillcolor="blue" strokecolor="blue" strokeweight="1pt">
                          <v:path arrowok="t" o:connecttype="custom" o:connectlocs="120,100;40,0;0,60;120,100" o:connectangles="0,0,0,0"/>
                        </v:shape>
                        <v:rect id="Rectangle 308" o:spid="_x0000_s1930" style="position:absolute;left:8608;top:12498;width:3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bf98UA&#10;AADdAAAADwAAAGRycy9kb3ducmV2LnhtbERPS2vCQBC+F/oflil4q5uKtDF1FfFBcqxGsL0N2WkS&#10;mp0N2dWk/nq3UPA2H99z5svBNOJCnastK3gZRyCIC6trLhUc891zDMJ5ZI2NZVLwSw6Wi8eHOSba&#10;9ryny8GXIoSwS1BB5X2bSOmKigy6sW2JA/dtO4M+wK6UusM+hJtGTqLoVRqsOTRU2NK6ouLncDYK&#10;0rhdfWb22pfN9is9fZxmm3zmlRo9Dat3EJ4Gfxf/uzMd5kdvU/j7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t/3xQAAAN0AAAAPAAAAAAAAAAAAAAAAAJgCAABkcnMv&#10;ZG93bnJldi54bWxQSwUGAAAAAAQABAD1AAAAigMAAAAA&#10;" filled="f" stroked="f">
                          <v:textbox inset="0,0,0,0">
                            <w:txbxContent>
                              <w:p w14:paraId="41F82762" w14:textId="77777777" w:rsidR="00F06F1D" w:rsidRDefault="00F06F1D" w:rsidP="00FF14BD">
                                <w:r>
                                  <w:rPr>
                                    <w:rFonts w:ascii="Arial" w:hAnsi="Arial" w:cs="Arial"/>
                                    <w:color w:val="000080"/>
                                    <w:sz w:val="18"/>
                                    <w:szCs w:val="18"/>
                                  </w:rPr>
                                  <w:t>Q2</w:t>
                                </w:r>
                              </w:p>
                            </w:txbxContent>
                          </v:textbox>
                        </v:rect>
                        <v:line id="Line 309" o:spid="_x0000_s1931" style="position:absolute;visibility:visible;mso-wrap-style:square" from="7406,12698" to="7606,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Rge8AAAADdAAAADwAAAGRycy9kb3ducmV2LnhtbERPS4vCMBC+C/sfwizsTRMX1NI1igiC&#10;4MXnfWhm22ozKUlWu/56Iwje5uN7znTe2UZcyYfasYbhQIEgLpypudRwPKz6GYgQkQ02jknDPwWY&#10;zz56U8yNu/GOrvtYihTCIUcNVYxtLmUoKrIYBq4lTtyv8xZjgr6UxuMthdtGfis1lhZrTg0VtrSs&#10;qLjs/6wGdaqHW8rOm8w0brHcrXx530y0/vrsFj8gInXxLX651ybNV5MRPL9JJ8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ZEYHvAAAAA3QAAAA8AAAAAAAAAAAAAAAAA&#10;oQIAAGRycy9kb3ducmV2LnhtbFBLBQYAAAAABAAEAPkAAACOAwAAAAA=&#10;" strokecolor="red" strokeweight="1pt"/>
                        <v:rect id="Rectangle 310" o:spid="_x0000_s1932" style="position:absolute;left:7365;top:12498;width:18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kG8QA&#10;AADdAAAADwAAAGRycy9kb3ducmV2LnhtbERPTWvCQBC9F/wPywi9NRt7iJq6imhFj60KaW9DdpoE&#10;s7Mhuyapv75bELzN433OYjWYWnTUusqygkkUgyDOra64UHA+7V5mIJxH1lhbJgW/5GC1HD0tMNW2&#10;50/qjr4QIYRdigpK75tUSpeXZNBFtiEO3I9tDfoA20LqFvsQbmr5GseJNFhxaCixoU1J+eV4NQr2&#10;s2b9dbC3vqjfv/fZRzbfnuZeqefxsH4D4WnwD/HdfdBhfjxN4P+bcIJ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I5BvEAAAA3QAAAA8AAAAAAAAAAAAAAAAAmAIAAGRycy9k&#10;b3ducmV2LnhtbFBLBQYAAAAABAAEAPUAAACJAwAAAAA=&#10;" filled="f" stroked="f">
                          <v:textbox inset="0,0,0,0">
                            <w:txbxContent>
                              <w:p w14:paraId="2463C13C" w14:textId="77777777" w:rsidR="00F06F1D" w:rsidRDefault="00F06F1D" w:rsidP="00FF14BD">
                                <w:r>
                                  <w:rPr>
                                    <w:rFonts w:ascii="Arial" w:hAnsi="Arial" w:cs="Arial"/>
                                    <w:color w:val="000000"/>
                                    <w:sz w:val="18"/>
                                    <w:szCs w:val="18"/>
                                  </w:rPr>
                                  <w:t>1</w:t>
                                </w:r>
                              </w:p>
                            </w:txbxContent>
                          </v:textbox>
                        </v:rect>
                        <v:line id="Line 311" o:spid="_x0000_s1933" style="position:absolute;visibility:visible;mso-wrap-style:square" from="8207,12098" to="8208,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pbl8EAAADdAAAADwAAAGRycy9kb3ducmV2LnhtbERPTYvCMBC9L/gfwgje1kQPtlSjiCAI&#10;XtRd70MzttVmUpKo1V+/WVjY2zze5yxWvW3Fg3xoHGuYjBUI4tKZhisN31/bzxxEiMgGW8ek4UUB&#10;VsvBxwIL4558pMcpViKFcChQQx1jV0gZyposhrHriBN3cd5iTNBX0nh8pnDbyqlSM2mx4dRQY0eb&#10;msrb6W41qHMzOVB+3eemdevNceur9z7TejTs13MQkfr4L/5z70yar7IMfr9JJ8jl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2luXwQAAAN0AAAAPAAAAAAAAAAAAAAAA&#10;AKECAABkcnMvZG93bnJldi54bWxQSwUGAAAAAAQABAD5AAAAjwMAAAAA&#10;" strokecolor="red" strokeweight="1pt"/>
                      </v:group>
                      <v:rect id="Rectangle 312" o:spid="_x0000_s1934" style="position:absolute;left:8066;top:11685;width:180;height:3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pcX8QA&#10;AADdAAAADwAAAGRycy9kb3ducmV2LnhtbESPT2vDMAzF74N9B6PBbqu9Hro2rVvGYGPssv6DXkWs&#10;OqGxHGKvSb79dCj0pofe7+lptRlCo67UpTqyhdeJAUVcRlezt3A8fL7MQaWM7LCJTBZGSrBZPz6s&#10;sHCx5x1d99krCeFUoIUq57bQOpUVBUyT2BLL7hy7gFlk57XrsJfw0OipMTMdsGa5UGFLHxWVl/1f&#10;kBrjF/2MrP1iNj9500+3g/ntrX1+Gt6XoDIN+W6+0d9OOPMmdeUbGUG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KXF/EAAAA3QAAAA8AAAAAAAAAAAAAAAAAmAIAAGRycy9k&#10;b3ducmV2LnhtbFBLBQYAAAAABAAEAPUAAACJAwAAAAA=&#10;" filled="f" stroked="f">
                        <v:textbox inset="0,0,0,0">
                          <w:txbxContent>
                            <w:p w14:paraId="618F7F48" w14:textId="77777777" w:rsidR="00F06F1D" w:rsidRDefault="00F06F1D" w:rsidP="00FF14BD">
                              <w:r>
                                <w:rPr>
                                  <w:rFonts w:ascii="Arial" w:hAnsi="Arial" w:cs="Arial"/>
                                  <w:color w:val="000000"/>
                                  <w:sz w:val="18"/>
                                  <w:szCs w:val="18"/>
                                </w:rPr>
                                <w:t>2</w:t>
                              </w:r>
                            </w:p>
                          </w:txbxContent>
                        </v:textbox>
                      </v:rect>
                      <v:group id="Group 313" o:spid="_x0000_s1935" style="position:absolute;left:8006;top:12856;width:401;height:982" coordorigin="8006,13297" coordsize="40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azg8QAAADdAAAADwAAAGRycy9kb3ducmV2LnhtbERPS2vCQBC+F/wPywi9&#10;1U0srRqziogtPYjgA8TbkJ08MDsbstsk/vtuodDbfHzPSdeDqUVHrassK4gnEQjizOqKCwWX88fL&#10;HITzyBpry6TgQQ7Wq9FTiom2PR+pO/lChBB2CSoovW8SKV1WkkE3sQ1x4HLbGvQBtoXULfYh3NRy&#10;GkXv0mDFoaHEhrYlZffTt1Hw2WO/eY133f6ebx+389vhuo9JqefxsFmC8DT4f/Gf+0uH+dFs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qazg8QAAADdAAAA&#10;DwAAAAAAAAAAAAAAAACqAgAAZHJzL2Rvd25yZXYueG1sUEsFBgAAAAAEAAQA+gAAAJsDAAAAAA==&#10;">
                        <v:line id="Line 314" o:spid="_x0000_s1936" style="position:absolute;visibility:visible;mso-wrap-style:square" from="8207,13298" to="8208,1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3EzcYAAADdAAAADwAAAGRycy9kb3ducmV2LnhtbESPQWvCQBCF7wX/wzKCt7pRoUh0lSIo&#10;CvXQGO11yE6T0OxszK4a/33nUOhthvfmvW+W69416k5dqD0bmIwTUMSFtzWXBvLT9nUOKkRki41n&#10;MvCkAOvV4GWJqfUP/qR7FkslIRxSNFDF2KZah6Iih2HsW2LRvn3nMMraldp2+JBw1+hpkrxphzVL&#10;Q4UtbSoqfrKbM3C8ZfvL9PlxvHCen+t8dt0dvtCY0bB/X4CK1Md/89/13gp+Mhd++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dxM3GAAAA3QAAAA8AAAAAAAAA&#10;AAAAAAAAoQIAAGRycy9kb3ducmV2LnhtbFBLBQYAAAAABAAEAPkAAACUAwAAAAA=&#10;" strokecolor="#800040" strokeweight="1pt"/>
                        <v:line id="Line 315" o:spid="_x0000_s1937" style="position:absolute;visibility:visible;mso-wrap-style:square" from="8007,14098" to="8407,1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oWX8AAAADdAAAADwAAAGRycy9kb3ducmV2LnhtbERPS4vCMBC+C/6HMAt706R72C3VKCII&#10;C1583odmbOs2k5JErf56syB4m4/vOdN5b1txJR8axxqysQJBXDrTcKXhsF+NchAhIhtsHZOGOwWY&#10;z4aDKRbG3XhL112sRArhUKCGOsaukDKUNVkMY9cRJ+7kvMWYoK+k8XhL4baVX0p9S4sNp4YaO1rW&#10;VP7tLlaDOjbZhvLzOjetWyy3K1891j9af370iwmISH18i1/uX5PmqzyD/2/SCXL2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yqFl/AAAAA3QAAAA8AAAAAAAAAAAAAAAAA&#10;oQIAAGRycy9kb3ducmV2LnhtbFBLBQYAAAAABAAEAPkAAACOAwAAAAA=&#10;" strokecolor="red" strokeweight="1pt"/>
                        <v:line id="Line 316" o:spid="_x0000_s1938" style="position:absolute;visibility:visible;mso-wrap-style:square" from="8067,14158" to="8347,1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iIKMIAAADdAAAADwAAAGRycy9kb3ducmV2LnhtbERPyWrDMBC9F/oPYgq5NVJySI1jOYRA&#10;IOBLneU+WBPbrTUykpK4/fqqUOhtHm+dYjPZQdzJh96xhsVcgSBunOm51XA+7V8zECEiGxwck4Yv&#10;CrApn58KzI17cE33Y2xFCuGQo4YuxjGXMjQdWQxzNxIn7uq8xZigb6Xx+EjhdpBLpVbSYs+pocOR&#10;dh01n8eb1aAu/eKdso8qM4Pb7uq9b7+rN61nL9N2DSLSFP/Ff+6DSfNVtoTfb9IJs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iIKMIAAADdAAAADwAAAAAAAAAAAAAA&#10;AAChAgAAZHJzL2Rvd25yZXYueG1sUEsFBgAAAAAEAAQA+QAAAJADAAAAAA==&#10;" strokecolor="red" strokeweight="1pt"/>
                        <v:line id="Line 317" o:spid="_x0000_s1939" style="position:absolute;flip:x;visibility:visible;mso-wrap-style:square" from="8127,14218" to="8287,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CgzsQAAADdAAAADwAAAGRycy9kb3ducmV2LnhtbERPS2vCQBC+F/oflin0VjdWEI2uUkt9&#10;3MQX2Ns0O02i2dk0u4nx33cFwdt8fM8ZT1tTiIYql1tW0O1EIIgTq3NOFex387cBCOeRNRaWScGV&#10;HEwnz09jjLW98IaarU9FCGEXo4LM+zKW0iUZGXQdWxIH7tdWBn2AVSp1hZcQbgr5HkV9aTDn0JBh&#10;SZ8ZJedtbRT0m6+lrM+n40+zHh6+edH+1d2ZUq8v7ccIhKfWP8R390qH+dGgB7dvwgl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MKDOxAAAAN0AAAAPAAAAAAAAAAAA&#10;AAAAAKECAABkcnMvZG93bnJldi54bWxQSwUGAAAAAAQABAD5AAAAkgMAAAAA&#10;" strokecolor="red" strokeweight="1pt"/>
                        <v:line id="Line 318" o:spid="_x0000_s1940" style="position:absolute;visibility:visible;mso-wrap-style:square" from="8187,14278" to="8227,1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21x8EAAADdAAAADwAAAGRycy9kb3ducmV2LnhtbERPTYvCMBC9C/6HMII3TRRxSzWKCILg&#10;ZXX1PjSzbddmUpKo1V+/ERb2No/3Oct1ZxtxJx9qxxomYwWCuHCm5lLD+Ws3ykCEiGywcUwanhRg&#10;ver3lpgb9+Aj3U+xFCmEQ44aqhjbXMpQVGQxjF1LnLhv5y3GBH0pjcdHCreNnCo1lxZrTg0VtrSt&#10;qLieblaDutSTT8p+Dplp3GZ73PnydfjQejjoNgsQkbr4L/5z702ar7IZvL9JJ8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3bXHwQAAAN0AAAAPAAAAAAAAAAAAAAAA&#10;AKECAABkcnMvZG93bnJldi54bWxQSwUGAAAAAAQABAD5AAAAjwMAAAAA&#10;" strokecolor="red" strokeweight="1pt"/>
                        <v:rect id="Rectangle 319" o:spid="_x0000_s1941" style="position:absolute;left:8066;top:13237;width:180;height:3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6D5sQA&#10;AADdAAAADwAAAGRycy9kb3ducmV2LnhtbESPQWvDMAyF74X9B6NBb629QEua1Q1jsDF6adcOdhWx&#10;5oTFcoi9Jvn3daGwm8R739PTthxdKy7Uh8azhqelAkFcedOw1fB1flvkIEJENth6Jg0TBSh3D7Mt&#10;FsYP/EmXU7QihXAoUEMdY1dIGaqaHIal74iT9uN7hzGtvZWmxyGFu1ZmSq2lw4bThRo7eq2p+j39&#10;uVRjeqf9xNJu1vm3VUN2HNVh0Hr+OL48g4g0xn/znf4wiVP5Cm7fpBHk7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eg+bEAAAA3QAAAA8AAAAAAAAAAAAAAAAAmAIAAGRycy9k&#10;b3ducmV2LnhtbFBLBQYAAAAABAAEAPUAAACJAwAAAAA=&#10;" filled="f" stroked="f">
                          <v:textbox inset="0,0,0,0">
                            <w:txbxContent>
                              <w:p w14:paraId="414C0C18" w14:textId="77777777" w:rsidR="00F06F1D" w:rsidRDefault="00F06F1D" w:rsidP="00FF14BD">
                                <w:r>
                                  <w:rPr>
                                    <w:rFonts w:ascii="Arial" w:hAnsi="Arial" w:cs="Arial"/>
                                    <w:color w:val="000000"/>
                                    <w:sz w:val="18"/>
                                    <w:szCs w:val="18"/>
                                  </w:rPr>
                                  <w:t>3</w:t>
                                </w:r>
                              </w:p>
                            </w:txbxContent>
                          </v:textbox>
                        </v:rect>
                      </v:group>
                      <v:line id="Line 320" o:spid="_x0000_s1942" style="position:absolute;flip:x;visibility:visible;mso-wrap-style:square" from="9810,9898" to="9890,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cDVsQAAADdAAAADwAAAGRycy9kb3ducmV2LnhtbERPTU/CQBC9k/gfNmPijW7h0EBlIWhQ&#10;uBEBE7iN3bEtdGdrd1vKv3dNSLzNy/uc2aI3leiocaVlBaMoBkGcWV1yruCwfxtOQDiPrLGyTApu&#10;5GAxfxjMMNX2yh/U7XwuQgi7FBUU3teplC4ryKCLbE0cuG/bGPQBNrnUDV5DuKnkOI4TabDk0FBg&#10;Ta8FZZddaxQk3Wot28v5+NVtp58nfu9/2tGLUk+P/fIZhKfe/4vv7o0O8+NJAn/fhB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RwNWxAAAAN0AAAAPAAAAAAAAAAAA&#10;AAAAAKECAABkcnMvZG93bnJldi54bWxQSwUGAAAAAAQABAD5AAAAkgMAAAAA&#10;" strokecolor="red" strokeweight="1pt"/>
                      <v:oval id="Oval 321" o:spid="_x0000_s1943" style="position:absolute;left:9890;top:9838;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iitMMA&#10;AADdAAAADwAAAGRycy9kb3ducmV2LnhtbERPzWrCQBC+F3yHZQRvdRPBVqOraIsgHlqqPsCQHZNo&#10;djburjG+fVco9DYf3+/Ml52pRUvOV5YVpMMEBHFudcWFguNh8zoB4QOyxtoyKXiQh+Wi9zLHTNs7&#10;/1C7D4WIIewzVFCG0GRS+rwkg35oG+LInawzGCJ0hdQO7zHc1HKUJG/SYMWxocSGPkrKL/ubUTA+&#10;F9fR1/f6Qe/VZ+3SrrXXnVRq0O9WMxCBuvAv/nNvdZyfTsfw/Ca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iitMMAAADdAAAADwAAAAAAAAAAAAAAAACYAgAAZHJzL2Rv&#10;d25yZXYueG1sUEsFBgAAAAAEAAQA9QAAAIgDAAAAAA==&#10;" filled="f" strokecolor="red" strokeweight="1pt"/>
                      <v:rect id="Rectangle 322" o:spid="_x0000_s1944" style="position:absolute;left:10050;top:9798;width:48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NfMQA&#10;AADdAAAADwAAAGRycy9kb3ducmV2LnhtbERPTWvCQBC9F/wPywi91Y09BBPdBNEWc2y1YL0N2TEJ&#10;ZmdDdmvS/vquIHibx/ucVT6aVlypd41lBfNZBIK4tLrhSsHX4f1lAcJ5ZI2tZVLwSw7ybPK0wlTb&#10;gT/puveVCCHsUlRQe9+lUrqyJoNuZjviwJ1tb9AH2FdS9ziEcNPK1yiKpcGGQ0ONHW1qKi/7H6Ng&#10;t+jW34X9G6r27bQ7fhyT7SHxSj1Px/UShKfRP8R3d6HD/HkSw+2bcIL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lDXzEAAAA3QAAAA8AAAAAAAAAAAAAAAAAmAIAAGRycy9k&#10;b3ducmV2LnhtbFBLBQYAAAAABAAEAPUAAACJAwAAAAA=&#10;" filled="f" stroked="f">
                        <v:textbox inset="0,0,0,0">
                          <w:txbxContent>
                            <w:p w14:paraId="3BBC169A" w14:textId="77777777" w:rsidR="00F06F1D" w:rsidRDefault="00F06F1D" w:rsidP="00FF14BD">
                              <w:r>
                                <w:rPr>
                                  <w:rFonts w:ascii="Arial" w:hAnsi="Arial" w:cs="Arial"/>
                                  <w:color w:val="000000"/>
                                  <w:sz w:val="18"/>
                                  <w:szCs w:val="18"/>
                                </w:rPr>
                                <w:t>Vcc</w:t>
                              </w:r>
                            </w:p>
                          </w:txbxContent>
                        </v:textbox>
                      </v:rect>
                      <v:group id="Group 323" o:spid="_x0000_s1945" style="position:absolute;left:1996;top:11866;width:1523;height:1000" coordorigin="1996,12098" coordsize="15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hrDcQAAADdAAAADwAAAGRycy9kb3ducmV2LnhtbERPTWvCQBC9F/wPywje&#10;dBOltY2uIqLFgwhqoXgbsmMSzM6G7JrEf+8WhN7m8T5nvuxMKRqqXWFZQTyKQBCnVhecKfg5b4ef&#10;IJxH1lhaJgUPcrBc9N7mmGjb8pGak89ECGGXoILc+yqR0qU5GXQjWxEH7mprgz7AOpO6xjaEm1KO&#10;o+hDGiw4NORY0Tqn9Ha6GwXfLbarSbxp9rfr+nE5vx9+9zEpNeh3qxkIT53/F7/cOx3mx19T+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phrDcQAAADdAAAA&#10;DwAAAAAAAAAAAAAAAACqAgAAZHJzL2Rvd25yZXYueG1sUEsFBgAAAAAEAAQA+gAAAJsDAAAAAA==&#10;">
                        <v:line id="Line 324" o:spid="_x0000_s1946" style="position:absolute;flip:x;visibility:visible;mso-wrap-style:square" from="2818,12698" to="3198,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AlfcUAAADdAAAADwAAAGRycy9kb3ducmV2LnhtbESPT2sCMRDF74V+hzCFXkrN6qF2t0aR&#10;giBCBf/Q87AZN4ubyZKkuv32zkHwNsN7895vZovBd+pCMbWBDYxHBSjiOtiWGwPHw+r9E1TKyBa7&#10;wGTgnxIs5s9PM6xsuPKOLvvcKAnhVKEBl3NfaZ1qRx7TKPTEop1C9JhljY22Ea8S7js9KYoP7bFl&#10;aXDY07ej+rz/8wa2XCzL43T3pntbovO/P3G1sca8vgzLL1CZhvww36/XVvDHpeDKNzKCn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AlfcUAAADdAAAADwAAAAAAAAAA&#10;AAAAAAChAgAAZHJzL2Rvd25yZXYueG1sUEsFBgAAAAAEAAQA+QAAAJMDAAAAAA==&#10;" strokecolor="blue" strokeweight="1pt"/>
                        <v:line id="Line 325" o:spid="_x0000_s1947" style="position:absolute;visibility:visible;mso-wrap-style:square" from="2818,12498" to="2819,1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E9bMAAAADdAAAADwAAAGRycy9kb3ducmV2LnhtbERPSwrCMBDdC94hjOBOU12IVqOIIojg&#10;wg+uh2Zsq82kNrHW2xtBcDeP953ZojGFqKlyuWUFg34EgjixOudUwfm06Y1BOI+ssbBMCt7kYDFv&#10;t2YYa/viA9VHn4oQwi5GBZn3ZSylSzIy6Pq2JA7c1VYGfYBVKnWFrxBuCjmMopE0mHNoyLCkVUbJ&#10;/fg0CsbJYece9bW+DO/b9W1lzrfdPlKq22mWUxCeGv8X/9xbHeYPJhP4fhNO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IhPWzAAAAA3QAAAA8AAAAAAAAAAAAAAAAA&#10;oQIAAGRycy9kb3ducmV2LnhtbFBLBQYAAAAABAAEAPkAAACOAwAAAAA=&#10;" strokecolor="blue" strokeweight="1pt"/>
                        <v:line id="Line 326" o:spid="_x0000_s1948" style="position:absolute;visibility:visible;mso-wrap-style:square" from="2597,12298" to="2598,1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gCsEAAADdAAAADwAAAGRycy9kb3ducmV2LnhtbESPzQrCMBCE74LvEFbwZlM9iFSjiCKI&#10;4MEfPC/N2labTW1irW9vBMHbLjPz7exs0ZpSNFS7wrKCYRSDIE6tLjhTcD5tBhMQziNrLC2Tgjc5&#10;WMy7nRkm2r74QM3RZyJA2CWoIPe+SqR0aU4GXWQr4qBdbW3Qh7XOpK7xFeCmlKM4HkuDBYcLOVa0&#10;yim9H59GwSQ97NyjuTaX0X27vq3M+bbbx0r1e+1yCsJT6//mX3qrQ/2AhO83YQQ5/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NGAKwQAAAN0AAAAPAAAAAAAAAAAAAAAA&#10;AKECAABkcnMvZG93bnJldi54bWxQSwUGAAAAAAQABAD5AAAAjwMAAAAA&#10;" strokecolor="blue" strokeweight="1pt"/>
                        <v:line id="Line 327" o:spid="_x0000_s1949" style="position:absolute;visibility:visible;mso-wrap-style:square" from="2597,12478" to="2818,1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jFkcMAAADdAAAADwAAAGRycy9kb3ducmV2LnhtbERPS2vCQBC+C/0PyxR6M7vmUCRmlZJS&#10;EKEHH3gesmMSk51Ns9uY/vuuIHibj+85+WaynRhp8I1jDYtEgSAunWm40nA6fs2XIHxANtg5Jg1/&#10;5GGzfpnlmBl34z2Nh1CJGMI+Qw11CH0mpS9rsugT1xNH7uIGiyHCoZJmwFsMt51MlXqXFhuODTX2&#10;VNRUtodfq2FZ7nf+Z7yM57Tdfl4Le7ruvpXWb6/TxwpEoCk8xQ/31sT5qVrA/Zt4g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4xZHDAAAA3QAAAA8AAAAAAAAAAAAA&#10;AAAAoQIAAGRycy9kb3ducmV2LnhtbFBLBQYAAAAABAAEAPkAAACRAwAAAAA=&#10;" strokecolor="blue" strokeweight="1pt"/>
                        <v:line id="Line 328" o:spid="_x0000_s1950" style="position:absolute;flip:x;visibility:visible;mso-wrap-style:square" from="2597,12778" to="2818,12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fmbMEAAADdAAAADwAAAGRycy9kb3ducmV2LnhtbERPS2sCMRC+F/wPYQpeSk3cQ6urUUQQ&#10;RLDgg56HzbhZupksSdT135tCobf5+J4zX/auFTcKsfGsYTxSIIgrbxquNZxPm/cJiJiQDbaeScOD&#10;IiwXg5c5lsbf+UC3Y6pFDuFYogabUldKGStLDuPId8SZu/jgMGUYamkC3nO4a2Wh1Id02HBusNjR&#10;2lL1c7w6DV+sVtPz5+FNdmaK1n3vw2ZntB6+9qsZiER9+hf/ubcmzy9UAb/f5BPk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l+ZswQAAAN0AAAAPAAAAAAAAAAAAAAAA&#10;AKECAABkcnMvZG93bnJldi54bWxQSwUGAAAAAAQABAD5AAAAjwMAAAAA&#10;" strokecolor="blue" strokeweight="1pt"/>
                        <v:line id="Line 329" o:spid="_x0000_s1951" style="position:absolute;visibility:visible;mso-wrap-style:square" from="2597,12918" to="2598,1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fcEAAADdAAAADwAAAGRycy9kb3ducmV2LnhtbERPS4vCMBC+L/gfwgje1sQKi1SjiCKI&#10;sAcfeB6asa02k9rE2v33G0HwNh/fc2aLzlaipcaXjjWMhgoEceZMybmG03HzPQHhA7LByjFp+CMP&#10;i3nva4apcU/eU3sIuYgh7FPUUIRQp1L6rCCLfuhq4shdXGMxRNjk0jT4jOG2kolSP9JiybGhwJpW&#10;BWW3w8NqmGT7nb+3l/ac3Lbr68qerrtfpfWg3y2nIAJ14SN+u7cmzk/UGF7fxBP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5v59wQAAAN0AAAAPAAAAAAAAAAAAAAAA&#10;AKECAABkcnMvZG93bnJldi54bWxQSwUGAAAAAAQABAD5AAAAjwMAAAAA&#10;" strokecolor="blue" strokeweight="1pt"/>
                        <v:oval id="Oval 330" o:spid="_x0000_s1952" style="position:absolute;left:2477;top:12438;width:521;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VhJ8EA&#10;AADdAAAADwAAAGRycy9kb3ducmV2LnhtbERP24rCMBB9F/yHMAv7IpooIrUaRWQXlEXw9gFDM7Zl&#10;m0ltslr/3iwIvs3hXGe+bG0lbtT40rGG4UCBIM6cKTnXcD599xMQPiAbrByThgd5WC66nTmmxt35&#10;QLdjyEUMYZ+ihiKEOpXSZwVZ9ANXE0fu4hqLIcIml6bBewy3lRwpNZEWS44NBda0Lij7Pf5ZDbtt&#10;j+yPTE4PVEmV7IfTr/YatP78aFczEIHa8Ba/3BsT54/UGP6/iSf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lYSfBAAAA3QAAAA8AAAAAAAAAAAAAAAAAmAIAAGRycy9kb3du&#10;cmV2LnhtbFBLBQYAAAAABAAEAPUAAACGAwAAAAA=&#10;" filled="f" strokecolor="blue" strokeweight="1pt"/>
                        <v:shape id="Freeform 331" o:spid="_x0000_s1953" style="position:absolute;left:2597;top:12818;width:120;height:100;visibility:visible;mso-wrap-style:square;v-text-anchor:top" coordsize="12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7sIA&#10;AADdAAAADwAAAGRycy9kb3ducmV2LnhtbERPS4vCMBC+C/6HMMJeZE19LdJtKiLI7knwcfA4NGPb&#10;tZmUJq31328Ewdt8fM9J1r2pREeNKy0rmE4iEMSZ1SXnCs6n3ecKhPPIGivLpOBBDtbpcJBgrO2d&#10;D9QdfS5CCLsYFRTe17GULivIoJvYmjhwV9sY9AE2udQN3kO4qeQsir6kwZJDQ4E1bQvKbsfWKNiX&#10;m7ad25+/rj1348fC08lc9kp9jPrNNwhPvX+LX+5fHebPoiU8vwknyP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LD/uwgAAAN0AAAAPAAAAAAAAAAAAAAAAAJgCAABkcnMvZG93&#10;bnJldi54bWxQSwUGAAAAAAQABAD1AAAAhwMAAAAA&#10;" path="m,100l80,r40,60l,100xe" fillcolor="blue" strokecolor="blue" strokeweight="1pt">
                          <v:path arrowok="t" o:connecttype="custom" o:connectlocs="0,100;80,0;120,60;0,100" o:connectangles="0,0,0,0"/>
                        </v:shape>
                        <v:rect id="Rectangle 332" o:spid="_x0000_s1954" style="position:absolute;left:1996;top:12498;width:3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r5h8QA&#10;AADdAAAADwAAAGRycy9kb3ducmV2LnhtbERPTWvCQBC9F/wPywi91U1zCDF1FWkrybFVQXsbsmMS&#10;zM6G7Jqk/fXdQsHbPN7nrDaTacVAvWssK3heRCCIS6sbrhQcD7unFITzyBpby6Tgmxxs1rOHFWba&#10;jvxJw95XIoSwy1BB7X2XSenKmgy6he2IA3exvUEfYF9J3eMYwk0r4yhKpMGGQ0ONHb3WVF73N6Mg&#10;T7vtubA/Y9W+f+Wnj9Py7bD0Sj3Op+0LCE+Tv4v/3YUO8+Mog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K+YfEAAAA3QAAAA8AAAAAAAAAAAAAAAAAmAIAAGRycy9k&#10;b3ducmV2LnhtbFBLBQYAAAAABAAEAPUAAACJAwAAAAA=&#10;" filled="f" stroked="f">
                          <v:textbox inset="0,0,0,0">
                            <w:txbxContent>
                              <w:p w14:paraId="75C218AF" w14:textId="77777777" w:rsidR="00F06F1D" w:rsidRDefault="00F06F1D" w:rsidP="00FF14BD">
                                <w:r>
                                  <w:rPr>
                                    <w:rFonts w:ascii="Arial" w:hAnsi="Arial" w:cs="Arial"/>
                                    <w:color w:val="000080"/>
                                    <w:sz w:val="18"/>
                                    <w:szCs w:val="18"/>
                                  </w:rPr>
                                  <w:t>Q1</w:t>
                                </w:r>
                              </w:p>
                            </w:txbxContent>
                          </v:textbox>
                        </v:rect>
                        <v:line id="Line 333" o:spid="_x0000_s1955" style="position:absolute;flip:x;visibility:visible;mso-wrap-style:square" from="3198,12698" to="3399,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dsQAAADdAAAADwAAAGRycy9kb3ducmV2LnhtbERPPW/CMBDdK/U/WFeJrTgwUAgYVBCF&#10;bggKEt2u8TUJxOc0dkL49xgJqds9vc+bzFpTiIYql1tW0OtGIIgTq3NOFey/Pl6HIJxH1lhYJgVX&#10;cjCbPj9NMNb2wltqdj4VIYRdjAoy78tYSpdkZNB1bUkcuF9bGfQBVqnUFV5CuClkP4oG0mDOoSHD&#10;khYZJeddbRQMmuVa1ufT8afZjA7fvGr/6t5cqc5L+z4G4an1/+KH+1OH+f3oDe7fhBP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HMt2xAAAAN0AAAAPAAAAAAAAAAAA&#10;AAAAAKECAABkcnMvZG93bnJldi54bWxQSwUGAAAAAAQABAD5AAAAkgMAAAAA&#10;" strokecolor="red" strokeweight="1pt"/>
                        <v:rect id="Rectangle 334" o:spid="_x0000_s1956" style="position:absolute;left:3339;top:12498;width:18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IbsUA&#10;AADdAAAADwAAAGRycy9kb3ducmV2LnhtbESPQW/CMAyF75P4D5GRuI0UDhMUAkKwCY4bIAE3qzFt&#10;ReNUTUbLfv18QOJm6z2/93m+7Fyl7tSE0rOB0TABRZx5W3Ju4Hj4ep+AChHZYuWZDDwowHLRe5tj&#10;an3LP3Tfx1xJCIcUDRQx1qnWISvIYRj6mli0q28cRlmbXNsGWwl3lR4nyYd2WLI0FFjTuqDstv91&#10;BraTenXe+b82rz4v29P3abo5TKMxg363moGK1MWX+Xm9s4I/TgRX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GchuxQAAAN0AAAAPAAAAAAAAAAAAAAAAAJgCAABkcnMv&#10;ZG93bnJldi54bWxQSwUGAAAAAAQABAD1AAAAigMAAAAA&#10;" filled="f" stroked="f">
                          <v:textbox inset="0,0,0,0">
                            <w:txbxContent>
                              <w:p w14:paraId="74398E3F" w14:textId="77777777" w:rsidR="00F06F1D" w:rsidRDefault="00F06F1D" w:rsidP="00FF14BD">
                                <w:r>
                                  <w:rPr>
                                    <w:rFonts w:ascii="Arial" w:hAnsi="Arial" w:cs="Arial"/>
                                    <w:color w:val="000000"/>
                                    <w:sz w:val="18"/>
                                    <w:szCs w:val="18"/>
                                  </w:rPr>
                                  <w:t>1</w:t>
                                </w:r>
                              </w:p>
                            </w:txbxContent>
                          </v:textbox>
                        </v:rect>
                        <v:line id="Line 335" o:spid="_x0000_s1957" style="position:absolute;visibility:visible;mso-wrap-style:square" from="2597,12098" to="2598,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t34sMAAADdAAAADwAAAGRycy9kb3ducmV2LnhtbERPTWvCQBC9C/0PyxR60109aJq6igQC&#10;Qi7VtvchO03SZmfD7tak/fWuIPQ2j/c52/1ke3EhHzrHGpYLBYK4dqbjRsP7WznPQISIbLB3TBp+&#10;KcB+9zDbYm7cyCe6nGMjUgiHHDW0MQ65lKFuyWJYuIE4cZ/OW4wJ+kYaj2MKt71cKbWWFjtODS0O&#10;VLRUf59/rAb10S1fKfuqMtO7Q3EqffNXbbR+epwOLyAiTfFffHcfTZq/Us9w+yadIH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Ld+LDAAAA3QAAAA8AAAAAAAAAAAAA&#10;AAAAoQIAAGRycy9kb3ducmV2LnhtbFBLBQYAAAAABAAEAPkAAACRAwAAAAA=&#10;" strokecolor="red" strokeweight="1pt"/>
                      </v:group>
                      <v:rect id="Rectangle 336" o:spid="_x0000_s1958" style="position:absolute;left:2456;top:11685;width:180;height:3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fbGMQA&#10;AADdAAAADwAAAGRycy9kb3ducmV2LnhtbESPT2vDMAzF74N9B6NBb6vdHEqb1S1jsDF26b/BriLW&#10;nLBYDrHXJN++OhR600Pv9/S02Y2hVRfqUxPZwmJuQBFX0TXsLXyf359XoFJGdthGJgsTJdhtHx82&#10;WLo48JEup+yVhHAq0UKdc1dqnaqaAqZ57Ihl9xv7gFlk77XrcZDw0OrCmKUO2LBcqLGjt5qqv9N/&#10;kBrTB31NrP16ufrxZigOo9kP1s6extcXUJnGfDff6E8nXLGQ/vKNjK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n2xjEAAAA3QAAAA8AAAAAAAAAAAAAAAAAmAIAAGRycy9k&#10;b3ducmV2LnhtbFBLBQYAAAAABAAEAPUAAACJAwAAAAA=&#10;" filled="f" stroked="f">
                        <v:textbox inset="0,0,0,0">
                          <w:txbxContent>
                            <w:p w14:paraId="767A00E4" w14:textId="77777777" w:rsidR="00F06F1D" w:rsidRDefault="00F06F1D" w:rsidP="00FF14BD">
                              <w:r>
                                <w:rPr>
                                  <w:rFonts w:ascii="Arial" w:hAnsi="Arial" w:cs="Arial"/>
                                  <w:color w:val="000000"/>
                                  <w:sz w:val="18"/>
                                  <w:szCs w:val="18"/>
                                </w:rPr>
                                <w:t>2</w:t>
                              </w:r>
                            </w:p>
                          </w:txbxContent>
                        </v:textbox>
                      </v:rect>
                      <v:line id="Line 337" o:spid="_x0000_s1959" style="position:absolute;flip:y;visibility:visible;mso-wrap-style:square" from="4400,9898" to="4401,10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ftmcQAAADdAAAADwAAAGRycy9kb3ducmV2LnhtbERPTWvCQBC9F/wPywje6iZCtUZXkdKC&#10;YA9qRa9DdkzSZmfj7qrJv3cLhd7m8T5nvmxNLW7kfGVZQTpMQBDnVldcKDh8fTy/gvABWWNtmRR0&#10;5GG56D3NMdP2zju67UMhYgj7DBWUITSZlD4vyaAf2oY4cmfrDIYIXSG1w3sMN7UcJclYGqw4NpTY&#10;0FtJ+c/+ahRcJrvL5PO4fVlPN2F16nLXvX87pQb9djUDEagN/+I/91rH+aM0hd9v4gly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t+2ZxAAAAN0AAAAPAAAAAAAAAAAA&#10;AAAAAKECAABkcnMvZG93bnJldi54bWxQSwUGAAAAAAQABAD5AAAAkgMAAAAA&#10;" strokecolor="#800040" strokeweight="1pt"/>
                      <v:line id="Line 338" o:spid="_x0000_s1960" style="position:absolute;visibility:visible;mso-wrap-style:square" from="2597,10883" to="2598,11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0ER8IAAADdAAAADwAAAGRycy9kb3ducmV2LnhtbERPTYvCMBC9L/gfwgje1tQuLEs1igiK&#10;C3qwVr0OzdgWm0ltotZ/vxEWvM3jfc5k1pla3Kl1lWUFo2EEgji3uuJCQbZffv6AcB5ZY22ZFDzJ&#10;wWza+5hgou2Dd3RPfSFCCLsEFZTeN4mULi/JoBvahjhwZ9sa9AG2hdQtPkK4qWUcRd/SYMWhocSG&#10;FiXll/RmFGxv6foYPzfbI2fZocq+rqvfEyo16HfzMQhPnX+L/91rHebHoxhe34QT5PQ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0ER8IAAADdAAAADwAAAAAAAAAAAAAA&#10;AAChAgAAZHJzL2Rvd25yZXYueG1sUEsFBgAAAAAEAAQA+QAAAJADAAAAAA==&#10;" strokecolor="#800040" strokeweight="1pt"/>
                      <v:oval id="Oval 339" o:spid="_x0000_s1961" style="position:absolute;left:2557;top:11426;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WWdMYA&#10;AADdAAAADwAAAGRycy9kb3ducmV2LnhtbERPTWvCQBC9F/wPyxR6q5tYqhJdRVqkPSjSKOhxzE6T&#10;aHY2ZLcm+uu7hYK3ebzPmc47U4kLNa60rCDuRyCIM6tLzhXstsvnMQjnkTVWlknBlRzMZ72HKSba&#10;tvxFl9TnIoSwS1BB4X2dSOmyggy6vq2JA/dtG4M+wCaXusE2hJtKDqJoKA2WHBoKrOmtoOyc/hgF&#10;m3a8Pww/4u1o9X5Nl8fR7XW9Pin19NgtJiA8df4u/nd/6jB/EL/A3zfhBD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WWdMYAAADdAAAADwAAAAAAAAAAAAAAAACYAgAAZHJz&#10;L2Rvd25yZXYueG1sUEsFBgAAAAAEAAQA9QAAAIsDAAAAAA==&#10;" fillcolor="fuchsia" strokecolor="fuchsia" strokeweight="1pt"/>
                      <v:group id="Group 340" o:spid="_x0000_s1962" style="position:absolute;left:2537;top:10283;width:120;height:600" coordorigin="2537,10498" coordsize="12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yXXMUAAADdAAAADwAAAGRycy9kb3ducmV2LnhtbERPS2vCQBC+F/wPywi9&#10;1U1iKyV1FREtPUjBRCi9DdkxCWZnQ3bN4993C4Xe5uN7zno7mkb01LnasoJ4EYEgLqyuuVRwyY9P&#10;ryCcR9bYWCYFEznYbmYPa0y1HfhMfeZLEULYpaig8r5NpXRFRQbdwrbEgbvazqAPsCul7nAI4aaR&#10;SRStpMGaQ0OFLe0rKm7Z3Sh4H3DYLeNDf7pd99N3/vL5dYpJqcf5uHsD4Wn0/+I/94cO85P4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8l1zFAAAA3QAA&#10;AA8AAAAAAAAAAAAAAAAAqgIAAGRycy9kb3ducmV2LnhtbFBLBQYAAAAABAAEAPoAAACcAwAAAAA=&#10;">
                        <v:line id="Line 341" o:spid="_x0000_s1963" style="position:absolute;visibility:visible;mso-wrap-style:square" from="2597,10498" to="2657,10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pVT8IAAADdAAAADwAAAGRycy9kb3ducmV2LnhtbERPS4vCMBC+C/6HMMLeNLWwIl1TWVwW&#10;RPCgFs9DM31oM+k22Vr/vREEb/PxPWe1HkwjeupcbVnBfBaBIM6trrlUkJ1+p0sQziNrbCyTgjs5&#10;WKfj0QoTbW98oP7oSxFC2CWooPK+TaR0eUUG3cy2xIErbGfQB9iVUnd4C+GmkXEULaTBmkNDhS1t&#10;Ksqvx3+jYJkfdu6vL/pzfN3+XDYmu+z2kVIfk+H7C4Snwb/FL/dWh/nx/BOe34QTZP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pVT8IAAADdAAAADwAAAAAAAAAAAAAA&#10;AAChAgAAZHJzL2Rvd25yZXYueG1sUEsFBgAAAAAEAAQA+QAAAJADAAAAAA==&#10;" strokecolor="blue" strokeweight="1pt"/>
                        <v:line id="Line 342" o:spid="_x0000_s1964" style="position:absolute;flip:x;visibility:visible;mso-wrap-style:square" from="2537,10558" to="2657,1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re2sUAAADdAAAADwAAAGRycy9kb3ducmV2LnhtbESPQWsCMRCF74L/IYzQi3Sz9dDqdqNI&#10;QRChBa30PGymm6WbyZJE3f5751DobYb35r1v6s3oe3WlmLrABp6KEhRxE2zHrYHz5+5xCSplZIt9&#10;YDLwSwk26+mkxsqGGx/pesqtkhBOFRpwOQ+V1qlx5DEVYSAW7TtEj1nW2Gob8SbhvteLsnzWHjuW&#10;BocDvTlqfk4Xb+CDy+3q/HKc68Gu0Pmv97g7WGMeZuP2FVSmMf+b/673VvAXS+GXb2QEv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re2sUAAADdAAAADwAAAAAAAAAA&#10;AAAAAAChAgAAZHJzL2Rvd25yZXYueG1sUEsFBgAAAAAEAAQA+QAAAJMDAAAAAA==&#10;" strokecolor="blue" strokeweight="1pt"/>
                        <v:line id="Line 343" o:spid="_x0000_s1965" style="position:absolute;visibility:visible;mso-wrap-style:square" from="2537,10678" to="2657,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vGy8MAAADdAAAADwAAAGRycy9kb3ducmV2LnhtbERPTWvCQBC9F/wPywje6iY5SEhdRSJC&#10;CPSglZ6H7JhEs7Mxu43x37uFQm/zeJ+z3k6mEyMNrrWsIF5GIIgrq1uuFZy/Du8pCOeRNXaWScGT&#10;HGw3s7c1Zto++EjjydcihLDLUEHjfZ9J6aqGDLql7YkDd7GDQR/gUEs94COEm04mUbSSBlsODQ32&#10;lDdU3U4/RkFaHUt3Hy/jd3Ir9tfcnK/lZ6TUYj7tPkB4mvy/+M9d6DA/SWP4/Sac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rxsvDAAAA3QAAAA8AAAAAAAAAAAAA&#10;AAAAoQIAAGRycy9kb3ducmV2LnhtbFBLBQYAAAAABAAEAPkAAACRAwAAAAA=&#10;" strokecolor="blue" strokeweight="1pt"/>
                        <v:line id="Line 344" o:spid="_x0000_s1966" style="position:absolute;flip:x;visibility:visible;mso-wrap-style:square" from="2537,10798" to="2657,10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QuYsUAAADdAAAADwAAAGRycy9kb3ducmV2LnhtbESPQWsCMRCF70L/Q5iCF6nZeqh1u1mR&#10;giCCBa30PGymm6WbyZKkuv5751DobYb35r1vqvXoe3WhmLrABp7nBSjiJtiOWwPnz+3TK6iUkS32&#10;gcnAjRKs64dJhaUNVz7S5ZRbJSGcSjTgch5KrVPjyGOah4FYtO8QPWZZY6ttxKuE+14viuJFe+xY&#10;GhwO9O6o+Tn9egMfXGxW5+Vxpge7Que/DnG7t8ZMH8fNG6hMY/43/13vrOAvF4Ir38gIur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QuYsUAAADdAAAADwAAAAAAAAAA&#10;AAAAAAChAgAAZHJzL2Rvd25yZXYueG1sUEsFBgAAAAAEAAQA+QAAAJMDAAAAAA==&#10;" strokecolor="blue" strokeweight="1pt"/>
                        <v:line id="Line 345" o:spid="_x0000_s1967" style="position:absolute;visibility:visible;mso-wrap-style:square" from="2537,10918" to="2657,11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U2c8MAAADdAAAADwAAAGRycy9kb3ducmV2LnhtbERPS4vCMBC+C/sfwgjeNLUH1+2ayqII&#10;InjwwZ6HZuzDZtJtYq3/3iwI3ubje85i2ZtadNS60rKC6SQCQZxZXXKu4HzajOcgnEfWWFsmBQ9y&#10;sEw/BgtMtL3zgbqjz0UIYZeggsL7JpHSZQUZdBPbEAfuYluDPsA2l7rFewg3tYyjaCYNlhwaCmxo&#10;VVB2Pd6Mgnl22Lm/7tL9xtftulqZc7XbR0qNhv3PNwhPvX+LX+6tDvM/4y/4/yacI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VNnPDAAAA3QAAAA8AAAAAAAAAAAAA&#10;AAAAoQIAAGRycy9kb3ducmV2LnhtbFBLBQYAAAAABAAEAPkAAACRAwAAAAA=&#10;" strokecolor="blue" strokeweight="1pt"/>
                        <v:line id="Line 346" o:spid="_x0000_s1968" style="position:absolute;flip:x;visibility:visible;mso-wrap-style:square" from="2597,11038" to="2657,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u0ucQAAADdAAAADwAAAGRycy9kb3ducmV2LnhtbESPQWsCMRCF74L/IYzQi2jWFrSuRpGC&#10;UAoVtOJ52Iybxc1kSVLd/vvOodDbDO/Ne9+st71v1Z1iagIbmE0LUMRVsA3XBs5f+8krqJSRLbaB&#10;ycAPJdhuhoM1ljY8+Ej3U66VhHAq0YDLuSu1TpUjj2kaOmLRriF6zLLGWtuIDwn3rX4uirn22LA0&#10;OOzozVF1O317Awcudsvz4jjWnV2i85fPuP+wxjyN+t0KVKY+/5v/rt+t4C9ehF++kRH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C7S5xAAAAN0AAAAPAAAAAAAAAAAA&#10;AAAAAKECAABkcnMvZG93bnJldi54bWxQSwUGAAAAAAQABAD5AAAAkgMAAAAA&#10;" strokecolor="blue" strokeweight="1pt"/>
                      </v:group>
                      <v:rect id="Rectangle 347" o:spid="_x0000_s1969" style="position:absolute;left:1996;top:10468;width:4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IysUA&#10;AADdAAAADwAAAGRycy9kb3ducmV2LnhtbERPTWvCQBC9F/wPywje6kaFNqauImoxxzYRtLchO01C&#10;s7MhuzWpv94tFHqbx/uc1WYwjbhS52rLCmbTCARxYXXNpYJT/voYg3AeWWNjmRT8kIPNevSwwkTb&#10;nt/pmvlShBB2CSqovG8TKV1RkUE3tS1x4D5tZ9AH2JVSd9iHcNPIeRQ9SYM1h4YKW9pVVHxl30bB&#10;MW63l9Te+rI5fBzPb+flPl96pSbjYfsCwtPg/8V/7lSH+c+LG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IQjKxQAAAN0AAAAPAAAAAAAAAAAAAAAAAJgCAABkcnMv&#10;ZG93bnJldi54bWxQSwUGAAAAAAQABAD1AAAAigMAAAAA&#10;" filled="f" stroked="f">
                        <v:textbox inset="0,0,0,0">
                          <w:txbxContent>
                            <w:p w14:paraId="13C13F34" w14:textId="77777777" w:rsidR="00F06F1D" w:rsidRDefault="00F06F1D" w:rsidP="00FF14BD">
                              <w:r>
                                <w:rPr>
                                  <w:rFonts w:ascii="Arial" w:hAnsi="Arial" w:cs="Arial"/>
                                  <w:color w:val="000080"/>
                                  <w:sz w:val="18"/>
                                  <w:szCs w:val="18"/>
                                </w:rPr>
                                <w:t>Rc1</w:t>
                              </w:r>
                            </w:p>
                          </w:txbxContent>
                        </v:textbox>
                      </v:rect>
                      <v:group id="Group 348" o:spid="_x0000_s1970" style="position:absolute;left:4340;top:10298;width:120;height:600" coordorigin="4340,10498" coordsize="12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VV8UAAADdAAAADwAAAGRycy9kb3ducmV2LnhtbERPS2vCQBC+F/wPyxR6&#10;q5sHtpK6BhFbPIhQFUpvQ3ZMQrKzIbtN4r/vFoTe5uN7ziqfTCsG6l1tWUE8j0AQF1bXXCq4nN+f&#10;lyCcR9bYWiYFN3KQr2cPK8y0HfmThpMvRQhhl6GCyvsuk9IVFRl0c9sRB+5qe4M+wL6UuscxhJtW&#10;JlH0Ig3WHBoq7GhbUdGcfoyCjxHHTRrvhkNz3d6+z4vj1yEmpZ4ep80bCE+T/xff3Xsd5r+mC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CVVfFAAAA3QAA&#10;AA8AAAAAAAAAAAAAAAAAqgIAAGRycy9kb3ducmV2LnhtbFBLBQYAAAAABAAEAPoAAACcAwAAAAA=&#10;">
                        <v:line id="Line 349" o:spid="_x0000_s1971" style="position:absolute;visibility:visible;mso-wrap-style:square" from="4400,10498" to="4460,10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XRMMAAADdAAAADwAAAGRycy9kb3ducmV2LnhtbERPTWvCQBC9C/6HZQredNMEVFJXKSmF&#10;IHjQSs9Ddkyi2dmYXWP677uC4G0e73NWm8E0oqfO1ZYVvM8iEMSF1TWXCo4/39MlCOeRNTaWScEf&#10;Odisx6MVptreeU/9wZcihLBLUUHlfZtK6YqKDLqZbYkDd7KdQR9gV0rd4T2Em0bGUTSXBmsODRW2&#10;lFVUXA43o2BZ7Lfu2p/63/iSf50zczxvd5FSk7fh8wOEp8G/xE93rsP8RZLA45twg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kl0TDAAAA3QAAAA8AAAAAAAAAAAAA&#10;AAAAoQIAAGRycy9kb3ducmV2LnhtbFBLBQYAAAAABAAEAPkAAACRAwAAAAA=&#10;" strokecolor="blue" strokeweight="1pt"/>
                        <v:line id="Line 350" o:spid="_x0000_s1972" style="position:absolute;flip:x;visibility:visible;mso-wrap-style:square" from="4340,10558" to="4460,1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CyusIAAADdAAAADwAAAGRycy9kb3ducmV2LnhtbERPTWsCMRC9F/wPYQQvpWbVUnVrFBEE&#10;KVhYK56HzXSzuJksSdT135uC0Ns83ucsVp1txJV8qB0rGA0zEMSl0zVXCo4/27cZiBCRNTaOScGd&#10;AqyWvZcF5trduKDrIVYihXDIUYGJsc2lDKUhi2HoWuLE/TpvMSboK6k93lK4beQ4yz6kxZpTg8GW&#10;NobK8+FiFXxztp4fp8WrbPUcjT3t/fZLKzXod+tPEJG6+C9+unc6zZ9O3uHvm3SC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CyusIAAADdAAAADwAAAAAAAAAAAAAA&#10;AAChAgAAZHJzL2Rvd25yZXYueG1sUEsFBgAAAAAEAAQA+QAAAJADAAAAAA==&#10;" strokecolor="blue" strokeweight="1pt"/>
                        <v:line id="Line 351" o:spid="_x0000_s1973" style="position:absolute;visibility:visible;mso-wrap-style:square" from="4340,10678" to="4460,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Gqq8QAAADdAAAADwAAAGRycy9kb3ducmV2LnhtbERPTWvCQBC9F/wPywje6kbFVqIbKYog&#10;gR5ipechOyYx2dk0u8b4791Cobd5vM/ZbAfTiJ46V1lWMJtGIIhzqysuFJy/Dq8rEM4ja2wsk4IH&#10;Odgmo5cNxtreOaP+5AsRQtjFqKD0vo2ldHlJBt3UtsSBu9jOoA+wK6Tu8B7CTSPnUfQmDVYcGkps&#10;aVdSXp9uRsEqz1L301/673l93F935nxNPyOlJuPhYw3C0+D/xX/uow7z3xdL+P0mnCCT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QaqrxAAAAN0AAAAPAAAAAAAAAAAA&#10;AAAAAKECAABkcnMvZG93bnJldi54bWxQSwUGAAAAAAQABAD5AAAAkgMAAAAA&#10;" strokecolor="blue" strokeweight="1pt"/>
                        <v:line id="Line 352" o:spid="_x0000_s1974" style="position:absolute;flip:x;visibility:visible;mso-wrap-style:square" from="4340,10798" to="4460,10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JVsEAAADdAAAADwAAAGRycy9kb3ducmV2LnhtbERP24rCMBB9F/Yfwgi+yJqugpdqFFkQ&#10;RFjBC/s8NGNTbCYlyWr9eyMs+DaHc53FqrW1uJEPlWMFX4MMBHHhdMWlgvNp8zkFESKyxtoxKXhQ&#10;gNXyo7PAXLs7H+h2jKVIIRxyVGBibHIpQ2HIYhi4hjhxF+ctxgR9KbXHewq3tRxm2VharDg1GGzo&#10;21BxPf5ZBXvO1rPz5NCXjZ6hsb8/frPTSvW67XoOIlIb3+J/91an+ZPRGF7fpBP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rolWwQAAAN0AAAAPAAAAAAAAAAAAAAAA&#10;AKECAABkcnMvZG93bnJldi54bWxQSwUGAAAAAAQABAD5AAAAjwMAAAAA&#10;" strokecolor="blue" strokeweight="1pt"/>
                        <v:line id="Line 353" o:spid="_x0000_s1975" style="position:absolute;visibility:visible;mso-wrap-style:square" from="4340,10918" to="4460,11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RR8IAAADdAAAADwAAAGRycy9kb3ducmV2LnhtbERPy6rCMBDdC/5DmAvuNL0KWnqNclEE&#10;EVz4wPXQjG21mdQm1vr3RhDczeE8ZzpvTSkaql1hWcHvIAJBnFpdcKbgeFj1YxDOI2ssLZOCJzmY&#10;z7qdKSbaPnhHzd5nIoSwS1BB7n2VSOnSnAy6ga2IA3e2tUEfYJ1JXeMjhJtSDqNoLA0WHBpyrGiR&#10;U3rd342CON1t3K05N6fhdb28LMzxstlGSvV+2v8/EJ5a/xV/3Gsd5k9GE3h/E06Qs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RR8IAAADdAAAADwAAAAAAAAAAAAAA&#10;AAChAgAAZHJzL2Rvd25yZXYueG1sUEsFBgAAAAAEAAQA+QAAAJADAAAAAA==&#10;" strokecolor="blue" strokeweight="1pt"/>
                        <v:line id="Line 354" o:spid="_x0000_s1976" style="position:absolute;flip:x;visibility:visible;mso-wrap-style:square" from="4400,11038" to="4460,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24v8QAAADdAAAADwAAAGRycy9kb3ducmV2LnhtbESPQWsCMRCF74L/IYzQi2jWFrSuRpGC&#10;UAoVtOJ52Iybxc1kSVLd/vvOodDbDO/Ne9+st71v1Z1iagIbmE0LUMRVsA3XBs5f+8krqJSRLbaB&#10;ycAPJdhuhoM1ljY8+Ej3U66VhHAq0YDLuSu1TpUjj2kaOmLRriF6zLLGWtuIDwn3rX4uirn22LA0&#10;OOzozVF1O317Awcudsvz4jjWnV2i85fPuP+wxjyN+t0KVKY+/5v/rt+t4C9eBFe+kRH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fbi/xAAAAN0AAAAPAAAAAAAAAAAA&#10;AAAAAKECAABkcnMvZG93bnJldi54bWxQSwUGAAAAAAQABAD5AAAAkgMAAAAA&#10;" strokecolor="blue" strokeweight="1pt"/>
                      </v:group>
                      <v:rect id="Rectangle 355" o:spid="_x0000_s1977" style="position:absolute;left:4601;top:10498;width:42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EzMQA&#10;AADdAAAADwAAAGRycy9kb3ducmV2LnhtbERPS2vCQBC+C/6HZQRvuqmCmugq4gM9Vi3Y3obsmIRm&#10;Z0N2NbG/vlsQepuP7zmLVWtK8aDaFZYVvA0jEMSp1QVnCj4u+8EMhPPIGkvLpOBJDlbLbmeBibYN&#10;n+hx9pkIIewSVJB7XyVSujQng25oK+LA3Wxt0AdYZ1LX2IRwU8pRFE2kwYJDQ44VbXJKv893o+Aw&#10;q9afR/vTZOXu63B9v8bbS+yV6vfa9RyEp9b/i1/uow7zp+MY/r4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XBMzEAAAA3QAAAA8AAAAAAAAAAAAAAAAAmAIAAGRycy9k&#10;b3ducmV2LnhtbFBLBQYAAAAABAAEAPUAAACJAwAAAAA=&#10;" filled="f" stroked="f">
                        <v:textbox inset="0,0,0,0">
                          <w:txbxContent>
                            <w:p w14:paraId="2EE51DA3" w14:textId="77777777" w:rsidR="00F06F1D" w:rsidRDefault="00F06F1D" w:rsidP="00FF14BD">
                              <w:r>
                                <w:rPr>
                                  <w:rFonts w:ascii="Arial" w:hAnsi="Arial" w:cs="Arial"/>
                                  <w:color w:val="000080"/>
                                  <w:sz w:val="18"/>
                                  <w:szCs w:val="18"/>
                                </w:rPr>
                                <w:t>Rb2</w:t>
                              </w:r>
                            </w:p>
                          </w:txbxContent>
                        </v:textbox>
                      </v:rect>
                      <v:group id="Group 356" o:spid="_x0000_s1978" style="position:absolute;left:2396;top:12841;width:402;height:982" coordorigin="2396,13297" coordsize="402,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VodxscAAADd&#10;AAAADwAAAAAAAAAAAAAAAACqAgAAZHJzL2Rvd25yZXYueG1sUEsFBgAAAAAEAAQA+gAAAJ4DAAAA&#10;AA==&#10;">
                        <v:line id="Line 357" o:spid="_x0000_s1979" style="position:absolute;visibility:visible;mso-wrap-style:square" from="2597,13298" to="2598,1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IWqcMAAADdAAAADwAAAGRycy9kb3ducmV2LnhtbERPTWvCQBC9C/6HZQRvutFKLdFVRGhR&#10;0IMx1euQnSah2dk0u2r8965Q8DaP9znzZWsqcaXGlZYVjIYRCOLM6pJzBenxc/ABwnlkjZVlUnAn&#10;B8tFtzPHWNsbH+ia+FyEEHYxKii8r2MpXVaQQTe0NXHgfmxj0AfY5FI3eAvhppLjKHqXBksODQXW&#10;tC4o+00uRsH+kmxO4/tuf+I0/S7Tt7+v7RmV6vfa1QyEp9a/xP/ujQ7zp5MRPL8JJ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CFqnDAAAA3QAAAA8AAAAAAAAAAAAA&#10;AAAAoQIAAGRycy9kb3ducmV2LnhtbFBLBQYAAAAABAAEAPkAAACRAwAAAAA=&#10;" strokecolor="#800040" strokeweight="1pt"/>
                        <v:rect id="Rectangle 358" o:spid="_x0000_s1980" style="position:absolute;left:2456;top:13237;width:180;height:3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RsbcUA&#10;AADdAAAADwAAAGRycy9kb3ducmV2LnhtbESPT2sCMRDF7wW/Qxiht5q4iNXVKCJUSi+tf8DrsBmz&#10;i5vJsknd3W/fFAq9zfDe782b9bZ3tXhQGyrPGqYTBYK48KZiq+FyfntZgAgR2WDtmTQMFGC7GT2t&#10;MTe+4yM9TtGKFMIhRw1ljE0uZShKchgmviFO2s23DmNaWytNi10Kd7XMlJpLhxWnCyU2tC+puJ++&#10;XaoxHOhjYGmX88XVqi776tVnp/XzuN+tQETq47/5j343iXudZfD7TRpB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GxtxQAAAN0AAAAPAAAAAAAAAAAAAAAAAJgCAABkcnMv&#10;ZG93bnJldi54bWxQSwUGAAAAAAQABAD1AAAAigMAAAAA&#10;" filled="f" stroked="f">
                          <v:textbox inset="0,0,0,0">
                            <w:txbxContent>
                              <w:p w14:paraId="183A5FBF" w14:textId="77777777" w:rsidR="00F06F1D" w:rsidRDefault="00F06F1D" w:rsidP="00FF14BD">
                                <w:r>
                                  <w:rPr>
                                    <w:rFonts w:ascii="Arial" w:hAnsi="Arial" w:cs="Arial"/>
                                    <w:color w:val="000000"/>
                                    <w:sz w:val="18"/>
                                    <w:szCs w:val="18"/>
                                  </w:rPr>
                                  <w:t>3</w:t>
                                </w:r>
                              </w:p>
                            </w:txbxContent>
                          </v:textbox>
                        </v:rect>
                        <v:line id="Line 359" o:spid="_x0000_s1981" style="position:absolute;visibility:visible;mso-wrap-style:square" from="2397,14098" to="2798,1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daTMMAAADdAAAADwAAAGRycy9kb3ducmV2LnhtbERPTWvCQBC9C/0PyxR6041aaoiuIQiC&#10;4KVqex+yYxLNzobdNUn767uFQm/zeJ+zyUfTip6cbywrmM8SEMSl1Q1XCj4u+2kKwgdkja1lUvBF&#10;HvLt02SDmbYDn6g/h0rEEPYZKqhD6DIpfVmTQT+zHXHkrtYZDBG6SmqHQww3rVwkyZs02HBsqLGj&#10;XU3l/fwwCpLPZv5O6e2Y6tYWu9PeVd/HlVIvz2OxBhFoDP/iP/dBx/mr1yX8fhNP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nWkzDAAAA3QAAAA8AAAAAAAAAAAAA&#10;AAAAoQIAAGRycy9kb3ducmV2LnhtbFBLBQYAAAAABAAEAPkAAACRAwAAAAA=&#10;" strokecolor="red" strokeweight="1pt"/>
                        <v:line id="Line 360" o:spid="_x0000_s1982" style="position:absolute;visibility:visible;mso-wrap-style:square" from="2457,14158" to="2737,1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7COMEAAADdAAAADwAAAGRycy9kb3ducmV2LnhtbERPS4vCMBC+C/sfwix409RFtHSNpQiC&#10;4MXX3odmtu1uMylJ1OqvN4LgbT6+5yzy3rTiQs43lhVMxgkI4tLqhisFp+N6lILwAVlja5kU3MhD&#10;vvwYLDDT9sp7uhxCJWII+wwV1CF0mZS+rMmgH9uOOHK/1hkMEbpKaofXGG5a+ZUkM2mw4dhQY0er&#10;msr/w9koSH6ayY7Sv22qW1us9mtX3bdzpYafffENIlAf3uKXe6Pj/Pl0Cs9v4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zsI4wQAAAN0AAAAPAAAAAAAAAAAAAAAA&#10;AKECAABkcnMvZG93bnJldi54bWxQSwUGAAAAAAQABAD5AAAAjwMAAAAA&#10;" strokecolor="red" strokeweight="1pt"/>
                        <v:line id="Line 361" o:spid="_x0000_s1983" style="position:absolute;flip:x;visibility:visible;mso-wrap-style:square" from="2517,14218" to="2677,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q3sUAAADdAAAADwAAAGRycy9kb3ducmV2LnhtbERPS0/CQBC+k/gfNmPijW4hClpYCBoV&#10;boSHCdyG7thWurO1uy3137smJN7my/ec6bwzpWipdoVlBYMoBkGcWl1wpmC/e+s/gnAeWWNpmRT8&#10;kIP57KY3xUTbC2+o3fpMhBB2CSrIva8SKV2ak0EX2Yo4cJ+2NugDrDOpa7yEcFPKYRyPpMGCQ0OO&#10;Fb3klJ63jVEwal+Xsjl/HU7t+unjyO/ddzN4VurutltMQHjq/L/46l7pMH98/wB/34QT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bq3sUAAADdAAAADwAAAAAAAAAA&#10;AAAAAAChAgAAZHJzL2Rvd25yZXYueG1sUEsFBgAAAAAEAAQA+QAAAJMDAAAAAA==&#10;" strokecolor="red" strokeweight="1pt"/>
                        <v:line id="Line 362" o:spid="_x0000_s1984" style="position:absolute;visibility:visible;mso-wrap-style:square" from="2577,14278" to="2617,1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D51MAAAADdAAAADwAAAGRycy9kb3ducmV2LnhtbERPy6rCMBDdX/AfwgjurqkiWqpRRBAu&#10;uPG5H5qxrTaTkuRq9euNILibw3nObNGaWtzI+cqygkE/AUGcW11xoeB4WP+mIHxA1lhbJgUP8rCY&#10;d35mmGl75x3d9qEQMYR9hgrKEJpMSp+XZND3bUMcubN1BkOErpDa4T2Gm1oOk2QsDVYcG0psaFVS&#10;ft3/GwXJqRpsKb1sUl3b5Wq3dsVzM1Gq122XUxCB2vAVf9x/Os6fjMbw/iaeIO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hQ+dTAAAAA3QAAAA8AAAAAAAAAAAAAAAAA&#10;oQIAAGRycy9kb3ducmV2LnhtbFBLBQYAAAAABAAEAPkAAACOAwAAAAA=&#10;" strokecolor="red" strokeweight="1pt"/>
                      </v:group>
                      <v:rect id="Rectangle 363" o:spid="_x0000_s1985" style="position:absolute;left:1701;top:1108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JGWMMA&#10;AADdAAAADwAAAGRycy9kb3ducmV2LnhtbERPS4vCMBC+C/6HMMLeNHWRVatRxHXRoy9Qb0MztsVm&#10;Upqs7e6vN4LgbT6+50znjSnEnSqXW1bQ70UgiBOrc04VHA8/3REI55E1FpZJwR85mM/arSnG2ta8&#10;o/vepyKEsItRQeZ9GUvpkowMup4tiQN3tZVBH2CVSl1hHcJNIT+j6EsazDk0ZFjSMqPktv81Ctaj&#10;cnHe2P86LVaX9Wl7Gn8fxl6pj06zmIDw1Pi3+OXe6DB/OBjC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JGWMMAAADdAAAADwAAAAAAAAAAAAAAAACYAgAAZHJzL2Rv&#10;d25yZXYueG1sUEsFBgAAAAAEAAQA9QAAAIgDAAAAAA==&#10;" filled="f" stroked="f">
                        <v:textbox inset="0,0,0,0">
                          <w:txbxContent>
                            <w:p w14:paraId="1E6AA1E2" w14:textId="77777777" w:rsidR="00F06F1D" w:rsidRDefault="00F06F1D" w:rsidP="00FF14BD">
                              <w:r>
                                <w:rPr>
                                  <w:rFonts w:ascii="Arial" w:hAnsi="Arial" w:cs="Arial"/>
                                  <w:color w:val="000000"/>
                                  <w:sz w:val="18"/>
                                  <w:szCs w:val="18"/>
                                </w:rPr>
                                <w:t>Vo1</w:t>
                              </w:r>
                            </w:p>
                          </w:txbxContent>
                        </v:textbox>
                      </v:rect>
                      <v:oval id="Oval 364" o:spid="_x0000_s1986" style="position:absolute;left:1941;top:11401;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LjlcYA&#10;AADdAAAADwAAAGRycy9kb3ducmV2LnhtbESPQW/CMAyF75P4D5GRuI0UxMbUERBsQpp2GAL2A6zG&#10;awuNU5JQyr+fD5N2s/We3/u8WPWuUR2FWHs2MBlnoIgLb2suDXwft48voGJCtth4JgN3irBaDh4W&#10;mFt/4z11h1QqCeGYo4EqpTbXOhYVOYxj3xKL9uODwyRrKLUNeJNw1+hplj1rhzVLQ4UtvVVUnA9X&#10;Z+DpVF6mX7vNneb1exMmfecvn9qY0bBfv4JK1Kd/89/1hxX8+Ux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LjlcYAAADdAAAADwAAAAAAAAAAAAAAAACYAgAAZHJz&#10;L2Rvd25yZXYueG1sUEsFBgAAAAAEAAQA9QAAAIsDAAAAAA==&#10;" filled="f" strokecolor="red" strokeweight="1pt"/>
                      <v:line id="Line 365" o:spid="_x0000_s1987" style="position:absolute;visibility:visible;mso-wrap-style:square" from="6201,9878" to="6202,10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Qar8UAAADdAAAADwAAAGRycy9kb3ducmV2LnhtbERPTWvCQBC9C/0PyxR6q5vaYmuaVUSw&#10;KOjBNNXrkJ0modnZmN1o/PeuUPA2j/c5yaw3tThR6yrLCl6GEQji3OqKCwXZ9/L5A4TzyBpry6Tg&#10;Qg5m04dBgrG2Z97RKfWFCCHsYlRQet/EUrq8JINuaBviwP3a1qAPsC2kbvEcwk0tR1E0lgYrDg0l&#10;NrQoKf9LO6Ng26Wr/eiy2e45y36q7PX4tT6gUk+P/fwThKfe38X/7pUO89/fJnD7Jpwgp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Qar8UAAADdAAAADwAAAAAAAAAA&#10;AAAAAAChAgAAZHJzL2Rvd25yZXYueG1sUEsFBgAAAAAEAAQA+QAAAJMDAAAAAA==&#10;" strokecolor="#800040" strokeweight="1pt"/>
                    </v:group>
                  </w:pict>
                </mc:Fallback>
              </mc:AlternateContent>
            </w:r>
          </w:p>
          <w:p w14:paraId="61F8608C" w14:textId="77777777" w:rsidR="009B0431" w:rsidRPr="00BC12C0" w:rsidRDefault="009B0431" w:rsidP="009B0431">
            <w:pPr>
              <w:pStyle w:val="BodyText"/>
              <w:jc w:val="left"/>
              <w:rPr>
                <w:rFonts w:ascii="Times New Roman" w:hAnsi="Times New Roman" w:cs="Times New Roman"/>
                <w:sz w:val="26"/>
                <w:szCs w:val="26"/>
              </w:rPr>
            </w:pPr>
          </w:p>
          <w:p w14:paraId="109CB30E" w14:textId="77777777" w:rsidR="009B0431" w:rsidRPr="00BC12C0" w:rsidRDefault="009B0431" w:rsidP="009B0431">
            <w:pPr>
              <w:pStyle w:val="BodyText"/>
              <w:jc w:val="left"/>
              <w:rPr>
                <w:rFonts w:ascii="Times New Roman" w:hAnsi="Times New Roman" w:cs="Times New Roman"/>
                <w:sz w:val="26"/>
                <w:szCs w:val="26"/>
              </w:rPr>
            </w:pPr>
          </w:p>
          <w:p w14:paraId="668DCB8B" w14:textId="77777777" w:rsidR="009B0431" w:rsidRPr="00BC12C0" w:rsidRDefault="009B0431" w:rsidP="009B0431">
            <w:pPr>
              <w:pStyle w:val="BodyText"/>
              <w:jc w:val="left"/>
              <w:rPr>
                <w:rFonts w:ascii="Times New Roman" w:hAnsi="Times New Roman" w:cs="Times New Roman"/>
                <w:sz w:val="26"/>
                <w:szCs w:val="26"/>
              </w:rPr>
            </w:pPr>
          </w:p>
          <w:p w14:paraId="68C67AD2" w14:textId="77777777" w:rsidR="009B0431" w:rsidRPr="00BC12C0" w:rsidRDefault="009B0431" w:rsidP="009B0431">
            <w:pPr>
              <w:pStyle w:val="BodyText"/>
              <w:jc w:val="left"/>
              <w:rPr>
                <w:rFonts w:ascii="Times New Roman" w:hAnsi="Times New Roman" w:cs="Times New Roman"/>
                <w:sz w:val="26"/>
                <w:szCs w:val="26"/>
              </w:rPr>
            </w:pPr>
          </w:p>
          <w:p w14:paraId="2162B6A3" w14:textId="77777777" w:rsidR="009B0431" w:rsidRPr="00BC12C0" w:rsidRDefault="009B0431" w:rsidP="009B0431">
            <w:pPr>
              <w:pStyle w:val="BodyText"/>
              <w:jc w:val="left"/>
              <w:rPr>
                <w:rFonts w:ascii="Times New Roman" w:hAnsi="Times New Roman" w:cs="Times New Roman"/>
                <w:sz w:val="26"/>
                <w:szCs w:val="26"/>
              </w:rPr>
            </w:pPr>
          </w:p>
          <w:p w14:paraId="630557B7" w14:textId="77777777" w:rsidR="009B0431" w:rsidRPr="00BC12C0" w:rsidRDefault="009B0431" w:rsidP="009B0431">
            <w:pPr>
              <w:pStyle w:val="BodyText"/>
              <w:jc w:val="left"/>
              <w:rPr>
                <w:rFonts w:ascii="Times New Roman" w:hAnsi="Times New Roman" w:cs="Times New Roman"/>
                <w:sz w:val="26"/>
                <w:szCs w:val="26"/>
              </w:rPr>
            </w:pPr>
          </w:p>
          <w:p w14:paraId="5F02F2C7" w14:textId="77777777" w:rsidR="009B0431" w:rsidRPr="00BC12C0" w:rsidRDefault="009B0431" w:rsidP="009B0431">
            <w:pPr>
              <w:pStyle w:val="BodyText"/>
              <w:rPr>
                <w:rFonts w:ascii="Times New Roman" w:hAnsi="Times New Roman" w:cs="Times New Roman"/>
                <w:sz w:val="26"/>
                <w:szCs w:val="26"/>
              </w:rPr>
            </w:pPr>
            <w:r w:rsidRPr="00BC12C0">
              <w:rPr>
                <w:rFonts w:ascii="Times New Roman" w:hAnsi="Times New Roman" w:cs="Times New Roman"/>
                <w:sz w:val="26"/>
                <w:szCs w:val="26"/>
              </w:rPr>
              <w:t xml:space="preserve">- Trình bày đầy đủ nguyên lý hoạt động: </w:t>
            </w:r>
          </w:p>
          <w:p w14:paraId="0F289A55" w14:textId="77777777" w:rsidR="009B0431" w:rsidRPr="00BC12C0" w:rsidRDefault="009B0431" w:rsidP="009B0431">
            <w:pPr>
              <w:numPr>
                <w:ilvl w:val="1"/>
                <w:numId w:val="3"/>
              </w:numPr>
              <w:tabs>
                <w:tab w:val="clear" w:pos="1080"/>
                <w:tab w:val="num" w:pos="0"/>
              </w:tabs>
              <w:ind w:left="0" w:firstLine="0"/>
              <w:jc w:val="both"/>
              <w:rPr>
                <w:b/>
                <w:bCs/>
                <w:sz w:val="26"/>
                <w:szCs w:val="26"/>
                <w:lang w:val="de-DE"/>
              </w:rPr>
            </w:pPr>
            <w:r w:rsidRPr="00BC12C0">
              <w:rPr>
                <w:sz w:val="26"/>
                <w:szCs w:val="26"/>
                <w:lang w:val="de-DE"/>
              </w:rPr>
              <w:t xml:space="preserve">Khi 0 </w:t>
            </w:r>
            <w:r w:rsidRPr="00BC12C0">
              <w:rPr>
                <w:sz w:val="26"/>
                <w:szCs w:val="26"/>
              </w:rPr>
              <w:sym w:font="Symbol" w:char="F0A3"/>
            </w:r>
            <w:r w:rsidRPr="00BC12C0">
              <w:rPr>
                <w:sz w:val="26"/>
                <w:szCs w:val="26"/>
                <w:lang w:val="de-DE"/>
              </w:rPr>
              <w:t xml:space="preserve"> t &lt; t</w:t>
            </w:r>
            <w:r w:rsidRPr="00BC12C0">
              <w:rPr>
                <w:sz w:val="26"/>
                <w:szCs w:val="26"/>
                <w:vertAlign w:val="subscript"/>
                <w:lang w:val="de-DE"/>
              </w:rPr>
              <w:t>1</w:t>
            </w:r>
            <w:r w:rsidRPr="00BC12C0">
              <w:rPr>
                <w:sz w:val="26"/>
                <w:szCs w:val="26"/>
                <w:lang w:val="de-DE"/>
              </w:rPr>
              <w:t>: Q</w:t>
            </w:r>
            <w:r w:rsidRPr="00BC12C0">
              <w:rPr>
                <w:sz w:val="26"/>
                <w:szCs w:val="26"/>
                <w:vertAlign w:val="subscript"/>
                <w:lang w:val="de-DE"/>
              </w:rPr>
              <w:t>1</w:t>
            </w:r>
            <w:r w:rsidRPr="00BC12C0">
              <w:rPr>
                <w:sz w:val="26"/>
                <w:szCs w:val="26"/>
                <w:lang w:val="de-DE"/>
              </w:rPr>
              <w:t xml:space="preserve"> tắt, Q</w:t>
            </w:r>
            <w:r w:rsidRPr="00BC12C0">
              <w:rPr>
                <w:sz w:val="26"/>
                <w:szCs w:val="26"/>
                <w:vertAlign w:val="subscript"/>
                <w:lang w:val="de-DE"/>
              </w:rPr>
              <w:t>2</w:t>
            </w:r>
            <w:r w:rsidRPr="00BC12C0">
              <w:rPr>
                <w:sz w:val="26"/>
                <w:szCs w:val="26"/>
                <w:lang w:val="de-DE"/>
              </w:rPr>
              <w:t xml:space="preserve"> dẫn bảo hoà</w:t>
            </w:r>
          </w:p>
          <w:p w14:paraId="23B560C9" w14:textId="77777777" w:rsidR="009B0431" w:rsidRPr="00BC12C0" w:rsidRDefault="009B0431" w:rsidP="009B0431">
            <w:pPr>
              <w:tabs>
                <w:tab w:val="num" w:pos="0"/>
              </w:tabs>
              <w:jc w:val="both"/>
              <w:rPr>
                <w:sz w:val="26"/>
                <w:szCs w:val="26"/>
                <w:lang w:val="de-DE"/>
              </w:rPr>
            </w:pPr>
            <w:r w:rsidRPr="00BC12C0">
              <w:rPr>
                <w:sz w:val="26"/>
                <w:szCs w:val="26"/>
                <w:lang w:val="de-DE"/>
              </w:rPr>
              <w:t xml:space="preserve">      Lúc này, tụ C</w:t>
            </w:r>
            <w:r w:rsidRPr="00BC12C0">
              <w:rPr>
                <w:sz w:val="26"/>
                <w:szCs w:val="26"/>
                <w:vertAlign w:val="subscript"/>
                <w:lang w:val="de-DE"/>
              </w:rPr>
              <w:t>2</w:t>
            </w:r>
            <w:r w:rsidRPr="00BC12C0">
              <w:rPr>
                <w:sz w:val="26"/>
                <w:szCs w:val="26"/>
                <w:lang w:val="de-DE"/>
              </w:rPr>
              <w:t xml:space="preserve"> sẽ được nạp điện từ nguồn Vcc qua R</w:t>
            </w:r>
            <w:r w:rsidRPr="00BC12C0">
              <w:rPr>
                <w:sz w:val="26"/>
                <w:szCs w:val="26"/>
                <w:vertAlign w:val="subscript"/>
                <w:lang w:val="de-DE"/>
              </w:rPr>
              <w:t>c1</w:t>
            </w:r>
            <w:r w:rsidRPr="00BC12C0">
              <w:rPr>
                <w:sz w:val="26"/>
                <w:szCs w:val="26"/>
                <w:lang w:val="de-DE"/>
              </w:rPr>
              <w:t xml:space="preserve"> để đạt đến giá trị Vcc, đồng thời tụ C</w:t>
            </w:r>
            <w:r w:rsidRPr="00BC12C0">
              <w:rPr>
                <w:sz w:val="26"/>
                <w:szCs w:val="26"/>
                <w:vertAlign w:val="subscript"/>
                <w:lang w:val="de-DE"/>
              </w:rPr>
              <w:t>1</w:t>
            </w:r>
            <w:r w:rsidRPr="00BC12C0">
              <w:rPr>
                <w:sz w:val="26"/>
                <w:szCs w:val="26"/>
                <w:lang w:val="de-DE"/>
              </w:rPr>
              <w:t xml:space="preserve"> sẽ xả và nạp từ nguồn Vcc qua R</w:t>
            </w:r>
            <w:r w:rsidRPr="00BC12C0">
              <w:rPr>
                <w:sz w:val="26"/>
                <w:szCs w:val="26"/>
                <w:vertAlign w:val="subscript"/>
                <w:lang w:val="de-DE"/>
              </w:rPr>
              <w:t>b1</w:t>
            </w:r>
            <w:r w:rsidRPr="00BC12C0">
              <w:rPr>
                <w:sz w:val="26"/>
                <w:szCs w:val="26"/>
                <w:lang w:val="de-DE"/>
              </w:rPr>
              <w:t xml:space="preserve"> xuống Q</w:t>
            </w:r>
            <w:r w:rsidRPr="00BC12C0">
              <w:rPr>
                <w:sz w:val="26"/>
                <w:szCs w:val="26"/>
                <w:vertAlign w:val="subscript"/>
                <w:lang w:val="de-DE"/>
              </w:rPr>
              <w:t>2</w:t>
            </w:r>
            <w:r w:rsidRPr="00BC12C0">
              <w:rPr>
                <w:sz w:val="26"/>
                <w:szCs w:val="26"/>
                <w:lang w:val="de-DE"/>
              </w:rPr>
              <w:t xml:space="preserve"> đang dẫn bảo hoà.</w:t>
            </w:r>
          </w:p>
          <w:p w14:paraId="004EB173" w14:textId="77777777" w:rsidR="009B0431" w:rsidRPr="00BC12C0" w:rsidRDefault="009B0431" w:rsidP="009B0431">
            <w:pPr>
              <w:tabs>
                <w:tab w:val="num" w:pos="0"/>
              </w:tabs>
              <w:jc w:val="both"/>
              <w:rPr>
                <w:sz w:val="26"/>
                <w:szCs w:val="26"/>
                <w:lang w:val="de-DE"/>
              </w:rPr>
            </w:pPr>
            <w:r w:rsidRPr="00BC12C0">
              <w:rPr>
                <w:b/>
                <w:bCs/>
                <w:sz w:val="26"/>
                <w:szCs w:val="26"/>
                <w:lang w:val="de-DE"/>
              </w:rPr>
              <w:t xml:space="preserve">      </w:t>
            </w:r>
            <w:r w:rsidRPr="00BC12C0">
              <w:rPr>
                <w:sz w:val="26"/>
                <w:szCs w:val="26"/>
                <w:lang w:val="de-DE"/>
              </w:rPr>
              <w:t>Tụ C</w:t>
            </w:r>
            <w:r w:rsidRPr="00BC12C0">
              <w:rPr>
                <w:sz w:val="26"/>
                <w:szCs w:val="26"/>
                <w:vertAlign w:val="subscript"/>
                <w:lang w:val="de-DE"/>
              </w:rPr>
              <w:t>1</w:t>
            </w:r>
            <w:r w:rsidRPr="00BC12C0">
              <w:rPr>
                <w:sz w:val="26"/>
                <w:szCs w:val="26"/>
                <w:lang w:val="de-DE"/>
              </w:rPr>
              <w:t xml:space="preserve"> càng nạp thì điện áp trên tụ càng tăng, làm cho điện thế tại cực nền Q</w:t>
            </w:r>
            <w:r w:rsidRPr="00BC12C0">
              <w:rPr>
                <w:sz w:val="26"/>
                <w:szCs w:val="26"/>
                <w:vertAlign w:val="subscript"/>
                <w:lang w:val="de-DE"/>
              </w:rPr>
              <w:t>1</w:t>
            </w:r>
            <w:r w:rsidRPr="00BC12C0">
              <w:rPr>
                <w:sz w:val="26"/>
                <w:szCs w:val="26"/>
                <w:lang w:val="de-DE"/>
              </w:rPr>
              <w:t xml:space="preserve"> tăng lên cho đến khi V</w:t>
            </w:r>
            <w:r w:rsidRPr="00BC12C0">
              <w:rPr>
                <w:sz w:val="26"/>
                <w:szCs w:val="26"/>
                <w:vertAlign w:val="subscript"/>
                <w:lang w:val="de-DE"/>
              </w:rPr>
              <w:t>b1</w:t>
            </w:r>
            <w:r w:rsidRPr="00BC12C0">
              <w:rPr>
                <w:sz w:val="26"/>
                <w:szCs w:val="26"/>
                <w:lang w:val="de-DE"/>
              </w:rPr>
              <w:t xml:space="preserve"> </w:t>
            </w:r>
            <w:r w:rsidRPr="00BC12C0">
              <w:rPr>
                <w:sz w:val="26"/>
                <w:szCs w:val="26"/>
              </w:rPr>
              <w:sym w:font="Symbol" w:char="F0B3"/>
            </w:r>
            <w:r w:rsidRPr="00BC12C0">
              <w:rPr>
                <w:sz w:val="26"/>
                <w:szCs w:val="26"/>
                <w:lang w:val="de-DE"/>
              </w:rPr>
              <w:t xml:space="preserve"> V</w:t>
            </w:r>
            <w:r w:rsidRPr="00BC12C0">
              <w:rPr>
                <w:sz w:val="26"/>
                <w:szCs w:val="26"/>
                <w:vertAlign w:val="subscript"/>
              </w:rPr>
              <w:sym w:font="Symbol" w:char="F067"/>
            </w:r>
            <w:r w:rsidRPr="00BC12C0">
              <w:rPr>
                <w:sz w:val="26"/>
                <w:szCs w:val="26"/>
                <w:lang w:val="de-DE"/>
              </w:rPr>
              <w:t xml:space="preserve"> thì lúc này Q</w:t>
            </w:r>
            <w:r w:rsidRPr="00BC12C0">
              <w:rPr>
                <w:sz w:val="26"/>
                <w:szCs w:val="26"/>
                <w:vertAlign w:val="subscript"/>
                <w:lang w:val="de-DE"/>
              </w:rPr>
              <w:t xml:space="preserve">1 </w:t>
            </w:r>
            <w:r w:rsidRPr="00BC12C0">
              <w:rPr>
                <w:sz w:val="26"/>
                <w:szCs w:val="26"/>
                <w:lang w:val="de-DE"/>
              </w:rPr>
              <w:t xml:space="preserve">bắt đầu dẫn  </w:t>
            </w:r>
          </w:p>
          <w:p w14:paraId="65FA459E" w14:textId="77777777" w:rsidR="009B0431" w:rsidRPr="00BC12C0" w:rsidRDefault="009B0431" w:rsidP="009B0431">
            <w:pPr>
              <w:tabs>
                <w:tab w:val="num" w:pos="0"/>
              </w:tabs>
              <w:jc w:val="both"/>
              <w:rPr>
                <w:sz w:val="26"/>
                <w:szCs w:val="26"/>
                <w:lang w:val="de-DE"/>
              </w:rPr>
            </w:pPr>
            <w:r w:rsidRPr="00BC12C0">
              <w:rPr>
                <w:sz w:val="26"/>
                <w:szCs w:val="26"/>
              </w:rPr>
              <w:sym w:font="Symbol" w:char="F0DE"/>
            </w:r>
            <w:r w:rsidRPr="00BC12C0">
              <w:rPr>
                <w:sz w:val="26"/>
                <w:szCs w:val="26"/>
                <w:lang w:val="de-DE"/>
              </w:rPr>
              <w:t xml:space="preserve"> sụt áp trên R</w:t>
            </w:r>
            <w:r w:rsidRPr="00BC12C0">
              <w:rPr>
                <w:sz w:val="26"/>
                <w:szCs w:val="26"/>
                <w:vertAlign w:val="subscript"/>
                <w:lang w:val="de-DE"/>
              </w:rPr>
              <w:t>c1</w:t>
            </w:r>
            <w:r w:rsidRPr="00BC12C0">
              <w:rPr>
                <w:sz w:val="26"/>
                <w:szCs w:val="26"/>
                <w:lang w:val="de-DE"/>
              </w:rPr>
              <w:t xml:space="preserve"> tăng nên v</w:t>
            </w:r>
            <w:r w:rsidRPr="00BC12C0">
              <w:rPr>
                <w:sz w:val="26"/>
                <w:szCs w:val="26"/>
                <w:vertAlign w:val="subscript"/>
                <w:lang w:val="de-DE"/>
              </w:rPr>
              <w:t>c/Q1</w:t>
            </w:r>
            <w:r w:rsidRPr="00BC12C0">
              <w:rPr>
                <w:sz w:val="26"/>
                <w:szCs w:val="26"/>
                <w:lang w:val="de-DE"/>
              </w:rPr>
              <w:t xml:space="preserve"> giảm dẫn đến tiếp giáp J</w:t>
            </w:r>
            <w:r w:rsidRPr="00BC12C0">
              <w:rPr>
                <w:sz w:val="26"/>
                <w:szCs w:val="26"/>
                <w:vertAlign w:val="subscript"/>
                <w:lang w:val="de-DE"/>
              </w:rPr>
              <w:t>E/Q2</w:t>
            </w:r>
            <w:r w:rsidRPr="00BC12C0">
              <w:rPr>
                <w:sz w:val="26"/>
                <w:szCs w:val="26"/>
                <w:lang w:val="de-DE"/>
              </w:rPr>
              <w:t xml:space="preserve"> phân cực yếu hơn </w:t>
            </w:r>
          </w:p>
          <w:p w14:paraId="4D4DAB1F" w14:textId="77777777" w:rsidR="009B0431" w:rsidRPr="00BC12C0" w:rsidRDefault="009B0431" w:rsidP="009B0431">
            <w:pPr>
              <w:tabs>
                <w:tab w:val="num" w:pos="0"/>
              </w:tabs>
              <w:jc w:val="both"/>
              <w:rPr>
                <w:sz w:val="26"/>
                <w:szCs w:val="26"/>
                <w:lang w:val="de-DE"/>
              </w:rPr>
            </w:pPr>
            <w:r w:rsidRPr="00BC12C0">
              <w:rPr>
                <w:sz w:val="26"/>
                <w:szCs w:val="26"/>
              </w:rPr>
              <w:sym w:font="Symbol" w:char="F0DE"/>
            </w:r>
            <w:r w:rsidRPr="00BC12C0">
              <w:rPr>
                <w:sz w:val="26"/>
                <w:szCs w:val="26"/>
                <w:lang w:val="de-DE"/>
              </w:rPr>
              <w:t xml:space="preserve"> BJT Q</w:t>
            </w:r>
            <w:r w:rsidRPr="00BC12C0">
              <w:rPr>
                <w:sz w:val="26"/>
                <w:szCs w:val="26"/>
                <w:vertAlign w:val="subscript"/>
                <w:lang w:val="de-DE"/>
              </w:rPr>
              <w:t>2</w:t>
            </w:r>
            <w:r w:rsidRPr="00BC12C0">
              <w:rPr>
                <w:sz w:val="26"/>
                <w:szCs w:val="26"/>
                <w:lang w:val="de-DE"/>
              </w:rPr>
              <w:t xml:space="preserve"> chuyển sang chế độ dẫn khuếch đại, làm cho v</w:t>
            </w:r>
            <w:r w:rsidRPr="00BC12C0">
              <w:rPr>
                <w:sz w:val="26"/>
                <w:szCs w:val="26"/>
                <w:vertAlign w:val="subscript"/>
                <w:lang w:val="de-DE"/>
              </w:rPr>
              <w:t>c/Q2</w:t>
            </w:r>
            <w:r w:rsidRPr="00BC12C0">
              <w:rPr>
                <w:sz w:val="26"/>
                <w:szCs w:val="26"/>
                <w:lang w:val="de-DE"/>
              </w:rPr>
              <w:t xml:space="preserve"> tăng và thông qua tụ C</w:t>
            </w:r>
            <w:r w:rsidRPr="00BC12C0">
              <w:rPr>
                <w:sz w:val="26"/>
                <w:szCs w:val="26"/>
                <w:vertAlign w:val="subscript"/>
                <w:lang w:val="de-DE"/>
              </w:rPr>
              <w:t>1</w:t>
            </w:r>
            <w:r w:rsidRPr="00BC12C0">
              <w:rPr>
                <w:sz w:val="26"/>
                <w:szCs w:val="26"/>
                <w:lang w:val="de-DE"/>
              </w:rPr>
              <w:t xml:space="preserve"> sẽ làm cho BJT Q</w:t>
            </w:r>
            <w:r w:rsidRPr="00BC12C0">
              <w:rPr>
                <w:sz w:val="26"/>
                <w:szCs w:val="26"/>
                <w:vertAlign w:val="subscript"/>
                <w:lang w:val="de-DE"/>
              </w:rPr>
              <w:t xml:space="preserve">1 </w:t>
            </w:r>
            <w:r w:rsidRPr="00BC12C0">
              <w:rPr>
                <w:sz w:val="26"/>
                <w:szCs w:val="26"/>
                <w:lang w:val="de-DE"/>
              </w:rPr>
              <w:t>nhanh chóng đi vào dẫn bảo hoà và Q</w:t>
            </w:r>
            <w:r w:rsidRPr="00BC12C0">
              <w:rPr>
                <w:sz w:val="26"/>
                <w:szCs w:val="26"/>
                <w:vertAlign w:val="subscript"/>
                <w:lang w:val="de-DE"/>
              </w:rPr>
              <w:t>2</w:t>
            </w:r>
            <w:r w:rsidRPr="00BC12C0">
              <w:rPr>
                <w:sz w:val="26"/>
                <w:szCs w:val="26"/>
                <w:lang w:val="de-DE"/>
              </w:rPr>
              <w:t xml:space="preserve"> nhanh chóng tắt.</w:t>
            </w:r>
          </w:p>
          <w:p w14:paraId="37AA9BA1" w14:textId="77777777" w:rsidR="009B0431" w:rsidRPr="00BC12C0" w:rsidRDefault="009B0431" w:rsidP="009B0431">
            <w:pPr>
              <w:tabs>
                <w:tab w:val="num" w:pos="0"/>
              </w:tabs>
              <w:jc w:val="both"/>
              <w:rPr>
                <w:sz w:val="26"/>
                <w:szCs w:val="26"/>
                <w:lang w:val="de-DE"/>
              </w:rPr>
            </w:pPr>
            <w:r w:rsidRPr="00BC12C0">
              <w:rPr>
                <w:sz w:val="26"/>
                <w:szCs w:val="26"/>
                <w:lang w:val="de-DE"/>
              </w:rPr>
              <w:t xml:space="preserve">      Mạch chuyển sang trạng thái không bền thứ hai ứng với Q</w:t>
            </w:r>
            <w:r w:rsidRPr="00BC12C0">
              <w:rPr>
                <w:sz w:val="26"/>
                <w:szCs w:val="26"/>
                <w:vertAlign w:val="subscript"/>
                <w:lang w:val="de-DE"/>
              </w:rPr>
              <w:t>1</w:t>
            </w:r>
            <w:r w:rsidRPr="00BC12C0">
              <w:rPr>
                <w:sz w:val="26"/>
                <w:szCs w:val="26"/>
                <w:lang w:val="de-DE"/>
              </w:rPr>
              <w:t xml:space="preserve"> dẫn bảo hoà và Q</w:t>
            </w:r>
            <w:r w:rsidRPr="00BC12C0">
              <w:rPr>
                <w:sz w:val="26"/>
                <w:szCs w:val="26"/>
                <w:vertAlign w:val="subscript"/>
                <w:lang w:val="de-DE"/>
              </w:rPr>
              <w:t>2</w:t>
            </w:r>
            <w:r w:rsidRPr="00BC12C0">
              <w:rPr>
                <w:sz w:val="26"/>
                <w:szCs w:val="26"/>
                <w:lang w:val="de-DE"/>
              </w:rPr>
              <w:t xml:space="preserve"> tắt.</w:t>
            </w:r>
          </w:p>
          <w:p w14:paraId="27214163" w14:textId="77777777" w:rsidR="009B0431" w:rsidRPr="00BC12C0" w:rsidRDefault="009B0431" w:rsidP="009B0431">
            <w:pPr>
              <w:numPr>
                <w:ilvl w:val="1"/>
                <w:numId w:val="3"/>
              </w:numPr>
              <w:tabs>
                <w:tab w:val="clear" w:pos="1080"/>
                <w:tab w:val="num" w:pos="0"/>
              </w:tabs>
              <w:ind w:left="0" w:firstLine="0"/>
              <w:jc w:val="both"/>
              <w:rPr>
                <w:b/>
                <w:bCs/>
                <w:sz w:val="26"/>
                <w:szCs w:val="26"/>
                <w:lang w:val="de-DE"/>
              </w:rPr>
            </w:pPr>
            <w:r w:rsidRPr="00BC12C0">
              <w:rPr>
                <w:sz w:val="26"/>
                <w:szCs w:val="26"/>
                <w:lang w:val="de-DE"/>
              </w:rPr>
              <w:t>Khi t</w:t>
            </w:r>
            <w:r w:rsidRPr="00BC12C0">
              <w:rPr>
                <w:sz w:val="26"/>
                <w:szCs w:val="26"/>
                <w:vertAlign w:val="subscript"/>
                <w:lang w:val="de-DE"/>
              </w:rPr>
              <w:t>1</w:t>
            </w:r>
            <w:r w:rsidRPr="00BC12C0">
              <w:rPr>
                <w:sz w:val="26"/>
                <w:szCs w:val="26"/>
                <w:lang w:val="de-DE"/>
              </w:rPr>
              <w:t xml:space="preserve"> </w:t>
            </w:r>
            <w:r w:rsidRPr="00BC12C0">
              <w:rPr>
                <w:sz w:val="26"/>
                <w:szCs w:val="26"/>
              </w:rPr>
              <w:sym w:font="Symbol" w:char="F0A3"/>
            </w:r>
            <w:r w:rsidRPr="00BC12C0">
              <w:rPr>
                <w:sz w:val="26"/>
                <w:szCs w:val="26"/>
                <w:lang w:val="de-DE"/>
              </w:rPr>
              <w:t xml:space="preserve"> t &lt; t</w:t>
            </w:r>
            <w:r w:rsidRPr="00BC12C0">
              <w:rPr>
                <w:sz w:val="26"/>
                <w:szCs w:val="26"/>
                <w:vertAlign w:val="subscript"/>
                <w:lang w:val="de-DE"/>
              </w:rPr>
              <w:t>2</w:t>
            </w:r>
            <w:r w:rsidRPr="00BC12C0">
              <w:rPr>
                <w:sz w:val="26"/>
                <w:szCs w:val="26"/>
                <w:lang w:val="de-DE"/>
              </w:rPr>
              <w:t>: Q</w:t>
            </w:r>
            <w:r w:rsidRPr="00BC12C0">
              <w:rPr>
                <w:sz w:val="26"/>
                <w:szCs w:val="26"/>
                <w:vertAlign w:val="subscript"/>
                <w:lang w:val="de-DE"/>
              </w:rPr>
              <w:t>1</w:t>
            </w:r>
            <w:r w:rsidRPr="00BC12C0">
              <w:rPr>
                <w:sz w:val="26"/>
                <w:szCs w:val="26"/>
                <w:lang w:val="de-DE"/>
              </w:rPr>
              <w:t xml:space="preserve"> dẫn bảo hoà, Q</w:t>
            </w:r>
            <w:r w:rsidRPr="00BC12C0">
              <w:rPr>
                <w:sz w:val="26"/>
                <w:szCs w:val="26"/>
                <w:vertAlign w:val="subscript"/>
                <w:lang w:val="de-DE"/>
              </w:rPr>
              <w:t>2</w:t>
            </w:r>
            <w:r w:rsidRPr="00BC12C0">
              <w:rPr>
                <w:sz w:val="26"/>
                <w:szCs w:val="26"/>
                <w:lang w:val="de-DE"/>
              </w:rPr>
              <w:t xml:space="preserve"> tắt</w:t>
            </w:r>
          </w:p>
          <w:p w14:paraId="41D63AE5" w14:textId="77777777" w:rsidR="009B0431" w:rsidRPr="00BC12C0" w:rsidRDefault="009B0431" w:rsidP="009B0431">
            <w:pPr>
              <w:tabs>
                <w:tab w:val="num" w:pos="0"/>
              </w:tabs>
              <w:jc w:val="both"/>
              <w:rPr>
                <w:sz w:val="26"/>
                <w:szCs w:val="26"/>
                <w:lang w:val="de-DE"/>
              </w:rPr>
            </w:pPr>
            <w:r w:rsidRPr="00BC12C0">
              <w:rPr>
                <w:sz w:val="26"/>
                <w:szCs w:val="26"/>
                <w:lang w:val="de-DE"/>
              </w:rPr>
              <w:t xml:space="preserve">      Lúc này, tụ C</w:t>
            </w:r>
            <w:r w:rsidRPr="00BC12C0">
              <w:rPr>
                <w:sz w:val="26"/>
                <w:szCs w:val="26"/>
                <w:vertAlign w:val="subscript"/>
                <w:lang w:val="de-DE"/>
              </w:rPr>
              <w:t>1</w:t>
            </w:r>
            <w:r w:rsidRPr="00BC12C0">
              <w:rPr>
                <w:sz w:val="26"/>
                <w:szCs w:val="26"/>
                <w:lang w:val="de-DE"/>
              </w:rPr>
              <w:t xml:space="preserve"> và C</w:t>
            </w:r>
            <w:r w:rsidRPr="00BC12C0">
              <w:rPr>
                <w:sz w:val="26"/>
                <w:szCs w:val="26"/>
                <w:vertAlign w:val="subscript"/>
                <w:lang w:val="de-DE"/>
              </w:rPr>
              <w:t>2</w:t>
            </w:r>
            <w:r w:rsidRPr="00BC12C0">
              <w:rPr>
                <w:sz w:val="26"/>
                <w:szCs w:val="26"/>
                <w:lang w:val="de-DE"/>
              </w:rPr>
              <w:t xml:space="preserve"> vẫn tiếp tục luân phiên xả và nạp điện nên tương tự như trên, Q</w:t>
            </w:r>
            <w:r w:rsidRPr="00BC12C0">
              <w:rPr>
                <w:sz w:val="26"/>
                <w:szCs w:val="26"/>
                <w:vertAlign w:val="subscript"/>
                <w:lang w:val="de-DE"/>
              </w:rPr>
              <w:t xml:space="preserve">1 </w:t>
            </w:r>
            <w:r w:rsidRPr="00BC12C0">
              <w:rPr>
                <w:sz w:val="26"/>
                <w:szCs w:val="26"/>
                <w:lang w:val="de-DE"/>
              </w:rPr>
              <w:t>sẽ chuyển dần sang dẫn khuếch đại và tắt, còn Q</w:t>
            </w:r>
            <w:r w:rsidRPr="00BC12C0">
              <w:rPr>
                <w:sz w:val="26"/>
                <w:szCs w:val="26"/>
                <w:vertAlign w:val="subscript"/>
                <w:lang w:val="de-DE"/>
              </w:rPr>
              <w:t>2</w:t>
            </w:r>
            <w:r w:rsidRPr="00BC12C0">
              <w:rPr>
                <w:sz w:val="26"/>
                <w:szCs w:val="26"/>
                <w:lang w:val="de-DE"/>
              </w:rPr>
              <w:t xml:space="preserve"> sẽ chuyển trạng thái từ tắt sang dẫn khuếch đại và nhanh chóng dẫn bảo hoà.</w:t>
            </w:r>
          </w:p>
          <w:p w14:paraId="529E4B6A" w14:textId="77777777" w:rsidR="009B0431" w:rsidRPr="00BC12C0" w:rsidRDefault="009B0431" w:rsidP="009B0431">
            <w:pPr>
              <w:tabs>
                <w:tab w:val="num" w:pos="0"/>
              </w:tabs>
              <w:jc w:val="both"/>
              <w:rPr>
                <w:sz w:val="26"/>
                <w:szCs w:val="26"/>
                <w:lang w:val="de-DE"/>
              </w:rPr>
            </w:pPr>
            <w:r w:rsidRPr="00BC12C0">
              <w:rPr>
                <w:sz w:val="26"/>
                <w:szCs w:val="26"/>
                <w:lang w:val="de-DE"/>
              </w:rPr>
              <w:t xml:space="preserve">      Quá trình chuyển đổi trạng thái trong mạch cứ tự động tiếp diễn nên mạch luôn luôn tạo độ dài xung ra.</w:t>
            </w:r>
          </w:p>
          <w:p w14:paraId="0921E564" w14:textId="77777777" w:rsidR="009B0431" w:rsidRPr="009B0431" w:rsidRDefault="009B0431" w:rsidP="009B0431">
            <w:pPr>
              <w:rPr>
                <w:sz w:val="26"/>
                <w:szCs w:val="26"/>
                <w:lang w:val="de-DE"/>
              </w:rPr>
            </w:pPr>
          </w:p>
        </w:tc>
        <w:tc>
          <w:tcPr>
            <w:tcW w:w="1008" w:type="dxa"/>
          </w:tcPr>
          <w:p w14:paraId="1BB3E114" w14:textId="77777777" w:rsidR="009B0431" w:rsidRPr="00BC12C0" w:rsidRDefault="009B0431" w:rsidP="009B0431">
            <w:pPr>
              <w:rPr>
                <w:sz w:val="26"/>
                <w:szCs w:val="26"/>
                <w:lang w:val="fr-FR"/>
              </w:rPr>
            </w:pPr>
            <w:r w:rsidRPr="00BC12C0">
              <w:rPr>
                <w:sz w:val="26"/>
                <w:szCs w:val="26"/>
                <w:lang w:val="fr-FR"/>
              </w:rPr>
              <w:t>1</w:t>
            </w:r>
          </w:p>
          <w:p w14:paraId="5ECE8372" w14:textId="77777777" w:rsidR="009B0431" w:rsidRPr="00BC12C0" w:rsidRDefault="009B0431" w:rsidP="009B0431">
            <w:pPr>
              <w:rPr>
                <w:sz w:val="26"/>
                <w:szCs w:val="26"/>
                <w:lang w:val="fr-FR"/>
              </w:rPr>
            </w:pPr>
          </w:p>
          <w:p w14:paraId="33959BAF" w14:textId="77777777" w:rsidR="009B0431" w:rsidRPr="00BC12C0" w:rsidRDefault="009B0431" w:rsidP="009B0431">
            <w:pPr>
              <w:rPr>
                <w:sz w:val="26"/>
                <w:szCs w:val="26"/>
                <w:lang w:val="fr-FR"/>
              </w:rPr>
            </w:pPr>
          </w:p>
          <w:p w14:paraId="0D82584D" w14:textId="77777777" w:rsidR="009B0431" w:rsidRPr="00BC12C0" w:rsidRDefault="009B0431" w:rsidP="009B0431">
            <w:pPr>
              <w:rPr>
                <w:sz w:val="26"/>
                <w:szCs w:val="26"/>
                <w:lang w:val="fr-FR"/>
              </w:rPr>
            </w:pPr>
          </w:p>
          <w:p w14:paraId="5C823FA3" w14:textId="77777777" w:rsidR="009B0431" w:rsidRPr="00BC12C0" w:rsidRDefault="009B0431" w:rsidP="009B0431">
            <w:pPr>
              <w:rPr>
                <w:sz w:val="26"/>
                <w:szCs w:val="26"/>
                <w:lang w:val="fr-FR"/>
              </w:rPr>
            </w:pPr>
          </w:p>
          <w:p w14:paraId="0BD03CDD" w14:textId="77777777" w:rsidR="009B0431" w:rsidRPr="00BC12C0" w:rsidRDefault="009B0431" w:rsidP="009B0431">
            <w:pPr>
              <w:rPr>
                <w:sz w:val="26"/>
                <w:szCs w:val="26"/>
                <w:lang w:val="fr-FR"/>
              </w:rPr>
            </w:pPr>
          </w:p>
          <w:p w14:paraId="4EBBAC4C" w14:textId="77777777" w:rsidR="009B0431" w:rsidRPr="00BC12C0" w:rsidRDefault="009B0431" w:rsidP="009B0431">
            <w:pPr>
              <w:rPr>
                <w:sz w:val="26"/>
                <w:szCs w:val="26"/>
                <w:lang w:val="fr-FR"/>
              </w:rPr>
            </w:pPr>
          </w:p>
          <w:p w14:paraId="10CDBA6D" w14:textId="77777777" w:rsidR="009B0431" w:rsidRPr="00BC12C0" w:rsidRDefault="009B0431" w:rsidP="009B0431">
            <w:pPr>
              <w:rPr>
                <w:sz w:val="26"/>
                <w:szCs w:val="26"/>
                <w:lang w:val="fr-FR"/>
              </w:rPr>
            </w:pPr>
          </w:p>
          <w:p w14:paraId="3F75A0C5" w14:textId="77777777" w:rsidR="009B0431" w:rsidRPr="00BC12C0" w:rsidRDefault="009B0431" w:rsidP="009B0431">
            <w:pPr>
              <w:rPr>
                <w:sz w:val="26"/>
                <w:szCs w:val="26"/>
                <w:lang w:val="fr-FR"/>
              </w:rPr>
            </w:pPr>
            <w:r w:rsidRPr="00BC12C0">
              <w:rPr>
                <w:sz w:val="26"/>
                <w:szCs w:val="26"/>
                <w:lang w:val="fr-FR"/>
              </w:rPr>
              <w:t>1</w:t>
            </w:r>
          </w:p>
          <w:p w14:paraId="4DB544E9" w14:textId="39C6D3B0" w:rsidR="009B0431" w:rsidRPr="00BC12C0" w:rsidRDefault="009B0431" w:rsidP="009B0431">
            <w:pPr>
              <w:jc w:val="center"/>
              <w:rPr>
                <w:sz w:val="26"/>
                <w:szCs w:val="26"/>
                <w:lang w:val="fr-FR"/>
              </w:rPr>
            </w:pPr>
          </w:p>
        </w:tc>
      </w:tr>
      <w:tr w:rsidR="009B0431" w:rsidRPr="00BC12C0" w14:paraId="5A0E932F" w14:textId="77777777" w:rsidTr="00F06F1D">
        <w:trPr>
          <w:jc w:val="center"/>
        </w:trPr>
        <w:tc>
          <w:tcPr>
            <w:tcW w:w="817" w:type="dxa"/>
          </w:tcPr>
          <w:p w14:paraId="24FB4004" w14:textId="4BBCC57B" w:rsidR="009B0431" w:rsidRPr="00BC12C0" w:rsidRDefault="009B0431" w:rsidP="009B0431">
            <w:pPr>
              <w:jc w:val="center"/>
              <w:rPr>
                <w:sz w:val="26"/>
                <w:szCs w:val="26"/>
              </w:rPr>
            </w:pPr>
            <w:r w:rsidRPr="00BC12C0">
              <w:rPr>
                <w:sz w:val="26"/>
                <w:szCs w:val="26"/>
              </w:rPr>
              <w:t>2</w:t>
            </w:r>
          </w:p>
        </w:tc>
        <w:tc>
          <w:tcPr>
            <w:tcW w:w="8003" w:type="dxa"/>
          </w:tcPr>
          <w:p w14:paraId="23F0EA62" w14:textId="77777777" w:rsidR="009B0431" w:rsidRPr="005F1097" w:rsidRDefault="009B0431" w:rsidP="009B0431">
            <w:pPr>
              <w:pStyle w:val="ListParagraph"/>
              <w:numPr>
                <w:ilvl w:val="0"/>
                <w:numId w:val="7"/>
              </w:numPr>
              <w:spacing w:after="160" w:line="259" w:lineRule="auto"/>
              <w:rPr>
                <w:rFonts w:ascii="Times New Roman" w:hAnsi="Times New Roman"/>
                <w:sz w:val="26"/>
                <w:szCs w:val="26"/>
              </w:rPr>
            </w:pPr>
            <w:r w:rsidRPr="005F1097">
              <w:rPr>
                <w:rFonts w:ascii="Times New Roman" w:hAnsi="Times New Roman"/>
                <w:sz w:val="26"/>
                <w:szCs w:val="26"/>
              </w:rPr>
              <w:t>Lệnh wait</w:t>
            </w:r>
          </w:p>
          <w:p w14:paraId="6C5C7E40" w14:textId="77777777" w:rsidR="009B0431" w:rsidRPr="005F1097" w:rsidRDefault="009B0431" w:rsidP="009B0431">
            <w:pPr>
              <w:rPr>
                <w:sz w:val="26"/>
                <w:szCs w:val="26"/>
              </w:rPr>
            </w:pPr>
            <w:r w:rsidRPr="005F1097">
              <w:rPr>
                <w:sz w:val="26"/>
                <w:szCs w:val="26"/>
              </w:rPr>
              <w:t>Chương trình sẽ dừng lại khi gặp lệnh này sẽ dừng một khoảng thời gian hay đợi một tín hiệu, một hàm,… nếu thỏa điều kiện thì sẽ chương trình sẽ chạy qua lệnh tiếp theo.</w:t>
            </w:r>
          </w:p>
          <w:p w14:paraId="3364567C" w14:textId="77777777" w:rsidR="009B0431" w:rsidRPr="005F1097" w:rsidRDefault="009B0431" w:rsidP="009B0431">
            <w:pPr>
              <w:rPr>
                <w:sz w:val="26"/>
                <w:szCs w:val="26"/>
              </w:rPr>
            </w:pPr>
            <w:r w:rsidRPr="005F1097">
              <w:rPr>
                <w:sz w:val="26"/>
                <w:szCs w:val="26"/>
              </w:rPr>
              <w:t>Có 3 loại lênh wait.</w:t>
            </w:r>
          </w:p>
          <w:p w14:paraId="2B56A8FE" w14:textId="77777777" w:rsidR="009B0431" w:rsidRPr="005F1097" w:rsidRDefault="009B0431" w:rsidP="009B0431">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 second. Lệnh chờ thời gian</w:t>
            </w:r>
          </w:p>
          <w:p w14:paraId="369DD8DD" w14:textId="77777777" w:rsidR="009B0431" w:rsidRPr="005F1097" w:rsidRDefault="009B0431" w:rsidP="009B0431">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for Digital input. Lệnh chờ tín hiệu vào dạng số</w:t>
            </w:r>
          </w:p>
          <w:p w14:paraId="60955FCA" w14:textId="77777777" w:rsidR="009B0431" w:rsidRPr="005F1097" w:rsidRDefault="009B0431" w:rsidP="009B0431">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for analog input. Lệnh chờ tín hiệu vào dạng tương tự.</w:t>
            </w:r>
          </w:p>
          <w:p w14:paraId="697EE394" w14:textId="5D88A97D" w:rsidR="009B0431" w:rsidRPr="00BC12C0" w:rsidRDefault="009B0431" w:rsidP="009B0431">
            <w:pPr>
              <w:rPr>
                <w:sz w:val="26"/>
                <w:szCs w:val="26"/>
              </w:rPr>
            </w:pPr>
            <w:r w:rsidRPr="005F1097">
              <w:rPr>
                <w:sz w:val="26"/>
                <w:szCs w:val="26"/>
              </w:rPr>
              <w:t>Muốn khai báo lệnh wait chúng ta phải vào Structure/Basics/wait. Sau đó tùy chỉnh lệnh với tab Command.</w:t>
            </w:r>
          </w:p>
        </w:tc>
        <w:tc>
          <w:tcPr>
            <w:tcW w:w="1008" w:type="dxa"/>
          </w:tcPr>
          <w:p w14:paraId="14152006" w14:textId="77777777" w:rsidR="009B0431" w:rsidRPr="00BC12C0" w:rsidRDefault="009B0431" w:rsidP="009B0431">
            <w:pPr>
              <w:jc w:val="center"/>
              <w:rPr>
                <w:sz w:val="26"/>
                <w:szCs w:val="26"/>
                <w:lang w:val="fr-FR"/>
              </w:rPr>
            </w:pPr>
          </w:p>
          <w:p w14:paraId="097A5263" w14:textId="77777777" w:rsidR="009B0431" w:rsidRDefault="009B0431" w:rsidP="009B0431">
            <w:pPr>
              <w:jc w:val="center"/>
              <w:rPr>
                <w:sz w:val="26"/>
                <w:szCs w:val="26"/>
                <w:lang w:val="fr-FR"/>
              </w:rPr>
            </w:pPr>
          </w:p>
          <w:p w14:paraId="34B74907" w14:textId="77777777" w:rsidR="009B0431" w:rsidRDefault="009B0431" w:rsidP="009B0431">
            <w:pPr>
              <w:jc w:val="center"/>
              <w:rPr>
                <w:sz w:val="26"/>
                <w:szCs w:val="26"/>
                <w:lang w:val="fr-FR"/>
              </w:rPr>
            </w:pPr>
            <w:r>
              <w:rPr>
                <w:sz w:val="26"/>
                <w:szCs w:val="26"/>
                <w:lang w:val="fr-FR"/>
              </w:rPr>
              <w:t>0.5</w:t>
            </w:r>
          </w:p>
          <w:p w14:paraId="767959B2" w14:textId="77777777" w:rsidR="009B0431" w:rsidRDefault="009B0431" w:rsidP="009B0431">
            <w:pPr>
              <w:jc w:val="center"/>
              <w:rPr>
                <w:sz w:val="26"/>
                <w:szCs w:val="26"/>
                <w:lang w:val="fr-FR"/>
              </w:rPr>
            </w:pPr>
          </w:p>
          <w:p w14:paraId="2872FECC" w14:textId="77777777" w:rsidR="009B0431" w:rsidRDefault="009B0431" w:rsidP="009B0431">
            <w:pPr>
              <w:jc w:val="center"/>
              <w:rPr>
                <w:sz w:val="26"/>
                <w:szCs w:val="26"/>
                <w:lang w:val="fr-FR"/>
              </w:rPr>
            </w:pPr>
            <w:r>
              <w:rPr>
                <w:sz w:val="26"/>
                <w:szCs w:val="26"/>
                <w:lang w:val="fr-FR"/>
              </w:rPr>
              <w:t>1.0</w:t>
            </w:r>
          </w:p>
          <w:p w14:paraId="5EA598C5" w14:textId="77777777" w:rsidR="009B0431" w:rsidRPr="00BC12C0" w:rsidRDefault="009B0431" w:rsidP="009B0431">
            <w:pPr>
              <w:jc w:val="center"/>
              <w:rPr>
                <w:sz w:val="26"/>
                <w:szCs w:val="26"/>
                <w:lang w:val="fr-FR"/>
              </w:rPr>
            </w:pPr>
          </w:p>
          <w:p w14:paraId="11E2B468" w14:textId="77777777" w:rsidR="009B0431" w:rsidRPr="00BC12C0" w:rsidRDefault="009B0431" w:rsidP="009B0431">
            <w:pPr>
              <w:jc w:val="center"/>
              <w:rPr>
                <w:sz w:val="26"/>
                <w:szCs w:val="26"/>
                <w:lang w:val="fr-FR"/>
              </w:rPr>
            </w:pPr>
          </w:p>
          <w:p w14:paraId="412FB067" w14:textId="77777777" w:rsidR="009B0431" w:rsidRPr="00BC12C0" w:rsidRDefault="009B0431" w:rsidP="009B0431">
            <w:pPr>
              <w:jc w:val="center"/>
              <w:rPr>
                <w:sz w:val="26"/>
                <w:szCs w:val="26"/>
                <w:lang w:val="fr-FR"/>
              </w:rPr>
            </w:pPr>
          </w:p>
          <w:p w14:paraId="5D8F4937" w14:textId="77777777" w:rsidR="009B0431" w:rsidRPr="00BC12C0" w:rsidRDefault="009B0431" w:rsidP="009B0431">
            <w:pPr>
              <w:jc w:val="center"/>
              <w:rPr>
                <w:sz w:val="26"/>
                <w:szCs w:val="26"/>
                <w:lang w:val="fr-FR"/>
              </w:rPr>
            </w:pPr>
          </w:p>
          <w:p w14:paraId="5CF8AF1A" w14:textId="77777777" w:rsidR="009B0431" w:rsidRDefault="009B0431" w:rsidP="009B0431">
            <w:pPr>
              <w:jc w:val="center"/>
              <w:rPr>
                <w:sz w:val="26"/>
                <w:szCs w:val="26"/>
                <w:lang w:val="fr-FR"/>
              </w:rPr>
            </w:pPr>
          </w:p>
          <w:p w14:paraId="4B625668" w14:textId="77777777" w:rsidR="009B0431" w:rsidRPr="00BC12C0" w:rsidRDefault="009B0431" w:rsidP="009B0431">
            <w:pPr>
              <w:rPr>
                <w:sz w:val="26"/>
                <w:szCs w:val="26"/>
                <w:lang w:val="fr-FR"/>
              </w:rPr>
            </w:pPr>
          </w:p>
          <w:p w14:paraId="0EC5EC80" w14:textId="1699A515" w:rsidR="009B0431" w:rsidRPr="00BC12C0" w:rsidRDefault="009B0431" w:rsidP="009B0431">
            <w:pPr>
              <w:jc w:val="center"/>
              <w:rPr>
                <w:sz w:val="26"/>
                <w:szCs w:val="26"/>
              </w:rPr>
            </w:pPr>
            <w:r>
              <w:rPr>
                <w:sz w:val="26"/>
                <w:szCs w:val="26"/>
                <w:lang w:val="fr-FR"/>
              </w:rPr>
              <w:lastRenderedPageBreak/>
              <w:t>0.5</w:t>
            </w:r>
          </w:p>
        </w:tc>
      </w:tr>
      <w:tr w:rsidR="00485782" w:rsidRPr="00BC12C0" w14:paraId="17D99535" w14:textId="77777777" w:rsidTr="00F06F1D">
        <w:trPr>
          <w:jc w:val="center"/>
        </w:trPr>
        <w:tc>
          <w:tcPr>
            <w:tcW w:w="817" w:type="dxa"/>
          </w:tcPr>
          <w:p w14:paraId="7C31641D" w14:textId="77777777" w:rsidR="00485782" w:rsidRPr="00BC12C0" w:rsidRDefault="00485782" w:rsidP="00F06F1D">
            <w:pPr>
              <w:jc w:val="center"/>
              <w:rPr>
                <w:sz w:val="26"/>
                <w:szCs w:val="26"/>
              </w:rPr>
            </w:pPr>
            <w:r w:rsidRPr="00BC12C0">
              <w:rPr>
                <w:sz w:val="26"/>
                <w:szCs w:val="26"/>
              </w:rPr>
              <w:lastRenderedPageBreak/>
              <w:t>3</w:t>
            </w:r>
          </w:p>
        </w:tc>
        <w:tc>
          <w:tcPr>
            <w:tcW w:w="8003" w:type="dxa"/>
          </w:tcPr>
          <w:p w14:paraId="0DDA97E9" w14:textId="77777777" w:rsidR="00485782" w:rsidRPr="00BC12C0" w:rsidRDefault="00485782" w:rsidP="00F06F1D">
            <w:pPr>
              <w:keepNext/>
              <w:spacing w:before="40"/>
              <w:outlineLvl w:val="0"/>
              <w:rPr>
                <w:b/>
                <w:bCs/>
                <w:sz w:val="26"/>
                <w:szCs w:val="26"/>
              </w:rPr>
            </w:pPr>
            <w:r w:rsidRPr="00BC12C0">
              <w:rPr>
                <w:b/>
                <w:bCs/>
                <w:sz w:val="26"/>
                <w:szCs w:val="26"/>
              </w:rPr>
              <w:t>Counter đếm lên ký hiệu : CTU</w:t>
            </w:r>
          </w:p>
          <w:p w14:paraId="1602845D" w14:textId="77777777" w:rsidR="00485782" w:rsidRPr="00BC12C0" w:rsidRDefault="00AF5F7E" w:rsidP="00F06F1D">
            <w:pPr>
              <w:keepNext/>
              <w:spacing w:before="40"/>
              <w:outlineLvl w:val="0"/>
              <w:rPr>
                <w:bCs/>
                <w:sz w:val="26"/>
                <w:szCs w:val="26"/>
              </w:rPr>
            </w:pPr>
            <w:r>
              <w:rPr>
                <w:noProof/>
                <w:szCs w:val="26"/>
              </w:rPr>
              <w:object w:dxaOrig="1440" w:dyaOrig="1440" w14:anchorId="64576242">
                <v:shape id="_x0000_s8532" type="#_x0000_t75" style="position:absolute;margin-left:171.4pt;margin-top:9.05pt;width:72.35pt;height:78.05pt;z-index:-251627520" wrapcoords="-170 0 -170 21442 21600 21442 21600 0 -170 0">
                  <v:imagedata r:id="rId7" o:title=""/>
                  <w10:wrap type="through"/>
                </v:shape>
                <o:OLEObject Type="Embed" ProgID="PBrush" ShapeID="_x0000_s8532" DrawAspect="Content" ObjectID="_1741281712" r:id="rId96"/>
              </w:object>
            </w:r>
            <w:r w:rsidR="00485782" w:rsidRPr="00BC12C0">
              <w:rPr>
                <w:bCs/>
                <w:sz w:val="26"/>
                <w:szCs w:val="26"/>
              </w:rPr>
              <w:t xml:space="preserve">       </w:t>
            </w:r>
          </w:p>
          <w:p w14:paraId="799C9888" w14:textId="77777777" w:rsidR="00485782" w:rsidRPr="00BC12C0" w:rsidRDefault="00485782" w:rsidP="00F06F1D">
            <w:pPr>
              <w:keepNext/>
              <w:spacing w:before="40"/>
              <w:outlineLvl w:val="0"/>
              <w:rPr>
                <w:bCs/>
                <w:sz w:val="26"/>
                <w:szCs w:val="26"/>
              </w:rPr>
            </w:pPr>
          </w:p>
          <w:p w14:paraId="079494D1" w14:textId="77777777" w:rsidR="00485782" w:rsidRPr="00BC12C0" w:rsidRDefault="00485782" w:rsidP="00F06F1D">
            <w:pPr>
              <w:keepNext/>
              <w:spacing w:before="40"/>
              <w:outlineLvl w:val="0"/>
              <w:rPr>
                <w:bCs/>
                <w:sz w:val="26"/>
                <w:szCs w:val="26"/>
              </w:rPr>
            </w:pPr>
          </w:p>
          <w:p w14:paraId="6A1DCFB1" w14:textId="77777777" w:rsidR="00485782" w:rsidRPr="00BC12C0" w:rsidRDefault="00485782" w:rsidP="00F06F1D">
            <w:pPr>
              <w:keepNext/>
              <w:spacing w:before="40"/>
              <w:outlineLvl w:val="0"/>
              <w:rPr>
                <w:bCs/>
                <w:sz w:val="26"/>
                <w:szCs w:val="26"/>
              </w:rPr>
            </w:pPr>
          </w:p>
          <w:p w14:paraId="14B5BB3B" w14:textId="77777777" w:rsidR="00485782" w:rsidRPr="00BC12C0" w:rsidRDefault="00485782" w:rsidP="00F06F1D">
            <w:pPr>
              <w:keepNext/>
              <w:spacing w:before="40"/>
              <w:outlineLvl w:val="0"/>
              <w:rPr>
                <w:bCs/>
                <w:sz w:val="26"/>
                <w:szCs w:val="26"/>
              </w:rPr>
            </w:pPr>
          </w:p>
          <w:p w14:paraId="1ADC7890" w14:textId="77777777" w:rsidR="00485782" w:rsidRPr="00BC12C0" w:rsidRDefault="00485782" w:rsidP="00F06F1D">
            <w:pPr>
              <w:keepNext/>
              <w:spacing w:before="40"/>
              <w:jc w:val="both"/>
              <w:outlineLvl w:val="0"/>
              <w:rPr>
                <w:bCs/>
                <w:sz w:val="26"/>
                <w:szCs w:val="26"/>
              </w:rPr>
            </w:pPr>
            <w:r w:rsidRPr="00BC12C0">
              <w:rPr>
                <w:bCs/>
                <w:sz w:val="26"/>
                <w:szCs w:val="26"/>
              </w:rPr>
              <w:t xml:space="preserve">Trong đó: </w:t>
            </w:r>
          </w:p>
          <w:p w14:paraId="1709F3A6" w14:textId="77777777" w:rsidR="00485782" w:rsidRPr="00BC12C0" w:rsidRDefault="00485782" w:rsidP="00F06F1D">
            <w:pPr>
              <w:keepNext/>
              <w:spacing w:before="40"/>
              <w:jc w:val="both"/>
              <w:outlineLvl w:val="0"/>
              <w:rPr>
                <w:bCs/>
                <w:sz w:val="26"/>
                <w:szCs w:val="26"/>
              </w:rPr>
            </w:pPr>
            <w:r w:rsidRPr="00BC12C0">
              <w:rPr>
                <w:bCs/>
                <w:sz w:val="26"/>
                <w:szCs w:val="26"/>
              </w:rPr>
              <w:t>CU là chân nhận xung đếm lên.</w:t>
            </w:r>
          </w:p>
          <w:p w14:paraId="73D4D7C8" w14:textId="77777777" w:rsidR="00485782" w:rsidRPr="00BC12C0" w:rsidRDefault="00485782" w:rsidP="00F06F1D">
            <w:pPr>
              <w:keepNext/>
              <w:spacing w:before="40"/>
              <w:jc w:val="both"/>
              <w:outlineLvl w:val="0"/>
              <w:rPr>
                <w:bCs/>
                <w:sz w:val="26"/>
                <w:szCs w:val="26"/>
              </w:rPr>
            </w:pPr>
            <w:r w:rsidRPr="00BC12C0">
              <w:rPr>
                <w:bCs/>
                <w:sz w:val="26"/>
                <w:szCs w:val="26"/>
              </w:rPr>
              <w:t>R là chân reset. Chức năng reset giá trị đếm và Cbit của counter.</w:t>
            </w:r>
          </w:p>
          <w:p w14:paraId="47670180" w14:textId="77777777" w:rsidR="00485782" w:rsidRPr="00BC12C0" w:rsidRDefault="00485782" w:rsidP="00F06F1D">
            <w:pPr>
              <w:keepNext/>
              <w:spacing w:before="40"/>
              <w:jc w:val="both"/>
              <w:outlineLvl w:val="0"/>
              <w:rPr>
                <w:bCs/>
                <w:sz w:val="26"/>
                <w:szCs w:val="26"/>
              </w:rPr>
            </w:pPr>
            <w:r w:rsidRPr="00BC12C0">
              <w:rPr>
                <w:bCs/>
                <w:sz w:val="26"/>
                <w:szCs w:val="26"/>
              </w:rPr>
              <w:t>PV là nơi đặt giá trị đếm của counter.</w:t>
            </w:r>
          </w:p>
          <w:p w14:paraId="55B1706D" w14:textId="77777777" w:rsidR="00485782" w:rsidRPr="00BC12C0" w:rsidRDefault="00485782" w:rsidP="00F06F1D">
            <w:pPr>
              <w:keepNext/>
              <w:spacing w:before="40"/>
              <w:jc w:val="both"/>
              <w:outlineLvl w:val="0"/>
              <w:rPr>
                <w:b/>
                <w:bCs/>
                <w:sz w:val="26"/>
                <w:szCs w:val="26"/>
              </w:rPr>
            </w:pPr>
            <w:r w:rsidRPr="00BC12C0">
              <w:rPr>
                <w:b/>
                <w:bCs/>
                <w:sz w:val="26"/>
                <w:szCs w:val="26"/>
              </w:rPr>
              <w:t xml:space="preserve">Nguyên lý hoạt động của </w:t>
            </w:r>
            <w:smartTag w:uri="urn:schemas-microsoft-com:office:smarttags" w:element="stockticker">
              <w:r w:rsidRPr="00BC12C0">
                <w:rPr>
                  <w:b/>
                  <w:bCs/>
                  <w:sz w:val="26"/>
                  <w:szCs w:val="26"/>
                </w:rPr>
                <w:t>CTU</w:t>
              </w:r>
            </w:smartTag>
            <w:r w:rsidRPr="00BC12C0">
              <w:rPr>
                <w:b/>
                <w:bCs/>
                <w:sz w:val="26"/>
                <w:szCs w:val="26"/>
              </w:rPr>
              <w:t>:</w:t>
            </w:r>
          </w:p>
          <w:p w14:paraId="1332F924" w14:textId="77777777" w:rsidR="00485782" w:rsidRPr="00BC12C0" w:rsidRDefault="00485782" w:rsidP="00F06F1D">
            <w:pPr>
              <w:keepNext/>
              <w:spacing w:before="40"/>
              <w:jc w:val="both"/>
              <w:outlineLvl w:val="0"/>
              <w:rPr>
                <w:bCs/>
                <w:sz w:val="26"/>
                <w:szCs w:val="26"/>
              </w:rPr>
            </w:pPr>
            <w:r w:rsidRPr="00BC12C0">
              <w:rPr>
                <w:bCs/>
                <w:sz w:val="26"/>
                <w:szCs w:val="26"/>
              </w:rPr>
              <w:t xml:space="preserve">- </w:t>
            </w:r>
            <w:smartTag w:uri="urn:schemas-microsoft-com:office:smarttags" w:element="stockticker">
              <w:r w:rsidRPr="00BC12C0">
                <w:rPr>
                  <w:bCs/>
                  <w:sz w:val="26"/>
                  <w:szCs w:val="26"/>
                </w:rPr>
                <w:t>CTU</w:t>
              </w:r>
            </w:smartTag>
            <w:r w:rsidRPr="00BC12C0">
              <w:rPr>
                <w:bCs/>
                <w:sz w:val="26"/>
                <w:szCs w:val="26"/>
              </w:rPr>
              <w:t xml:space="preserve"> là bộ đếm sườn lên của xung tín hiệu đầu vào, mỗi lần nhận xung cạnh lên tại CTU thì giá trị counter tăng lên 1. Giá trị đếm này được lưu vào vào thanh ghi 2 byte của bộ đếm gọi là thanh ghi C-word.</w:t>
            </w:r>
          </w:p>
          <w:p w14:paraId="258C9101" w14:textId="77777777" w:rsidR="00485782" w:rsidRPr="00BC12C0" w:rsidRDefault="00485782" w:rsidP="00F06F1D">
            <w:pPr>
              <w:keepNext/>
              <w:spacing w:before="40"/>
              <w:jc w:val="both"/>
              <w:outlineLvl w:val="0"/>
              <w:rPr>
                <w:bCs/>
                <w:sz w:val="26"/>
                <w:szCs w:val="26"/>
              </w:rPr>
            </w:pPr>
            <w:r w:rsidRPr="00BC12C0">
              <w:rPr>
                <w:bCs/>
                <w:sz w:val="26"/>
                <w:szCs w:val="26"/>
              </w:rPr>
              <w:t>- Khi giá trị đếm của counter bằng giá trị đặt thì Cbit = 1 .</w:t>
            </w:r>
          </w:p>
          <w:p w14:paraId="1CA38C50" w14:textId="77777777" w:rsidR="00485782" w:rsidRPr="00BC12C0" w:rsidRDefault="00485782" w:rsidP="00F06F1D">
            <w:pPr>
              <w:keepNext/>
              <w:spacing w:before="40"/>
              <w:jc w:val="both"/>
              <w:outlineLvl w:val="0"/>
              <w:rPr>
                <w:bCs/>
                <w:sz w:val="26"/>
                <w:szCs w:val="26"/>
              </w:rPr>
            </w:pPr>
            <w:r w:rsidRPr="00BC12C0">
              <w:rPr>
                <w:bCs/>
                <w:sz w:val="26"/>
                <w:szCs w:val="26"/>
              </w:rPr>
              <w:t>- Bộ đếm tiến CTU có chân thực hiện chức năng reset, khi đầu vào chân reset có giá trị logic bằng 1, lúc đó bộ đếm bị reset. Giá trị của C-word và C-bits đều bằng 0.</w:t>
            </w:r>
          </w:p>
          <w:p w14:paraId="494A8E56" w14:textId="77777777" w:rsidR="00485782" w:rsidRPr="00BC12C0" w:rsidRDefault="00485782" w:rsidP="00F06F1D">
            <w:pPr>
              <w:keepNext/>
              <w:spacing w:before="40"/>
              <w:jc w:val="both"/>
              <w:outlineLvl w:val="0"/>
              <w:rPr>
                <w:bCs/>
                <w:sz w:val="26"/>
                <w:szCs w:val="26"/>
              </w:rPr>
            </w:pPr>
            <w:r w:rsidRPr="00BC12C0">
              <w:rPr>
                <w:bCs/>
                <w:sz w:val="26"/>
                <w:szCs w:val="26"/>
              </w:rPr>
              <w:t>- Bộ đếm ngừng đếm khi giá trị C-word đạt giá trị 32767.</w:t>
            </w:r>
          </w:p>
          <w:p w14:paraId="4C4358B3" w14:textId="77777777" w:rsidR="00485782" w:rsidRPr="00BC12C0" w:rsidRDefault="00485782" w:rsidP="00F06F1D">
            <w:pPr>
              <w:keepNext/>
              <w:spacing w:before="40"/>
              <w:outlineLvl w:val="0"/>
              <w:rPr>
                <w:bCs/>
                <w:sz w:val="26"/>
                <w:szCs w:val="26"/>
              </w:rPr>
            </w:pPr>
          </w:p>
          <w:p w14:paraId="4EAEB49A" w14:textId="77777777" w:rsidR="00485782" w:rsidRPr="00BC12C0" w:rsidRDefault="00AF5F7E" w:rsidP="00F06F1D">
            <w:pPr>
              <w:keepNext/>
              <w:spacing w:before="40"/>
              <w:outlineLvl w:val="0"/>
              <w:rPr>
                <w:b/>
                <w:bCs/>
                <w:sz w:val="26"/>
                <w:szCs w:val="26"/>
              </w:rPr>
            </w:pPr>
            <w:r>
              <w:rPr>
                <w:b/>
                <w:bCs/>
                <w:noProof/>
                <w:szCs w:val="26"/>
              </w:rPr>
              <w:object w:dxaOrig="1440" w:dyaOrig="1440" w14:anchorId="076167EE">
                <v:shape id="_x0000_s8533" type="#_x0000_t75" style="position:absolute;margin-left:97.9pt;margin-top:3.4pt;width:175.55pt;height:178.85pt;z-index:251689984" wrapcoords="-85 0 -85 21537 21600 21537 21600 0 -85 0">
                  <v:imagedata r:id="rId9" o:title=""/>
                  <w10:wrap type="tight"/>
                </v:shape>
                <o:OLEObject Type="Embed" ProgID="PBrush" ShapeID="_x0000_s8533" DrawAspect="Content" ObjectID="_1741281713" r:id="rId97"/>
              </w:object>
            </w:r>
            <w:r w:rsidR="00485782" w:rsidRPr="00BC12C0">
              <w:rPr>
                <w:b/>
                <w:bCs/>
                <w:sz w:val="26"/>
                <w:szCs w:val="26"/>
              </w:rPr>
              <w:t>Ví dụ về CTU:</w:t>
            </w:r>
          </w:p>
          <w:p w14:paraId="1F534F2A" w14:textId="77777777" w:rsidR="00485782" w:rsidRPr="00BC12C0" w:rsidRDefault="00485782" w:rsidP="00F06F1D">
            <w:pPr>
              <w:keepNext/>
              <w:spacing w:before="40"/>
              <w:outlineLvl w:val="0"/>
              <w:rPr>
                <w:bCs/>
                <w:sz w:val="26"/>
                <w:szCs w:val="26"/>
              </w:rPr>
            </w:pPr>
          </w:p>
          <w:p w14:paraId="5A10C237" w14:textId="77777777" w:rsidR="00485782" w:rsidRPr="00BC12C0" w:rsidRDefault="00485782" w:rsidP="00F06F1D">
            <w:pPr>
              <w:keepNext/>
              <w:spacing w:before="40"/>
              <w:outlineLvl w:val="0"/>
              <w:rPr>
                <w:bCs/>
                <w:sz w:val="26"/>
                <w:szCs w:val="26"/>
              </w:rPr>
            </w:pPr>
          </w:p>
          <w:p w14:paraId="4FF7AE84" w14:textId="77777777" w:rsidR="00485782" w:rsidRPr="00BC12C0" w:rsidRDefault="00485782" w:rsidP="00F06F1D">
            <w:pPr>
              <w:keepNext/>
              <w:spacing w:before="40"/>
              <w:outlineLvl w:val="0"/>
              <w:rPr>
                <w:bCs/>
                <w:sz w:val="26"/>
                <w:szCs w:val="26"/>
              </w:rPr>
            </w:pPr>
          </w:p>
          <w:p w14:paraId="6BEEE56D" w14:textId="77777777" w:rsidR="00485782" w:rsidRPr="00BC12C0" w:rsidRDefault="00485782" w:rsidP="00F06F1D">
            <w:pPr>
              <w:keepNext/>
              <w:spacing w:before="40"/>
              <w:outlineLvl w:val="0"/>
              <w:rPr>
                <w:bCs/>
                <w:sz w:val="26"/>
                <w:szCs w:val="26"/>
              </w:rPr>
            </w:pPr>
          </w:p>
          <w:p w14:paraId="46E480E1" w14:textId="77777777" w:rsidR="00485782" w:rsidRPr="00BC12C0" w:rsidRDefault="00485782" w:rsidP="00F06F1D">
            <w:pPr>
              <w:keepNext/>
              <w:spacing w:before="40"/>
              <w:outlineLvl w:val="0"/>
              <w:rPr>
                <w:bCs/>
                <w:sz w:val="26"/>
                <w:szCs w:val="26"/>
              </w:rPr>
            </w:pPr>
          </w:p>
          <w:p w14:paraId="4731225C" w14:textId="77777777" w:rsidR="00485782" w:rsidRPr="00BC12C0" w:rsidRDefault="00485782" w:rsidP="00F06F1D">
            <w:pPr>
              <w:keepNext/>
              <w:spacing w:before="40"/>
              <w:outlineLvl w:val="0"/>
              <w:rPr>
                <w:bCs/>
                <w:sz w:val="26"/>
                <w:szCs w:val="26"/>
              </w:rPr>
            </w:pPr>
          </w:p>
          <w:p w14:paraId="43000F78" w14:textId="77777777" w:rsidR="00485782" w:rsidRPr="00BC12C0" w:rsidRDefault="00485782" w:rsidP="00F06F1D">
            <w:pPr>
              <w:keepNext/>
              <w:spacing w:before="40"/>
              <w:outlineLvl w:val="0"/>
              <w:rPr>
                <w:bCs/>
                <w:sz w:val="26"/>
                <w:szCs w:val="26"/>
              </w:rPr>
            </w:pPr>
          </w:p>
          <w:p w14:paraId="745E4595" w14:textId="77777777" w:rsidR="00485782" w:rsidRPr="00BC12C0" w:rsidRDefault="00485782" w:rsidP="00F06F1D">
            <w:pPr>
              <w:keepNext/>
              <w:spacing w:before="40"/>
              <w:outlineLvl w:val="0"/>
              <w:rPr>
                <w:bCs/>
                <w:sz w:val="26"/>
                <w:szCs w:val="26"/>
              </w:rPr>
            </w:pPr>
          </w:p>
          <w:p w14:paraId="5FA060E9" w14:textId="77777777" w:rsidR="00485782" w:rsidRPr="00BC12C0" w:rsidRDefault="00485782" w:rsidP="00F06F1D">
            <w:pPr>
              <w:keepNext/>
              <w:spacing w:before="40"/>
              <w:outlineLvl w:val="0"/>
              <w:rPr>
                <w:bCs/>
                <w:sz w:val="26"/>
                <w:szCs w:val="26"/>
              </w:rPr>
            </w:pPr>
          </w:p>
          <w:p w14:paraId="26B2A72F" w14:textId="77777777" w:rsidR="00485782" w:rsidRPr="00BC12C0" w:rsidRDefault="00485782" w:rsidP="00F06F1D">
            <w:pPr>
              <w:keepNext/>
              <w:spacing w:before="40"/>
              <w:outlineLvl w:val="0"/>
              <w:rPr>
                <w:bCs/>
                <w:sz w:val="26"/>
                <w:szCs w:val="26"/>
              </w:rPr>
            </w:pPr>
          </w:p>
          <w:p w14:paraId="2EC47610" w14:textId="77777777" w:rsidR="00485782" w:rsidRDefault="00485782" w:rsidP="00F06F1D">
            <w:pPr>
              <w:keepNext/>
              <w:spacing w:before="40"/>
              <w:outlineLvl w:val="0"/>
              <w:rPr>
                <w:bCs/>
                <w:sz w:val="26"/>
                <w:szCs w:val="26"/>
              </w:rPr>
            </w:pPr>
          </w:p>
          <w:p w14:paraId="41F2224C" w14:textId="77777777" w:rsidR="00485782" w:rsidRPr="00BC12C0" w:rsidRDefault="00485782" w:rsidP="00F06F1D">
            <w:pPr>
              <w:keepNext/>
              <w:spacing w:before="40"/>
              <w:outlineLvl w:val="0"/>
              <w:rPr>
                <w:bCs/>
                <w:sz w:val="26"/>
                <w:szCs w:val="26"/>
              </w:rPr>
            </w:pPr>
          </w:p>
          <w:p w14:paraId="011A9953" w14:textId="77777777" w:rsidR="00485782" w:rsidRPr="00BC12C0" w:rsidRDefault="00485782" w:rsidP="00F06F1D">
            <w:pPr>
              <w:keepNext/>
              <w:spacing w:before="40"/>
              <w:outlineLvl w:val="0"/>
              <w:rPr>
                <w:bCs/>
                <w:sz w:val="26"/>
                <w:szCs w:val="26"/>
              </w:rPr>
            </w:pPr>
            <w:r w:rsidRPr="00BC12C0">
              <w:rPr>
                <w:bCs/>
                <w:sz w:val="26"/>
                <w:szCs w:val="26"/>
              </w:rPr>
              <w:t>Tương tự là couter đếm xuống CTD ký hiệu:</w:t>
            </w:r>
          </w:p>
          <w:p w14:paraId="7478C537" w14:textId="77777777" w:rsidR="00485782" w:rsidRPr="00BC12C0" w:rsidRDefault="00485782" w:rsidP="00F06F1D">
            <w:pPr>
              <w:keepNext/>
              <w:spacing w:before="40"/>
              <w:jc w:val="center"/>
              <w:outlineLvl w:val="0"/>
              <w:rPr>
                <w:bCs/>
                <w:sz w:val="26"/>
                <w:szCs w:val="26"/>
              </w:rPr>
            </w:pPr>
            <w:r w:rsidRPr="00BC12C0">
              <w:rPr>
                <w:noProof/>
                <w:szCs w:val="26"/>
              </w:rPr>
              <w:drawing>
                <wp:inline distT="0" distB="0" distL="0" distR="0" wp14:anchorId="5C49F11F" wp14:editId="04AB5150">
                  <wp:extent cx="1476190" cy="1380952"/>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476190" cy="1380952"/>
                          </a:xfrm>
                          <a:prstGeom prst="rect">
                            <a:avLst/>
                          </a:prstGeom>
                        </pic:spPr>
                      </pic:pic>
                    </a:graphicData>
                  </a:graphic>
                </wp:inline>
              </w:drawing>
            </w:r>
          </w:p>
          <w:p w14:paraId="5832B46F" w14:textId="77777777" w:rsidR="00485782" w:rsidRPr="00BC12C0" w:rsidRDefault="00485782" w:rsidP="00F06F1D">
            <w:pPr>
              <w:keepNext/>
              <w:spacing w:before="40"/>
              <w:jc w:val="both"/>
              <w:outlineLvl w:val="0"/>
              <w:rPr>
                <w:bCs/>
                <w:sz w:val="26"/>
                <w:szCs w:val="26"/>
              </w:rPr>
            </w:pPr>
            <w:r w:rsidRPr="00BC12C0">
              <w:rPr>
                <w:bCs/>
                <w:sz w:val="26"/>
                <w:szCs w:val="26"/>
              </w:rPr>
              <w:t xml:space="preserve">Trong đó </w:t>
            </w:r>
          </w:p>
          <w:p w14:paraId="2C40E975" w14:textId="77777777" w:rsidR="00485782" w:rsidRPr="00BC12C0" w:rsidRDefault="00485782" w:rsidP="00F06F1D">
            <w:pPr>
              <w:keepNext/>
              <w:spacing w:before="40"/>
              <w:jc w:val="both"/>
              <w:outlineLvl w:val="0"/>
              <w:rPr>
                <w:bCs/>
                <w:sz w:val="26"/>
                <w:szCs w:val="26"/>
              </w:rPr>
            </w:pPr>
            <w:r w:rsidRPr="00BC12C0">
              <w:rPr>
                <w:bCs/>
                <w:sz w:val="26"/>
                <w:szCs w:val="26"/>
              </w:rPr>
              <w:t>CD là chân nhận xung đếm xuống.</w:t>
            </w:r>
          </w:p>
          <w:p w14:paraId="5148ECE4" w14:textId="77777777" w:rsidR="00485782" w:rsidRPr="00BC12C0" w:rsidRDefault="00485782" w:rsidP="00F06F1D">
            <w:pPr>
              <w:keepNext/>
              <w:spacing w:before="40"/>
              <w:jc w:val="both"/>
              <w:outlineLvl w:val="0"/>
              <w:rPr>
                <w:bCs/>
                <w:sz w:val="26"/>
                <w:szCs w:val="26"/>
              </w:rPr>
            </w:pPr>
            <w:r w:rsidRPr="00BC12C0">
              <w:rPr>
                <w:bCs/>
                <w:sz w:val="26"/>
                <w:szCs w:val="26"/>
              </w:rPr>
              <w:t>LD là chân Load. Khi có xung cạnh lên tại đây, giá trị counter bằng giá trị đặt.</w:t>
            </w:r>
          </w:p>
          <w:p w14:paraId="75B4DA4A" w14:textId="77777777" w:rsidR="00485782" w:rsidRPr="00BC12C0" w:rsidRDefault="00485782" w:rsidP="00F06F1D">
            <w:pPr>
              <w:keepNext/>
              <w:spacing w:before="40"/>
              <w:jc w:val="both"/>
              <w:outlineLvl w:val="0"/>
              <w:rPr>
                <w:bCs/>
                <w:sz w:val="26"/>
                <w:szCs w:val="26"/>
              </w:rPr>
            </w:pPr>
            <w:r w:rsidRPr="00BC12C0">
              <w:rPr>
                <w:bCs/>
                <w:sz w:val="26"/>
                <w:szCs w:val="26"/>
              </w:rPr>
              <w:lastRenderedPageBreak/>
              <w:t>PV là nơi đặt giá trị đếm của counter.</w:t>
            </w:r>
          </w:p>
          <w:p w14:paraId="36274590" w14:textId="77777777" w:rsidR="00485782" w:rsidRPr="00BC12C0" w:rsidRDefault="00485782" w:rsidP="00F06F1D">
            <w:pPr>
              <w:keepNext/>
              <w:spacing w:before="40"/>
              <w:jc w:val="both"/>
              <w:outlineLvl w:val="0"/>
              <w:rPr>
                <w:b/>
                <w:bCs/>
                <w:sz w:val="26"/>
                <w:szCs w:val="26"/>
              </w:rPr>
            </w:pPr>
            <w:r w:rsidRPr="00BC12C0">
              <w:rPr>
                <w:b/>
                <w:bCs/>
                <w:sz w:val="26"/>
                <w:szCs w:val="26"/>
              </w:rPr>
              <w:t>Nguyên lý hoạt động của CTD:</w:t>
            </w:r>
          </w:p>
          <w:p w14:paraId="1BA488BF" w14:textId="77777777" w:rsidR="00485782" w:rsidRPr="00BC12C0" w:rsidRDefault="00485782" w:rsidP="00F06F1D">
            <w:pPr>
              <w:keepNext/>
              <w:spacing w:before="40"/>
              <w:jc w:val="both"/>
              <w:outlineLvl w:val="0"/>
              <w:rPr>
                <w:bCs/>
                <w:sz w:val="26"/>
                <w:szCs w:val="26"/>
              </w:rPr>
            </w:pPr>
            <w:r w:rsidRPr="00BC12C0">
              <w:rPr>
                <w:bCs/>
                <w:sz w:val="26"/>
                <w:szCs w:val="26"/>
              </w:rPr>
              <w:t>- CTD là bộ đếm sườn lên của xung tín hiệu đầu vào, mỗi lần nhận xung cạnh lên tại CTU thì giá trị counter giảm xuống 1. Giá trị đếm này được lưu vào vào thanh ghi 2 byte của bộ đếm gọi là thanh ghi C-word.</w:t>
            </w:r>
          </w:p>
          <w:p w14:paraId="121EBC4A" w14:textId="77777777" w:rsidR="00485782" w:rsidRPr="00BC12C0" w:rsidRDefault="00485782" w:rsidP="00F06F1D">
            <w:pPr>
              <w:keepNext/>
              <w:spacing w:before="40"/>
              <w:jc w:val="both"/>
              <w:outlineLvl w:val="0"/>
              <w:rPr>
                <w:bCs/>
                <w:sz w:val="26"/>
                <w:szCs w:val="26"/>
              </w:rPr>
            </w:pPr>
            <w:r w:rsidRPr="00BC12C0">
              <w:rPr>
                <w:bCs/>
                <w:sz w:val="26"/>
                <w:szCs w:val="26"/>
              </w:rPr>
              <w:t>- Bộ đếm tiến CTD có chân LD, khi đầu vào chân LD có giá trị logic bằng 1, lúc đó bộ đếm có giá trị bằng giá trị đặt (PV)  và C-bits bằng 0.</w:t>
            </w:r>
          </w:p>
          <w:p w14:paraId="402A1F80" w14:textId="77777777" w:rsidR="00485782" w:rsidRPr="00BC12C0" w:rsidRDefault="00485782" w:rsidP="00F06F1D">
            <w:pPr>
              <w:keepNext/>
              <w:spacing w:before="40"/>
              <w:jc w:val="both"/>
              <w:outlineLvl w:val="0"/>
              <w:rPr>
                <w:bCs/>
                <w:sz w:val="26"/>
                <w:szCs w:val="26"/>
              </w:rPr>
            </w:pPr>
            <w:r w:rsidRPr="00BC12C0">
              <w:rPr>
                <w:bCs/>
                <w:sz w:val="26"/>
                <w:szCs w:val="26"/>
              </w:rPr>
              <w:t>- Khi giá trị đếm của counter bằng 0 giá trị đặt thì Cbit = 1.</w:t>
            </w:r>
          </w:p>
          <w:p w14:paraId="2B074951" w14:textId="77777777" w:rsidR="00485782" w:rsidRPr="00BC12C0" w:rsidRDefault="00485782" w:rsidP="00F06F1D">
            <w:pPr>
              <w:keepNext/>
              <w:spacing w:before="40"/>
              <w:jc w:val="both"/>
              <w:outlineLvl w:val="0"/>
              <w:rPr>
                <w:bCs/>
                <w:sz w:val="26"/>
                <w:szCs w:val="26"/>
              </w:rPr>
            </w:pPr>
            <w:r w:rsidRPr="00BC12C0">
              <w:rPr>
                <w:bCs/>
                <w:sz w:val="26"/>
                <w:szCs w:val="26"/>
              </w:rPr>
              <w:t>- Bộ đếm ngừng đếm khi giá trị C-word giảm xuống còn 0.</w:t>
            </w:r>
          </w:p>
          <w:p w14:paraId="51947DC5" w14:textId="77777777" w:rsidR="00485782" w:rsidRPr="00BC12C0" w:rsidRDefault="00485782" w:rsidP="00F06F1D">
            <w:pPr>
              <w:keepNext/>
              <w:spacing w:before="40"/>
              <w:outlineLvl w:val="0"/>
              <w:rPr>
                <w:bCs/>
                <w:sz w:val="26"/>
                <w:szCs w:val="26"/>
              </w:rPr>
            </w:pPr>
            <w:r w:rsidRPr="00BC12C0">
              <w:rPr>
                <w:bCs/>
                <w:sz w:val="26"/>
                <w:szCs w:val="26"/>
              </w:rPr>
              <w:t>Ví dụ về CTD:</w:t>
            </w:r>
          </w:p>
          <w:p w14:paraId="48A9C422" w14:textId="77777777" w:rsidR="00485782" w:rsidRPr="00BC12C0" w:rsidRDefault="00485782" w:rsidP="00F06F1D">
            <w:pPr>
              <w:keepNext/>
              <w:spacing w:before="40"/>
              <w:outlineLvl w:val="0"/>
              <w:rPr>
                <w:bCs/>
                <w:sz w:val="26"/>
                <w:szCs w:val="26"/>
              </w:rPr>
            </w:pPr>
            <w:r w:rsidRPr="00BC12C0">
              <w:rPr>
                <w:noProof/>
                <w:szCs w:val="26"/>
              </w:rPr>
              <w:drawing>
                <wp:inline distT="0" distB="0" distL="0" distR="0" wp14:anchorId="65BF8D6D" wp14:editId="3B5B287A">
                  <wp:extent cx="4944745" cy="3666490"/>
                  <wp:effectExtent l="0" t="0" r="8255"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44745" cy="3666490"/>
                          </a:xfrm>
                          <a:prstGeom prst="rect">
                            <a:avLst/>
                          </a:prstGeom>
                        </pic:spPr>
                      </pic:pic>
                    </a:graphicData>
                  </a:graphic>
                </wp:inline>
              </w:drawing>
            </w:r>
          </w:p>
          <w:p w14:paraId="33D636D3" w14:textId="77777777" w:rsidR="00485782" w:rsidRDefault="00485782" w:rsidP="00F06F1D">
            <w:pPr>
              <w:keepNext/>
              <w:spacing w:before="40"/>
              <w:outlineLvl w:val="0"/>
              <w:rPr>
                <w:bCs/>
                <w:sz w:val="26"/>
                <w:szCs w:val="26"/>
              </w:rPr>
            </w:pPr>
          </w:p>
          <w:p w14:paraId="3C021AC3" w14:textId="77777777" w:rsidR="00485782" w:rsidRDefault="00485782" w:rsidP="00F06F1D">
            <w:pPr>
              <w:keepNext/>
              <w:spacing w:before="40"/>
              <w:outlineLvl w:val="0"/>
              <w:rPr>
                <w:bCs/>
                <w:sz w:val="26"/>
                <w:szCs w:val="26"/>
              </w:rPr>
            </w:pPr>
          </w:p>
          <w:p w14:paraId="37C98A13" w14:textId="77777777" w:rsidR="00485782" w:rsidRDefault="00485782" w:rsidP="00F06F1D">
            <w:pPr>
              <w:keepNext/>
              <w:spacing w:before="40"/>
              <w:outlineLvl w:val="0"/>
              <w:rPr>
                <w:bCs/>
                <w:sz w:val="26"/>
                <w:szCs w:val="26"/>
              </w:rPr>
            </w:pPr>
          </w:p>
          <w:p w14:paraId="49C2CF92" w14:textId="77777777" w:rsidR="00485782" w:rsidRDefault="00485782" w:rsidP="00F06F1D">
            <w:pPr>
              <w:keepNext/>
              <w:spacing w:before="40"/>
              <w:outlineLvl w:val="0"/>
              <w:rPr>
                <w:bCs/>
                <w:sz w:val="26"/>
                <w:szCs w:val="26"/>
              </w:rPr>
            </w:pPr>
          </w:p>
          <w:p w14:paraId="51A1F79E" w14:textId="77777777" w:rsidR="00485782" w:rsidRDefault="00485782" w:rsidP="00F06F1D">
            <w:pPr>
              <w:keepNext/>
              <w:spacing w:before="40"/>
              <w:outlineLvl w:val="0"/>
              <w:rPr>
                <w:bCs/>
                <w:sz w:val="26"/>
                <w:szCs w:val="26"/>
              </w:rPr>
            </w:pPr>
          </w:p>
          <w:p w14:paraId="4DA55199" w14:textId="77777777" w:rsidR="00485782" w:rsidRDefault="00485782" w:rsidP="00F06F1D">
            <w:pPr>
              <w:keepNext/>
              <w:spacing w:before="40"/>
              <w:outlineLvl w:val="0"/>
              <w:rPr>
                <w:bCs/>
                <w:sz w:val="26"/>
                <w:szCs w:val="26"/>
              </w:rPr>
            </w:pPr>
          </w:p>
          <w:p w14:paraId="5A383552" w14:textId="77777777" w:rsidR="00485782" w:rsidRPr="00BC12C0" w:rsidRDefault="00485782" w:rsidP="00F06F1D">
            <w:pPr>
              <w:keepNext/>
              <w:spacing w:before="40"/>
              <w:outlineLvl w:val="0"/>
              <w:rPr>
                <w:bCs/>
                <w:sz w:val="26"/>
                <w:szCs w:val="26"/>
              </w:rPr>
            </w:pPr>
          </w:p>
          <w:p w14:paraId="3962635B" w14:textId="77777777" w:rsidR="00485782" w:rsidRPr="00BC12C0" w:rsidRDefault="00485782" w:rsidP="00F06F1D">
            <w:pPr>
              <w:keepNext/>
              <w:spacing w:before="40"/>
              <w:outlineLvl w:val="0"/>
              <w:rPr>
                <w:bCs/>
                <w:sz w:val="26"/>
                <w:szCs w:val="26"/>
              </w:rPr>
            </w:pPr>
            <w:r w:rsidRPr="00BC12C0">
              <w:rPr>
                <w:bCs/>
                <w:sz w:val="26"/>
                <w:szCs w:val="26"/>
              </w:rPr>
              <w:t>Ví dụ theo yêu cầu của đề:</w:t>
            </w:r>
          </w:p>
          <w:p w14:paraId="0E8A685D" w14:textId="77777777" w:rsidR="00485782" w:rsidRPr="00BC12C0" w:rsidRDefault="00485782" w:rsidP="00F06F1D">
            <w:pPr>
              <w:keepNext/>
              <w:spacing w:before="40"/>
              <w:outlineLvl w:val="0"/>
              <w:rPr>
                <w:bCs/>
                <w:sz w:val="26"/>
                <w:szCs w:val="26"/>
              </w:rPr>
            </w:pPr>
            <w:r w:rsidRPr="00BC12C0">
              <w:rPr>
                <w:noProof/>
                <w:szCs w:val="26"/>
              </w:rPr>
              <w:lastRenderedPageBreak/>
              <w:drawing>
                <wp:inline distT="0" distB="0" distL="0" distR="0" wp14:anchorId="4CB19107" wp14:editId="332CB5ED">
                  <wp:extent cx="4944745" cy="4738370"/>
                  <wp:effectExtent l="0" t="0" r="8255" b="508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44745" cy="4738370"/>
                          </a:xfrm>
                          <a:prstGeom prst="rect">
                            <a:avLst/>
                          </a:prstGeom>
                        </pic:spPr>
                      </pic:pic>
                    </a:graphicData>
                  </a:graphic>
                </wp:inline>
              </w:drawing>
            </w:r>
          </w:p>
          <w:p w14:paraId="6ED26424" w14:textId="77777777" w:rsidR="00485782" w:rsidRPr="00BC12C0" w:rsidRDefault="00485782" w:rsidP="00F06F1D">
            <w:pPr>
              <w:keepNext/>
              <w:spacing w:before="40"/>
              <w:outlineLvl w:val="0"/>
              <w:rPr>
                <w:bCs/>
                <w:sz w:val="26"/>
                <w:szCs w:val="26"/>
              </w:rPr>
            </w:pPr>
          </w:p>
        </w:tc>
        <w:tc>
          <w:tcPr>
            <w:tcW w:w="1008" w:type="dxa"/>
          </w:tcPr>
          <w:p w14:paraId="1858A74D" w14:textId="77777777" w:rsidR="00485782" w:rsidRPr="00BC12C0" w:rsidRDefault="00485782" w:rsidP="00F06F1D">
            <w:pPr>
              <w:jc w:val="center"/>
              <w:rPr>
                <w:sz w:val="26"/>
                <w:szCs w:val="26"/>
              </w:rPr>
            </w:pPr>
            <w:r w:rsidRPr="00BC12C0">
              <w:rPr>
                <w:sz w:val="26"/>
                <w:szCs w:val="26"/>
              </w:rPr>
              <w:lastRenderedPageBreak/>
              <w:t>0,5</w:t>
            </w:r>
          </w:p>
          <w:p w14:paraId="1C16EFF2" w14:textId="77777777" w:rsidR="00485782" w:rsidRPr="00BC12C0" w:rsidRDefault="00485782" w:rsidP="00F06F1D">
            <w:pPr>
              <w:jc w:val="center"/>
              <w:rPr>
                <w:sz w:val="26"/>
                <w:szCs w:val="26"/>
              </w:rPr>
            </w:pPr>
          </w:p>
          <w:p w14:paraId="36FFC884" w14:textId="77777777" w:rsidR="00485782" w:rsidRPr="00BC12C0" w:rsidRDefault="00485782" w:rsidP="00F06F1D">
            <w:pPr>
              <w:jc w:val="center"/>
              <w:rPr>
                <w:sz w:val="26"/>
                <w:szCs w:val="26"/>
              </w:rPr>
            </w:pPr>
          </w:p>
          <w:p w14:paraId="0DBC533D" w14:textId="77777777" w:rsidR="00485782" w:rsidRPr="00BC12C0" w:rsidRDefault="00485782" w:rsidP="00F06F1D">
            <w:pPr>
              <w:jc w:val="center"/>
              <w:rPr>
                <w:sz w:val="26"/>
                <w:szCs w:val="26"/>
              </w:rPr>
            </w:pPr>
          </w:p>
          <w:p w14:paraId="0CD1F220" w14:textId="77777777" w:rsidR="00485782" w:rsidRPr="00BC12C0" w:rsidRDefault="00485782" w:rsidP="00F06F1D">
            <w:pPr>
              <w:jc w:val="center"/>
              <w:rPr>
                <w:sz w:val="26"/>
                <w:szCs w:val="26"/>
              </w:rPr>
            </w:pPr>
          </w:p>
          <w:p w14:paraId="6D427A7B" w14:textId="77777777" w:rsidR="00485782" w:rsidRPr="00BC12C0" w:rsidRDefault="00485782" w:rsidP="00F06F1D">
            <w:pPr>
              <w:jc w:val="center"/>
              <w:rPr>
                <w:sz w:val="26"/>
                <w:szCs w:val="26"/>
              </w:rPr>
            </w:pPr>
          </w:p>
          <w:p w14:paraId="2A61BE1D" w14:textId="77777777" w:rsidR="00485782" w:rsidRPr="00BC12C0" w:rsidRDefault="00485782" w:rsidP="00F06F1D">
            <w:pPr>
              <w:jc w:val="center"/>
              <w:rPr>
                <w:sz w:val="26"/>
                <w:szCs w:val="26"/>
              </w:rPr>
            </w:pPr>
          </w:p>
          <w:p w14:paraId="02C73B13" w14:textId="77777777" w:rsidR="00485782" w:rsidRPr="00BC12C0" w:rsidRDefault="00485782" w:rsidP="00F06F1D">
            <w:pPr>
              <w:jc w:val="center"/>
              <w:rPr>
                <w:sz w:val="26"/>
                <w:szCs w:val="26"/>
              </w:rPr>
            </w:pPr>
          </w:p>
          <w:p w14:paraId="303207E4" w14:textId="77777777" w:rsidR="00485782" w:rsidRPr="00BC12C0" w:rsidRDefault="00485782" w:rsidP="00F06F1D">
            <w:pPr>
              <w:jc w:val="center"/>
              <w:rPr>
                <w:sz w:val="26"/>
                <w:szCs w:val="26"/>
              </w:rPr>
            </w:pPr>
          </w:p>
          <w:p w14:paraId="0A659452" w14:textId="77777777" w:rsidR="00485782" w:rsidRPr="00BC12C0" w:rsidRDefault="00485782" w:rsidP="00F06F1D">
            <w:pPr>
              <w:jc w:val="center"/>
              <w:rPr>
                <w:sz w:val="26"/>
                <w:szCs w:val="26"/>
              </w:rPr>
            </w:pPr>
          </w:p>
          <w:p w14:paraId="75F7B3C6" w14:textId="77777777" w:rsidR="00485782" w:rsidRPr="00BC12C0" w:rsidRDefault="00485782" w:rsidP="00F06F1D">
            <w:pPr>
              <w:jc w:val="center"/>
              <w:rPr>
                <w:sz w:val="26"/>
                <w:szCs w:val="26"/>
              </w:rPr>
            </w:pPr>
          </w:p>
          <w:p w14:paraId="3AB8B6A7" w14:textId="77777777" w:rsidR="00485782" w:rsidRPr="00BC12C0" w:rsidRDefault="00485782" w:rsidP="00F06F1D">
            <w:pPr>
              <w:jc w:val="center"/>
              <w:rPr>
                <w:sz w:val="26"/>
                <w:szCs w:val="26"/>
              </w:rPr>
            </w:pPr>
          </w:p>
          <w:p w14:paraId="5B440B18" w14:textId="77777777" w:rsidR="00485782" w:rsidRPr="00BC12C0" w:rsidRDefault="00485782" w:rsidP="00F06F1D">
            <w:pPr>
              <w:jc w:val="center"/>
              <w:rPr>
                <w:sz w:val="26"/>
                <w:szCs w:val="26"/>
              </w:rPr>
            </w:pPr>
          </w:p>
          <w:p w14:paraId="5C6A7D2C" w14:textId="77777777" w:rsidR="00485782" w:rsidRPr="00BC12C0" w:rsidRDefault="00485782" w:rsidP="00F06F1D">
            <w:pPr>
              <w:jc w:val="center"/>
              <w:rPr>
                <w:sz w:val="26"/>
                <w:szCs w:val="26"/>
              </w:rPr>
            </w:pPr>
          </w:p>
          <w:p w14:paraId="7C50D892" w14:textId="77777777" w:rsidR="00485782" w:rsidRPr="00BC12C0" w:rsidRDefault="00485782" w:rsidP="00F06F1D">
            <w:pPr>
              <w:jc w:val="center"/>
              <w:rPr>
                <w:sz w:val="26"/>
                <w:szCs w:val="26"/>
              </w:rPr>
            </w:pPr>
          </w:p>
          <w:p w14:paraId="44916634" w14:textId="77777777" w:rsidR="00485782" w:rsidRPr="00BC12C0" w:rsidRDefault="00485782" w:rsidP="00F06F1D">
            <w:pPr>
              <w:jc w:val="center"/>
              <w:rPr>
                <w:sz w:val="26"/>
                <w:szCs w:val="26"/>
              </w:rPr>
            </w:pPr>
          </w:p>
          <w:p w14:paraId="190ABAD3" w14:textId="77777777" w:rsidR="00485782" w:rsidRPr="00BC12C0" w:rsidRDefault="00485782" w:rsidP="00F06F1D">
            <w:pPr>
              <w:jc w:val="center"/>
              <w:rPr>
                <w:sz w:val="26"/>
                <w:szCs w:val="26"/>
              </w:rPr>
            </w:pPr>
          </w:p>
          <w:p w14:paraId="4BADF3A3" w14:textId="77777777" w:rsidR="00485782" w:rsidRPr="00BC12C0" w:rsidRDefault="00485782" w:rsidP="00F06F1D">
            <w:pPr>
              <w:jc w:val="center"/>
              <w:rPr>
                <w:sz w:val="26"/>
                <w:szCs w:val="26"/>
              </w:rPr>
            </w:pPr>
          </w:p>
          <w:p w14:paraId="6B689CE3" w14:textId="77777777" w:rsidR="00485782" w:rsidRPr="00BC12C0" w:rsidRDefault="00485782" w:rsidP="00F06F1D">
            <w:pPr>
              <w:jc w:val="center"/>
              <w:rPr>
                <w:sz w:val="26"/>
                <w:szCs w:val="26"/>
              </w:rPr>
            </w:pPr>
          </w:p>
          <w:p w14:paraId="2757A727" w14:textId="77777777" w:rsidR="00485782" w:rsidRPr="00BC12C0" w:rsidRDefault="00485782" w:rsidP="00F06F1D">
            <w:pPr>
              <w:jc w:val="center"/>
              <w:rPr>
                <w:sz w:val="26"/>
                <w:szCs w:val="26"/>
              </w:rPr>
            </w:pPr>
          </w:p>
          <w:p w14:paraId="68B45237" w14:textId="77777777" w:rsidR="00485782" w:rsidRPr="00BC12C0" w:rsidRDefault="00485782" w:rsidP="00F06F1D">
            <w:pPr>
              <w:jc w:val="center"/>
              <w:rPr>
                <w:sz w:val="26"/>
                <w:szCs w:val="26"/>
              </w:rPr>
            </w:pPr>
          </w:p>
          <w:p w14:paraId="68C2FA05" w14:textId="77777777" w:rsidR="00485782" w:rsidRPr="00BC12C0" w:rsidRDefault="00485782" w:rsidP="00F06F1D">
            <w:pPr>
              <w:jc w:val="center"/>
              <w:rPr>
                <w:sz w:val="26"/>
                <w:szCs w:val="26"/>
              </w:rPr>
            </w:pPr>
            <w:r w:rsidRPr="00BC12C0">
              <w:rPr>
                <w:sz w:val="26"/>
                <w:szCs w:val="26"/>
              </w:rPr>
              <w:t>1,0</w:t>
            </w:r>
          </w:p>
          <w:p w14:paraId="1AFE7D31" w14:textId="77777777" w:rsidR="00485782" w:rsidRPr="00BC12C0" w:rsidRDefault="00485782" w:rsidP="00F06F1D">
            <w:pPr>
              <w:jc w:val="center"/>
              <w:rPr>
                <w:sz w:val="26"/>
                <w:szCs w:val="26"/>
              </w:rPr>
            </w:pPr>
          </w:p>
          <w:p w14:paraId="30157F71" w14:textId="77777777" w:rsidR="00485782" w:rsidRPr="00BC12C0" w:rsidRDefault="00485782" w:rsidP="00F06F1D">
            <w:pPr>
              <w:jc w:val="center"/>
              <w:rPr>
                <w:sz w:val="26"/>
                <w:szCs w:val="26"/>
              </w:rPr>
            </w:pPr>
          </w:p>
          <w:p w14:paraId="43C6E632" w14:textId="77777777" w:rsidR="00485782" w:rsidRPr="00BC12C0" w:rsidRDefault="00485782" w:rsidP="00F06F1D">
            <w:pPr>
              <w:jc w:val="center"/>
              <w:rPr>
                <w:sz w:val="26"/>
                <w:szCs w:val="26"/>
              </w:rPr>
            </w:pPr>
          </w:p>
          <w:p w14:paraId="4079E554" w14:textId="77777777" w:rsidR="00485782" w:rsidRPr="00BC12C0" w:rsidRDefault="00485782" w:rsidP="00F06F1D">
            <w:pPr>
              <w:jc w:val="center"/>
              <w:rPr>
                <w:sz w:val="26"/>
                <w:szCs w:val="26"/>
              </w:rPr>
            </w:pPr>
          </w:p>
          <w:p w14:paraId="1F5FA734" w14:textId="77777777" w:rsidR="00485782" w:rsidRPr="00BC12C0" w:rsidRDefault="00485782" w:rsidP="00F06F1D">
            <w:pPr>
              <w:jc w:val="center"/>
              <w:rPr>
                <w:sz w:val="26"/>
                <w:szCs w:val="26"/>
              </w:rPr>
            </w:pPr>
          </w:p>
          <w:p w14:paraId="339E27A5" w14:textId="77777777" w:rsidR="00485782" w:rsidRPr="00BC12C0" w:rsidRDefault="00485782" w:rsidP="00F06F1D">
            <w:pPr>
              <w:jc w:val="center"/>
              <w:rPr>
                <w:sz w:val="26"/>
                <w:szCs w:val="26"/>
              </w:rPr>
            </w:pPr>
          </w:p>
          <w:p w14:paraId="5563AFCB" w14:textId="77777777" w:rsidR="00485782" w:rsidRPr="00BC12C0" w:rsidRDefault="00485782" w:rsidP="00F06F1D">
            <w:pPr>
              <w:jc w:val="center"/>
              <w:rPr>
                <w:sz w:val="26"/>
                <w:szCs w:val="26"/>
              </w:rPr>
            </w:pPr>
          </w:p>
          <w:p w14:paraId="6C5BEA31" w14:textId="77777777" w:rsidR="00485782" w:rsidRPr="00BC12C0" w:rsidRDefault="00485782" w:rsidP="00F06F1D">
            <w:pPr>
              <w:jc w:val="center"/>
              <w:rPr>
                <w:sz w:val="26"/>
                <w:szCs w:val="26"/>
              </w:rPr>
            </w:pPr>
          </w:p>
          <w:p w14:paraId="1D3445C6" w14:textId="77777777" w:rsidR="00485782" w:rsidRPr="00BC12C0" w:rsidRDefault="00485782" w:rsidP="00F06F1D">
            <w:pPr>
              <w:jc w:val="center"/>
              <w:rPr>
                <w:sz w:val="26"/>
                <w:szCs w:val="26"/>
              </w:rPr>
            </w:pPr>
          </w:p>
          <w:p w14:paraId="79658D06" w14:textId="77777777" w:rsidR="00485782" w:rsidRPr="00BC12C0" w:rsidRDefault="00485782" w:rsidP="00F06F1D">
            <w:pPr>
              <w:jc w:val="center"/>
              <w:rPr>
                <w:sz w:val="26"/>
                <w:szCs w:val="26"/>
              </w:rPr>
            </w:pPr>
          </w:p>
          <w:p w14:paraId="47E0260D" w14:textId="77777777" w:rsidR="00485782" w:rsidRPr="00BC12C0" w:rsidRDefault="00485782" w:rsidP="00F06F1D">
            <w:pPr>
              <w:jc w:val="center"/>
              <w:rPr>
                <w:sz w:val="26"/>
                <w:szCs w:val="26"/>
              </w:rPr>
            </w:pPr>
          </w:p>
          <w:p w14:paraId="7D2098C3" w14:textId="77777777" w:rsidR="00485782" w:rsidRPr="00BC12C0" w:rsidRDefault="00485782" w:rsidP="00F06F1D">
            <w:pPr>
              <w:jc w:val="center"/>
              <w:rPr>
                <w:sz w:val="26"/>
                <w:szCs w:val="26"/>
              </w:rPr>
            </w:pPr>
          </w:p>
          <w:p w14:paraId="66915B16" w14:textId="77777777" w:rsidR="00485782" w:rsidRDefault="00485782" w:rsidP="00F06F1D">
            <w:pPr>
              <w:jc w:val="center"/>
              <w:rPr>
                <w:sz w:val="26"/>
                <w:szCs w:val="26"/>
              </w:rPr>
            </w:pPr>
          </w:p>
          <w:p w14:paraId="71604AB5" w14:textId="77777777" w:rsidR="00485782" w:rsidRPr="00BC12C0" w:rsidRDefault="00485782" w:rsidP="00F06F1D">
            <w:pPr>
              <w:jc w:val="center"/>
              <w:rPr>
                <w:sz w:val="26"/>
                <w:szCs w:val="26"/>
              </w:rPr>
            </w:pPr>
          </w:p>
          <w:p w14:paraId="161EFB4A" w14:textId="77777777" w:rsidR="00485782" w:rsidRPr="00BC12C0" w:rsidRDefault="00485782" w:rsidP="00F06F1D">
            <w:pPr>
              <w:rPr>
                <w:sz w:val="26"/>
                <w:szCs w:val="26"/>
              </w:rPr>
            </w:pPr>
          </w:p>
          <w:p w14:paraId="3D9B1156" w14:textId="77777777" w:rsidR="00485782" w:rsidRPr="00BC12C0" w:rsidRDefault="00485782" w:rsidP="00F06F1D">
            <w:pPr>
              <w:jc w:val="center"/>
              <w:rPr>
                <w:sz w:val="26"/>
                <w:szCs w:val="26"/>
              </w:rPr>
            </w:pPr>
            <w:r w:rsidRPr="00BC12C0">
              <w:rPr>
                <w:sz w:val="26"/>
                <w:szCs w:val="26"/>
              </w:rPr>
              <w:t>0,5</w:t>
            </w:r>
          </w:p>
          <w:p w14:paraId="00F4E6B7" w14:textId="77777777" w:rsidR="00485782" w:rsidRPr="00BC12C0" w:rsidRDefault="00485782" w:rsidP="00F06F1D">
            <w:pPr>
              <w:jc w:val="center"/>
              <w:rPr>
                <w:sz w:val="26"/>
                <w:szCs w:val="26"/>
              </w:rPr>
            </w:pPr>
          </w:p>
          <w:p w14:paraId="4E439F1F" w14:textId="77777777" w:rsidR="00485782" w:rsidRPr="00BC12C0" w:rsidRDefault="00485782" w:rsidP="00F06F1D">
            <w:pPr>
              <w:jc w:val="center"/>
              <w:rPr>
                <w:sz w:val="26"/>
                <w:szCs w:val="26"/>
              </w:rPr>
            </w:pPr>
          </w:p>
          <w:p w14:paraId="133C3B49" w14:textId="77777777" w:rsidR="00485782" w:rsidRPr="00BC12C0" w:rsidRDefault="00485782" w:rsidP="00F06F1D">
            <w:pPr>
              <w:jc w:val="center"/>
              <w:rPr>
                <w:sz w:val="26"/>
                <w:szCs w:val="26"/>
              </w:rPr>
            </w:pPr>
          </w:p>
          <w:p w14:paraId="08BB285B" w14:textId="77777777" w:rsidR="00485782" w:rsidRPr="00BC12C0" w:rsidRDefault="00485782" w:rsidP="00F06F1D">
            <w:pPr>
              <w:jc w:val="center"/>
              <w:rPr>
                <w:sz w:val="26"/>
                <w:szCs w:val="26"/>
              </w:rPr>
            </w:pPr>
          </w:p>
          <w:p w14:paraId="0F07CD74" w14:textId="77777777" w:rsidR="00485782" w:rsidRPr="00BC12C0" w:rsidRDefault="00485782" w:rsidP="00F06F1D">
            <w:pPr>
              <w:jc w:val="center"/>
              <w:rPr>
                <w:sz w:val="26"/>
                <w:szCs w:val="26"/>
              </w:rPr>
            </w:pPr>
          </w:p>
          <w:p w14:paraId="39619CEE" w14:textId="77777777" w:rsidR="00485782" w:rsidRPr="00BC12C0" w:rsidRDefault="00485782" w:rsidP="00F06F1D">
            <w:pPr>
              <w:jc w:val="center"/>
              <w:rPr>
                <w:sz w:val="26"/>
                <w:szCs w:val="26"/>
              </w:rPr>
            </w:pPr>
          </w:p>
          <w:p w14:paraId="70CE1C5E" w14:textId="77777777" w:rsidR="00485782" w:rsidRPr="00BC12C0" w:rsidRDefault="00485782" w:rsidP="00F06F1D">
            <w:pPr>
              <w:jc w:val="center"/>
              <w:rPr>
                <w:sz w:val="26"/>
                <w:szCs w:val="26"/>
              </w:rPr>
            </w:pPr>
          </w:p>
          <w:p w14:paraId="2E232E0C" w14:textId="77777777" w:rsidR="00485782" w:rsidRPr="00BC12C0" w:rsidRDefault="00485782" w:rsidP="00F06F1D">
            <w:pPr>
              <w:jc w:val="center"/>
              <w:rPr>
                <w:sz w:val="26"/>
                <w:szCs w:val="26"/>
              </w:rPr>
            </w:pPr>
          </w:p>
          <w:p w14:paraId="16AA4B6B" w14:textId="77777777" w:rsidR="00485782" w:rsidRPr="00BC12C0" w:rsidRDefault="00485782" w:rsidP="00F06F1D">
            <w:pPr>
              <w:jc w:val="center"/>
              <w:rPr>
                <w:sz w:val="26"/>
                <w:szCs w:val="26"/>
              </w:rPr>
            </w:pPr>
          </w:p>
          <w:p w14:paraId="1E1BFF2C" w14:textId="77777777" w:rsidR="00485782" w:rsidRPr="00BC12C0" w:rsidRDefault="00485782" w:rsidP="00F06F1D">
            <w:pPr>
              <w:jc w:val="center"/>
              <w:rPr>
                <w:sz w:val="26"/>
                <w:szCs w:val="26"/>
              </w:rPr>
            </w:pPr>
          </w:p>
          <w:p w14:paraId="3318F069" w14:textId="77777777" w:rsidR="00485782" w:rsidRPr="00BC12C0" w:rsidRDefault="00485782" w:rsidP="00F06F1D">
            <w:pPr>
              <w:jc w:val="center"/>
              <w:rPr>
                <w:sz w:val="26"/>
                <w:szCs w:val="26"/>
              </w:rPr>
            </w:pPr>
          </w:p>
          <w:p w14:paraId="5ECBB32D" w14:textId="77777777" w:rsidR="00485782" w:rsidRPr="00BC12C0" w:rsidRDefault="00485782" w:rsidP="00F06F1D">
            <w:pPr>
              <w:jc w:val="center"/>
              <w:rPr>
                <w:sz w:val="26"/>
                <w:szCs w:val="26"/>
              </w:rPr>
            </w:pPr>
          </w:p>
          <w:p w14:paraId="47A5A6AE" w14:textId="77777777" w:rsidR="00485782" w:rsidRPr="00BC12C0" w:rsidRDefault="00485782" w:rsidP="00F06F1D">
            <w:pPr>
              <w:jc w:val="center"/>
              <w:rPr>
                <w:sz w:val="26"/>
                <w:szCs w:val="26"/>
              </w:rPr>
            </w:pPr>
          </w:p>
          <w:p w14:paraId="38F8392D" w14:textId="77777777" w:rsidR="00485782" w:rsidRPr="00BC12C0" w:rsidRDefault="00485782" w:rsidP="00F06F1D">
            <w:pPr>
              <w:jc w:val="center"/>
              <w:rPr>
                <w:sz w:val="26"/>
                <w:szCs w:val="26"/>
              </w:rPr>
            </w:pPr>
          </w:p>
          <w:p w14:paraId="25B656A1" w14:textId="77777777" w:rsidR="00485782" w:rsidRPr="00BC12C0" w:rsidRDefault="00485782" w:rsidP="00F06F1D">
            <w:pPr>
              <w:jc w:val="center"/>
              <w:rPr>
                <w:sz w:val="26"/>
                <w:szCs w:val="26"/>
              </w:rPr>
            </w:pPr>
          </w:p>
          <w:p w14:paraId="5F262BD0" w14:textId="77777777" w:rsidR="00485782" w:rsidRPr="00BC12C0" w:rsidRDefault="00485782" w:rsidP="00F06F1D">
            <w:pPr>
              <w:jc w:val="center"/>
              <w:rPr>
                <w:sz w:val="26"/>
                <w:szCs w:val="26"/>
              </w:rPr>
            </w:pPr>
          </w:p>
          <w:p w14:paraId="566BB5C9" w14:textId="77777777" w:rsidR="00485782" w:rsidRPr="00BC12C0" w:rsidRDefault="00485782" w:rsidP="00F06F1D">
            <w:pPr>
              <w:jc w:val="center"/>
              <w:rPr>
                <w:sz w:val="26"/>
                <w:szCs w:val="26"/>
              </w:rPr>
            </w:pPr>
          </w:p>
          <w:p w14:paraId="7D29B715" w14:textId="77777777" w:rsidR="00485782" w:rsidRPr="00BC12C0" w:rsidRDefault="00485782" w:rsidP="00F06F1D">
            <w:pPr>
              <w:jc w:val="center"/>
              <w:rPr>
                <w:sz w:val="26"/>
                <w:szCs w:val="26"/>
              </w:rPr>
            </w:pPr>
          </w:p>
          <w:p w14:paraId="4461A361" w14:textId="77777777" w:rsidR="00485782" w:rsidRPr="00BC12C0" w:rsidRDefault="00485782" w:rsidP="00F06F1D">
            <w:pPr>
              <w:jc w:val="center"/>
              <w:rPr>
                <w:sz w:val="26"/>
                <w:szCs w:val="26"/>
              </w:rPr>
            </w:pPr>
          </w:p>
          <w:p w14:paraId="70C598BA" w14:textId="77777777" w:rsidR="00485782" w:rsidRPr="00BC12C0" w:rsidRDefault="00485782" w:rsidP="00F06F1D">
            <w:pPr>
              <w:jc w:val="center"/>
              <w:rPr>
                <w:sz w:val="26"/>
                <w:szCs w:val="26"/>
              </w:rPr>
            </w:pPr>
          </w:p>
          <w:p w14:paraId="67810543" w14:textId="77777777" w:rsidR="00485782" w:rsidRPr="00BC12C0" w:rsidRDefault="00485782" w:rsidP="00F06F1D">
            <w:pPr>
              <w:jc w:val="center"/>
              <w:rPr>
                <w:sz w:val="26"/>
                <w:szCs w:val="26"/>
              </w:rPr>
            </w:pPr>
          </w:p>
          <w:p w14:paraId="5BB3D88B" w14:textId="77777777" w:rsidR="00485782" w:rsidRPr="00BC12C0" w:rsidRDefault="00485782" w:rsidP="00F06F1D">
            <w:pPr>
              <w:jc w:val="center"/>
              <w:rPr>
                <w:sz w:val="26"/>
                <w:szCs w:val="26"/>
              </w:rPr>
            </w:pPr>
          </w:p>
          <w:p w14:paraId="1D873A58" w14:textId="77777777" w:rsidR="00485782" w:rsidRPr="00BC12C0" w:rsidRDefault="00485782" w:rsidP="00F06F1D">
            <w:pPr>
              <w:jc w:val="center"/>
              <w:rPr>
                <w:sz w:val="26"/>
                <w:szCs w:val="26"/>
              </w:rPr>
            </w:pPr>
          </w:p>
          <w:p w14:paraId="67D60062" w14:textId="77777777" w:rsidR="00485782" w:rsidRPr="00BC12C0" w:rsidRDefault="00485782" w:rsidP="00F06F1D">
            <w:pPr>
              <w:jc w:val="center"/>
              <w:rPr>
                <w:sz w:val="26"/>
                <w:szCs w:val="26"/>
              </w:rPr>
            </w:pPr>
            <w:r w:rsidRPr="00BC12C0">
              <w:rPr>
                <w:sz w:val="26"/>
                <w:szCs w:val="26"/>
              </w:rPr>
              <w:t>1,0</w:t>
            </w:r>
          </w:p>
        </w:tc>
      </w:tr>
      <w:tr w:rsidR="00485782" w:rsidRPr="00BC12C0" w14:paraId="3F22933F" w14:textId="77777777" w:rsidTr="00F06F1D">
        <w:trPr>
          <w:trHeight w:val="591"/>
          <w:jc w:val="center"/>
        </w:trPr>
        <w:tc>
          <w:tcPr>
            <w:tcW w:w="817" w:type="dxa"/>
          </w:tcPr>
          <w:p w14:paraId="113DD16C" w14:textId="77777777" w:rsidR="00485782" w:rsidRPr="00BC12C0" w:rsidRDefault="00485782" w:rsidP="00F06F1D">
            <w:pPr>
              <w:jc w:val="center"/>
              <w:rPr>
                <w:sz w:val="26"/>
                <w:szCs w:val="26"/>
              </w:rPr>
            </w:pPr>
            <w:r w:rsidRPr="00BC12C0">
              <w:rPr>
                <w:sz w:val="26"/>
                <w:szCs w:val="26"/>
              </w:rPr>
              <w:lastRenderedPageBreak/>
              <w:t>4</w:t>
            </w:r>
          </w:p>
        </w:tc>
        <w:tc>
          <w:tcPr>
            <w:tcW w:w="8003" w:type="dxa"/>
          </w:tcPr>
          <w:p w14:paraId="0B97D46F" w14:textId="77777777" w:rsidR="00485782" w:rsidRPr="00485782" w:rsidRDefault="00485782" w:rsidP="00F06F1D">
            <w:pPr>
              <w:rPr>
                <w:sz w:val="26"/>
                <w:szCs w:val="26"/>
              </w:rPr>
            </w:pPr>
            <w:r w:rsidRPr="00485782">
              <w:rPr>
                <w:sz w:val="26"/>
                <w:szCs w:val="26"/>
              </w:rPr>
              <w:t xml:space="preserve">- Hoạt động định thời chế độ 2 của bộ TIMER0: </w:t>
            </w:r>
          </w:p>
          <w:p w14:paraId="5ABD62A4" w14:textId="77777777" w:rsidR="00485782" w:rsidRPr="00BC12C0" w:rsidRDefault="00485782" w:rsidP="00F06F1D">
            <w:pPr>
              <w:pStyle w:val="mucto"/>
              <w:rPr>
                <w:rFonts w:ascii="Times New Roman" w:hAnsi="Times New Roman"/>
                <w:sz w:val="26"/>
                <w:szCs w:val="26"/>
                <w:lang w:val="pt-BR"/>
              </w:rPr>
            </w:pPr>
            <w:r>
              <w:rPr>
                <w:rFonts w:ascii="Times New Roman" w:hAnsi="Times New Roman"/>
                <w:noProof/>
                <w:szCs w:val="26"/>
              </w:rPr>
              <mc:AlternateContent>
                <mc:Choice Requires="wpg">
                  <w:drawing>
                    <wp:anchor distT="0" distB="0" distL="114300" distR="114300" simplePos="0" relativeHeight="251678208" behindDoc="0" locked="0" layoutInCell="1" allowOverlap="1" wp14:anchorId="012DCC6D" wp14:editId="554C0443">
                      <wp:simplePos x="0" y="0"/>
                      <wp:positionH relativeFrom="column">
                        <wp:posOffset>160020</wp:posOffset>
                      </wp:positionH>
                      <wp:positionV relativeFrom="paragraph">
                        <wp:posOffset>46990</wp:posOffset>
                      </wp:positionV>
                      <wp:extent cx="1011555" cy="390525"/>
                      <wp:effectExtent l="7620" t="8890" r="9525" b="635"/>
                      <wp:wrapNone/>
                      <wp:docPr id="552" name="Group 6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1555" cy="390525"/>
                                <a:chOff x="1491" y="6409"/>
                                <a:chExt cx="1593" cy="615"/>
                              </a:xfrm>
                            </wpg:grpSpPr>
                            <wpg:grpSp>
                              <wpg:cNvPr id="553" name="Group 6484"/>
                              <wpg:cNvGrpSpPr>
                                <a:grpSpLocks/>
                              </wpg:cNvGrpSpPr>
                              <wpg:grpSpPr bwMode="auto">
                                <a:xfrm>
                                  <a:off x="1491" y="6409"/>
                                  <a:ext cx="750" cy="615"/>
                                  <a:chOff x="8721" y="8824"/>
                                  <a:chExt cx="750" cy="615"/>
                                </a:xfrm>
                              </wpg:grpSpPr>
                              <wps:wsp>
                                <wps:cNvPr id="554" name="AutoShape 6485"/>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5" name="Text Box 6486"/>
                                <wps:cNvSpPr txBox="1">
                                  <a:spLocks noChangeArrowheads="1"/>
                                </wps:cNvSpPr>
                                <wps:spPr bwMode="auto">
                                  <a:xfrm>
                                    <a:off x="8751" y="889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4C95B" w14:textId="77777777" w:rsidR="00F06F1D" w:rsidRDefault="00F06F1D" w:rsidP="00485782">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556" name="Text Box 6487"/>
                              <wps:cNvSpPr txBox="1">
                                <a:spLocks noChangeArrowheads="1"/>
                              </wps:cNvSpPr>
                              <wps:spPr bwMode="auto">
                                <a:xfrm>
                                  <a:off x="2421" y="6424"/>
                                  <a:ext cx="663" cy="482"/>
                                </a:xfrm>
                                <a:prstGeom prst="rect">
                                  <a:avLst/>
                                </a:prstGeom>
                                <a:solidFill>
                                  <a:srgbClr val="FFFFFF"/>
                                </a:solidFill>
                                <a:ln w="9525">
                                  <a:solidFill>
                                    <a:srgbClr val="000000"/>
                                  </a:solidFill>
                                  <a:miter lim="800000"/>
                                  <a:headEnd/>
                                  <a:tailEnd/>
                                </a:ln>
                              </wps:spPr>
                              <wps:txbx>
                                <w:txbxContent>
                                  <w:p w14:paraId="34BB0D9A" w14:textId="77777777" w:rsidR="00F06F1D" w:rsidRDefault="00F06F1D" w:rsidP="00485782">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2DCC6D" id="_x0000_s1988" style="position:absolute;margin-left:12.6pt;margin-top:3.7pt;width:79.65pt;height:30.75pt;z-index:251678208;mso-position-horizontal-relative:text;mso-position-vertical-relative:text" coordorigin="1491,6409" coordsize="159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">
                      <v:group id="Group 6484" o:spid="_x0000_s1989" style="position:absolute;left:1491;top:6409;width:750;height:615" coordorigin="8721,8824" coordsize="75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roundrect id="AutoShape 6485" o:spid="_x0000_s1990" style="position:absolute;left:8721;top:8824;width:720;height:5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exCsQA&#10;AADcAAAADwAAAGRycy9kb3ducmV2LnhtbESPQWvCQBSE7wX/w/IEb3XXYoqmriIFpbfS6MHja/Y1&#10;Cc2+jbubmPbXdwuFHoeZ+YbZ7EbbioF8aBxrWMwVCOLSmYYrDefT4X4FIkRkg61j0vBFAXbbyd0G&#10;c+Nu/EZDESuRIBxy1FDH2OVShrImi2HuOuLkfThvMSbpK2k83hLctvJBqUdpseG0UGNHzzWVn0Vv&#10;NZRG9cpfhtf1exaL76G/sjxetZ5Nx/0TiEhj/A//tV+Mhixbwu+Zd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3sQrEAAAA3AAAAA8AAAAAAAAAAAAAAAAAmAIAAGRycy9k&#10;b3ducmV2LnhtbFBLBQYAAAAABAAEAPUAAACJAwAAAAA=&#10;"/>
                        <v:shape id="Text Box 6486" o:spid="_x0000_s1991" type="#_x0000_t202" style="position:absolute;left:8751;top:889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19ZcQA&#10;AADcAAAADwAAAGRycy9kb3ducmV2LnhtbESPwWrDMBBE74X8g9hAb42UgEtwo4Qm0NAe7faQ42Jt&#10;LRNrZaxt4vTrq0Khx2Fm3jCb3RR6daExdZEtLBcGFHETXcethY/3l4c1qCTIDvvIZOFGCXbb2d0G&#10;SxevXNGlllZlCKcSLXiRodQ6NZ4CpkUciLP3GceAkuXYajfiNcNDr1fGPOqAHecFjwMdPDXn+itY&#10;aM2qWlbGf/en475av9Uip7Oz9n4+PT+BEprkP/zXfnUWiqK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tfWXEAAAA3AAAAA8AAAAAAAAAAAAAAAAAmAIAAGRycy9k&#10;b3ducmV2LnhtbFBLBQYAAAAABAAEAPUAAACJAwAAAAA=&#10;" filled="f" stroked="f">
                          <v:textbox inset=".5mm,.3mm,.5mm,.3mm">
                            <w:txbxContent>
                              <w:p w14:paraId="6EF4C95B" w14:textId="77777777" w:rsidR="00F06F1D" w:rsidRDefault="00F06F1D" w:rsidP="00485782">
                                <w:pPr>
                                  <w:jc w:val="center"/>
                                  <w:rPr>
                                    <w:rFonts w:ascii=".VnArial" w:hAnsi=".VnArial"/>
                                  </w:rPr>
                                </w:pPr>
                                <w:r>
                                  <w:rPr>
                                    <w:rFonts w:ascii=".VnArial" w:hAnsi=".VnArial"/>
                                  </w:rPr>
                                  <w:t>osc</w:t>
                                </w:r>
                              </w:p>
                            </w:txbxContent>
                          </v:textbox>
                        </v:shape>
                      </v:group>
                      <v:shape id="Text Box 6487" o:spid="_x0000_s1992" type="#_x0000_t202" style="position:absolute;left:2421;top:6424;width:663;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mWSsYA&#10;AADcAAAADwAAAGRycy9kb3ducmV2LnhtbESPT2sCMRTE74LfITzBi9RsLStlaxQprVjoxT+Ix8fm&#10;dbO4eVk20Y399E2h0OMwM79hFqtoG3GjzteOFTxOMxDEpdM1VwqOh/eHZxA+IGtsHJOCO3lYLYeD&#10;BRba9byj2z5UIkHYF6jAhNAWUvrSkEU/dS1x8r5cZzEk2VVSd9gnuG3kLMvm0mLNacFgS6+Gysv+&#10;ahXQ08fsLT/HzWbS36vPeDLZ93Wn1HgU1y8gAsXwH/5rb7WCPJ/D75l0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mWSsYAAADcAAAADwAAAAAAAAAAAAAAAACYAgAAZHJz&#10;L2Rvd25yZXYueG1sUEsFBgAAAAAEAAQA9QAAAIsDAAAAAA==&#10;">
                        <v:textbox inset="0,1mm,0,0">
                          <w:txbxContent>
                            <w:p w14:paraId="34BB0D9A" w14:textId="77777777" w:rsidR="00F06F1D" w:rsidRDefault="00F06F1D" w:rsidP="00485782">
                              <w:pPr>
                                <w:jc w:val="center"/>
                                <w:rPr>
                                  <w:rFonts w:ascii=".VnArial" w:hAnsi=".VnArial"/>
                                  <w:b/>
                                </w:rPr>
                              </w:pPr>
                              <w:r>
                                <w:rPr>
                                  <w:rFonts w:ascii=".VnArial" w:hAnsi=".VnArial"/>
                                  <w:b/>
                                </w:rPr>
                                <w:t>/ 12</w:t>
                              </w:r>
                            </w:p>
                          </w:txbxContent>
                        </v:textbox>
                      </v:shape>
                    </v:group>
                  </w:pict>
                </mc:Fallback>
              </mc:AlternateContent>
            </w:r>
            <w:r w:rsidRPr="00BC12C0">
              <w:rPr>
                <w:rFonts w:ascii="Times New Roman" w:hAnsi="Times New Roman"/>
                <w:b w:val="0"/>
                <w:noProof/>
                <w:szCs w:val="26"/>
              </w:rPr>
              <w:drawing>
                <wp:inline distT="0" distB="0" distL="0" distR="0" wp14:anchorId="3538336E" wp14:editId="604C5CE6">
                  <wp:extent cx="5445404" cy="1467572"/>
                  <wp:effectExtent l="19050" t="0" r="2896"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5442725" cy="1466850"/>
                          </a:xfrm>
                          <a:prstGeom prst="rect">
                            <a:avLst/>
                          </a:prstGeom>
                          <a:noFill/>
                          <a:ln w="9525">
                            <a:noFill/>
                            <a:miter lim="800000"/>
                            <a:headEnd/>
                            <a:tailEnd/>
                          </a:ln>
                        </pic:spPr>
                      </pic:pic>
                    </a:graphicData>
                  </a:graphic>
                </wp:inline>
              </w:drawing>
            </w:r>
          </w:p>
          <w:p w14:paraId="2E7E0FE3" w14:textId="77777777" w:rsidR="00485782" w:rsidRPr="00BC12C0" w:rsidRDefault="00485782" w:rsidP="00F06F1D">
            <w:pPr>
              <w:pStyle w:val="binhthuong"/>
              <w:ind w:firstLine="0"/>
              <w:jc w:val="center"/>
              <w:rPr>
                <w:rFonts w:ascii="Times New Roman" w:hAnsi="Times New Roman"/>
                <w:b/>
                <w:i/>
                <w:sz w:val="26"/>
                <w:lang w:val="pt-BR"/>
              </w:rPr>
            </w:pPr>
          </w:p>
          <w:p w14:paraId="353436EE" w14:textId="77777777" w:rsidR="00485782" w:rsidRPr="00BC12C0" w:rsidRDefault="00485782" w:rsidP="00F06F1D">
            <w:pPr>
              <w:pStyle w:val="binhthuong"/>
              <w:rPr>
                <w:rFonts w:ascii="Times New Roman" w:hAnsi="Times New Roman"/>
                <w:sz w:val="26"/>
                <w:lang w:val="pt-BR"/>
              </w:rPr>
            </w:pPr>
          </w:p>
          <w:p w14:paraId="2F2C1C88" w14:textId="77777777" w:rsidR="00485782" w:rsidRPr="00BC12C0" w:rsidRDefault="00485782" w:rsidP="00F06F1D">
            <w:pPr>
              <w:pStyle w:val="binhthuong"/>
              <w:rPr>
                <w:rFonts w:ascii="Times New Roman" w:hAnsi="Times New Roman"/>
                <w:sz w:val="26"/>
                <w:lang w:val="pt-BR"/>
              </w:rPr>
            </w:pPr>
            <w:r w:rsidRPr="00BC12C0">
              <w:rPr>
                <w:rFonts w:ascii="Times New Roman" w:hAnsi="Times New Roman"/>
                <w:sz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14:paraId="4A4F5F9A" w14:textId="77777777" w:rsidR="00485782" w:rsidRPr="00BC12C0" w:rsidRDefault="00485782" w:rsidP="00F06F1D">
            <w:pPr>
              <w:pStyle w:val="binhthuong"/>
              <w:rPr>
                <w:rFonts w:ascii="Times New Roman" w:hAnsi="Times New Roman"/>
                <w:sz w:val="26"/>
                <w:lang w:val="pt-BR"/>
              </w:rPr>
            </w:pPr>
            <w:r w:rsidRPr="00BC12C0">
              <w:rPr>
                <w:rFonts w:ascii="Times New Roman" w:hAnsi="Times New Roman"/>
                <w:sz w:val="26"/>
                <w:lang w:val="pt-BR"/>
              </w:rPr>
              <w:t>Hình trên mô tả hoạt động của các Timer ở chế độ 2: Nguồn xung clock được đưa tới Timer từ một trong cách phụ thuộc vào bit C-/T0 trong thanh ghi TMOD:</w:t>
            </w:r>
          </w:p>
          <w:p w14:paraId="62137ABF" w14:textId="77777777" w:rsidR="00485782" w:rsidRPr="00BC12C0" w:rsidRDefault="00485782" w:rsidP="00F06F1D">
            <w:pPr>
              <w:pStyle w:val="binhthuong"/>
              <w:rPr>
                <w:rFonts w:ascii="Times New Roman" w:hAnsi="Times New Roman"/>
                <w:sz w:val="26"/>
                <w:lang w:val="pt-BR"/>
              </w:rPr>
            </w:pPr>
            <w:r w:rsidRPr="00BC12C0">
              <w:rPr>
                <w:rFonts w:ascii="Times New Roman" w:hAnsi="Times New Roman"/>
                <w:sz w:val="26"/>
                <w:lang w:val="pt-BR"/>
              </w:rPr>
              <w:t>•</w:t>
            </w:r>
            <w:r w:rsidRPr="00BC12C0">
              <w:rPr>
                <w:rFonts w:ascii="Times New Roman" w:hAnsi="Times New Roman"/>
                <w:sz w:val="26"/>
                <w:lang w:val="pt-BR"/>
              </w:rPr>
              <w:tab/>
              <w:t>C/  = 0, xung clock sẽ được lấy từ bộ chia tần trong chip, tần số của xung ở đây là 1/12 tần số của bộ dao động thạch anh (Fosc).</w:t>
            </w:r>
          </w:p>
          <w:p w14:paraId="2058EF7E" w14:textId="77777777" w:rsidR="00485782" w:rsidRPr="00BC12C0" w:rsidRDefault="00485782" w:rsidP="00F06F1D">
            <w:pPr>
              <w:pStyle w:val="binhthuong"/>
              <w:rPr>
                <w:rFonts w:ascii="Times New Roman" w:hAnsi="Times New Roman"/>
                <w:sz w:val="26"/>
                <w:lang w:val="pt-BR"/>
              </w:rPr>
            </w:pPr>
            <w:r w:rsidRPr="00BC12C0">
              <w:rPr>
                <w:rFonts w:ascii="Times New Roman" w:hAnsi="Times New Roman"/>
                <w:sz w:val="26"/>
                <w:lang w:val="pt-BR"/>
              </w:rPr>
              <w:t>Nguồn xung clock nói trên sẽ được điều khiển để đưa tới các Timer bằng các bit: TR0, GATE và mức logic trên các chân INT0:</w:t>
            </w:r>
          </w:p>
          <w:p w14:paraId="0EE88327" w14:textId="77777777" w:rsidR="00485782" w:rsidRPr="00BC12C0" w:rsidRDefault="00485782" w:rsidP="00F06F1D">
            <w:pPr>
              <w:pStyle w:val="binhthuong"/>
              <w:rPr>
                <w:rFonts w:ascii="Times New Roman" w:hAnsi="Times New Roman"/>
                <w:sz w:val="26"/>
                <w:lang w:val="pt-BR"/>
              </w:rPr>
            </w:pPr>
            <w:r w:rsidRPr="00BC12C0">
              <w:rPr>
                <w:rFonts w:ascii="Times New Roman" w:hAnsi="Times New Roman"/>
                <w:sz w:val="26"/>
                <w:lang w:val="pt-BR"/>
              </w:rPr>
              <w:t>•</w:t>
            </w:r>
            <w:r w:rsidRPr="00BC12C0">
              <w:rPr>
                <w:rFonts w:ascii="Times New Roman" w:hAnsi="Times New Roman"/>
                <w:sz w:val="26"/>
                <w:lang w:val="pt-BR"/>
              </w:rPr>
              <w:tab/>
              <w:t>Nếu TR0=0, các Timer sẽ bị cấm mà không cần quan tâm tới GATE và mức logic trên các chân INT0 (thể hiện bằng “cổng AND”).</w:t>
            </w:r>
          </w:p>
          <w:p w14:paraId="08FC227F" w14:textId="77777777" w:rsidR="00485782" w:rsidRPr="00BC12C0" w:rsidRDefault="00485782" w:rsidP="00F06F1D">
            <w:pPr>
              <w:ind w:left="360"/>
              <w:jc w:val="both"/>
              <w:rPr>
                <w:b/>
                <w:i/>
                <w:sz w:val="26"/>
                <w:szCs w:val="26"/>
                <w:lang w:val="pt-BR"/>
              </w:rPr>
            </w:pPr>
            <w:r w:rsidRPr="00BC12C0">
              <w:rPr>
                <w:sz w:val="26"/>
                <w:szCs w:val="26"/>
                <w:lang w:val="pt-BR"/>
              </w:rPr>
              <w:t>•</w:t>
            </w:r>
            <w:r w:rsidRPr="00BC12C0">
              <w:rPr>
                <w:sz w:val="26"/>
                <w:szCs w:val="26"/>
                <w:lang w:val="pt-BR"/>
              </w:rPr>
              <w:tab/>
              <w:t xml:space="preserve">Nếu TR0=1, các Timer sẽ hoạt động với một trong 2 điều kiện sau </w:t>
            </w:r>
            <w:r w:rsidRPr="00BC12C0">
              <w:rPr>
                <w:sz w:val="26"/>
                <w:szCs w:val="26"/>
                <w:lang w:val="pt-BR"/>
              </w:rPr>
              <w:lastRenderedPageBreak/>
              <w:t>xảy ra (thể hiện bằng cổng ‘OR”): Thứ nhất: bit GATE=1; thứ hai: trên chân INT0 có mức logic 1.</w:t>
            </w:r>
          </w:p>
          <w:p w14:paraId="4BC425DF" w14:textId="77777777" w:rsidR="00485782" w:rsidRPr="00BC12C0" w:rsidRDefault="00485782" w:rsidP="00F06F1D">
            <w:pPr>
              <w:ind w:left="360"/>
              <w:rPr>
                <w:sz w:val="26"/>
                <w:szCs w:val="26"/>
                <w:lang w:val="pt-BR"/>
              </w:rPr>
            </w:pPr>
            <w:r w:rsidRPr="00BC12C0">
              <w:rPr>
                <w:b/>
                <w:i/>
                <w:sz w:val="26"/>
                <w:szCs w:val="26"/>
                <w:lang w:val="pt-BR"/>
              </w:rPr>
              <w:t xml:space="preserve">- </w:t>
            </w:r>
            <w:r w:rsidRPr="00BC12C0">
              <w:rPr>
                <w:sz w:val="26"/>
                <w:szCs w:val="26"/>
                <w:lang w:val="pt-BR"/>
              </w:rPr>
              <w:t>Viết chương trình ví dụ tạo xung 10KHz trên chân P1.5:</w:t>
            </w:r>
          </w:p>
          <w:p w14:paraId="3EEDBDA5" w14:textId="77777777" w:rsidR="00485782" w:rsidRPr="00BC12C0" w:rsidRDefault="00485782" w:rsidP="00F06F1D">
            <w:pPr>
              <w:ind w:left="360"/>
              <w:rPr>
                <w:sz w:val="26"/>
                <w:szCs w:val="26"/>
                <w:lang w:val="pt-BR"/>
              </w:rPr>
            </w:pPr>
          </w:p>
          <w:p w14:paraId="4191306B" w14:textId="77777777" w:rsidR="00485782" w:rsidRPr="00BC12C0" w:rsidRDefault="00485782" w:rsidP="00F06F1D">
            <w:pPr>
              <w:ind w:left="360"/>
              <w:rPr>
                <w:sz w:val="26"/>
                <w:szCs w:val="26"/>
              </w:rPr>
            </w:pPr>
            <w:r w:rsidRPr="00BC12C0">
              <w:rPr>
                <w:sz w:val="26"/>
                <w:szCs w:val="26"/>
              </w:rPr>
              <w:t>#include &lt;REGX51.H&gt;</w:t>
            </w:r>
          </w:p>
          <w:p w14:paraId="79FB4BAA" w14:textId="77777777" w:rsidR="00485782" w:rsidRPr="00BC12C0" w:rsidRDefault="00485782" w:rsidP="00F06F1D">
            <w:pPr>
              <w:ind w:left="360"/>
              <w:rPr>
                <w:sz w:val="26"/>
                <w:szCs w:val="26"/>
              </w:rPr>
            </w:pPr>
            <w:r w:rsidRPr="00BC12C0">
              <w:rPr>
                <w:sz w:val="26"/>
                <w:szCs w:val="26"/>
              </w:rPr>
              <w:t>#include&lt;stdio.h&gt;</w:t>
            </w:r>
          </w:p>
          <w:p w14:paraId="3892ADF2" w14:textId="77777777" w:rsidR="00485782" w:rsidRPr="00BC12C0" w:rsidRDefault="00485782" w:rsidP="00F06F1D">
            <w:pPr>
              <w:ind w:left="360"/>
              <w:rPr>
                <w:sz w:val="26"/>
                <w:szCs w:val="26"/>
              </w:rPr>
            </w:pPr>
            <w:r w:rsidRPr="00BC12C0">
              <w:rPr>
                <w:sz w:val="26"/>
                <w:szCs w:val="26"/>
              </w:rPr>
              <w:t>sbit xung=P1^5;</w:t>
            </w:r>
          </w:p>
          <w:p w14:paraId="6E27FA0C" w14:textId="77777777" w:rsidR="00485782" w:rsidRPr="00BC12C0" w:rsidRDefault="00485782" w:rsidP="00F06F1D">
            <w:pPr>
              <w:ind w:left="360"/>
              <w:rPr>
                <w:sz w:val="26"/>
                <w:szCs w:val="26"/>
              </w:rPr>
            </w:pPr>
            <w:r w:rsidRPr="00BC12C0">
              <w:rPr>
                <w:sz w:val="26"/>
                <w:szCs w:val="26"/>
              </w:rPr>
              <w:t>void main(void)</w:t>
            </w:r>
          </w:p>
          <w:p w14:paraId="0EB09619" w14:textId="77777777" w:rsidR="00485782" w:rsidRPr="00BC12C0" w:rsidRDefault="00485782" w:rsidP="00F06F1D">
            <w:pPr>
              <w:ind w:left="360"/>
              <w:rPr>
                <w:sz w:val="26"/>
                <w:szCs w:val="26"/>
              </w:rPr>
            </w:pPr>
            <w:r w:rsidRPr="00BC12C0">
              <w:rPr>
                <w:sz w:val="26"/>
                <w:szCs w:val="26"/>
              </w:rPr>
              <w:t>{</w:t>
            </w:r>
          </w:p>
          <w:p w14:paraId="277AFAC0" w14:textId="77777777" w:rsidR="00485782" w:rsidRPr="00BC12C0" w:rsidRDefault="00485782" w:rsidP="00F06F1D">
            <w:pPr>
              <w:ind w:left="360"/>
              <w:rPr>
                <w:sz w:val="26"/>
                <w:szCs w:val="26"/>
              </w:rPr>
            </w:pPr>
            <w:r w:rsidRPr="00BC12C0">
              <w:rPr>
                <w:sz w:val="26"/>
                <w:szCs w:val="26"/>
              </w:rPr>
              <w:t>TMOD=0x02;</w:t>
            </w:r>
          </w:p>
          <w:p w14:paraId="33F25E09" w14:textId="77777777" w:rsidR="00485782" w:rsidRPr="00BC12C0" w:rsidRDefault="00485782" w:rsidP="00F06F1D">
            <w:pPr>
              <w:ind w:left="360"/>
              <w:rPr>
                <w:sz w:val="26"/>
                <w:szCs w:val="26"/>
              </w:rPr>
            </w:pPr>
            <w:r w:rsidRPr="00BC12C0">
              <w:rPr>
                <w:sz w:val="26"/>
                <w:szCs w:val="26"/>
              </w:rPr>
              <w:t>while(1)</w:t>
            </w:r>
          </w:p>
          <w:p w14:paraId="740E4147" w14:textId="77777777" w:rsidR="00485782" w:rsidRPr="00BC12C0" w:rsidRDefault="00485782" w:rsidP="00F06F1D">
            <w:pPr>
              <w:ind w:left="360"/>
              <w:rPr>
                <w:sz w:val="26"/>
                <w:szCs w:val="26"/>
              </w:rPr>
            </w:pPr>
            <w:r w:rsidRPr="00BC12C0">
              <w:rPr>
                <w:sz w:val="26"/>
                <w:szCs w:val="26"/>
              </w:rPr>
              <w:t xml:space="preserve"> {</w:t>
            </w:r>
          </w:p>
          <w:p w14:paraId="61EB41F8" w14:textId="77777777" w:rsidR="00485782" w:rsidRPr="00BC12C0" w:rsidRDefault="00485782" w:rsidP="00F06F1D">
            <w:pPr>
              <w:ind w:left="360"/>
              <w:rPr>
                <w:sz w:val="26"/>
                <w:szCs w:val="26"/>
              </w:rPr>
            </w:pPr>
            <w:r w:rsidRPr="00BC12C0">
              <w:rPr>
                <w:sz w:val="26"/>
                <w:szCs w:val="26"/>
              </w:rPr>
              <w:t xml:space="preserve"> TH0= TL0= -50;</w:t>
            </w:r>
          </w:p>
          <w:p w14:paraId="194EA6A1" w14:textId="77777777" w:rsidR="00485782" w:rsidRPr="00BC12C0" w:rsidRDefault="00485782" w:rsidP="00F06F1D">
            <w:pPr>
              <w:ind w:left="360"/>
              <w:rPr>
                <w:sz w:val="26"/>
                <w:szCs w:val="26"/>
              </w:rPr>
            </w:pPr>
            <w:r w:rsidRPr="00BC12C0">
              <w:rPr>
                <w:sz w:val="26"/>
                <w:szCs w:val="26"/>
              </w:rPr>
              <w:t xml:space="preserve"> TR0=1;</w:t>
            </w:r>
          </w:p>
          <w:p w14:paraId="795B38AA" w14:textId="77777777" w:rsidR="00485782" w:rsidRPr="00BC12C0" w:rsidRDefault="00485782" w:rsidP="00F06F1D">
            <w:pPr>
              <w:ind w:left="360"/>
              <w:rPr>
                <w:sz w:val="26"/>
                <w:szCs w:val="26"/>
              </w:rPr>
            </w:pPr>
            <w:r w:rsidRPr="00BC12C0">
              <w:rPr>
                <w:sz w:val="26"/>
                <w:szCs w:val="26"/>
              </w:rPr>
              <w:t xml:space="preserve"> while(!TF0);</w:t>
            </w:r>
          </w:p>
          <w:p w14:paraId="3B99CB38" w14:textId="77777777" w:rsidR="00485782" w:rsidRPr="00BC12C0" w:rsidRDefault="00485782" w:rsidP="00F06F1D">
            <w:pPr>
              <w:ind w:left="360"/>
              <w:rPr>
                <w:sz w:val="26"/>
                <w:szCs w:val="26"/>
              </w:rPr>
            </w:pPr>
            <w:r w:rsidRPr="00BC12C0">
              <w:rPr>
                <w:sz w:val="26"/>
                <w:szCs w:val="26"/>
              </w:rPr>
              <w:t xml:space="preserve"> TF0=0;</w:t>
            </w:r>
          </w:p>
          <w:p w14:paraId="1615E7C2" w14:textId="77777777" w:rsidR="00485782" w:rsidRPr="00BC12C0" w:rsidRDefault="00485782" w:rsidP="00F06F1D">
            <w:pPr>
              <w:ind w:left="360"/>
              <w:rPr>
                <w:sz w:val="26"/>
                <w:szCs w:val="26"/>
              </w:rPr>
            </w:pPr>
            <w:r w:rsidRPr="00BC12C0">
              <w:rPr>
                <w:sz w:val="26"/>
                <w:szCs w:val="26"/>
              </w:rPr>
              <w:t xml:space="preserve"> xung=~xung;</w:t>
            </w:r>
          </w:p>
          <w:p w14:paraId="6168AABB" w14:textId="77777777" w:rsidR="00485782" w:rsidRPr="00BC12C0" w:rsidRDefault="00485782" w:rsidP="00F06F1D">
            <w:pPr>
              <w:ind w:left="360"/>
              <w:rPr>
                <w:sz w:val="26"/>
                <w:szCs w:val="26"/>
              </w:rPr>
            </w:pPr>
            <w:r w:rsidRPr="00BC12C0">
              <w:rPr>
                <w:sz w:val="26"/>
                <w:szCs w:val="26"/>
              </w:rPr>
              <w:t xml:space="preserve"> }</w:t>
            </w:r>
          </w:p>
          <w:p w14:paraId="076ABD0D" w14:textId="77777777" w:rsidR="00485782" w:rsidRPr="00BC12C0" w:rsidRDefault="00485782" w:rsidP="00F06F1D">
            <w:pPr>
              <w:ind w:left="360"/>
              <w:rPr>
                <w:sz w:val="26"/>
                <w:szCs w:val="26"/>
              </w:rPr>
            </w:pPr>
            <w:r w:rsidRPr="00BC12C0">
              <w:rPr>
                <w:sz w:val="26"/>
                <w:szCs w:val="26"/>
              </w:rPr>
              <w:t>}</w:t>
            </w:r>
          </w:p>
        </w:tc>
        <w:tc>
          <w:tcPr>
            <w:tcW w:w="1008" w:type="dxa"/>
          </w:tcPr>
          <w:p w14:paraId="24E34B87" w14:textId="77777777" w:rsidR="00485782" w:rsidRPr="00BC12C0" w:rsidRDefault="00485782" w:rsidP="00F06F1D">
            <w:pPr>
              <w:jc w:val="center"/>
              <w:rPr>
                <w:sz w:val="26"/>
                <w:szCs w:val="26"/>
              </w:rPr>
            </w:pPr>
          </w:p>
          <w:p w14:paraId="3ED54F89" w14:textId="77777777" w:rsidR="00485782" w:rsidRPr="00BC12C0" w:rsidRDefault="00485782" w:rsidP="00F06F1D">
            <w:pPr>
              <w:jc w:val="center"/>
              <w:rPr>
                <w:sz w:val="26"/>
                <w:szCs w:val="26"/>
              </w:rPr>
            </w:pPr>
          </w:p>
          <w:p w14:paraId="18591E47" w14:textId="77777777" w:rsidR="00485782" w:rsidRPr="00BC12C0" w:rsidRDefault="00485782" w:rsidP="00F06F1D">
            <w:pPr>
              <w:jc w:val="center"/>
              <w:rPr>
                <w:sz w:val="26"/>
                <w:szCs w:val="26"/>
              </w:rPr>
            </w:pPr>
          </w:p>
          <w:p w14:paraId="2DEB45A9" w14:textId="77777777" w:rsidR="00485782" w:rsidRPr="00BC12C0" w:rsidRDefault="00485782" w:rsidP="00F06F1D">
            <w:pPr>
              <w:jc w:val="center"/>
              <w:rPr>
                <w:sz w:val="26"/>
                <w:szCs w:val="26"/>
              </w:rPr>
            </w:pPr>
          </w:p>
          <w:p w14:paraId="35DC4341" w14:textId="77777777" w:rsidR="00485782" w:rsidRPr="00BC12C0" w:rsidRDefault="00485782" w:rsidP="00F06F1D">
            <w:pPr>
              <w:jc w:val="center"/>
              <w:rPr>
                <w:sz w:val="26"/>
                <w:szCs w:val="26"/>
              </w:rPr>
            </w:pPr>
            <w:r w:rsidRPr="00BC12C0">
              <w:rPr>
                <w:sz w:val="26"/>
                <w:szCs w:val="26"/>
              </w:rPr>
              <w:t>0,5</w:t>
            </w:r>
          </w:p>
          <w:p w14:paraId="5E0CECCD" w14:textId="77777777" w:rsidR="00485782" w:rsidRPr="00BC12C0" w:rsidRDefault="00485782" w:rsidP="00F06F1D">
            <w:pPr>
              <w:jc w:val="center"/>
              <w:rPr>
                <w:sz w:val="26"/>
                <w:szCs w:val="26"/>
              </w:rPr>
            </w:pPr>
          </w:p>
          <w:p w14:paraId="30E56CA9" w14:textId="77777777" w:rsidR="00485782" w:rsidRPr="00BC12C0" w:rsidRDefault="00485782" w:rsidP="00F06F1D">
            <w:pPr>
              <w:jc w:val="center"/>
              <w:rPr>
                <w:sz w:val="26"/>
                <w:szCs w:val="26"/>
              </w:rPr>
            </w:pPr>
          </w:p>
          <w:p w14:paraId="6C86505B" w14:textId="77777777" w:rsidR="00485782" w:rsidRPr="00BC12C0" w:rsidRDefault="00485782" w:rsidP="00F06F1D">
            <w:pPr>
              <w:jc w:val="center"/>
              <w:rPr>
                <w:sz w:val="26"/>
                <w:szCs w:val="26"/>
              </w:rPr>
            </w:pPr>
          </w:p>
          <w:p w14:paraId="77C59F67" w14:textId="77777777" w:rsidR="00485782" w:rsidRPr="00BC12C0" w:rsidRDefault="00485782" w:rsidP="00F06F1D">
            <w:pPr>
              <w:jc w:val="center"/>
              <w:rPr>
                <w:sz w:val="26"/>
                <w:szCs w:val="26"/>
              </w:rPr>
            </w:pPr>
          </w:p>
          <w:p w14:paraId="7381256E" w14:textId="77777777" w:rsidR="00485782" w:rsidRPr="00BC12C0" w:rsidRDefault="00485782" w:rsidP="00F06F1D">
            <w:pPr>
              <w:jc w:val="center"/>
              <w:rPr>
                <w:sz w:val="26"/>
                <w:szCs w:val="26"/>
              </w:rPr>
            </w:pPr>
          </w:p>
          <w:p w14:paraId="3C85E645" w14:textId="77777777" w:rsidR="00485782" w:rsidRPr="00BC12C0" w:rsidRDefault="00485782" w:rsidP="00F06F1D">
            <w:pPr>
              <w:jc w:val="center"/>
              <w:rPr>
                <w:sz w:val="26"/>
                <w:szCs w:val="26"/>
              </w:rPr>
            </w:pPr>
          </w:p>
          <w:p w14:paraId="77DFC1E6" w14:textId="77777777" w:rsidR="00485782" w:rsidRPr="00BC12C0" w:rsidRDefault="00485782" w:rsidP="00F06F1D">
            <w:pPr>
              <w:jc w:val="center"/>
              <w:rPr>
                <w:sz w:val="26"/>
                <w:szCs w:val="26"/>
              </w:rPr>
            </w:pPr>
            <w:r w:rsidRPr="00BC12C0">
              <w:rPr>
                <w:sz w:val="26"/>
                <w:szCs w:val="26"/>
              </w:rPr>
              <w:t>0,5</w:t>
            </w:r>
          </w:p>
          <w:p w14:paraId="5E1E96C7" w14:textId="77777777" w:rsidR="00485782" w:rsidRPr="00BC12C0" w:rsidRDefault="00485782" w:rsidP="00F06F1D">
            <w:pPr>
              <w:jc w:val="center"/>
              <w:rPr>
                <w:sz w:val="26"/>
                <w:szCs w:val="26"/>
              </w:rPr>
            </w:pPr>
          </w:p>
          <w:p w14:paraId="568B44CE" w14:textId="77777777" w:rsidR="00485782" w:rsidRPr="00BC12C0" w:rsidRDefault="00485782" w:rsidP="00F06F1D">
            <w:pPr>
              <w:jc w:val="center"/>
              <w:rPr>
                <w:sz w:val="26"/>
                <w:szCs w:val="26"/>
              </w:rPr>
            </w:pPr>
          </w:p>
          <w:p w14:paraId="37DB7DFC" w14:textId="77777777" w:rsidR="00485782" w:rsidRPr="00BC12C0" w:rsidRDefault="00485782" w:rsidP="00F06F1D">
            <w:pPr>
              <w:jc w:val="center"/>
              <w:rPr>
                <w:sz w:val="26"/>
                <w:szCs w:val="26"/>
              </w:rPr>
            </w:pPr>
          </w:p>
          <w:p w14:paraId="7A7CFCA4" w14:textId="77777777" w:rsidR="00485782" w:rsidRPr="00BC12C0" w:rsidRDefault="00485782" w:rsidP="00F06F1D">
            <w:pPr>
              <w:jc w:val="center"/>
              <w:rPr>
                <w:sz w:val="26"/>
                <w:szCs w:val="26"/>
              </w:rPr>
            </w:pPr>
          </w:p>
          <w:p w14:paraId="27F52673" w14:textId="77777777" w:rsidR="00485782" w:rsidRPr="00BC12C0" w:rsidRDefault="00485782" w:rsidP="00F06F1D">
            <w:pPr>
              <w:jc w:val="center"/>
              <w:rPr>
                <w:sz w:val="26"/>
                <w:szCs w:val="26"/>
              </w:rPr>
            </w:pPr>
            <w:r w:rsidRPr="00BC12C0">
              <w:rPr>
                <w:sz w:val="26"/>
                <w:szCs w:val="26"/>
              </w:rPr>
              <w:t>0,5</w:t>
            </w:r>
          </w:p>
          <w:p w14:paraId="02D0E1D2" w14:textId="77777777" w:rsidR="00485782" w:rsidRPr="00BC12C0" w:rsidRDefault="00485782" w:rsidP="00F06F1D">
            <w:pPr>
              <w:jc w:val="center"/>
              <w:rPr>
                <w:sz w:val="26"/>
                <w:szCs w:val="26"/>
              </w:rPr>
            </w:pPr>
          </w:p>
          <w:p w14:paraId="2273F92D" w14:textId="77777777" w:rsidR="00485782" w:rsidRPr="00BC12C0" w:rsidRDefault="00485782" w:rsidP="00F06F1D">
            <w:pPr>
              <w:jc w:val="center"/>
              <w:rPr>
                <w:sz w:val="26"/>
                <w:szCs w:val="26"/>
              </w:rPr>
            </w:pPr>
          </w:p>
          <w:p w14:paraId="562AFC8E" w14:textId="77777777" w:rsidR="00485782" w:rsidRPr="00BC12C0" w:rsidRDefault="00485782" w:rsidP="00F06F1D">
            <w:pPr>
              <w:jc w:val="center"/>
              <w:rPr>
                <w:sz w:val="26"/>
                <w:szCs w:val="26"/>
              </w:rPr>
            </w:pPr>
            <w:r w:rsidRPr="00BC12C0">
              <w:rPr>
                <w:sz w:val="26"/>
                <w:szCs w:val="26"/>
              </w:rPr>
              <w:t>0,5</w:t>
            </w:r>
          </w:p>
          <w:p w14:paraId="4A27AFD3" w14:textId="77777777" w:rsidR="00485782" w:rsidRPr="00BC12C0" w:rsidRDefault="00485782" w:rsidP="00F06F1D">
            <w:pPr>
              <w:jc w:val="center"/>
              <w:rPr>
                <w:sz w:val="26"/>
                <w:szCs w:val="26"/>
              </w:rPr>
            </w:pPr>
          </w:p>
          <w:p w14:paraId="6F90FC21" w14:textId="77777777" w:rsidR="00485782" w:rsidRPr="00BC12C0" w:rsidRDefault="00485782" w:rsidP="00F06F1D">
            <w:pPr>
              <w:jc w:val="center"/>
              <w:rPr>
                <w:sz w:val="26"/>
                <w:szCs w:val="26"/>
              </w:rPr>
            </w:pPr>
          </w:p>
          <w:p w14:paraId="28256CF5" w14:textId="77777777" w:rsidR="00485782" w:rsidRPr="00BC12C0" w:rsidRDefault="00485782" w:rsidP="00F06F1D">
            <w:pPr>
              <w:jc w:val="center"/>
              <w:rPr>
                <w:sz w:val="26"/>
                <w:szCs w:val="26"/>
              </w:rPr>
            </w:pPr>
          </w:p>
          <w:p w14:paraId="3ED1CD4B" w14:textId="77777777" w:rsidR="00485782" w:rsidRPr="00BC12C0" w:rsidRDefault="00485782" w:rsidP="00F06F1D">
            <w:pPr>
              <w:jc w:val="center"/>
              <w:rPr>
                <w:sz w:val="26"/>
                <w:szCs w:val="26"/>
              </w:rPr>
            </w:pPr>
          </w:p>
          <w:p w14:paraId="11BD8B5E" w14:textId="77777777" w:rsidR="00485782" w:rsidRPr="00BC12C0" w:rsidRDefault="00485782" w:rsidP="00F06F1D">
            <w:pPr>
              <w:jc w:val="center"/>
              <w:rPr>
                <w:sz w:val="26"/>
                <w:szCs w:val="26"/>
              </w:rPr>
            </w:pPr>
          </w:p>
          <w:p w14:paraId="2F9855D0" w14:textId="77777777" w:rsidR="00485782" w:rsidRPr="00BC12C0" w:rsidRDefault="00485782" w:rsidP="00F06F1D">
            <w:pPr>
              <w:jc w:val="center"/>
              <w:rPr>
                <w:sz w:val="26"/>
                <w:szCs w:val="26"/>
              </w:rPr>
            </w:pPr>
          </w:p>
          <w:p w14:paraId="0220DD0A" w14:textId="77777777" w:rsidR="00485782" w:rsidRPr="00BC12C0" w:rsidRDefault="00485782" w:rsidP="00F06F1D">
            <w:pPr>
              <w:jc w:val="center"/>
              <w:rPr>
                <w:sz w:val="26"/>
                <w:szCs w:val="26"/>
              </w:rPr>
            </w:pPr>
          </w:p>
          <w:p w14:paraId="41CC7F41" w14:textId="77777777" w:rsidR="00485782" w:rsidRPr="00BC12C0" w:rsidRDefault="00485782" w:rsidP="00F06F1D">
            <w:pPr>
              <w:jc w:val="center"/>
              <w:rPr>
                <w:sz w:val="26"/>
                <w:szCs w:val="26"/>
              </w:rPr>
            </w:pPr>
          </w:p>
          <w:p w14:paraId="5D3ACA6A" w14:textId="77777777" w:rsidR="00485782" w:rsidRPr="00BC12C0" w:rsidRDefault="00485782" w:rsidP="00F06F1D">
            <w:pPr>
              <w:jc w:val="center"/>
              <w:rPr>
                <w:sz w:val="26"/>
                <w:szCs w:val="26"/>
              </w:rPr>
            </w:pPr>
          </w:p>
          <w:p w14:paraId="33742145" w14:textId="77777777" w:rsidR="00485782" w:rsidRPr="00BC12C0" w:rsidRDefault="00485782" w:rsidP="00F06F1D">
            <w:pPr>
              <w:jc w:val="center"/>
              <w:rPr>
                <w:sz w:val="26"/>
                <w:szCs w:val="26"/>
              </w:rPr>
            </w:pPr>
          </w:p>
          <w:p w14:paraId="092D28F7" w14:textId="77777777" w:rsidR="00485782" w:rsidRPr="00BC12C0" w:rsidRDefault="00485782" w:rsidP="00F06F1D">
            <w:pPr>
              <w:jc w:val="center"/>
              <w:rPr>
                <w:sz w:val="26"/>
                <w:szCs w:val="26"/>
              </w:rPr>
            </w:pPr>
          </w:p>
          <w:p w14:paraId="2489377E" w14:textId="77777777" w:rsidR="00485782" w:rsidRPr="00BC12C0" w:rsidRDefault="00485782" w:rsidP="00F06F1D">
            <w:pPr>
              <w:jc w:val="center"/>
              <w:rPr>
                <w:sz w:val="26"/>
                <w:szCs w:val="26"/>
              </w:rPr>
            </w:pPr>
            <w:r w:rsidRPr="00BC12C0">
              <w:rPr>
                <w:sz w:val="26"/>
                <w:szCs w:val="26"/>
              </w:rPr>
              <w:t>1</w:t>
            </w:r>
          </w:p>
        </w:tc>
      </w:tr>
    </w:tbl>
    <w:p w14:paraId="2C77B3C0" w14:textId="77777777" w:rsidR="00485782" w:rsidRPr="00BC12C0" w:rsidRDefault="00485782" w:rsidP="00485782">
      <w:pPr>
        <w:spacing w:line="240" w:lineRule="auto"/>
        <w:jc w:val="center"/>
        <w:rPr>
          <w:rFonts w:cs="Times New Roman"/>
          <w:b/>
          <w:szCs w:val="26"/>
        </w:rPr>
      </w:pPr>
    </w:p>
    <w:p w14:paraId="07379AC1" w14:textId="77777777" w:rsidR="00485782" w:rsidRPr="00BC12C0" w:rsidRDefault="00485782" w:rsidP="00485782">
      <w:pPr>
        <w:spacing w:line="240" w:lineRule="auto"/>
        <w:jc w:val="center"/>
        <w:rPr>
          <w:rFonts w:cs="Times New Roman"/>
          <w:b/>
          <w:szCs w:val="26"/>
        </w:rPr>
      </w:pPr>
    </w:p>
    <w:p w14:paraId="7B3894F5" w14:textId="37FAA3ED" w:rsidR="00485782" w:rsidRPr="00BC12C0" w:rsidRDefault="00AF5F7E" w:rsidP="00485782">
      <w:pPr>
        <w:tabs>
          <w:tab w:val="left" w:pos="5416"/>
        </w:tabs>
        <w:jc w:val="right"/>
        <w:rPr>
          <w:rFonts w:cs="Times New Roman"/>
          <w:i/>
          <w:szCs w:val="26"/>
        </w:rPr>
      </w:pPr>
      <w:r>
        <w:rPr>
          <w:rFonts w:cs="Times New Roman"/>
          <w:i/>
          <w:szCs w:val="26"/>
        </w:rPr>
        <w:t>Cần Thơ, ngày   tháng   năm 2023</w:t>
      </w:r>
    </w:p>
    <w:tbl>
      <w:tblPr>
        <w:tblW w:w="10234" w:type="dxa"/>
        <w:jc w:val="center"/>
        <w:tblLook w:val="04A0" w:firstRow="1" w:lastRow="0" w:firstColumn="1" w:lastColumn="0" w:noHBand="0" w:noVBand="1"/>
      </w:tblPr>
      <w:tblGrid>
        <w:gridCol w:w="4253"/>
        <w:gridCol w:w="2295"/>
        <w:gridCol w:w="3686"/>
      </w:tblGrid>
      <w:tr w:rsidR="00485782" w:rsidRPr="00C61CC0" w14:paraId="048DB4CB" w14:textId="77777777" w:rsidTr="00F06F1D">
        <w:trPr>
          <w:jc w:val="center"/>
        </w:trPr>
        <w:tc>
          <w:tcPr>
            <w:tcW w:w="4253" w:type="dxa"/>
            <w:shd w:val="clear" w:color="auto" w:fill="auto"/>
          </w:tcPr>
          <w:p w14:paraId="44B779B5" w14:textId="77777777" w:rsidR="00485782" w:rsidRDefault="00485782" w:rsidP="00F06F1D">
            <w:pPr>
              <w:jc w:val="center"/>
              <w:rPr>
                <w:b/>
                <w:szCs w:val="26"/>
              </w:rPr>
            </w:pPr>
            <w:r>
              <w:rPr>
                <w:b/>
                <w:szCs w:val="26"/>
              </w:rPr>
              <w:t xml:space="preserve">PHÓ </w:t>
            </w:r>
            <w:r w:rsidRPr="00C61CC0">
              <w:rPr>
                <w:b/>
                <w:szCs w:val="26"/>
              </w:rPr>
              <w:t>CHỦ TỊCH HỘI ĐỒNG</w:t>
            </w:r>
            <w:r>
              <w:rPr>
                <w:b/>
                <w:szCs w:val="26"/>
              </w:rPr>
              <w:t xml:space="preserve"> THI</w:t>
            </w:r>
          </w:p>
          <w:p w14:paraId="4DC4F496" w14:textId="77777777" w:rsidR="00485782" w:rsidRPr="00C61CC0" w:rsidRDefault="00485782" w:rsidP="00F06F1D">
            <w:pPr>
              <w:jc w:val="center"/>
              <w:rPr>
                <w:b/>
                <w:szCs w:val="26"/>
              </w:rPr>
            </w:pPr>
            <w:r>
              <w:rPr>
                <w:b/>
                <w:szCs w:val="26"/>
              </w:rPr>
              <w:t>TRƯỞNG BAN ĐỀ THI</w:t>
            </w:r>
          </w:p>
        </w:tc>
        <w:tc>
          <w:tcPr>
            <w:tcW w:w="2295" w:type="dxa"/>
          </w:tcPr>
          <w:p w14:paraId="17E8048C" w14:textId="77777777" w:rsidR="00485782" w:rsidRPr="00C61CC0" w:rsidRDefault="00485782" w:rsidP="00F06F1D">
            <w:pPr>
              <w:jc w:val="center"/>
              <w:rPr>
                <w:b/>
                <w:szCs w:val="26"/>
              </w:rPr>
            </w:pPr>
            <w:r w:rsidRPr="00C61CC0">
              <w:rPr>
                <w:b/>
                <w:szCs w:val="26"/>
              </w:rPr>
              <w:t>KHOA ĐIỆN TỬ</w:t>
            </w:r>
          </w:p>
        </w:tc>
        <w:tc>
          <w:tcPr>
            <w:tcW w:w="3686" w:type="dxa"/>
            <w:shd w:val="clear" w:color="auto" w:fill="auto"/>
          </w:tcPr>
          <w:p w14:paraId="3B033179" w14:textId="77777777" w:rsidR="00485782" w:rsidRPr="00C61CC0" w:rsidRDefault="00485782" w:rsidP="00F06F1D">
            <w:pPr>
              <w:jc w:val="center"/>
              <w:rPr>
                <w:b/>
                <w:szCs w:val="26"/>
              </w:rPr>
            </w:pPr>
            <w:r>
              <w:rPr>
                <w:b/>
                <w:szCs w:val="26"/>
              </w:rPr>
              <w:t>TRƯỞNG TIỂU BAN ĐỀ THI</w:t>
            </w:r>
          </w:p>
        </w:tc>
      </w:tr>
      <w:tr w:rsidR="00485782" w:rsidRPr="00C61CC0" w14:paraId="1E9080AD" w14:textId="77777777" w:rsidTr="00F06F1D">
        <w:trPr>
          <w:jc w:val="center"/>
        </w:trPr>
        <w:tc>
          <w:tcPr>
            <w:tcW w:w="4253" w:type="dxa"/>
            <w:shd w:val="clear" w:color="auto" w:fill="auto"/>
          </w:tcPr>
          <w:p w14:paraId="4B5D8E50" w14:textId="77777777" w:rsidR="00485782" w:rsidRDefault="00485782" w:rsidP="00F06F1D">
            <w:pPr>
              <w:jc w:val="center"/>
              <w:rPr>
                <w:b/>
                <w:szCs w:val="26"/>
              </w:rPr>
            </w:pPr>
          </w:p>
          <w:p w14:paraId="5F29603D" w14:textId="77777777" w:rsidR="00485782" w:rsidRPr="00A04ECB" w:rsidRDefault="00485782" w:rsidP="00F06F1D">
            <w:pPr>
              <w:rPr>
                <w:szCs w:val="26"/>
              </w:rPr>
            </w:pPr>
          </w:p>
          <w:p w14:paraId="515DE172" w14:textId="77777777" w:rsidR="00485782" w:rsidRDefault="00485782" w:rsidP="00F06F1D">
            <w:pPr>
              <w:rPr>
                <w:szCs w:val="26"/>
              </w:rPr>
            </w:pPr>
          </w:p>
          <w:p w14:paraId="199EB1BA" w14:textId="77777777" w:rsidR="00485782" w:rsidRDefault="00485782" w:rsidP="00F06F1D">
            <w:pPr>
              <w:jc w:val="center"/>
              <w:rPr>
                <w:szCs w:val="26"/>
              </w:rPr>
            </w:pPr>
          </w:p>
          <w:p w14:paraId="7814E1D7" w14:textId="77777777" w:rsidR="00485782" w:rsidRDefault="00485782" w:rsidP="00F06F1D">
            <w:pPr>
              <w:jc w:val="center"/>
              <w:rPr>
                <w:szCs w:val="26"/>
              </w:rPr>
            </w:pPr>
          </w:p>
          <w:p w14:paraId="5428FAED" w14:textId="77777777" w:rsidR="00485782" w:rsidRPr="00A04ECB" w:rsidRDefault="00485782" w:rsidP="00F06F1D">
            <w:pPr>
              <w:rPr>
                <w:szCs w:val="26"/>
              </w:rPr>
            </w:pPr>
          </w:p>
        </w:tc>
        <w:tc>
          <w:tcPr>
            <w:tcW w:w="2295" w:type="dxa"/>
          </w:tcPr>
          <w:p w14:paraId="432F3FD2" w14:textId="77777777" w:rsidR="00485782" w:rsidRPr="00C61CC0" w:rsidRDefault="00485782" w:rsidP="00F06F1D">
            <w:pPr>
              <w:rPr>
                <w:b/>
                <w:szCs w:val="26"/>
              </w:rPr>
            </w:pPr>
          </w:p>
          <w:p w14:paraId="06B04072" w14:textId="77777777" w:rsidR="00485782" w:rsidRPr="00C61CC0" w:rsidRDefault="00485782" w:rsidP="00F06F1D">
            <w:pPr>
              <w:jc w:val="center"/>
              <w:rPr>
                <w:b/>
                <w:szCs w:val="26"/>
              </w:rPr>
            </w:pPr>
          </w:p>
          <w:p w14:paraId="32A51122" w14:textId="77777777" w:rsidR="00485782" w:rsidRDefault="00485782"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018F1647" w14:textId="77777777" w:rsidR="00485782" w:rsidRPr="00C61CC0" w:rsidRDefault="00485782" w:rsidP="00F06F1D">
            <w:pPr>
              <w:jc w:val="center"/>
              <w:rPr>
                <w:b/>
                <w:szCs w:val="26"/>
              </w:rPr>
            </w:pPr>
          </w:p>
        </w:tc>
        <w:tc>
          <w:tcPr>
            <w:tcW w:w="3686" w:type="dxa"/>
            <w:shd w:val="clear" w:color="auto" w:fill="auto"/>
          </w:tcPr>
          <w:p w14:paraId="69565BDC" w14:textId="77777777" w:rsidR="00485782" w:rsidRDefault="00485782" w:rsidP="00F06F1D">
            <w:pPr>
              <w:rPr>
                <w:b/>
                <w:szCs w:val="26"/>
              </w:rPr>
            </w:pPr>
          </w:p>
          <w:p w14:paraId="310EFE5C" w14:textId="77777777" w:rsidR="00485782" w:rsidRPr="00C61CC0" w:rsidRDefault="00485782" w:rsidP="00F06F1D">
            <w:pPr>
              <w:rPr>
                <w:b/>
                <w:szCs w:val="26"/>
              </w:rPr>
            </w:pPr>
          </w:p>
          <w:p w14:paraId="2740E2E5" w14:textId="77777777" w:rsidR="00485782" w:rsidRDefault="00485782"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7F4D2C00" w14:textId="77777777" w:rsidR="00485782" w:rsidRPr="00C61CC0" w:rsidRDefault="00485782" w:rsidP="00F06F1D">
            <w:pPr>
              <w:jc w:val="center"/>
              <w:rPr>
                <w:b/>
                <w:szCs w:val="26"/>
              </w:rPr>
            </w:pPr>
          </w:p>
          <w:p w14:paraId="4E9E00C6" w14:textId="77777777" w:rsidR="00485782" w:rsidRPr="00C61CC0" w:rsidRDefault="00485782" w:rsidP="00F06F1D">
            <w:pPr>
              <w:jc w:val="center"/>
              <w:rPr>
                <w:b/>
                <w:szCs w:val="26"/>
              </w:rPr>
            </w:pPr>
          </w:p>
        </w:tc>
      </w:tr>
    </w:tbl>
    <w:p w14:paraId="1438DBDD" w14:textId="77773FCA" w:rsidR="00485782" w:rsidRDefault="00485782" w:rsidP="00485782">
      <w:pPr>
        <w:ind w:firstLine="720"/>
        <w:rPr>
          <w:rFonts w:cs="Times New Roman"/>
          <w:szCs w:val="26"/>
        </w:rPr>
      </w:pPr>
    </w:p>
    <w:p w14:paraId="34D70D89" w14:textId="392F2300" w:rsidR="00131469" w:rsidRDefault="00131469" w:rsidP="00485782">
      <w:pPr>
        <w:ind w:firstLine="720"/>
        <w:rPr>
          <w:rFonts w:cs="Times New Roman"/>
          <w:szCs w:val="26"/>
        </w:rPr>
      </w:pPr>
    </w:p>
    <w:p w14:paraId="605E95DC" w14:textId="27A7F11D" w:rsidR="00131469" w:rsidRDefault="00131469" w:rsidP="00485782">
      <w:pPr>
        <w:ind w:firstLine="720"/>
        <w:rPr>
          <w:rFonts w:cs="Times New Roman"/>
          <w:szCs w:val="26"/>
        </w:rPr>
      </w:pPr>
    </w:p>
    <w:p w14:paraId="70D9B75B" w14:textId="6B5C0562" w:rsidR="00131469" w:rsidRDefault="00131469" w:rsidP="00485782">
      <w:pPr>
        <w:ind w:firstLine="720"/>
        <w:rPr>
          <w:rFonts w:cs="Times New Roman"/>
          <w:szCs w:val="26"/>
        </w:rPr>
      </w:pPr>
    </w:p>
    <w:p w14:paraId="44476D06" w14:textId="032E52BB" w:rsidR="00131469" w:rsidRDefault="00131469" w:rsidP="00485782">
      <w:pPr>
        <w:ind w:firstLine="720"/>
        <w:rPr>
          <w:rFonts w:cs="Times New Roman"/>
          <w:szCs w:val="26"/>
        </w:rPr>
      </w:pPr>
    </w:p>
    <w:p w14:paraId="2328715B" w14:textId="619163FC" w:rsidR="00131469" w:rsidRDefault="00131469" w:rsidP="00485782">
      <w:pPr>
        <w:ind w:firstLine="720"/>
        <w:rPr>
          <w:rFonts w:cs="Times New Roman"/>
          <w:szCs w:val="26"/>
        </w:rPr>
      </w:pPr>
    </w:p>
    <w:p w14:paraId="21B5A6AC" w14:textId="50C7CC15" w:rsidR="00131469" w:rsidRDefault="00131469" w:rsidP="00485782">
      <w:pPr>
        <w:ind w:firstLine="720"/>
        <w:rPr>
          <w:rFonts w:cs="Times New Roman"/>
          <w:szCs w:val="26"/>
        </w:rPr>
      </w:pPr>
    </w:p>
    <w:p w14:paraId="1BED12EE" w14:textId="70FBEB02" w:rsidR="00131469" w:rsidRDefault="00131469" w:rsidP="00485782">
      <w:pPr>
        <w:ind w:firstLine="720"/>
        <w:rPr>
          <w:rFonts w:cs="Times New Roman"/>
          <w:szCs w:val="26"/>
        </w:rPr>
      </w:pPr>
    </w:p>
    <w:p w14:paraId="0B738E8F" w14:textId="6B30CDE7" w:rsidR="00131469" w:rsidRDefault="00131469" w:rsidP="00485782">
      <w:pPr>
        <w:ind w:firstLine="720"/>
        <w:rPr>
          <w:rFonts w:cs="Times New Roman"/>
          <w:szCs w:val="26"/>
        </w:rPr>
      </w:pPr>
    </w:p>
    <w:p w14:paraId="4A57FB79" w14:textId="2C5721CE" w:rsidR="00131469" w:rsidRDefault="00131469" w:rsidP="00485782">
      <w:pPr>
        <w:ind w:firstLine="720"/>
        <w:rPr>
          <w:rFonts w:cs="Times New Roman"/>
          <w:szCs w:val="26"/>
        </w:rPr>
      </w:pPr>
    </w:p>
    <w:p w14:paraId="711E9434" w14:textId="77777777" w:rsidR="00131469" w:rsidRPr="00302333" w:rsidRDefault="00131469" w:rsidP="00131469">
      <w:pPr>
        <w:spacing w:after="0" w:line="240" w:lineRule="auto"/>
        <w:rPr>
          <w:rFonts w:eastAsia="Times New Roman" w:cs="Times New Roman"/>
          <w:szCs w:val="26"/>
        </w:rPr>
      </w:pPr>
      <w:r>
        <w:rPr>
          <w:rFonts w:eastAsia="Times New Roman" w:cs="Times New Roman"/>
          <w:szCs w:val="26"/>
        </w:rPr>
        <w:lastRenderedPageBreak/>
        <w:t xml:space="preserve">         </w:t>
      </w:r>
      <w:r w:rsidRPr="00302333">
        <w:rPr>
          <w:rFonts w:eastAsia="Times New Roman" w:cs="Times New Roman"/>
          <w:szCs w:val="26"/>
        </w:rPr>
        <w:t xml:space="preserve">UBND TP CẦN THƠ  </w:t>
      </w:r>
      <w:r w:rsidRPr="00302333">
        <w:rPr>
          <w:rFonts w:eastAsia="Times New Roman" w:cs="Times New Roman"/>
          <w:szCs w:val="26"/>
        </w:rPr>
        <w:tab/>
        <w:t xml:space="preserve">           </w:t>
      </w:r>
      <w:r w:rsidRPr="00302333">
        <w:rPr>
          <w:rFonts w:eastAsia="Times New Roman" w:cs="Times New Roman"/>
          <w:b/>
          <w:szCs w:val="26"/>
        </w:rPr>
        <w:t>CỘNG HOÀ XÃ HỘI CHỦ NGHĨA VIỆT NAM</w:t>
      </w:r>
    </w:p>
    <w:p w14:paraId="3D28880D" w14:textId="77777777" w:rsidR="00131469" w:rsidRPr="00302333" w:rsidRDefault="00131469" w:rsidP="00131469">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690496" behindDoc="0" locked="0" layoutInCell="1" allowOverlap="1" wp14:anchorId="5145A2F5" wp14:editId="6C94C63C">
                <wp:simplePos x="0" y="0"/>
                <wp:positionH relativeFrom="column">
                  <wp:posOffset>301625</wp:posOffset>
                </wp:positionH>
                <wp:positionV relativeFrom="paragraph">
                  <wp:posOffset>191134</wp:posOffset>
                </wp:positionV>
                <wp:extent cx="1257300" cy="0"/>
                <wp:effectExtent l="0" t="0" r="19050" b="19050"/>
                <wp:wrapNone/>
                <wp:docPr id="1869"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DEB2EF" id="Straight Connector 21" o:spid="_x0000_s1026" style="position:absolute;z-index:251690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"/>
            </w:pict>
          </mc:Fallback>
        </mc:AlternateContent>
      </w:r>
      <w:r w:rsidRPr="00302333">
        <w:rPr>
          <w:rFonts w:eastAsia="Times New Roman" w:cs="Times New Roman"/>
          <w:b/>
          <w:szCs w:val="26"/>
        </w:rPr>
        <w:t>TRƯỜNG CĐN CẦN THƠ</w:t>
      </w:r>
      <w:r w:rsidRPr="00302333">
        <w:rPr>
          <w:rFonts w:eastAsia="Times New Roman" w:cs="Times New Roman"/>
          <w:b/>
          <w:szCs w:val="26"/>
        </w:rPr>
        <w:tab/>
        <w:t xml:space="preserve">                 Độc lập-Tự do-Hạnh phúc</w:t>
      </w:r>
    </w:p>
    <w:p w14:paraId="56F8408D" w14:textId="77777777" w:rsidR="00131469" w:rsidRPr="00302333" w:rsidRDefault="00131469" w:rsidP="00131469">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688448" behindDoc="0" locked="0" layoutInCell="1" allowOverlap="1" wp14:anchorId="6E0E2F8D" wp14:editId="2285CE1B">
                <wp:simplePos x="0" y="0"/>
                <wp:positionH relativeFrom="column">
                  <wp:posOffset>2959735</wp:posOffset>
                </wp:positionH>
                <wp:positionV relativeFrom="paragraph">
                  <wp:posOffset>3809</wp:posOffset>
                </wp:positionV>
                <wp:extent cx="1943100" cy="0"/>
                <wp:effectExtent l="0" t="0" r="19050" b="19050"/>
                <wp:wrapNone/>
                <wp:docPr id="1870"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E1B377" id="Straight Connector 23" o:spid="_x0000_s1026" style="position:absolute;z-index:2516884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U9HwIAADo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"/>
            </w:pict>
          </mc:Fallback>
        </mc:AlternateContent>
      </w:r>
    </w:p>
    <w:p w14:paraId="0CD1354C" w14:textId="3DA71B2F" w:rsidR="00131469" w:rsidRPr="00302333" w:rsidRDefault="00AF5F7E" w:rsidP="00131469">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50F65071" w14:textId="77777777" w:rsidR="00131469" w:rsidRPr="00302333" w:rsidRDefault="00131469" w:rsidP="00131469">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1478E2DC" w14:textId="77777777" w:rsidR="00131469" w:rsidRPr="00302333" w:rsidRDefault="00131469" w:rsidP="00131469">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7CA3C34C" w14:textId="1F8D223F" w:rsidR="00131469" w:rsidRPr="00131469" w:rsidRDefault="00131469" w:rsidP="00131469">
      <w:pPr>
        <w:spacing w:after="0" w:line="240" w:lineRule="auto"/>
        <w:jc w:val="center"/>
        <w:rPr>
          <w:rFonts w:eastAsia="Times New Roman" w:cs="Times New Roman"/>
          <w:b/>
          <w:szCs w:val="26"/>
          <w:lang w:val="vi-VN"/>
        </w:rPr>
      </w:pPr>
      <w:r w:rsidRPr="00302333">
        <w:rPr>
          <w:rFonts w:eastAsia="Times New Roman" w:cs="Times New Roman"/>
          <w:b/>
          <w:szCs w:val="26"/>
        </w:rPr>
        <w:t>Mã đề thi: CĐT – LT</w:t>
      </w:r>
      <w:r>
        <w:rPr>
          <w:rFonts w:eastAsia="Times New Roman" w:cs="Times New Roman"/>
          <w:b/>
          <w:szCs w:val="26"/>
          <w:lang w:val="vi-VN"/>
        </w:rPr>
        <w:t>12</w:t>
      </w:r>
    </w:p>
    <w:p w14:paraId="31882F59" w14:textId="77777777" w:rsidR="00131469" w:rsidRPr="00BC12C0" w:rsidRDefault="00131469" w:rsidP="00131469">
      <w:pPr>
        <w:spacing w:line="240" w:lineRule="auto"/>
        <w:jc w:val="center"/>
        <w:rPr>
          <w:rFonts w:cs="Times New Roman"/>
          <w:b/>
          <w:szCs w:val="26"/>
        </w:rPr>
      </w:pPr>
    </w:p>
    <w:tbl>
      <w:tblPr>
        <w:tblStyle w:val="TableGrid"/>
        <w:tblW w:w="9828" w:type="dxa"/>
        <w:tblLayout w:type="fixed"/>
        <w:tblLook w:val="01E0" w:firstRow="1" w:lastRow="1" w:firstColumn="1" w:lastColumn="1" w:noHBand="0" w:noVBand="0"/>
      </w:tblPr>
      <w:tblGrid>
        <w:gridCol w:w="817"/>
        <w:gridCol w:w="8003"/>
        <w:gridCol w:w="1008"/>
      </w:tblGrid>
      <w:tr w:rsidR="00131469" w:rsidRPr="00BC12C0" w14:paraId="32ADEB76" w14:textId="77777777" w:rsidTr="00F06F1D">
        <w:tc>
          <w:tcPr>
            <w:tcW w:w="817" w:type="dxa"/>
          </w:tcPr>
          <w:p w14:paraId="508D432C" w14:textId="77777777" w:rsidR="00131469" w:rsidRPr="00BC12C0" w:rsidRDefault="00131469" w:rsidP="00F06F1D">
            <w:pPr>
              <w:jc w:val="center"/>
              <w:rPr>
                <w:b/>
                <w:sz w:val="26"/>
                <w:szCs w:val="26"/>
              </w:rPr>
            </w:pPr>
            <w:r w:rsidRPr="00BC12C0">
              <w:rPr>
                <w:b/>
                <w:sz w:val="26"/>
                <w:szCs w:val="26"/>
              </w:rPr>
              <w:t>Câu</w:t>
            </w:r>
          </w:p>
        </w:tc>
        <w:tc>
          <w:tcPr>
            <w:tcW w:w="8003" w:type="dxa"/>
          </w:tcPr>
          <w:p w14:paraId="5656C0A8" w14:textId="77777777" w:rsidR="00131469" w:rsidRPr="00BC12C0" w:rsidRDefault="00131469" w:rsidP="00F06F1D">
            <w:pPr>
              <w:jc w:val="center"/>
              <w:rPr>
                <w:b/>
                <w:sz w:val="26"/>
                <w:szCs w:val="26"/>
              </w:rPr>
            </w:pPr>
            <w:r>
              <w:rPr>
                <w:noProof/>
                <w:szCs w:val="26"/>
              </w:rPr>
              <mc:AlternateContent>
                <mc:Choice Requires="wpg">
                  <w:drawing>
                    <wp:anchor distT="0" distB="0" distL="114300" distR="114300" simplePos="0" relativeHeight="251686400" behindDoc="0" locked="0" layoutInCell="1" allowOverlap="1" wp14:anchorId="795915B0" wp14:editId="0240A147">
                      <wp:simplePos x="0" y="0"/>
                      <wp:positionH relativeFrom="column">
                        <wp:posOffset>2269490</wp:posOffset>
                      </wp:positionH>
                      <wp:positionV relativeFrom="paragraph">
                        <wp:posOffset>294640</wp:posOffset>
                      </wp:positionV>
                      <wp:extent cx="2595880" cy="1673860"/>
                      <wp:effectExtent l="2540" t="0" r="1905" b="3175"/>
                      <wp:wrapNone/>
                      <wp:docPr id="1871" name="Group 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880" cy="1673860"/>
                                <a:chOff x="5760" y="1980"/>
                                <a:chExt cx="6270" cy="3897"/>
                              </a:xfrm>
                            </wpg:grpSpPr>
                            <wpg:grpSp>
                              <wpg:cNvPr id="1872" name="Group 541"/>
                              <wpg:cNvGrpSpPr>
                                <a:grpSpLocks/>
                              </wpg:cNvGrpSpPr>
                              <wpg:grpSpPr bwMode="auto">
                                <a:xfrm>
                                  <a:off x="5760" y="2699"/>
                                  <a:ext cx="6270" cy="3178"/>
                                  <a:chOff x="6147" y="1648"/>
                                  <a:chExt cx="6270" cy="3178"/>
                                </a:xfrm>
                              </wpg:grpSpPr>
                              <wpg:grpSp>
                                <wpg:cNvPr id="1873" name="Canvas 542"/>
                                <wpg:cNvGrpSpPr>
                                  <a:grpSpLocks noChangeAspect="1"/>
                                </wpg:cNvGrpSpPr>
                                <wpg:grpSpPr bwMode="auto">
                                  <a:xfrm>
                                    <a:off x="6147" y="1648"/>
                                    <a:ext cx="5913" cy="3168"/>
                                    <a:chOff x="2877" y="8127"/>
                                    <a:chExt cx="5913" cy="3168"/>
                                  </a:xfrm>
                                </wpg:grpSpPr>
                                <wps:wsp>
                                  <wps:cNvPr id="1874" name="AutoShape 543"/>
                                  <wps:cNvSpPr>
                                    <a:spLocks noChangeAspect="1" noChangeArrowheads="1" noTextEdit="1"/>
                                  </wps:cNvSpPr>
                                  <wps:spPr bwMode="auto">
                                    <a:xfrm>
                                      <a:off x="2877" y="8127"/>
                                      <a:ext cx="5913" cy="316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5" name="Line 544"/>
                                  <wps:cNvCnPr/>
                                  <wps:spPr bwMode="auto">
                                    <a:xfrm>
                                      <a:off x="7921" y="10996"/>
                                      <a:ext cx="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6" name="Oval 545"/>
                                  <wps:cNvSpPr>
                                    <a:spLocks noChangeArrowheads="1"/>
                                  </wps:cNvSpPr>
                                  <wps:spPr bwMode="auto">
                                    <a:xfrm>
                                      <a:off x="7891" y="1096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77" name="Line 546"/>
                                  <wps:cNvCnPr/>
                                  <wps:spPr bwMode="auto">
                                    <a:xfrm>
                                      <a:off x="5581" y="10036"/>
                                      <a:ext cx="0" cy="1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8" name="Line 547"/>
                                  <wps:cNvCnPr/>
                                  <wps:spPr bwMode="auto">
                                    <a:xfrm>
                                      <a:off x="5581" y="11131"/>
                                      <a:ext cx="16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9" name="Oval 548"/>
                                  <wps:cNvSpPr>
                                    <a:spLocks noChangeArrowheads="1"/>
                                  </wps:cNvSpPr>
                                  <wps:spPr bwMode="auto">
                                    <a:xfrm>
                                      <a:off x="5551" y="1000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80" name="Oval 549"/>
                                  <wps:cNvSpPr>
                                    <a:spLocks noChangeArrowheads="1"/>
                                  </wps:cNvSpPr>
                                  <wps:spPr bwMode="auto">
                                    <a:xfrm>
                                      <a:off x="7156" y="11101"/>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81" name="Line 550"/>
                                  <wps:cNvCnPr/>
                                  <wps:spPr bwMode="auto">
                                    <a:xfrm>
                                      <a:off x="5356" y="9285"/>
                                      <a:ext cx="0" cy="17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2" name="Line 551"/>
                                  <wps:cNvCnPr/>
                                  <wps:spPr bwMode="auto">
                                    <a:xfrm>
                                      <a:off x="5356" y="10996"/>
                                      <a:ext cx="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3" name="Oval 552"/>
                                  <wps:cNvSpPr>
                                    <a:spLocks noChangeArrowheads="1"/>
                                  </wps:cNvSpPr>
                                  <wps:spPr bwMode="auto">
                                    <a:xfrm>
                                      <a:off x="5326" y="925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84" name="Oval 553"/>
                                  <wps:cNvSpPr>
                                    <a:spLocks noChangeArrowheads="1"/>
                                  </wps:cNvSpPr>
                                  <wps:spPr bwMode="auto">
                                    <a:xfrm>
                                      <a:off x="5911" y="1096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85" name="Line 554"/>
                                  <wps:cNvCnPr/>
                                  <wps:spPr bwMode="auto">
                                    <a:xfrm>
                                      <a:off x="5161" y="10306"/>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6" name="Line 555"/>
                                  <wps:cNvCnPr/>
                                  <wps:spPr bwMode="auto">
                                    <a:xfrm>
                                      <a:off x="5161" y="10726"/>
                                      <a:ext cx="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7" name="Oval 556"/>
                                  <wps:cNvSpPr>
                                    <a:spLocks noChangeArrowheads="1"/>
                                  </wps:cNvSpPr>
                                  <wps:spPr bwMode="auto">
                                    <a:xfrm>
                                      <a:off x="5131" y="1027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88" name="Oval 557"/>
                                  <wps:cNvSpPr>
                                    <a:spLocks noChangeArrowheads="1"/>
                                  </wps:cNvSpPr>
                                  <wps:spPr bwMode="auto">
                                    <a:xfrm>
                                      <a:off x="5911" y="1069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89" name="Line 558"/>
                                  <wps:cNvCnPr/>
                                  <wps:spPr bwMode="auto">
                                    <a:xfrm>
                                      <a:off x="6676" y="10861"/>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0" name="Oval 559"/>
                                  <wps:cNvSpPr>
                                    <a:spLocks noChangeArrowheads="1"/>
                                  </wps:cNvSpPr>
                                  <wps:spPr bwMode="auto">
                                    <a:xfrm>
                                      <a:off x="6646" y="10831"/>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91" name="Oval 560"/>
                                  <wps:cNvSpPr>
                                    <a:spLocks noChangeArrowheads="1"/>
                                  </wps:cNvSpPr>
                                  <wps:spPr bwMode="auto">
                                    <a:xfrm>
                                      <a:off x="7156" y="10831"/>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92" name="Line 561"/>
                                  <wps:cNvCnPr/>
                                  <wps:spPr bwMode="auto">
                                    <a:xfrm>
                                      <a:off x="7921" y="9405"/>
                                      <a:ext cx="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3" name="Oval 562"/>
                                  <wps:cNvSpPr>
                                    <a:spLocks noChangeArrowheads="1"/>
                                  </wps:cNvSpPr>
                                  <wps:spPr bwMode="auto">
                                    <a:xfrm>
                                      <a:off x="7891" y="937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94" name="Line 563"/>
                                  <wps:cNvCnPr/>
                                  <wps:spPr bwMode="auto">
                                    <a:xfrm>
                                      <a:off x="6541" y="10171"/>
                                      <a:ext cx="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5" name="Line 564"/>
                                  <wps:cNvCnPr/>
                                  <wps:spPr bwMode="auto">
                                    <a:xfrm flipV="1">
                                      <a:off x="6916" y="9540"/>
                                      <a:ext cx="0" cy="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6" name="Line 565"/>
                                  <wps:cNvCnPr/>
                                  <wps:spPr bwMode="auto">
                                    <a:xfrm>
                                      <a:off x="6916" y="954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7" name="Oval 566"/>
                                  <wps:cNvSpPr>
                                    <a:spLocks noChangeArrowheads="1"/>
                                  </wps:cNvSpPr>
                                  <wps:spPr bwMode="auto">
                                    <a:xfrm>
                                      <a:off x="6511" y="10141"/>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98" name="Oval 567"/>
                                  <wps:cNvSpPr>
                                    <a:spLocks noChangeArrowheads="1"/>
                                  </wps:cNvSpPr>
                                  <wps:spPr bwMode="auto">
                                    <a:xfrm>
                                      <a:off x="7201" y="9510"/>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99" name="Line 568"/>
                                  <wps:cNvCnPr/>
                                  <wps:spPr bwMode="auto">
                                    <a:xfrm>
                                      <a:off x="6586" y="864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0" name="Line 569"/>
                                  <wps:cNvCnPr/>
                                  <wps:spPr bwMode="auto">
                                    <a:xfrm>
                                      <a:off x="6901" y="8640"/>
                                      <a:ext cx="0" cy="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 name="Line 570"/>
                                  <wps:cNvCnPr/>
                                  <wps:spPr bwMode="auto">
                                    <a:xfrm>
                                      <a:off x="6901" y="9270"/>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2" name="Oval 571"/>
                                  <wps:cNvSpPr>
                                    <a:spLocks noChangeArrowheads="1"/>
                                  </wps:cNvSpPr>
                                  <wps:spPr bwMode="auto">
                                    <a:xfrm>
                                      <a:off x="6556" y="8610"/>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3" name="Oval 572"/>
                                  <wps:cNvSpPr>
                                    <a:spLocks noChangeArrowheads="1"/>
                                  </wps:cNvSpPr>
                                  <wps:spPr bwMode="auto">
                                    <a:xfrm>
                                      <a:off x="7201" y="9240"/>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4" name="Line 573"/>
                                  <wps:cNvCnPr/>
                                  <wps:spPr bwMode="auto">
                                    <a:xfrm flipV="1">
                                      <a:off x="6571" y="9405"/>
                                      <a:ext cx="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5" name="Line 574"/>
                                  <wps:cNvCnPr/>
                                  <wps:spPr bwMode="auto">
                                    <a:xfrm>
                                      <a:off x="6571" y="9405"/>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6" name="Oval 575"/>
                                  <wps:cNvSpPr>
                                    <a:spLocks noChangeArrowheads="1"/>
                                  </wps:cNvSpPr>
                                  <wps:spPr bwMode="auto">
                                    <a:xfrm>
                                      <a:off x="6541" y="9390"/>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7" name="Oval 576"/>
                                  <wps:cNvSpPr>
                                    <a:spLocks noChangeArrowheads="1"/>
                                  </wps:cNvSpPr>
                                  <wps:spPr bwMode="auto">
                                    <a:xfrm>
                                      <a:off x="7216" y="937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8" name="Line 577"/>
                                  <wps:cNvCnPr/>
                                  <wps:spPr bwMode="auto">
                                    <a:xfrm>
                                      <a:off x="5161" y="8505"/>
                                      <a:ext cx="0" cy="18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9" name="Line 578"/>
                                  <wps:cNvCnPr/>
                                  <wps:spPr bwMode="auto">
                                    <a:xfrm>
                                      <a:off x="5161" y="10306"/>
                                      <a:ext cx="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0" name="Oval 579"/>
                                  <wps:cNvSpPr>
                                    <a:spLocks noChangeArrowheads="1"/>
                                  </wps:cNvSpPr>
                                  <wps:spPr bwMode="auto">
                                    <a:xfrm>
                                      <a:off x="5131" y="847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11" name="Oval 580"/>
                                  <wps:cNvSpPr>
                                    <a:spLocks noChangeArrowheads="1"/>
                                  </wps:cNvSpPr>
                                  <wps:spPr bwMode="auto">
                                    <a:xfrm>
                                      <a:off x="5836" y="1027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12" name="Line 581"/>
                                  <wps:cNvCnPr/>
                                  <wps:spPr bwMode="auto">
                                    <a:xfrm flipH="1">
                                      <a:off x="5581" y="9555"/>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3" name="Line 582"/>
                                  <wps:cNvCnPr/>
                                  <wps:spPr bwMode="auto">
                                    <a:xfrm>
                                      <a:off x="5581" y="9555"/>
                                      <a:ext cx="0" cy="4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4" name="Oval 583"/>
                                  <wps:cNvSpPr>
                                    <a:spLocks noChangeArrowheads="1"/>
                                  </wps:cNvSpPr>
                                  <wps:spPr bwMode="auto">
                                    <a:xfrm>
                                      <a:off x="5866" y="952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15" name="Oval 584"/>
                                  <wps:cNvSpPr>
                                    <a:spLocks noChangeArrowheads="1"/>
                                  </wps:cNvSpPr>
                                  <wps:spPr bwMode="auto">
                                    <a:xfrm>
                                      <a:off x="5551" y="1000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16" name="Line 585"/>
                                  <wps:cNvCnPr/>
                                  <wps:spPr bwMode="auto">
                                    <a:xfrm flipH="1">
                                      <a:off x="5356" y="8775"/>
                                      <a:ext cx="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7" name="Line 586"/>
                                  <wps:cNvCnPr/>
                                  <wps:spPr bwMode="auto">
                                    <a:xfrm>
                                      <a:off x="5356" y="8775"/>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8" name="Oval 587"/>
                                  <wps:cNvSpPr>
                                    <a:spLocks noChangeArrowheads="1"/>
                                  </wps:cNvSpPr>
                                  <wps:spPr bwMode="auto">
                                    <a:xfrm>
                                      <a:off x="5881" y="874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19" name="Oval 588"/>
                                  <wps:cNvSpPr>
                                    <a:spLocks noChangeArrowheads="1"/>
                                  </wps:cNvSpPr>
                                  <wps:spPr bwMode="auto">
                                    <a:xfrm>
                                      <a:off x="5326" y="925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0" name="Line 589"/>
                                  <wps:cNvCnPr/>
                                  <wps:spPr bwMode="auto">
                                    <a:xfrm flipH="1">
                                      <a:off x="3747" y="10036"/>
                                      <a:ext cx="21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1" name="Oval 590"/>
                                  <wps:cNvSpPr>
                                    <a:spLocks noChangeArrowheads="1"/>
                                  </wps:cNvSpPr>
                                  <wps:spPr bwMode="auto">
                                    <a:xfrm>
                                      <a:off x="5836" y="10006"/>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2" name="Line 591"/>
                                  <wps:cNvCnPr/>
                                  <wps:spPr bwMode="auto">
                                    <a:xfrm flipH="1">
                                      <a:off x="3747" y="9285"/>
                                      <a:ext cx="214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3" name="Oval 592"/>
                                  <wps:cNvSpPr>
                                    <a:spLocks noChangeArrowheads="1"/>
                                  </wps:cNvSpPr>
                                  <wps:spPr bwMode="auto">
                                    <a:xfrm>
                                      <a:off x="5866" y="925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4" name="Line 593"/>
                                  <wps:cNvCnPr/>
                                  <wps:spPr bwMode="auto">
                                    <a:xfrm flipH="1">
                                      <a:off x="3747" y="8505"/>
                                      <a:ext cx="21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5" name="Oval 594"/>
                                  <wps:cNvSpPr>
                                    <a:spLocks noChangeArrowheads="1"/>
                                  </wps:cNvSpPr>
                                  <wps:spPr bwMode="auto">
                                    <a:xfrm>
                                      <a:off x="5881" y="8475"/>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6" name="Line 595"/>
                                  <wps:cNvCnPr/>
                                  <wps:spPr bwMode="auto">
                                    <a:xfrm>
                                      <a:off x="7261" y="9180"/>
                                      <a:ext cx="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7" name="Line 596"/>
                                  <wps:cNvCnPr/>
                                  <wps:spPr bwMode="auto">
                                    <a:xfrm>
                                      <a:off x="7261" y="9630"/>
                                      <a:ext cx="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8" name="Arc 597"/>
                                  <wps:cNvSpPr>
                                    <a:spLocks/>
                                  </wps:cNvSpPr>
                                  <wps:spPr bwMode="auto">
                                    <a:xfrm>
                                      <a:off x="7419" y="9181"/>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9" name="Arc 598"/>
                                  <wps:cNvSpPr>
                                    <a:spLocks/>
                                  </wps:cNvSpPr>
                                  <wps:spPr bwMode="auto">
                                    <a:xfrm>
                                      <a:off x="7254" y="9181"/>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0" name="Line 599"/>
                                  <wps:cNvCnPr/>
                                  <wps:spPr bwMode="auto">
                                    <a:xfrm flipH="1">
                                      <a:off x="7231" y="9270"/>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1" name="Line 600"/>
                                  <wps:cNvCnPr/>
                                  <wps:spPr bwMode="auto">
                                    <a:xfrm flipH="1">
                                      <a:off x="7246" y="940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2" name="Line 601"/>
                                  <wps:cNvCnPr/>
                                  <wps:spPr bwMode="auto">
                                    <a:xfrm flipH="1">
                                      <a:off x="7231" y="9540"/>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3" name="Line 602"/>
                                  <wps:cNvCnPr/>
                                  <wps:spPr bwMode="auto">
                                    <a:xfrm>
                                      <a:off x="7831" y="940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4" name="Line 603"/>
                                  <wps:cNvCnPr/>
                                  <wps:spPr bwMode="auto">
                                    <a:xfrm>
                                      <a:off x="7291" y="10771"/>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5" name="Line 604"/>
                                  <wps:cNvCnPr/>
                                  <wps:spPr bwMode="auto">
                                    <a:xfrm>
                                      <a:off x="7291" y="11221"/>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6" name="Arc 605"/>
                                  <wps:cNvSpPr>
                                    <a:spLocks/>
                                  </wps:cNvSpPr>
                                  <wps:spPr bwMode="auto">
                                    <a:xfrm>
                                      <a:off x="7419" y="10772"/>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7" name="Arc 606"/>
                                  <wps:cNvSpPr>
                                    <a:spLocks/>
                                  </wps:cNvSpPr>
                                  <wps:spPr bwMode="auto">
                                    <a:xfrm>
                                      <a:off x="726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8" name="Arc 607"/>
                                  <wps:cNvSpPr>
                                    <a:spLocks/>
                                  </wps:cNvSpPr>
                                  <wps:spPr bwMode="auto">
                                    <a:xfrm>
                                      <a:off x="7209" y="10772"/>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9" name="Line 608"/>
                                  <wps:cNvCnPr/>
                                  <wps:spPr bwMode="auto">
                                    <a:xfrm flipH="1">
                                      <a:off x="7186" y="10861"/>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0" name="Line 609"/>
                                  <wps:cNvCnPr/>
                                  <wps:spPr bwMode="auto">
                                    <a:xfrm flipH="1">
                                      <a:off x="7186" y="11131"/>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 name="Line 610"/>
                                  <wps:cNvCnPr/>
                                  <wps:spPr bwMode="auto">
                                    <a:xfrm>
                                      <a:off x="7831" y="10996"/>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2" name="Line 611"/>
                                  <wps:cNvCnPr/>
                                  <wps:spPr bwMode="auto">
                                    <a:xfrm>
                                      <a:off x="6046" y="1063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3" name="Line 612"/>
                                  <wps:cNvCnPr/>
                                  <wps:spPr bwMode="auto">
                                    <a:xfrm>
                                      <a:off x="6046" y="11086"/>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4" name="Arc 613"/>
                                  <wps:cNvSpPr>
                                    <a:spLocks/>
                                  </wps:cNvSpPr>
                                  <wps:spPr bwMode="auto">
                                    <a:xfrm>
                                      <a:off x="6174" y="10637"/>
                                      <a:ext cx="398" cy="435"/>
                                    </a:xfrm>
                                    <a:custGeom>
                                      <a:avLst/>
                                      <a:gdLst>
                                        <a:gd name="G0" fmla="+- 0 0 0"/>
                                        <a:gd name="G1" fmla="+- 21597 0 0"/>
                                        <a:gd name="G2" fmla="+- 21600 0 0"/>
                                        <a:gd name="T0" fmla="*/ 379 w 21600"/>
                                        <a:gd name="T1" fmla="*/ 0 h 43194"/>
                                        <a:gd name="T2" fmla="*/ 357 w 21600"/>
                                        <a:gd name="T3" fmla="*/ 43194 h 43194"/>
                                        <a:gd name="T4" fmla="*/ 0 w 21600"/>
                                        <a:gd name="T5" fmla="*/ 21597 h 43194"/>
                                      </a:gdLst>
                                      <a:ahLst/>
                                      <a:cxnLst>
                                        <a:cxn ang="0">
                                          <a:pos x="T0" y="T1"/>
                                        </a:cxn>
                                        <a:cxn ang="0">
                                          <a:pos x="T2" y="T3"/>
                                        </a:cxn>
                                        <a:cxn ang="0">
                                          <a:pos x="T4" y="T5"/>
                                        </a:cxn>
                                      </a:cxnLst>
                                      <a:rect l="0" t="0" r="r" b="b"/>
                                      <a:pathLst>
                                        <a:path w="21600" h="43194" fill="none" extrusionOk="0">
                                          <a:moveTo>
                                            <a:pt x="378" y="0"/>
                                          </a:moveTo>
                                          <a:cubicBezTo>
                                            <a:pt x="12158" y="207"/>
                                            <a:pt x="21600" y="9815"/>
                                            <a:pt x="21600" y="21597"/>
                                          </a:cubicBezTo>
                                          <a:cubicBezTo>
                                            <a:pt x="21600" y="33387"/>
                                            <a:pt x="12145" y="42999"/>
                                            <a:pt x="357" y="43194"/>
                                          </a:cubicBezTo>
                                        </a:path>
                                        <a:path w="21600" h="43194" stroke="0" extrusionOk="0">
                                          <a:moveTo>
                                            <a:pt x="378" y="0"/>
                                          </a:moveTo>
                                          <a:cubicBezTo>
                                            <a:pt x="12158" y="207"/>
                                            <a:pt x="21600" y="9815"/>
                                            <a:pt x="21600" y="21597"/>
                                          </a:cubicBezTo>
                                          <a:cubicBezTo>
                                            <a:pt x="21600" y="33387"/>
                                            <a:pt x="12145" y="42999"/>
                                            <a:pt x="357" y="43194"/>
                                          </a:cubicBezTo>
                                          <a:lnTo>
                                            <a:pt x="0" y="2159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5" name="Arc 614"/>
                                  <wps:cNvSpPr>
                                    <a:spLocks/>
                                  </wps:cNvSpPr>
                                  <wps:spPr bwMode="auto">
                                    <a:xfrm>
                                      <a:off x="602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 name="Arc 615"/>
                                  <wps:cNvSpPr>
                                    <a:spLocks/>
                                  </wps:cNvSpPr>
                                  <wps:spPr bwMode="auto">
                                    <a:xfrm>
                                      <a:off x="5964" y="10637"/>
                                      <a:ext cx="83" cy="434"/>
                                    </a:xfrm>
                                    <a:custGeom>
                                      <a:avLst/>
                                      <a:gdLst>
                                        <a:gd name="G0" fmla="+- 0 0 0"/>
                                        <a:gd name="G1" fmla="+- 21523 0 0"/>
                                        <a:gd name="G2" fmla="+- 21600 0 0"/>
                                        <a:gd name="T0" fmla="*/ 1822 w 21600"/>
                                        <a:gd name="T1" fmla="*/ 0 h 43055"/>
                                        <a:gd name="T2" fmla="*/ 1713 w 21600"/>
                                        <a:gd name="T3" fmla="*/ 43055 h 43055"/>
                                        <a:gd name="T4" fmla="*/ 0 w 21600"/>
                                        <a:gd name="T5" fmla="*/ 21523 h 43055"/>
                                      </a:gdLst>
                                      <a:ahLst/>
                                      <a:cxnLst>
                                        <a:cxn ang="0">
                                          <a:pos x="T0" y="T1"/>
                                        </a:cxn>
                                        <a:cxn ang="0">
                                          <a:pos x="T2" y="T3"/>
                                        </a:cxn>
                                        <a:cxn ang="0">
                                          <a:pos x="T4" y="T5"/>
                                        </a:cxn>
                                      </a:cxnLst>
                                      <a:rect l="0" t="0" r="r" b="b"/>
                                      <a:pathLst>
                                        <a:path w="21600" h="43055" fill="none" extrusionOk="0">
                                          <a:moveTo>
                                            <a:pt x="1822" y="-1"/>
                                          </a:moveTo>
                                          <a:cubicBezTo>
                                            <a:pt x="13005" y="946"/>
                                            <a:pt x="21600" y="10299"/>
                                            <a:pt x="21600" y="21523"/>
                                          </a:cubicBezTo>
                                          <a:cubicBezTo>
                                            <a:pt x="21600" y="32788"/>
                                            <a:pt x="12942" y="42161"/>
                                            <a:pt x="1712" y="43054"/>
                                          </a:cubicBezTo>
                                        </a:path>
                                        <a:path w="21600" h="43055" stroke="0" extrusionOk="0">
                                          <a:moveTo>
                                            <a:pt x="1822" y="-1"/>
                                          </a:moveTo>
                                          <a:cubicBezTo>
                                            <a:pt x="13005" y="946"/>
                                            <a:pt x="21600" y="10299"/>
                                            <a:pt x="21600" y="21523"/>
                                          </a:cubicBezTo>
                                          <a:cubicBezTo>
                                            <a:pt x="21600" y="32788"/>
                                            <a:pt x="12942" y="42161"/>
                                            <a:pt x="1712" y="43054"/>
                                          </a:cubicBezTo>
                                          <a:lnTo>
                                            <a:pt x="0" y="215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7" name="Line 616"/>
                                  <wps:cNvCnPr/>
                                  <wps:spPr bwMode="auto">
                                    <a:xfrm flipH="1">
                                      <a:off x="5941" y="10726"/>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8" name="Line 617"/>
                                  <wps:cNvCnPr/>
                                  <wps:spPr bwMode="auto">
                                    <a:xfrm flipH="1">
                                      <a:off x="5941" y="10996"/>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9" name="Line 618"/>
                                  <wps:cNvCnPr/>
                                  <wps:spPr bwMode="auto">
                                    <a:xfrm>
                                      <a:off x="6586" y="10861"/>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0" name="Line 619"/>
                                  <wps:cNvCnPr/>
                                  <wps:spPr bwMode="auto">
                                    <a:xfrm>
                                      <a:off x="5956" y="10396"/>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1" name="Line 620"/>
                                  <wps:cNvCnPr/>
                                  <wps:spPr bwMode="auto">
                                    <a:xfrm>
                                      <a:off x="5956" y="9946"/>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2" name="Line 621"/>
                                  <wps:cNvCnPr/>
                                  <wps:spPr bwMode="auto">
                                    <a:xfrm flipV="1">
                                      <a:off x="5956" y="994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3" name="Arc 622"/>
                                  <wps:cNvSpPr>
                                    <a:spLocks/>
                                  </wps:cNvSpPr>
                                  <wps:spPr bwMode="auto">
                                    <a:xfrm>
                                      <a:off x="6219" y="9947"/>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4" name="Line 623"/>
                                  <wps:cNvCnPr/>
                                  <wps:spPr bwMode="auto">
                                    <a:xfrm flipH="1">
                                      <a:off x="5866" y="10036"/>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5" name="Line 624"/>
                                  <wps:cNvCnPr/>
                                  <wps:spPr bwMode="auto">
                                    <a:xfrm flipH="1">
                                      <a:off x="5866" y="10306"/>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 name="Line 625"/>
                                  <wps:cNvCnPr/>
                                  <wps:spPr bwMode="auto">
                                    <a:xfrm>
                                      <a:off x="6451" y="10171"/>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7" name="Line 626"/>
                                  <wps:cNvCnPr/>
                                  <wps:spPr bwMode="auto">
                                    <a:xfrm>
                                      <a:off x="5986" y="9645"/>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 name="Line 627"/>
                                  <wps:cNvCnPr/>
                                  <wps:spPr bwMode="auto">
                                    <a:xfrm>
                                      <a:off x="5986" y="9195"/>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9" name="Line 628"/>
                                  <wps:cNvCnPr/>
                                  <wps:spPr bwMode="auto">
                                    <a:xfrm flipV="1">
                                      <a:off x="5986"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0" name="Arc 629"/>
                                  <wps:cNvSpPr>
                                    <a:spLocks/>
                                  </wps:cNvSpPr>
                                  <wps:spPr bwMode="auto">
                                    <a:xfrm>
                                      <a:off x="6249" y="919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1" name="Line 630"/>
                                  <wps:cNvCnPr/>
                                  <wps:spPr bwMode="auto">
                                    <a:xfrm flipH="1">
                                      <a:off x="5896" y="928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2" name="Line 631"/>
                                  <wps:cNvCnPr/>
                                  <wps:spPr bwMode="auto">
                                    <a:xfrm flipH="1">
                                      <a:off x="5896" y="955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3" name="Line 632"/>
                                  <wps:cNvCnPr/>
                                  <wps:spPr bwMode="auto">
                                    <a:xfrm>
                                      <a:off x="6481" y="9420"/>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4" name="Line 633"/>
                                  <wps:cNvCnPr/>
                                  <wps:spPr bwMode="auto">
                                    <a:xfrm>
                                      <a:off x="6001" y="8865"/>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5" name="Line 634"/>
                                  <wps:cNvCnPr/>
                                  <wps:spPr bwMode="auto">
                                    <a:xfrm>
                                      <a:off x="6001" y="8415"/>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635"/>
                                  <wps:cNvCnPr/>
                                  <wps:spPr bwMode="auto">
                                    <a:xfrm flipV="1">
                                      <a:off x="6001" y="841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Arc 636"/>
                                  <wps:cNvSpPr>
                                    <a:spLocks/>
                                  </wps:cNvSpPr>
                                  <wps:spPr bwMode="auto">
                                    <a:xfrm>
                                      <a:off x="6264" y="8416"/>
                                      <a:ext cx="218" cy="435"/>
                                    </a:xfrm>
                                    <a:custGeom>
                                      <a:avLst/>
                                      <a:gdLst>
                                        <a:gd name="G0" fmla="+- 0 0 0"/>
                                        <a:gd name="G1" fmla="+- 21589 0 0"/>
                                        <a:gd name="G2" fmla="+- 21600 0 0"/>
                                        <a:gd name="T0" fmla="*/ 693 w 21600"/>
                                        <a:gd name="T1" fmla="*/ 0 h 43179"/>
                                        <a:gd name="T2" fmla="*/ 651 w 21600"/>
                                        <a:gd name="T3" fmla="*/ 43179 h 43179"/>
                                        <a:gd name="T4" fmla="*/ 0 w 21600"/>
                                        <a:gd name="T5" fmla="*/ 21589 h 43179"/>
                                      </a:gdLst>
                                      <a:ahLst/>
                                      <a:cxnLst>
                                        <a:cxn ang="0">
                                          <a:pos x="T0" y="T1"/>
                                        </a:cxn>
                                        <a:cxn ang="0">
                                          <a:pos x="T2" y="T3"/>
                                        </a:cxn>
                                        <a:cxn ang="0">
                                          <a:pos x="T4" y="T5"/>
                                        </a:cxn>
                                      </a:cxnLst>
                                      <a:rect l="0" t="0" r="r" b="b"/>
                                      <a:pathLst>
                                        <a:path w="21600" h="43179" fill="none" extrusionOk="0">
                                          <a:moveTo>
                                            <a:pt x="692" y="0"/>
                                          </a:moveTo>
                                          <a:cubicBezTo>
                                            <a:pt x="12346" y="374"/>
                                            <a:pt x="21600" y="9929"/>
                                            <a:pt x="21600" y="21589"/>
                                          </a:cubicBezTo>
                                          <a:cubicBezTo>
                                            <a:pt x="21600" y="33264"/>
                                            <a:pt x="12321" y="42827"/>
                                            <a:pt x="651" y="43179"/>
                                          </a:cubicBezTo>
                                        </a:path>
                                        <a:path w="21600" h="43179" stroke="0" extrusionOk="0">
                                          <a:moveTo>
                                            <a:pt x="692" y="0"/>
                                          </a:moveTo>
                                          <a:cubicBezTo>
                                            <a:pt x="12346" y="374"/>
                                            <a:pt x="21600" y="9929"/>
                                            <a:pt x="21600" y="21589"/>
                                          </a:cubicBezTo>
                                          <a:cubicBezTo>
                                            <a:pt x="21600" y="33264"/>
                                            <a:pt x="12321" y="42827"/>
                                            <a:pt x="651" y="43179"/>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8" name="Line 637"/>
                                  <wps:cNvCnPr/>
                                  <wps:spPr bwMode="auto">
                                    <a:xfrm flipH="1">
                                      <a:off x="5911" y="850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638"/>
                                  <wps:cNvCnPr/>
                                  <wps:spPr bwMode="auto">
                                    <a:xfrm flipH="1">
                                      <a:off x="5911" y="8775"/>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639"/>
                                  <wps:cNvCnPr/>
                                  <wps:spPr bwMode="auto">
                                    <a:xfrm>
                                      <a:off x="6496" y="8640"/>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Rectangle 640"/>
                                  <wps:cNvSpPr>
                                    <a:spLocks noChangeArrowheads="1"/>
                                  </wps:cNvSpPr>
                                  <wps:spPr bwMode="auto">
                                    <a:xfrm>
                                      <a:off x="3567" y="9026"/>
                                      <a:ext cx="720"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EF74F" w14:textId="77777777" w:rsidR="00F06F1D" w:rsidRPr="00631ED7" w:rsidRDefault="00F06F1D" w:rsidP="00131469">
                                        <w:pPr>
                                          <w:rPr>
                                            <w:sz w:val="20"/>
                                            <w:szCs w:val="20"/>
                                            <w:vertAlign w:val="subscript"/>
                                          </w:rPr>
                                        </w:pPr>
                                        <w:r w:rsidRPr="00631ED7">
                                          <w:rPr>
                                            <w:rFonts w:ascii="Courier New" w:hAnsi="Courier New" w:cs="Courier New"/>
                                            <w:b/>
                                            <w:color w:val="000000"/>
                                            <w:sz w:val="20"/>
                                            <w:szCs w:val="20"/>
                                          </w:rPr>
                                          <w:t>B</w:t>
                                        </w:r>
                                        <w:r w:rsidRPr="00631ED7">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s:wsp>
                                  <wps:cNvPr id="1972" name="Rectangle 641"/>
                                  <wps:cNvSpPr>
                                    <a:spLocks noChangeArrowheads="1"/>
                                  </wps:cNvSpPr>
                                  <wps:spPr bwMode="auto">
                                    <a:xfrm>
                                      <a:off x="3537" y="9746"/>
                                      <a:ext cx="720"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244BA" w14:textId="77777777" w:rsidR="00F06F1D" w:rsidRPr="00631ED7" w:rsidRDefault="00F06F1D" w:rsidP="00131469">
                                        <w:pPr>
                                          <w:rPr>
                                            <w:sz w:val="20"/>
                                            <w:szCs w:val="20"/>
                                            <w:vertAlign w:val="subscript"/>
                                          </w:rPr>
                                        </w:pPr>
                                        <w:r>
                                          <w:rPr>
                                            <w:rFonts w:ascii="Courier New" w:hAnsi="Courier New" w:cs="Courier New"/>
                                            <w:b/>
                                            <w:color w:val="000000"/>
                                            <w:sz w:val="20"/>
                                            <w:szCs w:val="20"/>
                                          </w:rPr>
                                          <w:t>C</w:t>
                                        </w:r>
                                        <w:r w:rsidRPr="00631ED7">
                                          <w:rPr>
                                            <w:rFonts w:ascii="Courier New" w:hAnsi="Courier New" w:cs="Courier New"/>
                                            <w:color w:val="000000"/>
                                            <w:sz w:val="20"/>
                                            <w:szCs w:val="20"/>
                                            <w:vertAlign w:val="subscript"/>
                                          </w:rPr>
                                          <w:t>i</w:t>
                                        </w:r>
                                        <w:r>
                                          <w:rPr>
                                            <w:rFonts w:ascii="Courier New" w:hAnsi="Courier New" w:cs="Courier New"/>
                                            <w:color w:val="000000"/>
                                            <w:sz w:val="20"/>
                                            <w:szCs w:val="20"/>
                                            <w:vertAlign w:val="subscript"/>
                                          </w:rPr>
                                          <w:t>-1</w:t>
                                        </w:r>
                                      </w:p>
                                    </w:txbxContent>
                                  </wps:txbx>
                                  <wps:bodyPr rot="0" vert="horz" wrap="square" lIns="0" tIns="0" rIns="0" bIns="0" anchor="t" anchorCtr="0" upright="1">
                                    <a:spAutoFit/>
                                  </wps:bodyPr>
                                </wps:wsp>
                                <wps:wsp>
                                  <wps:cNvPr id="1973" name="Rectangle 642"/>
                                  <wps:cNvSpPr>
                                    <a:spLocks noChangeArrowheads="1"/>
                                  </wps:cNvSpPr>
                                  <wps:spPr bwMode="auto">
                                    <a:xfrm>
                                      <a:off x="3567" y="8230"/>
                                      <a:ext cx="720"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361CD" w14:textId="77777777" w:rsidR="00F06F1D" w:rsidRPr="00631ED7" w:rsidRDefault="00F06F1D" w:rsidP="00131469">
                                        <w:pPr>
                                          <w:rPr>
                                            <w:sz w:val="20"/>
                                            <w:szCs w:val="20"/>
                                            <w:vertAlign w:val="subscript"/>
                                          </w:rPr>
                                        </w:pPr>
                                        <w:r w:rsidRPr="00631ED7">
                                          <w:rPr>
                                            <w:rFonts w:ascii="Courier New" w:hAnsi="Courier New" w:cs="Courier New"/>
                                            <w:color w:val="000000"/>
                                            <w:sz w:val="20"/>
                                            <w:szCs w:val="20"/>
                                          </w:rPr>
                                          <w:t>A</w:t>
                                        </w:r>
                                        <w:r w:rsidRPr="00631ED7">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974" name="Rectangle 643"/>
                                <wps:cNvSpPr>
                                  <a:spLocks noChangeArrowheads="1"/>
                                </wps:cNvSpPr>
                                <wps:spPr bwMode="auto">
                                  <a:xfrm>
                                    <a:off x="11862" y="2592"/>
                                    <a:ext cx="54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BB1DD" w14:textId="77777777" w:rsidR="00F06F1D" w:rsidRPr="00631ED7" w:rsidRDefault="00F06F1D" w:rsidP="00131469">
                                      <w:pPr>
                                        <w:rPr>
                                          <w:sz w:val="20"/>
                                          <w:szCs w:val="20"/>
                                          <w:vertAlign w:val="subscript"/>
                                        </w:rPr>
                                      </w:pPr>
                                      <w:r w:rsidRPr="00631ED7">
                                        <w:rPr>
                                          <w:rFonts w:ascii="Courier New" w:hAnsi="Courier New" w:cs="Courier New"/>
                                          <w:color w:val="000000"/>
                                          <w:sz w:val="20"/>
                                          <w:szCs w:val="20"/>
                                        </w:rPr>
                                        <w:t>C</w:t>
                                      </w:r>
                                      <w:r w:rsidRPr="00631ED7">
                                        <w:rPr>
                                          <w:rFonts w:ascii="Courier New" w:hAnsi="Courier New" w:cs="Courier New"/>
                                          <w:color w:val="000000"/>
                                          <w:sz w:val="20"/>
                                          <w:szCs w:val="20"/>
                                          <w:vertAlign w:val="subscript"/>
                                        </w:rPr>
                                        <w:t>i</w:t>
                                      </w:r>
                                    </w:p>
                                  </w:txbxContent>
                                </wps:txbx>
                                <wps:bodyPr rot="0" vert="horz" wrap="square" lIns="0" tIns="0" rIns="0" bIns="0" anchor="t" anchorCtr="0" upright="1">
                                  <a:noAutofit/>
                                </wps:bodyPr>
                              </wps:wsp>
                              <wps:wsp>
                                <wps:cNvPr id="1975" name="Rectangle 644"/>
                                <wps:cNvSpPr>
                                  <a:spLocks noChangeArrowheads="1"/>
                                </wps:cNvSpPr>
                                <wps:spPr bwMode="auto">
                                  <a:xfrm>
                                    <a:off x="11877" y="4213"/>
                                    <a:ext cx="540"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35490" w14:textId="77777777" w:rsidR="00F06F1D" w:rsidRPr="00631ED7" w:rsidRDefault="00F06F1D" w:rsidP="00131469">
                                      <w:pPr>
                                        <w:rPr>
                                          <w:sz w:val="20"/>
                                          <w:szCs w:val="20"/>
                                          <w:vertAlign w:val="subscript"/>
                                        </w:rPr>
                                      </w:pPr>
                                      <w:r w:rsidRPr="00631ED7">
                                        <w:rPr>
                                          <w:rFonts w:ascii="Courier New" w:hAnsi="Courier New" w:cs="Courier New"/>
                                          <w:color w:val="000000"/>
                                          <w:sz w:val="20"/>
                                          <w:szCs w:val="20"/>
                                        </w:rPr>
                                        <w:t>S</w:t>
                                      </w:r>
                                      <w:r w:rsidRPr="00631ED7">
                                        <w:rPr>
                                          <w:rFonts w:ascii="Courier New" w:hAnsi="Courier New" w:cs="Courier New"/>
                                          <w:color w:val="000000"/>
                                          <w:sz w:val="20"/>
                                          <w:szCs w:val="20"/>
                                          <w:vertAlign w:val="subscript"/>
                                        </w:rPr>
                                        <w:t>i</w:t>
                                      </w:r>
                                    </w:p>
                                  </w:txbxContent>
                                </wps:txbx>
                                <wps:bodyPr rot="0" vert="horz" wrap="square" lIns="0" tIns="0" rIns="0" bIns="0" anchor="t" anchorCtr="0" upright="1">
                                  <a:spAutoFit/>
                                </wps:bodyPr>
                              </wps:wsp>
                            </wpg:grpSp>
                            <wps:wsp>
                              <wps:cNvPr id="1976" name="Text Box 645"/>
                              <wps:cNvSpPr txBox="1">
                                <a:spLocks noChangeArrowheads="1"/>
                              </wps:cNvSpPr>
                              <wps:spPr bwMode="auto">
                                <a:xfrm>
                                  <a:off x="8280" y="198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FD3BA" w14:textId="77777777" w:rsidR="00F06F1D" w:rsidRDefault="00F06F1D" w:rsidP="0013146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5915B0" id="_x0000_s1993" style="position:absolute;left:0;text-align:left;margin-left:178.7pt;margin-top:23.2pt;width:204.4pt;height:131.8pt;z-index:251686400;mso-position-horizontal-relative:text;mso-position-vertical-relative:text" coordorigin="5760,1980" coordsize="6270,3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">
                      <v:group id="Group 541" o:spid="_x0000_s1994" style="position:absolute;left:5760;top:2699;width:6270;height:3178" coordorigin="6147,1648" coordsize="6270,3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x4wcQAAADdAAAADwAAAGRycy9kb3ducmV2LnhtbERPS4vCMBC+C/sfwizs&#10;TdO6+KAaRWR38SCCDxBvQzO2xWZSmmxb/70RBG/z8T1nvuxMKRqqXWFZQTyIQBCnVhecKTgdf/tT&#10;EM4jaywtk4I7OVguPnpzTLRteU/NwWcihLBLUEHufZVI6dKcDLqBrYgDd7W1QR9gnUldYxvCTSmH&#10;UTSWBgsODTlWtM4pvR3+jYK/FtvVd/zTbG/X9f1yHO3O25iU+vrsVjMQnjr/Fr/cGx3mTyd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hx4wcQAAADdAAAA&#10;DwAAAAAAAAAAAAAAAACqAgAAZHJzL2Rvd25yZXYueG1sUEsFBgAAAAAEAAQA+gAAAJsDAAAAAA==&#10;">
                        <v:group id="Canvas 542" o:spid="_x0000_s1995" style="position:absolute;left:6147;top:1648;width:5913;height:3168" coordorigin="2877,8127" coordsize="5913,3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DdWsUAAADdAAAADwAAAGRycy9kb3ducmV2LnhtbERPS2vCQBC+F/wPywi9&#10;1U0MbSV1FQm29BCEqiC9DdkxCWZnQ3abx7/vFoTe5uN7zno7mkb01LnasoJ4EYEgLqyuuVRwPr0/&#10;rUA4j6yxsUwKJnKw3cwe1phqO/AX9UdfihDCLkUFlfdtKqUrKjLoFrYlDtzVdgZ9gF0pdYdDCDeN&#10;XEbRizRYc2iosKWsouJ2/DEKPgYcdkm87/PbNZu+T8+HSx6TUo/zcfcGwtPo/8V396cO81ev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Q3VrFAAAA3QAA&#10;AA8AAAAAAAAAAAAAAAAAqgIAAGRycy9kb3ducmV2LnhtbFBLBQYAAAAABAAEAPoAAACcAwAAAAA=&#10;">
                          <o:lock v:ext="edit" aspectratio="t"/>
                          <v:rect id="AutoShape 543" o:spid="_x0000_s1996" style="position:absolute;left:2877;top:8127;width:5913;height:3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3TE8QA&#10;AADdAAAADwAAAGRycy9kb3ducmV2LnhtbERPTWvCQBC9C/0PyxR6kbppEZXUVYogBhHE2HoestMk&#10;NDsbs2sS/70rCN7m8T5nvuxNJVpqXGlZwccoAkGcWV1yruDnuH6fgXAeWWNlmRRcycFy8TKYY6xt&#10;xwdqU5+LEMIuRgWF93UspcsKMuhGtiYO3J9tDPoAm1zqBrsQbir5GUUTabDk0FBgTauCsv/0YhR0&#10;2b49HXcbuR+eEsvn5LxKf7dKvb32318gPPX+KX64Ex3mz6ZjuH8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t0xPEAAAA3QAAAA8AAAAAAAAAAAAAAAAAmAIAAGRycy9k&#10;b3ducmV2LnhtbFBLBQYAAAAABAAEAPUAAACJAwAAAAA=&#10;" filled="f" stroked="f">
                            <o:lock v:ext="edit" aspectratio="t" text="t"/>
                          </v:rect>
                          <v:line id="Line 544" o:spid="_x0000_s1997" style="position:absolute;visibility:visible;mso-wrap-style:square" from="7921,10996" to="8701,1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EATcYAAADdAAAADwAAAGRycy9kb3ducmV2LnhtbERPTWvCQBC9F/wPywi91U0tppK6ilgK&#10;2kNRW2iPY3aaRLOzYXdN0n/vCgVv83ifM1v0phYtOV9ZVvA4SkAQ51ZXXCj4+nx7mILwAVljbZkU&#10;/JGHxXxwN8NM24531O5DIWII+wwVlCE0mZQ+L8mgH9mGOHK/1hkMEbpCaoddDDe1HCdJKg1WHBtK&#10;bGhVUn7an42Cj6dt2i437+v+e5Me8tfd4efYOaXuh/3yBUSgPtzE/+61jvOnzx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BAE3GAAAA3QAAAA8AAAAAAAAA&#10;AAAAAAAAoQIAAGRycy9kb3ducmV2LnhtbFBLBQYAAAAABAAEAPkAAACUAwAAAAA=&#10;"/>
                          <v:oval id="Oval 545" o:spid="_x0000_s1998" style="position:absolute;left:7891;top:1096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mqNcIA&#10;AADdAAAADwAAAGRycy9kb3ducmV2LnhtbERPTWvCQBC9C/0PyxS8iG4sNA3RVUrA4rXRg8dpdkyC&#10;2dmwuzXJv3cLBW/zeJ+z3Y+mE3dyvrWsYL1KQBBXVrdcKzifDssMhA/IGjvLpGAiD/vdy2yLubYD&#10;f9O9DLWIIexzVNCE0OdS+qohg35le+LIXa0zGCJ0tdQOhxhuOvmWJKk02HJsaLCnoqHqVv4aBW7R&#10;T8V0LA7rH/4q34dMX9KzVmr+On5uQAQaw1P87z7qOD/7SOHvm3iC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ao1wgAAAN0AAAAPAAAAAAAAAAAAAAAAAJgCAABkcnMvZG93&#10;bnJldi54bWxQSwUGAAAAAAQABAD1AAAAhwMAAAAA&#10;" fillcolor="black"/>
                          <v:line id="Line 546" o:spid="_x0000_s1999" style="position:absolute;visibility:visible;mso-wrap-style:square" from="5581,10036" to="5581,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87ocUAAADdAAAADwAAAGRycy9kb3ducmV2LnhtbERPS2vCQBC+F/wPywi91U0tRImuIpWC&#10;eij1AXocs2OSNjsbdrdJ/PfdQqG3+fieM1/2phYtOV9ZVvA8SkAQ51ZXXCg4Hd+epiB8QNZYWyYF&#10;d/KwXAwe5php2/Ge2kMoRAxhn6GCMoQmk9LnJRn0I9sQR+5mncEQoSukdtjFcFPLcZKk0mDFsaHE&#10;hl5Lyr8O30bB+8tH2q62u01/3qbXfL2/Xj47p9TjsF/NQATqw7/4z73Rcf50MoHfb+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87ocUAAADdAAAADwAAAAAAAAAA&#10;AAAAAAChAgAAZHJzL2Rvd25yZXYueG1sUEsFBgAAAAAEAAQA+QAAAJMDAAAAAA==&#10;"/>
                          <v:line id="Line 547" o:spid="_x0000_s2000" style="position:absolute;visibility:visible;mso-wrap-style:square" from="5581,11131" to="7186,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Cv08gAAADdAAAADwAAAGRycy9kb3ducmV2LnhtbESPT0vDQBDF70K/wzIFb3ajQiyx21IU&#10;ofUg9g+0x2l2TKLZ2bC7JvHbOwfB2wzvzXu/WaxG16qeQmw8G7idZaCIS28brgwcDy83c1AxIVts&#10;PZOBH4qwWk6uFlhYP/CO+n2qlIRwLNBAnVJXaB3LmhzGme+IRfvwwWGSNVTaBhwk3LX6Lsty7bBh&#10;aaixo6eayq/9tzPwdv+e9+vt62Y8bfNL+by7nD+HYMz1dFw/gko0pn/z3/XGCv78QX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8Cv08gAAADdAAAADwAAAAAA&#10;AAAAAAAAAAChAgAAZHJzL2Rvd25yZXYueG1sUEsFBgAAAAAEAAQA+QAAAJYDAAAAAA==&#10;"/>
                          <v:oval id="Oval 548" o:spid="_x0000_s2001" style="position:absolute;left:5551;top:1000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Y+R8IA&#10;AADdAAAADwAAAGRycy9kb3ducmV2LnhtbERPTWvCQBC9C/0PywhepG4sqGnqKiWgeDV66HGanSbB&#10;7GzY3Zrk37uFgrd5vM/Z7gfTijs531hWsFwkIIhLqxuuFFwvh9cUhA/IGlvLpGAkD/vdy2SLmbY9&#10;n+lehErEEPYZKqhD6DIpfVmTQb+wHXHkfqwzGCJ0ldQO+xhuWvmWJGtpsOHYUGNHeU3lrfg1Cty8&#10;G/PxlB+W33wsVn2qv9ZXrdRsOnx+gAg0hKf4333ScX66eYe/b+IJ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hj5HwgAAAN0AAAAPAAAAAAAAAAAAAAAAAJgCAABkcnMvZG93&#10;bnJldi54bWxQSwUGAAAAAAQABAD1AAAAhwMAAAAA&#10;" fillcolor="black"/>
                          <v:oval id="Oval 549" o:spid="_x0000_s2002" style="position:absolute;left:7156;top:11101;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nn/cQA&#10;AADdAAAADwAAAGRycy9kb3ducmV2LnhtbESPQWvDMAyF74P+B6PCLmN1OlgJWd1SAi29LuuhRy3W&#10;ktBYDrbbJP9+Ogx2k3hP733a7ifXqweF2Hk2sF5loIhrbztuDFy+jq85qJiQLfaeycBMEfa7xdMW&#10;C+tH/qRHlRolIRwLNNCmNBRax7olh3HlB2LRfnxwmGQNjbYBRwl3vX7Lso122LE0tDhQ2VJ9q+7O&#10;QHgZ5nI+l8f1N5+q9zG3183FGvO8nA4foBJN6d/8d322gp/nwi/fyAh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p5/3EAAAA3QAAAA8AAAAAAAAAAAAAAAAAmAIAAGRycy9k&#10;b3ducmV2LnhtbFBLBQYAAAAABAAEAPUAAACJAwAAAAA=&#10;" fillcolor="black"/>
                          <v:line id="Line 550" o:spid="_x0000_s2003" style="position:absolute;visibility:visible;mso-wrap-style:square" from="5356,9285" to="5356,1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92acUAAADdAAAADwAAAGRycy9kb3ducmV2LnhtbERPTWvCQBC9F/oflil4qxsVQkhdRVoE&#10;9VCqLdTjmB2TtNnZsLsm6b/vCoK3ebzPmS8H04iOnK8tK5iMExDEhdU1lwq+PtfPGQgfkDU2lknB&#10;H3lYLh4f5phr2/OeukMoRQxhn6OCKoQ2l9IXFRn0Y9sSR+5sncEQoSuldtjHcNPIaZKk0mDNsaHC&#10;ll4rKn4PF6PgffaRdqvtbjN8b9NT8bY/HX96p9ToaVi9gAg0hLv45t7oOD/LJnD9Jp4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92acUAAADdAAAADwAAAAAAAAAA&#10;AAAAAAChAgAAZHJzL2Rvd25yZXYueG1sUEsFBgAAAAAEAAQA+QAAAJMDAAAAAA==&#10;"/>
                          <v:line id="Line 551" o:spid="_x0000_s2004" style="position:absolute;visibility:visible;mso-wrap-style:square" from="5356,10996" to="5941,1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HsUAAADdAAAADwAAAGRycy9kb3ducmV2LnhtbERPTWvCQBC9F/wPywi91U0thBBdRSqC&#10;9lCqLehxzI5JNDsbdrdJ+u+7hYK3ebzPmS8H04iOnK8tK3ieJCCIC6trLhV8fW6eMhA+IGtsLJOC&#10;H/KwXIwe5phr2/OeukMoRQxhn6OCKoQ2l9IXFRn0E9sSR+5incEQoSuldtjHcNPIaZKk0mDNsaHC&#10;ll4rKm6Hb6Pg/eUj7Va7t+1w3KXnYr0/n669U+pxPKxmIAIN4S7+d291nJ9l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HsUAAADdAAAADwAAAAAAAAAA&#10;AAAAAAChAgAAZHJzL2Rvd25yZXYueG1sUEsFBgAAAAAEAAQA+QAAAJMDAAAAAA==&#10;"/>
                          <v:oval id="Oval 552" o:spid="_x0000_s2005" style="position:absolute;left:5326;top:925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t5isIA&#10;AADdAAAADwAAAGRycy9kb3ducmV2LnhtbERPTYvCMBC9L/gfwgheFk11WSnVKFJw8bpdDx7HZmyL&#10;zaQkWdv+eyMs7G0e73O2+8G04kHON5YVLBcJCOLS6oYrBeef4zwF4QOyxtYyKRjJw343edtipm3P&#10;3/QoQiViCPsMFdQhdJmUvqzJoF/YjjhyN+sMhghdJbXDPoabVq6SZC0NNhwbauwor6m8F79GgXvv&#10;xnw85cfllb+Kzz7Vl/V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3mKwgAAAN0AAAAPAAAAAAAAAAAAAAAAAJgCAABkcnMvZG93&#10;bnJldi54bWxQSwUGAAAAAAQABAD1AAAAhwMAAAAA&#10;" fillcolor="black"/>
                          <v:oval id="Oval 553" o:spid="_x0000_s2006" style="position:absolute;left:5911;top:1096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Lh/sIA&#10;AADdAAAADwAAAGRycy9kb3ducmV2LnhtbERPTYvCMBC9L/gfwgheFk2VXSnVKFJw8bpdDx7HZmyL&#10;zaQkWdv+eyMs7G0e73O2+8G04kHON5YVLBcJCOLS6oYrBeef4zwF4QOyxtYyKRjJw343edtipm3P&#10;3/QoQiViCPsMFdQhdJmUvqzJoF/YjjhyN+sMhghdJbXDPoabVq6SZC0NNhwbauwor6m8F79GgXvv&#10;xnw85cfllb+Kzz7Vl/V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uH+wgAAAN0AAAAPAAAAAAAAAAAAAAAAAJgCAABkcnMvZG93&#10;bnJldi54bWxQSwUGAAAAAAQABAD1AAAAhwMAAAAA&#10;" fillcolor="black"/>
                          <v:line id="Line 554" o:spid="_x0000_s2007" style="position:absolute;visibility:visible;mso-wrap-style:square" from="5161,10306" to="5161,10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RwasUAAADdAAAADwAAAGRycy9kb3ducmV2LnhtbERPTWvCQBC9F/oflin0VjdtaQjRVaSl&#10;oD2IWkGPY3ZMYrOzYXebpP/eFYTe5vE+ZzIbTCM6cr62rOB5lIAgLqyuuVSw+/58ykD4gKyxsUwK&#10;/sjDbHp/N8Fc25431G1DKWII+xwVVCG0uZS+qMigH9mWOHIn6wyGCF0ptcM+hptGviRJKg3WHBsq&#10;bOm9ouJn+2sUrF7XaTdffi2G/TI9Fh+b4+HcO6UeH4b5GESgIfyLb+6FjvOz7A2u38QT5PQ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RwasUAAADdAAAADwAAAAAAAAAA&#10;AAAAAAChAgAAZHJzL2Rvd25yZXYueG1sUEsFBgAAAAAEAAQA+QAAAJMDAAAAAA==&#10;"/>
                          <v:line id="Line 555" o:spid="_x0000_s2008" style="position:absolute;visibility:visible;mso-wrap-style:square" from="5161,10726" to="5941,10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buHcUAAADdAAAADwAAAGRycy9kb3ducmV2LnhtbERPTWvCQBC9F/wPyxS81U0rhJC6iigF&#10;7UHUFtrjmJ0mqdnZsLtN4r93BaG3ebzPmS0G04iOnK8tK3ieJCCIC6trLhV8frw9ZSB8QNbYWCYF&#10;F/KwmI8eZphr2/OBumMoRQxhn6OCKoQ2l9IXFRn0E9sSR+7HOoMhQldK7bCP4aaRL0mSSoM1x4YK&#10;W1pVVJyPf0bBbrpPu+X2fTN8bdNTsT6cvn97p9T4cVi+ggg0hH/x3b3RcX6WpX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buHcUAAADdAAAADwAAAAAAAAAA&#10;AAAAAAChAgAAZHJzL2Rvd25yZXYueG1sUEsFBgAAAAAEAAQA+QAAAJMDAAAAAA==&#10;"/>
                          <v:oval id="Oval 556" o:spid="_x0000_s2009" style="position:absolute;left:5131;top:1027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icIA&#10;AADdAAAADwAAAGRycy9kb3ducmV2LnhtbERPTYvCMBC9L/gfwgh7WTRVWC1do0hB8WrXg8exGduy&#10;zaQk0bb/fiMs7G0e73M2u8G04knON5YVLOYJCOLS6oYrBZfvwywF4QOyxtYyKRjJw247edtgpm3P&#10;Z3oWoRIxhH2GCuoQukxKX9Zk0M9tRxy5u3UGQ4SuktphH8NNK5dJspIGG44NNXaU11T+FA+jwH10&#10;Yz6e8sPixsfis0/1dXXRSr1Ph/0XiEBD+Bf/uU86zk/TN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gH+JwgAAAN0AAAAPAAAAAAAAAAAAAAAAAJgCAABkcnMvZG93&#10;bnJldi54bWxQSwUGAAAAAAQABAD1AAAAhwMAAAAA&#10;" fillcolor="black"/>
                          <v:oval id="Oval 557" o:spid="_x0000_s2010" style="position:absolute;left:5911;top:1069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r+8QA&#10;AADdAAAADwAAAGRycy9kb3ducmV2LnhtbESPQWvDMAyF74P+B6PCLmN1OlgJWd1SAi29LuuhRy3W&#10;ktBYDrbbJP9+Ogx2k3hP733a7ifXqweF2Hk2sF5loIhrbztuDFy+jq85qJiQLfaeycBMEfa7xdMW&#10;C+tH/qRHlRolIRwLNNCmNBRax7olh3HlB2LRfnxwmGQNjbYBRwl3vX7Lso122LE0tDhQ2VJ9q+7O&#10;QHgZ5nI+l8f1N5+q9zG3183FGvO8nA4foBJN6d/8d322gp/ngivfyAh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f6/vEAAAA3QAAAA8AAAAAAAAAAAAAAAAAmAIAAGRycy9k&#10;b3ducmV2LnhtbFBLBQYAAAAABAAEAPUAAACJAwAAAAA=&#10;" fillcolor="black"/>
                          <v:line id="Line 558" o:spid="_x0000_s2011" style="position:absolute;visibility:visible;mso-wrap-style:square" from="6676,10861" to="7186,1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l6b8YAAADdAAAADwAAAGRycy9kb3ducmV2LnhtbERPS2vCQBC+F/oflin0VjetEGJ0FWkR&#10;tIdSH6DHMTsmabOzYXebpP++WxC8zcf3nNliMI3oyPnasoLnUQKCuLC65lLBYb96ykD4gKyxsUwK&#10;fsnDYn5/N8Nc25631O1CKWII+xwVVCG0uZS+qMigH9mWOHIX6wyGCF0ptcM+hptGviRJKg3WHBsq&#10;bOm1ouJ792MUfIw/0265eV8Px016Lt6259NX75R6fBiWUxCBhnATX91rHedn2Q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Zem/GAAAA3QAAAA8AAAAAAAAA&#10;AAAAAAAAoQIAAGRycy9kb3ducmV2LnhtbFBLBQYAAAAABAAEAPkAAACUAwAAAAA=&#10;"/>
                          <v:oval id="Oval 559" o:spid="_x0000_s2012" style="position:absolute;left:6646;top:10831;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BxIMUA&#10;AADdAAAADwAAAGRycy9kb3ducmV2LnhtbESPQWvDMAyF74P+B6NBL2N1WljJ0rqlBDp6XdbDjlqs&#10;JmGxHGyvSf79dBjsJvGe3vu0P06uV3cKsfNsYL3KQBHX3nbcGLh+nJ9zUDEhW+w9k4GZIhwPi4c9&#10;FtaP/E73KjVKQjgWaKBNaSi0jnVLDuPKD8Si3XxwmGQNjbYBRwl3vd5k2VY77FgaWhyobKn+rn6c&#10;gfA0zOV8Kc/rL36rXsbcfm6v1pjl43TagUo0pX/z3/XFCn7+K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sHEgxQAAAN0AAAAPAAAAAAAAAAAAAAAAAJgCAABkcnMv&#10;ZG93bnJldi54bWxQSwUGAAAAAAQABAD1AAAAigMAAAAA&#10;" fillcolor="black"/>
                          <v:oval id="Oval 560" o:spid="_x0000_s2013" style="position:absolute;left:7156;top:10831;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zUu8IA&#10;AADdAAAADwAAAGRycy9kb3ducmV2LnhtbERPTWvCQBC9C/0PyxS8iG5SqKTRVUrA4rXRg8dpdkyC&#10;2dmwuzXJv3cLBW/zeJ+z3Y+mE3dyvrWsIF0lIIgrq1uuFZxPh2UGwgdkjZ1lUjCRh/3uZbbFXNuB&#10;v+lehlrEEPY5KmhC6HMpfdWQQb+yPXHkrtYZDBG6WmqHQww3nXxLkrU02HJsaLCnoqHqVv4aBW7R&#10;T8V0LA7pD3+V70OmL+uzVmr+On5uQAQaw1P87z7qOD/7SOHvm3iC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S7wgAAAN0AAAAPAAAAAAAAAAAAAAAAAJgCAABkcnMvZG93&#10;bnJldi54bWxQSwUGAAAAAAQABAD1AAAAhwMAAAAA&#10;" fillcolor="black"/>
                          <v:line id="Line 561" o:spid="_x0000_s2014" style="position:absolute;visibility:visible;mso-wrap-style:square" from="7921,9405" to="8716,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R+w8UAAADdAAAADwAAAGRycy9kb3ducmV2LnhtbERPTWvCQBC9F/wPywi91Y0WgqauIkpB&#10;eyhVC+1xzI5JNDsbdrdJ+u+7BcHbPN7nzJe9qUVLzleWFYxHCQji3OqKCwWfx9enKQgfkDXWlknB&#10;L3lYLgYPc8y07XhP7SEUIoawz1BBGUKTSenzkgz6kW2II3e2zmCI0BVSO+xiuKnlJElSabDi2FBi&#10;Q+uS8uvhxyh4f/5I29Xubdt/7dJTvtmfvi+dU+px2K9eQATqw118c291nD+dTe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R+w8UAAADdAAAADwAAAAAAAAAA&#10;AAAAAAChAgAAZHJzL2Rvd25yZXYueG1sUEsFBgAAAAAEAAQA+QAAAJMDAAAAAA==&#10;"/>
                          <v:oval id="Oval 562" o:spid="_x0000_s2015" style="position:absolute;left:7891;top:937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LvV8IA&#10;AADdAAAADwAAAGRycy9kb3ducmV2LnhtbERPTWvCQBC9C/0PyxR6kbqxoqSpq0hA8WrqocdpdpqE&#10;ZmfD7mqSf+8Kgrd5vM9ZbwfTiis531hWMJ8lIIhLqxuuFJy/9+8pCB+QNbaWScFIHrabl8kaM217&#10;PtG1CJWIIewzVFCH0GVS+rImg35mO+LI/VlnMEToKqkd9jHctPIjSVbSYMOxocaO8prK/+JiFLhp&#10;N+bjMd/Pf/lQLPtU/6zOWqm312H3BSLQEJ7ih/uo4/z0cwH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Yu9XwgAAAN0AAAAPAAAAAAAAAAAAAAAAAJgCAABkcnMvZG93&#10;bnJldi54bWxQSwUGAAAAAAQABAD1AAAAhwMAAAAA&#10;" fillcolor="black"/>
                          <v:line id="Line 563" o:spid="_x0000_s2016" style="position:absolute;visibility:visible;mso-wrap-style:square" from="6541,10171" to="6916,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FDLMUAAADdAAAADwAAAGRycy9kb3ducmV2LnhtbERPS2vCQBC+F/oflil4q5s+CBpdRVoK&#10;2oOoFfQ4ZsckbXY27K5J+u/dgtDbfHzPmc57U4uWnK8sK3gaJiCIc6srLhTsvz4eRyB8QNZYWyYF&#10;v+RhPru/m2KmbcdbanehEDGEfYYKyhCaTEqfl2TQD21DHLmzdQZDhK6Q2mEXw00tn5MklQYrjg0l&#10;NvRWUv6zuxgF65dN2i5Wn8v+sEpP+fv2dPzunFKDh34xARGoD//im3up4/zR+BX+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FDLMUAAADdAAAADwAAAAAAAAAA&#10;AAAAAAChAgAAZHJzL2Rvd25yZXYueG1sUEsFBgAAAAAEAAQA+QAAAJMDAAAAAA==&#10;"/>
                          <v:line id="Line 564" o:spid="_x0000_s2017" style="position:absolute;flip:y;visibility:visible;mso-wrap-style:square" from="6916,9540" to="6916,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aWSMUAAADdAAAADwAAAGRycy9kb3ducmV2LnhtbERPTWsCMRC9F/ofwhS8SM1W2rKuRhFB&#10;8OCltqz0Nt2Mm2U3k20Sdfvvm4LQ2zze5yxWg+3EhXxoHCt4mmQgiCunG64VfLxvH3MQISJr7ByT&#10;gh8KsFre3y2w0O7Kb3Q5xFqkEA4FKjAx9oWUoTJkMUxcT5y4k/MWY4K+ltrjNYXbTk6z7FVabDg1&#10;GOxpY6hqD2erQOb78bdffz23ZXs8zkxZlf3nXqnRw7Ceg4g0xH/xzb3TaX4+e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aWSMUAAADdAAAADwAAAAAAAAAA&#10;AAAAAAChAgAAZHJzL2Rvd25yZXYueG1sUEsFBgAAAAAEAAQA+QAAAJMDAAAAAA==&#10;"/>
                          <v:line id="Line 565" o:spid="_x0000_s2018" style="position:absolute;visibility:visible;mso-wrap-style:square" from="6916,9540" to="7231,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94wMUAAADdAAAADwAAAGRycy9kb3ducmV2LnhtbERPTWvCQBC9F/wPywi91Y0KQVNXkYqg&#10;PUi1hfY4ZqdJbHY27G6T9N93BcHbPN7nLFa9qUVLzleWFYxHCQji3OqKCwUf79unGQgfkDXWlknB&#10;H3lYLQcPC8y07fhI7SkUIoawz1BBGUKTSenzkgz6kW2II/dtncEQoSukdtjFcFPLSZKk0mDFsaHE&#10;hl5Kyn9Ov0bBYfqWtuv9667/3KfnfHM8f106p9TjsF8/gwjUh7v45t7pOH82T+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94wMUAAADdAAAADwAAAAAAAAAA&#10;AAAAAAChAgAAZHJzL2Rvd25yZXYueG1sUEsFBgAAAAAEAAQA+QAAAJMDAAAAAA==&#10;"/>
                          <v:oval id="Oval 566" o:spid="_x0000_s2019" style="position:absolute;left:6511;top:10141;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npVMIA&#10;AADdAAAADwAAAGRycy9kb3ducmV2LnhtbERPTWvCQBC9C/0PywhepG4sqGnqKiWgeDV66HGanSbB&#10;7GzY3Zrk37uFgrd5vM/Z7gfTijs531hWsFwkIIhLqxuuFFwvh9cUhA/IGlvLpGAkD/vdy2SLmbY9&#10;n+lehErEEPYZKqhD6DIpfVmTQb+wHXHkfqwzGCJ0ldQO+xhuWvmWJGtpsOHYUGNHeU3lrfg1Cty8&#10;G/PxlB+W33wsVn2qv9ZXrdRsOnx+gAg0hKf4333ScX76voG/b+IJ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elUwgAAAN0AAAAPAAAAAAAAAAAAAAAAAJgCAABkcnMvZG93&#10;bnJldi54bWxQSwUGAAAAAAQABAD1AAAAhwMAAAAA&#10;" fillcolor="black"/>
                          <v:oval id="Oval 567" o:spid="_x0000_s2020" style="position:absolute;left:7201;top:951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Z9JsUA&#10;AADdAAAADwAAAGRycy9kb3ducmV2LnhtbESPQWvDMAyF74P+B6NBL2N1WljJ0rqlBDp6XdbDjlqs&#10;JmGxHGyvSf79dBjsJvGe3vu0P06uV3cKsfNsYL3KQBHX3nbcGLh+nJ9zUDEhW+w9k4GZIhwPi4c9&#10;FtaP/E73KjVKQjgWaKBNaSi0jnVLDuPKD8Si3XxwmGQNjbYBRwl3vd5k2VY77FgaWhyobKn+rn6c&#10;gfA0zOV8Kc/rL36rXsbcfm6v1pjl43TagUo0pX/z3/XFCn7+K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n0mxQAAAN0AAAAPAAAAAAAAAAAAAAAAAJgCAABkcnMv&#10;ZG93bnJldi54bWxQSwUGAAAAAAQABAD1AAAAigMAAAAA&#10;" fillcolor="black"/>
                          <v:line id="Line 568" o:spid="_x0000_s2021" style="position:absolute;visibility:visible;mso-wrap-style:square" from="6586,8640" to="6901,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DsssUAAADdAAAADwAAAGRycy9kb3ducmV2LnhtbERPS2vCQBC+F/wPywi91U0tBI2uIpWC&#10;eij1AXocs2OSNjsbdrdJ/PfdQqG3+fieM1/2phYtOV9ZVvA8SkAQ51ZXXCg4Hd+eJiB8QNZYWyYF&#10;d/KwXAwe5php2/Ge2kMoRAxhn6GCMoQmk9LnJRn0I9sQR+5mncEQoSukdtjFcFPLcZKk0mDFsaHE&#10;hl5Lyr8O30bB+8tH2q62u01/3qbXfL2/Xj47p9TjsF/NQATqw7/4z73Rcf5kOoXfb+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DsssUAAADdAAAADwAAAAAAAAAA&#10;AAAAAAChAgAAZHJzL2Rvd25yZXYueG1sUEsFBgAAAAAEAAQA+QAAAJMDAAAAAA==&#10;"/>
                          <v:line id="Line 569" o:spid="_x0000_s2022" style="position:absolute;visibility:visible;mso-wrap-style:square" from="6901,8640" to="6901,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HfNc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E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1HfNcgAAADdAAAADwAAAAAA&#10;AAAAAAAAAAChAgAAZHJzL2Rvd25yZXYueG1sUEsFBgAAAAAEAAQA+QAAAJYDAAAAAA==&#10;"/>
                          <v:line id="Line 570" o:spid="_x0000_s2023" style="position:absolute;visibility:visible;mso-wrap-style:square" from="6901,9270" to="7231,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16rsUAAADdAAAADwAAAGRycy9kb3ducmV2LnhtbERPTWvCQBC9F/wPyxR6qxsthJq6irQI&#10;6kGqLbTHMTtNUrOzYXdN4r93BcHbPN7nTOe9qUVLzleWFYyGCQji3OqKCwXfX8vnVxA+IGusLZOC&#10;M3mYzwYPU8y07XhH7T4UIoawz1BBGUKTSenzkgz6oW2II/dnncEQoSukdtjFcFPLcZKk0mDFsaHE&#10;ht5Lyo/7k1GwfflM28V6s+p/1ukh/9gdfv87p9TTY794AxGoD3fxzb3Scf4k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16rsUAAADdAAAADwAAAAAAAAAA&#10;AAAAAAChAgAAZHJzL2Rvd25yZXYueG1sUEsFBgAAAAAEAAQA+QAAAJMDAAAAAA==&#10;"/>
                          <v:oval id="Oval 571" o:spid="_x0000_s2024" style="position:absolute;left:6556;top:861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XQ1sEA&#10;AADdAAAADwAAAGRycy9kb3ducmV2LnhtbERPTYvCMBC9C/6HMAt7EU0VVrQaRQqK160ePI7N2JZt&#10;JiWJtv33m4UFb/N4n7Pd96YRL3K+tqxgPktAEBdW11wquF6O0xUIH5A1NpZJwUAe9rvxaIupth1/&#10;0ysPpYgh7FNUUIXQplL6oiKDfmZb4sg9rDMYInSl1A67GG4auUiSpTRYc2yosKWsouInfxoFbtIO&#10;2XDOjvM7n/KvbqVvy6tW6vOjP2xABOrDW/zvPus4f50s4O+beIL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F0NbBAAAA3QAAAA8AAAAAAAAAAAAAAAAAmAIAAGRycy9kb3du&#10;cmV2LnhtbFBLBQYAAAAABAAEAPUAAACGAwAAAAA=&#10;" fillcolor="black"/>
                          <v:oval id="Oval 572" o:spid="_x0000_s2025" style="position:absolute;left:7201;top:924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l1TcIA&#10;AADdAAAADwAAAGRycy9kb3ducmV2LnhtbERPTYvCMBC9L/gfwgheFk11WdFqFCkoXrfrYY9jM7bF&#10;ZlKSaNt/bxYW9jaP9znbfW8a8STna8sK5rMEBHFhdc2lgsv3cboC4QOyxsYyKRjIw343ettiqm3H&#10;X/TMQyliCPsUFVQhtKmUvqjIoJ/ZljhyN+sMhghdKbXDLoabRi6SZCkN1hwbKmwpq6i45w+jwL23&#10;Qzacs+P8yqf8s1vpn+VFKzUZ94cNiEB9+Bf/uc86zl8nH/D7TTxB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XVNwgAAAN0AAAAPAAAAAAAAAAAAAAAAAJgCAABkcnMvZG93&#10;bnJldi54bWxQSwUGAAAAAAQABAD1AAAAhwMAAAAA&#10;" fillcolor="black"/>
                          <v:line id="Line 573" o:spid="_x0000_s2026" style="position:absolute;flip:y;visibility:visible;mso-wrap-style:square" from="6571,9405" to="6571,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GpycQAAADdAAAADwAAAGRycy9kb3ducmV2LnhtbERPTWsCMRC9F/ofwhS8lJqtiOjWKFIQ&#10;PHhRy0pv0810s+xmsk2irv/eCEJv83ifM1/2thVn8qF2rOB9mIEgLp2uuVLwdVi/TUGEiKyxdUwK&#10;rhRguXh+mmOu3YV3dN7HSqQQDjkqMDF2uZShNGQxDF1HnLhf5y3GBH0ltcdLCretHGXZRFqsOTUY&#10;7OjTUNnsT1aBnG5f//zqZ9wUzfE4M0VZdN9bpQYv/eoDRKQ+/osf7o1O82fZGO7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ganJxAAAAN0AAAAPAAAAAAAAAAAA&#10;AAAAAKECAABkcnMvZG93bnJldi54bWxQSwUGAAAAAAQABAD5AAAAkgMAAAAA&#10;"/>
                          <v:line id="Line 574" o:spid="_x0000_s2027" style="position:absolute;visibility:visible;mso-wrap-style:square" from="6571,9405" to="7246,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Z8rcUAAADdAAAADwAAAGRycy9kb3ducmV2LnhtbERPTWvCQBC9C/6HZYTedNMWQ5u6irQU&#10;tAdRW2iPY3aaRLOzYXdN0n/vCkJv83ifM1v0phYtOV9ZVnA/SUAQ51ZXXCj4+nwfP4HwAVljbZkU&#10;/JGHxXw4mGGmbcc7avehEDGEfYYKyhCaTEqfl2TQT2xDHLlf6wyGCF0htcMuhptaPiRJKg1WHBtK&#10;bOi1pPy0PxsFm8dt2i7XH6v+e50e8rfd4efYOaXuRv3yBUSgPvyLb+6VjvOfk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Z8rcUAAADdAAAADwAAAAAAAAAA&#10;AAAAAAChAgAAZHJzL2Rvd25yZXYueG1sUEsFBgAAAAAEAAQA+QAAAJMDAAAAAA==&#10;"/>
                          <v:oval id="Oval 575" o:spid="_x0000_s2028" style="position:absolute;left:6541;top:939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W1cIA&#10;AADdAAAADwAAAGRycy9kb3ducmV2LnhtbERPTWvCQBC9C/0PyxR6kbqxYNDUVSRg8dqYg8cxO01C&#10;s7NhdzXJv+8WBG/zeJ+z3Y+mE3dyvrWsYLlIQBBXVrdcKyjPx/c1CB+QNXaWScFEHva7l9kWM20H&#10;/qZ7EWoRQ9hnqKAJoc+k9FVDBv3C9sSR+7HOYIjQ1VI7HGK46eRHkqTSYMuxocGe8oaq3+JmFLh5&#10;P+XTKT8ur/xVrIa1vqSlVurtdTx8ggg0hqf44T7pOH+TpP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tbVwgAAAN0AAAAPAAAAAAAAAAAAAAAAAJgCAABkcnMvZG93&#10;bnJldi54bWxQSwUGAAAAAAQABAD1AAAAhwMAAAAA&#10;" fillcolor="black"/>
                          <v:oval id="Oval 576" o:spid="_x0000_s2029" style="position:absolute;left:7216;top:937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JzTsMA&#10;AADdAAAADwAAAGRycy9kb3ducmV2LnhtbERPyWrDMBC9F/IPYgK9lEZOoVlcyyEYUnKt40OPE2tq&#10;m1gjI6mx/fdVodDbPN462WEyvbiT851lBetVAoK4trrjRkF1OT3vQPiArLG3TApm8nDIFw8ZptqO&#10;/EH3MjQihrBPUUEbwpBK6euWDPqVHYgj92WdwRCha6R2OMZw08uXJNlIgx3HhhYHKlqqb+W3UeCe&#10;hrmYz8VpfeX38nXc6c9NpZV6XE7HNxCBpvAv/nOfdZy/T7bw+008Qe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LJzTsMAAADdAAAADwAAAAAAAAAAAAAAAACYAgAAZHJzL2Rv&#10;d25yZXYueG1sUEsFBgAAAAAEAAQA9QAAAIgDAAAAAA==&#10;" fillcolor="black"/>
                          <v:line id="Line 577" o:spid="_x0000_s2030" style="position:absolute;visibility:visible;mso-wrap-style:square" from="5161,8505" to="5161,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fTM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SfTM8gAAADdAAAADwAAAAAA&#10;AAAAAAAAAAChAgAAZHJzL2Rvd25yZXYueG1sUEsFBgAAAAAEAAQA+QAAAJYDAAAAAA==&#10;"/>
                          <v:line id="Line 578" o:spid="_x0000_s2031" style="position:absolute;visibility:visible;mso-wrap-style:square" from="5161,10306" to="5866,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t2qMUAAADdAAAADwAAAGRycy9kb3ducmV2LnhtbERPTWvCQBC9C/6HZQRvurFCqKmrSEtB&#10;eyhVC+1xzI5JNDsbdrdJ+u+7BcHbPN7nLNe9qUVLzleWFcymCQji3OqKCwWfx9fJIwgfkDXWlknB&#10;L3lYr4aDJWbadryn9hAKEUPYZ6igDKHJpPR5SQb91DbEkTtbZzBE6AqpHXYx3NTyIUlSabDi2FBi&#10;Q88l5dfDj1HwPv9I283ubdt/7dJT/rI/fV86p9R41G+eQATqw118c291nL9IFv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t2qMUAAADdAAAADwAAAAAAAAAA&#10;AAAAAAChAgAAZHJzL2Rvd25yZXYueG1sUEsFBgAAAAAEAAQA+QAAAJMDAAAAAA==&#10;"/>
                          <v:oval id="Oval 579" o:spid="_x0000_s2032" style="position:absolute;left:5131;top:847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J958UA&#10;AADdAAAADwAAAGRycy9kb3ducmV2LnhtbESPQWvDMAyF74P+B6NBL2N1Uljp0rqlBDp6XdbDjlqs&#10;JmGxHGyvSf79dBjsJvGe3vu0P06uV3cKsfNsIF9loIhrbztuDFw/zs9bUDEhW+w9k4GZIhwPi4c9&#10;FtaP/E73KjVKQjgWaKBNaSi0jnVLDuPKD8Si3XxwmGQNjbYBRwl3vV5n2UY77FgaWhyobKn+rn6c&#10;gfA0zOV8Kc/5F79VL+PWfm6u1pjl43TagUo0pX/z3/XFCv5rL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n3nxQAAAN0AAAAPAAAAAAAAAAAAAAAAAJgCAABkcnMv&#10;ZG93bnJldi54bWxQSwUGAAAAAAQABAD1AAAAigMAAAAA&#10;" fillcolor="black"/>
                          <v:oval id="Oval 580" o:spid="_x0000_s2033" style="position:absolute;left:5836;top:1027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7YfMIA&#10;AADdAAAADwAAAGRycy9kb3ducmV2LnhtbERPTYvCMBC9L/gfwgh7Wda0wopWo0hB8WrXg8exmW2L&#10;zaQk0bb/fiMs7G0e73M2u8G04knON5YVpLMEBHFpdcOVgsv34XMJwgdkja1lUjCSh9128rbBTNue&#10;z/QsQiViCPsMFdQhdJmUvqzJoJ/ZjjhyP9YZDBG6SmqHfQw3rZwnyUIabDg21NhRXlN5Lx5Ggfvo&#10;xnw85Yf0xsfiq1/q6+KilXqfDvs1iEBD+Bf/uU86zl+lK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zth8wgAAAN0AAAAPAAAAAAAAAAAAAAAAAJgCAABkcnMvZG93&#10;bnJldi54bWxQSwUGAAAAAAQABAD1AAAAhwMAAAAA&#10;" fillcolor="black"/>
                          <v:line id="Line 581" o:spid="_x0000_s2034" style="position:absolute;flip:x;visibility:visible;mso-wrap-style:square" from="5581,9555" to="5896,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0C+8QAAADdAAAADwAAAGRycy9kb3ducmV2LnhtbERPTWsCMRC9F/ofwhS8lJpVpOhqFCkU&#10;PHjRlpXepptxs+xmsk1SXf+9EQRv83ifs1j1thUn8qF2rGA0zEAQl07XXCn4/vp8m4IIEVlj65gU&#10;XCjAavn8tMBcuzPv6LSPlUghHHJUYGLscilDachiGLqOOHFH5y3GBH0ltcdzCretHGfZu7RYc2ow&#10;2NGHobLZ/1sFcrp9/fPr30lTNIfDzBRl0f1slRq89Os5iEh9fIjv7o1O82ejMd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QL7xAAAAN0AAAAPAAAAAAAAAAAA&#10;AAAAAKECAABkcnMvZG93bnJldi54bWxQSwUGAAAAAAQABAD5AAAAkgMAAAAA&#10;"/>
                          <v:line id="Line 582" o:spid="_x0000_s2035" style="position:absolute;visibility:visible;mso-wrap-style:square" from="5581,9555" to="5581,10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rXn8UAAADdAAAADwAAAGRycy9kb3ducmV2LnhtbERPTWvCQBC9C/6HZQRvurFCqKmriEXQ&#10;HkrVQnscs2MSzc6G3W2S/vtuodDbPN7nLNe9qUVLzleWFcymCQji3OqKCwXv593kEYQPyBpry6Tg&#10;mzysV8PBEjNtOz5SewqFiCHsM1RQhtBkUvq8JIN+ahviyF2tMxgidIXUDrsYbmr5kCSpNFhxbCix&#10;oW1J+f30ZRS8zt/SdnN42fcfh/SSPx8vn7fOKTUe9ZsnEIH68C/+c+91nL+Yze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rXn8UAAADdAAAADwAAAAAAAAAA&#10;AAAAAAChAgAAZHJzL2Rvd25yZXYueG1sUEsFBgAAAAAEAAQA+QAAAJMDAAAAAA==&#10;"/>
                          <v:oval id="Oval 583" o:spid="_x0000_s2036" style="position:absolute;left:5866;top:952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l75MMA&#10;AADdAAAADwAAAGRycy9kb3ducmV2LnhtbERPPWvDMBDdC/0P4gpdSiO7tCFxLIdgSMhaN0PHq3Wx&#10;TayTkZTY/vdRodDtHu/z8u1kenEj5zvLCtJFAoK4trrjRsHpa/+6AuEDssbeMimYycO2eHzIMdN2&#10;5E+6VaERMYR9hgraEIZMSl+3ZNAv7EAcubN1BkOErpHa4RjDTS/fkmQpDXYcG1ocqGypvlRXo8C9&#10;DHM5H8t9+sOH6mNc6e/lSSv1/DTtNiACTeFf/Oc+6jh/nb7D7zfxBF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l75MMAAADdAAAADwAAAAAAAAAAAAAAAACYAgAAZHJzL2Rv&#10;d25yZXYueG1sUEsFBgAAAAAEAAQA9QAAAIgDAAAAAA==&#10;" fillcolor="black"/>
                          <v:oval id="Oval 584" o:spid="_x0000_s2037" style="position:absolute;left:5551;top:1000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ef8IA&#10;AADdAAAADwAAAGRycy9kb3ducmV2LnhtbERPTYvCMBC9L/gfwgheFk0rKFqNIgUXr1s97HG2Gdti&#10;MylJ1rb/frOw4G0e73P2x8G04knON5YVpIsEBHFpdcOVgtv1PN+A8AFZY2uZFIzk4XiYvO0x07bn&#10;T3oWoRIxhH2GCuoQukxKX9Zk0C9sRxy5u3UGQ4SuktphH8NNK5dJspYGG44NNXaU11Q+ih+jwL13&#10;Yz5e8nP6zR/Fqt/or/VNKzWbDqcdiEBDeIn/3Rcd52/TFfx9E0+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9d5/wgAAAN0AAAAPAAAAAAAAAAAAAAAAAJgCAABkcnMvZG93&#10;bnJldi54bWxQSwUGAAAAAAQABAD1AAAAhwMAAAAA&#10;" fillcolor="black"/>
                          <v:line id="Line 585" o:spid="_x0000_s2038" style="position:absolute;flip:x;visibility:visible;mso-wrap-style:square" from="5356,8775" to="5911,8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YE+MQAAADdAAAADwAAAGRycy9kb3ducmV2LnhtbERPTWsCMRC9C/0PYQq9SM0qRXQ1ihQE&#10;D16qZaW36WbcLLuZbJOo23/fFARv83ifs1z3thVX8qF2rGA8ykAQl07XXCn4PG5fZyBCRNbYOiYF&#10;vxRgvXoaLDHX7sYfdD3ESqQQDjkqMDF2uZShNGQxjFxHnLiz8xZjgr6S2uMthdtWTrJsKi3WnBoM&#10;dvRuqGwOF6tAzvbDH7/5fmuK5nSam6Isuq+9Ui/P/WYBIlIfH+K7e6fT/Pl4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xgT4xAAAAN0AAAAPAAAAAAAAAAAA&#10;AAAAAKECAABkcnMvZG93bnJldi54bWxQSwUGAAAAAAQABAD5AAAAkgMAAAAA&#10;"/>
                          <v:line id="Line 586" o:spid="_x0000_s2039" style="position:absolute;visibility:visible;mso-wrap-style:square" from="5356,8775" to="5356,9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RnMYAAADdAAAADwAAAGRycy9kb3ducmV2LnhtbERPTWvCQBC9C/0PyxR6040tpDW6irQU&#10;tIeiVtDjmB2TaHY27G6T9N93CwVv83ifM1v0phYtOV9ZVjAeJSCIc6srLhTsv96HLyB8QNZYWyYF&#10;P+RhMb8bzDDTtuMttbtQiBjCPkMFZQhNJqXPSzLoR7YhjtzZOoMhQldI7bCL4aaWj0mSSoMVx4YS&#10;G3otKb/uvo2Cz6dN2i7XH6v+sE5P+dv2dLx0TqmH+345BRGoDzfxv3ul4/zJ+Bn+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h0ZzGAAAA3QAAAA8AAAAAAAAA&#10;AAAAAAAAoQIAAGRycy9kb3ducmV2LnhtbFBLBQYAAAAABAAEAPkAAACUAwAAAAA=&#10;"/>
                          <v:oval id="Oval 587" o:spid="_x0000_s2040" style="position:absolute;left:5881;top:874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Rx4cUA&#10;AADdAAAADwAAAGRycy9kb3ducmV2LnhtbESPQWvDMAyF74P+B6NBL2N1Uljp0rqlBDp6XdbDjlqs&#10;JmGxHGyvSf79dBjsJvGe3vu0P06uV3cKsfNsIF9loIhrbztuDFw/zs9bUDEhW+w9k4GZIhwPi4c9&#10;FtaP/E73KjVKQjgWaKBNaSi0jnVLDuPKD8Si3XxwmGQNjbYBRwl3vV5n2UY77FgaWhyobKn+rn6c&#10;gfA0zOV8Kc/5F79VL+PWfm6u1pjl43TagUo0pX/z3/XFCv5rL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9HHhxQAAAN0AAAAPAAAAAAAAAAAAAAAAAJgCAABkcnMv&#10;ZG93bnJldi54bWxQSwUGAAAAAAQABAD1AAAAigMAAAAA&#10;" fillcolor="black"/>
                          <v:oval id="Oval 588" o:spid="_x0000_s2041" style="position:absolute;left:5326;top:925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jUesIA&#10;AADdAAAADwAAAGRycy9kb3ducmV2LnhtbERPTYvCMBC9C/6HMMJeRNMKK9o1ihQUr1s97HG2Gduy&#10;zaQk0bb/frOw4G0e73N2h8G04knON5YVpMsEBHFpdcOVgtv1tNiA8AFZY2uZFIzk4bCfTnaYadvz&#10;Jz2LUIkYwj5DBXUIXSalL2sy6Je2I47c3TqDIUJXSe2wj+GmlaskWUuDDceGGjvKayp/iodR4Obd&#10;mI+X/JR+87l47zf6a33TSr3NhuMHiEBDeIn/3Rcd52/TL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uNR6wgAAAN0AAAAPAAAAAAAAAAAAAAAAAJgCAABkcnMvZG93&#10;bnJldi54bWxQSwUGAAAAAAQABAD1AAAAhwMAAAAA&#10;" fillcolor="black"/>
                          <v:line id="Line 589" o:spid="_x0000_s2042" style="position:absolute;flip:x;visibility:visible;mso-wrap-style:square" from="3747,10036" to="5866,10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zqsgAAADdAAAADwAAAGRycy9kb3ducmV2LnhtbESPQUsDMRCF70L/QxjBi7RZi0i7Ni1F&#10;EDz0Yi1behs342bZzWSbxHb9985B8DbDe/PeN6vN6Ht1oZjawAYeZgUo4jrYlhsDh4/X6QJUysgW&#10;+8Bk4IcSbNaTmxWWNlz5nS773CgJ4VSiAZfzUGqdakce0ywMxKJ9hegxyxobbSNeJdz3el4UT9pj&#10;y9LgcKAXR3W3//YG9GJ3f47bz8eu6o7HpavqajjtjLm7HbfPoDKN+d/8d/1mBX85F3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A/zqsgAAADdAAAADwAAAAAA&#10;AAAAAAAAAAChAgAAZHJzL2Rvd25yZXYueG1sUEsFBgAAAAAEAAQA+QAAAJYDAAAAAA==&#10;"/>
                          <v:oval id="Oval 590" o:spid="_x0000_s2043" style="position:absolute;left:5836;top:1000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SwcIA&#10;AADdAAAADwAAAGRycy9kb3ducmV2LnhtbERPTYvCMBC9L/gfwgheFk0rrGg1ihRcvNr1sMfZZmyL&#10;zaQkWdv+eyMs7G0e73N2h8G04kHON5YVpIsEBHFpdcOVguvXab4G4QOyxtYyKRjJw2E/edthpm3P&#10;F3oUoRIxhH2GCuoQukxKX9Zk0C9sRxy5m3UGQ4SuktphH8NNK5dJspIGG44NNXaU11Tei1+jwL13&#10;Yz6e81P6w5/FR7/W36urVmo2HY5bEIGG8C/+c591nL9Z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ohLBwgAAAN0AAAAPAAAAAAAAAAAAAAAAAJgCAABkcnMvZG93&#10;bnJldi54bWxQSwUGAAAAAAQABAD1AAAAhwMAAAAA&#10;" fillcolor="black"/>
                          <v:line id="Line 591" o:spid="_x0000_s2044" style="position:absolute;flip:x;visibility:visible;mso-wrap-style:square" from="3747,9285" to="5896,9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IRsUAAADdAAAADwAAAGRycy9kb3ducmV2LnhtbERPTWsCMRC9C/0PYQq9SM12kaKrUaRQ&#10;6MFLraz0Nm6mm2U3k22S6vbfG0HwNo/3Ocv1YDtxIh8axwpeJhkI4srphmsF+6/35xmIEJE1do5J&#10;wT8FWK8eRksstDvzJ512sRYphEOBCkyMfSFlqAxZDBPXEyfux3mLMUFfS+3xnMJtJ/Mse5UWG04N&#10;Bnt6M1S1uz+rQM6241+/OU7bsj0c5qasyv57q9TT47BZgIg0xLv45v7Qaf48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IRsUAAADdAAAADwAAAAAAAAAA&#10;AAAAAAChAgAAZHJzL2Rvd25yZXYueG1sUEsFBgAAAAAEAAQA+QAAAJMDAAAAAA==&#10;"/>
                          <v:oval id="Oval 592" o:spid="_x0000_s2045" style="position:absolute;left:5866;top:925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pLcMA&#10;AADdAAAADwAAAGRycy9kb3ducmV2LnhtbERPTWvCQBC9F/wPyxR6KbrRUtHoJkjA4rXRg8cxOyah&#10;2dmwuzXJv+8WCr3N433OPh9NJx7kfGtZwXKRgCCurG65VnA5H+cbED4ga+wsk4KJPOTZ7GmPqbYD&#10;f9KjDLWIIexTVNCE0KdS+qohg35he+LI3a0zGCJ0tdQOhxhuOrlKkrU02HJsaLCnoqHqq/w2Ctxr&#10;PxXTqTgub/xRvg8bfV1ftFIvz+NhByLQGP7Ff+6TjvO3qz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wpLcMAAADdAAAADwAAAAAAAAAAAAAAAACYAgAAZHJzL2Rv&#10;d25yZXYueG1sUEsFBgAAAAAEAAQA9QAAAIgDAAAAAA==&#10;" fillcolor="black"/>
                          <v:line id="Line 593" o:spid="_x0000_s2046" style="position:absolute;flip:x;visibility:visible;mso-wrap-style:square" from="3747,8505" to="5911,8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1qcQAAADdAAAADwAAAGRycy9kb3ducmV2LnhtbERPTWsCMRC9C/0PYQq9iGYrUnQ1ihQK&#10;PXjRlpXexs24WXYz2Sapbv+9EQRv83ifs1z3thVn8qF2rOB1nIEgLp2uuVLw/fUxmoEIEVlj65gU&#10;/FOA9eppsMRcuwvv6LyPlUghHHJUYGLscilDachiGLuOOHEn5y3GBH0ltcdLCretnGTZm7RYc2ow&#10;2NG7obLZ/1kFcrYd/vrNcdoUzeEwN0VZdD9bpV6e+80CRKQ+PsR396dO8+eTKdy+SS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PWpxAAAAN0AAAAPAAAAAAAAAAAA&#10;AAAAAKECAABkcnMvZG93bnJldi54bWxQSwUGAAAAAAQABAD5AAAAkgMAAAAA&#10;"/>
                          <v:oval id="Oval 594" o:spid="_x0000_s2047" style="position:absolute;left:5881;top:8475;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kUwsEA&#10;AADdAAAADwAAAGRycy9kb3ducmV2LnhtbERPTYvCMBC9C/sfwizsRTRVULQaRQouXu168Dg2Y1ts&#10;JiWJtv33mwVhb/N4n7Pd96YRL3K+tqxgNk1AEBdW11wquPwcJysQPiBrbCyTgoE87Hcfoy2m2nZ8&#10;plceShFD2KeooAqhTaX0RUUG/dS2xJG7W2cwROhKqR12Mdw0cp4kS2mw5thQYUtZRcUjfxoFbtwO&#10;2XDKjrMbf+eLbqWvy4tW6uuzP2xABOrDv/jtPuk4fz1fwN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ZFMLBAAAA3QAAAA8AAAAAAAAAAAAAAAAAmAIAAGRycy9kb3du&#10;cmV2LnhtbFBLBQYAAAAABAAEAPUAAACGAwAAAAA=&#10;" fillcolor="black"/>
                          <v:line id="Line 595" o:spid="_x0000_s2048" style="position:absolute;visibility:visible;mso-wrap-style:square" from="7261,9180" to="7426,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G+usUAAADdAAAADwAAAGRycy9kb3ducmV2LnhtbERPTWvCQBC9F/wPywje6qYKoY2uIpaC&#10;eijVFvQ4ZsckNTsbdtck/ffdgtDbPN7nzJe9qUVLzleWFTyNExDEudUVFwq+Pt8en0H4gKyxtkwK&#10;fsjDcjF4mGOmbcd7ag+hEDGEfYYKyhCaTEqfl2TQj21DHLmLdQZDhK6Q2mEXw00tJ0mSSoMVx4YS&#10;G1qXlF8PN6PgffqRtqvtbtMft+k5f92fT9+dU2o07FczEIH68C++uzc6zn+Zp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G+usUAAADdAAAADwAAAAAAAAAA&#10;AAAAAAChAgAAZHJzL2Rvd25yZXYueG1sUEsFBgAAAAAEAAQA+QAAAJMDAAAAAA==&#10;"/>
                          <v:line id="Line 596" o:spid="_x0000_s2049" style="position:absolute;visibility:visible;mso-wrap-style:square" from="7261,9630" to="7426,9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0bIcYAAADdAAAADwAAAGRycy9kb3ducmV2LnhtbERPTWvCQBC9F/wPyxR6q5taSGt0FbEU&#10;tIeiVtDjmB2TaHY27G6T9N93CwVv83ifM533phYtOV9ZVvA0TEAQ51ZXXCjYf70/voLwAVljbZkU&#10;/JCH+WxwN8VM24631O5CIWII+wwVlCE0mZQ+L8mgH9qGOHJn6wyGCF0htcMuhptajpIklQYrjg0l&#10;NrQsKb/uvo2Cz+dN2i7WH6v+sE5P+dv2dLx0TqmH+34xARGoDzfxv3ul4/zx6AX+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NGyHGAAAA3QAAAA8AAAAAAAAA&#10;AAAAAAAAoQIAAGRycy9kb3ducmV2LnhtbFBLBQYAAAAABAAEAPkAAACUAwAAAAA=&#10;"/>
                          <v:shape id="Arc 597" o:spid="_x0000_s2050" style="position:absolute;left:7419;top:9181;width:398;height:435;visibility:visible;mso-wrap-style:square;v-text-anchor:top" coordsize="21600,43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qqCMQA&#10;AADdAAAADwAAAGRycy9kb3ducmV2LnhtbESPQWvCQBCF74L/YRmhN900B7GpqxRB0IMUo3gestMk&#10;uDsbsqvG/vrOQehthvfmvW+W68E7dac+toENvM8yUMRVsC3XBs6n7XQBKiZkiy4wGXhShPVqPFpi&#10;YcODj3QvU60khGOBBpqUukLrWDXkMc5CRyzaT+g9Jln7WtseHxLunc6zbK49tiwNDXa0aai6ljdv&#10;wP/O8bop3X4R3Cmm78PlorvcmLfJ8PUJKtGQ/s2v650V/I9ccOUbGUG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6qgjEAAAA3QAAAA8AAAAAAAAAAAAAAAAAmAIAAGRycy9k&#10;b3ducmV2LnhtbFBLBQYAAAAABAAEAPUAAACJAwAAAAA=&#10;" path="m378,nfc12158,207,21600,9815,21600,21597v,11790,-9455,21402,-21243,21597em378,nsc12158,207,21600,9815,21600,21597v,11790,-9455,21402,-21243,21597l,21597,378,xe" filled="f">
                            <v:path arrowok="t" o:extrusionok="f" o:connecttype="custom" o:connectlocs="7,0;7,435;0,218" o:connectangles="0,0,0"/>
                          </v:shape>
                          <v:shape id="Arc 598" o:spid="_x0000_s2051" style="position:absolute;left:7254;top:9181;width:83;height:434;visibility:visible;mso-wrap-style:square;v-text-anchor:top" coordsize="21600,43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jsksMA&#10;AADdAAAADwAAAGRycy9kb3ducmV2LnhtbERPTWsCMRC9F/wPYYTealbBVrdGEUGQ9qRW6HHYjLur&#10;ySQm6br9902h0Ns83ucsVr01oqMQW8cKxqMCBHHldMu1go/j9mkGIiZkjcYxKfimCKvl4GGBpXZ3&#10;3lN3SLXIIRxLVNCk5EspY9WQxThynjhzZxcspgxDLXXAew63Rk6K4llabDk3NOhp01B1PXxZBb2/&#10;7T/9dNeF7dv65X1qLpU5HZV6HPbrVxCJ+vQv/nPvdJ4/n8zh95t8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jsksMAAADdAAAADwAAAAAAAAAAAAAAAACYAgAAZHJzL2Rv&#10;d25yZXYueG1sUEsFBgAAAAAEAAQA9QAAAIgDAAAAAA==&#10;" path="m1822,-1nfc13005,946,21600,10299,21600,21523v,11265,-8658,20638,-19888,21531em1822,-1nsc13005,946,21600,10299,21600,21523v,11265,-8658,20638,-19888,21531l,21523,1822,-1xe" filled="f">
                            <v:path arrowok="t" o:extrusionok="f" o:connecttype="custom" o:connectlocs="7,0;7,434;0,217" o:connectangles="0,0,0"/>
                          </v:shape>
                          <v:line id="Line 599" o:spid="_x0000_s2052" style="position:absolute;flip:x;visibility:visible;mso-wrap-style:square" from="7231,9270" to="7321,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Zld8gAAADdAAAADwAAAGRycy9kb3ducmV2LnhtbESPQUsDMRCF70L/QxjBi9hsVUq7Ni1F&#10;EDz0Ylu2eBs342bZzWRNYrv+e+cgeJvhvXnvm9Vm9L06U0xtYAOzaQGKuA625cbA8fBytwCVMrLF&#10;PjAZ+KEEm/XkaoWlDRd+o/M+N0pCOJVowOU8lFqn2pHHNA0DsWifIXrMssZG24gXCfe9vi+KufbY&#10;sjQ4HOjZUd3tv70BvdjdfsXtx2NXdafT0lV1NbzvjLm5HrdPoDKN+d/8d/1qBX/5IP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dZld8gAAADdAAAADwAAAAAA&#10;AAAAAAAAAAChAgAAZHJzL2Rvd25yZXYueG1sUEsFBgAAAAAEAAQA+QAAAJYDAAAAAA==&#10;"/>
                          <v:line id="Line 600" o:spid="_x0000_s2053" style="position:absolute;flip:x;visibility:visible;mso-wrap-style:square" from="7246,9405" to="7336,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rA7MUAAADdAAAADwAAAGRycy9kb3ducmV2LnhtbERPTWsCMRC9C/0PYQq9lJq1LaKrUUQQ&#10;PHipykpv42a6WXYz2SZRt/++KRS8zeN9znzZ21ZcyYfasYLRMANBXDpdc6XgeNi8TECEiKyxdUwK&#10;fijAcvEwmGOu3Y0/6LqPlUghHHJUYGLscilDachiGLqOOHFfzluMCfpKao+3FG5b+ZplY2mx5tRg&#10;sKO1obLZX6wCOdk9f/vV+b0pmtNpaoqy6D53Sj099qsZiEh9vIv/3Vud5k/fR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rA7MUAAADdAAAADwAAAAAAAAAA&#10;AAAAAAChAgAAZHJzL2Rvd25yZXYueG1sUEsFBgAAAAAEAAQA+QAAAJMDAAAAAA==&#10;"/>
                          <v:line id="Line 601" o:spid="_x0000_s2054" style="position:absolute;flip:x;visibility:visible;mso-wrap-style:square" from="7231,9540" to="7321,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hem8UAAADdAAAADwAAAGRycy9kb3ducmV2LnhtbERPTWsCMRC9F/ofwhR6kZqtStHVKFIo&#10;ePBSLSu9jZvpZtnNZJtEXf99Iwi9zeN9zmLV21acyYfasYLXYQaCuHS65krB1/7jZQoiRGSNrWNS&#10;cKUAq+XjwwJz7S78SeddrEQK4ZCjAhNjl0sZSkMWw9B1xIn7cd5iTNBXUnu8pHDbylGWvUmLNacG&#10;gx29Gyqb3ckqkNPt4Nevj5OmaA6HmSnKovveKvX81K/nICL18V98d290mj8bj+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hem8UAAADdAAAADwAAAAAAAAAA&#10;AAAAAAChAgAAZHJzL2Rvd25yZXYueG1sUEsFBgAAAAAEAAQA+QAAAJMDAAAAAA==&#10;"/>
                          <v:line id="Line 602" o:spid="_x0000_s2055" style="position:absolute;visibility:visible;mso-wrap-style:square" from="7831,9405" to="7921,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L/8YAAADdAAAADwAAAGRycy9kb3ducmV2LnhtbERPS2vCQBC+F/oflil4q5s2EGp0FWkR&#10;tIdSH6DHMTsmabOzYXebpP++WxC8zcf3nNliMI3oyPnasoKncQKCuLC65lLBYb96fAHhA7LGxjIp&#10;+CUPi/n93QxzbXveUrcLpYgh7HNUUIXQ5lL6oiKDfmxb4shdrDMYInSl1A77GG4a+ZwkmTRYc2yo&#10;sKXXiorv3Y9R8JF+Zt1y874ejpvsXLxtz6ev3ik1ehiWUxCBhnATX91rHedP0h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vi//GAAAA3QAAAA8AAAAAAAAA&#10;AAAAAAAAoQIAAGRycy9kb3ducmV2LnhtbFBLBQYAAAAABAAEAPkAAACUAwAAAAA=&#10;"/>
                          <v:line id="Line 603" o:spid="_x0000_s2056" style="position:absolute;visibility:visible;mso-wrap-style:square" from="7291,10771" to="7426,10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YTi8YAAADdAAAADwAAAGRycy9kb3ducmV2LnhtbERPTWvCQBC9F/wPyxR6q5vWEmp0FWkp&#10;aA9FraDHMTsmsdnZsLtN0n/vCgVv83ifM533phYtOV9ZVvA0TEAQ51ZXXCjYfX88voLwAVljbZkU&#10;/JGH+WxwN8VM24431G5DIWII+wwVlCE0mZQ+L8mgH9qGOHIn6wyGCF0htcMuhptaPidJKg1WHBtK&#10;bOitpPxn+2sUfI3WabtYfS77/So95u+b4+HcOaUe7vvFBESgPtzE/+6ljvPHo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GE4vGAAAA3QAAAA8AAAAAAAAA&#10;AAAAAAAAoQIAAGRycy9kb3ducmV2LnhtbFBLBQYAAAAABAAEAPkAAACUAwAAAAA=&#10;"/>
                          <v:line id="Line 604" o:spid="_x0000_s2057" style="position:absolute;visibility:visible;mso-wrap-style:square" from="7291,11221" to="7426,1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2EMYAAADdAAAADwAAAGRycy9kb3ducmV2LnhtbERPTWvCQBC9F/wPyxR6q5tWGmp0FWkp&#10;aA9FraDHMTsmsdnZsLtN0n/vCgVv83ifM533phYtOV9ZVvA0TEAQ51ZXXCjYfX88voLwAVljbZkU&#10;/JGH+WxwN8VM24431G5DIWII+wwVlCE0mZQ+L8mgH9qGOHIn6wyGCF0htcMuhptaPidJKg1WHBtK&#10;bOitpPxn+2sUfI3WabtYfS77/So95u+b4+HcOaUe7vvFBESgPtzE/+6ljvPHo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KthDGAAAA3QAAAA8AAAAAAAAA&#10;AAAAAAAAoQIAAGRycy9kb3ducmV2LnhtbFBLBQYAAAAABAAEAPkAAACUAwAAAAA=&#10;"/>
                          <v:shape id="Arc 605" o:spid="_x0000_s2058" style="position:absolute;left:7419;top:10772;width:398;height:435;visibility:visible;mso-wrap-style:square;v-text-anchor:top" coordsize="21600,43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ANPMIA&#10;AADdAAAADwAAAGRycy9kb3ducmV2LnhtbERPTWvCQBC9F/wPywi9NRsVgkZXEUGoh1IaJechOybB&#10;3dmQ3SZpf323UOhtHu9zdofJGjFQ71vHChZJCoK4crrlWsHten5Zg/ABWaNxTAq+yMNhP3vaYa7d&#10;yB80FKEWMYR9jgqaELpcSl81ZNEnriOO3N31FkOEfS11j2MMt0Yu0zSTFluODQ12dGqoehSfVoH9&#10;zvBxKsxl7czVh/e3spTdUqnn+XTcggg0hX/xn/tVx/mbVQa/38QT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cA08wgAAAN0AAAAPAAAAAAAAAAAAAAAAAJgCAABkcnMvZG93&#10;bnJldi54bWxQSwUGAAAAAAQABAD1AAAAhwMAAAAA&#10;" path="m378,nfc12158,207,21600,9815,21600,21597v,11790,-9455,21402,-21243,21597em378,nsc12158,207,21600,9815,21600,21597v,11790,-9455,21402,-21243,21597l,21597,378,xe" filled="f">
                            <v:path arrowok="t" o:extrusionok="f" o:connecttype="custom" o:connectlocs="7,0;7,435;0,218" o:connectangles="0,0,0"/>
                          </v:shape>
                          <v:shape id="Arc 606" o:spid="_x0000_s2059" style="position:absolute;left:7269;top:10772;width:83;height:434;visibility:visible;mso-wrap-style:square;v-text-anchor:top" coordsize="21600,43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JLpsQA&#10;AADdAAAADwAAAGRycy9kb3ducmV2LnhtbERPS2sCMRC+C/6HMEJvmm2LVbdGkYIg7ckXeBw24+62&#10;ySRN0nX775tCobf5+J6zXPfWiI5CbB0ruJ8UIIgrp1uuFZyO2/EcREzIGo1jUvBNEdar4WCJpXY3&#10;3lN3SLXIIRxLVNCk5EspY9WQxThxnjhzVxcspgxDLXXAWw63Rj4UxZO02HJuaNDTS0PVx+HLKuj9&#10;5/7ip7subF83s7epea/M+ajU3ajfPINI1Kd/8Z97p/P8xeMMfr/JJ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iS6bEAAAA3QAAAA8AAAAAAAAAAAAAAAAAmAIAAGRycy9k&#10;b3ducmV2LnhtbFBLBQYAAAAABAAEAPUAAACJAwAAAAA=&#10;" path="m1822,-1nfc13005,946,21600,10299,21600,21523v,11265,-8658,20638,-19888,21531em1822,-1nsc13005,946,21600,10299,21600,21523v,11265,-8658,20638,-19888,21531l,21523,1822,-1xe" filled="f">
                            <v:path arrowok="t" o:extrusionok="f" o:connecttype="custom" o:connectlocs="7,0;7,434;0,217" o:connectangles="0,0,0"/>
                          </v:shape>
                          <v:shape id="Arc 607" o:spid="_x0000_s2060" style="position:absolute;left:7209;top:10772;width:83;height:434;visibility:visible;mso-wrap-style:square;v-text-anchor:top" coordsize="21600,43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3f1McA&#10;AADdAAAADwAAAGRycy9kb3ducmV2LnhtbESPT0sDMRDF74LfIYzgzWZbqX/WpqUIhaKntgoeh824&#10;uzaZpEncrt/eOQjeZnhv3vvNYjV6pwZKuQ9sYDqpQBE3wfbcGng7bG4eQOWCbNEFJgM/lGG1vLxY&#10;YG3DmXc07EurJIRzjQa6UmKtdW468pgnIRKL9hmSxyJrarVNeJZw7/Ssqu60x56locNIzx01x/23&#10;NzDG0+4jzrdD2rys71/n7qtx7wdjrq/G9ROoQmP5N/9db63gP94KrnwjI+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939THAAAA3QAAAA8AAAAAAAAAAAAAAAAAmAIAAGRy&#10;cy9kb3ducmV2LnhtbFBLBQYAAAAABAAEAPUAAACMAwAAAAA=&#10;" path="m1822,-1nfc13005,946,21600,10299,21600,21523v,11265,-8658,20638,-19888,21531em1822,-1nsc13005,946,21600,10299,21600,21523v,11265,-8658,20638,-19888,21531l,21523,1822,-1xe" filled="f">
                            <v:path arrowok="t" o:extrusionok="f" o:connecttype="custom" o:connectlocs="7,0;7,434;0,217" o:connectangles="0,0,0"/>
                          </v:shape>
                          <v:line id="Line 608" o:spid="_x0000_s2061" style="position:absolute;flip:x;visibility:visible;mso-wrap-style:square" from="7186,10861" to="7276,1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zM6sUAAADdAAAADwAAAGRycy9kb3ducmV2LnhtbERPTWsCMRC9F/ofwhS8SM3WluKuRhFB&#10;8OCltqz0Nt2Mm2U3k20Sdfvvm4LQ2zze5yxWg+3EhXxoHCt4mmQgiCunG64VfLxvH2cgQkTW2Dkm&#10;BT8UYLW8v1tgod2V3+hyiLVIIRwKVGBi7AspQ2XIYpi4njhxJ+ctxgR9LbXHawq3nZxm2au02HBq&#10;MNjTxlDVHs5WgZztx99+/fXSlu3xmJuyKvvPvVKjh2E9BxFpiP/im3un0/z8OY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zM6sUAAADdAAAADwAAAAAAAAAA&#10;AAAAAAChAgAAZHJzL2Rvd25yZXYueG1sUEsFBgAAAAAEAAQA+QAAAJMDAAAAAA==&#10;"/>
                          <v:line id="Line 609" o:spid="_x0000_s2062" style="position:absolute;flip:x;visibility:visible;mso-wrap-style:square" from="7186,11131" to="7276,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AWCsgAAADdAAAADwAAAGRycy9kb3ducmV2LnhtbESPQUsDMRCF70L/QxjBi7RZpUi7Ni1F&#10;EDz0Yi1behs342bZzWSbxHb9985B8DbDe/PeN6vN6Ht1oZjawAYeZgUo4jrYlhsDh4/X6QJUysgW&#10;+8Bk4IcSbNaTmxWWNlz5nS773CgJ4VSiAZfzUGqdakce0ywMxKJ9hegxyxobbSNeJdz3+rEonrTH&#10;lqXB4UAvjupu/+0N6MXu/hy3n/Ou6o7HpavqajjtjLm7HbfPoDKN+d/8d/1mBX85F3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AWCsgAAADdAAAADwAAAAAA&#10;AAAAAAAAAAChAgAAZHJzL2Rvd25yZXYueG1sUEsFBgAAAAAEAAQA+QAAAJYDAAAAAA==&#10;"/>
                          <v:line id="Line 610" o:spid="_x0000_s2063" style="position:absolute;visibility:visible;mso-wrap-style:square" from="7831,10996" to="7921,1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fDbsYAAADdAAAADwAAAGRycy9kb3ducmV2LnhtbERPTWvCQBC9F/oflin0VjdaCW10FbEU&#10;tIeittAex+yYRLOzYXdN0n/vCgVv83ifM533phYtOV9ZVjAcJCCIc6srLhR8f70/vYDwAVljbZkU&#10;/JGH+ez+boqZth1vqd2FQsQQ9hkqKENoMil9XpJBP7ANceQO1hkMEbpCaoddDDe1HCVJKg1WHBtK&#10;bGhZUn7anY2Cz+dN2i7WH6v+Z53u87ft/vfYOaUeH/rFBESgPtzE/+6VjvNfx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3w27GAAAA3QAAAA8AAAAAAAAA&#10;AAAAAAAAoQIAAGRycy9kb3ducmV2LnhtbFBLBQYAAAAABAAEAPkAAACUAwAAAAA=&#10;"/>
                          <v:line id="Line 611" o:spid="_x0000_s2064" style="position:absolute;visibility:visible;mso-wrap-style:square" from="6046,10636" to="6181,10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VdGcYAAADdAAAADwAAAGRycy9kb3ducmV2LnhtbERPTWvCQBC9F/wPyxR6q5vaEmp0FWkp&#10;aA9FraDHMTsmsdnZsLtN0n/vCgVv83ifM533phYtOV9ZVvA0TEAQ51ZXXCjYfX88voLwAVljbZkU&#10;/JGH+WxwN8VM24431G5DIWII+wwVlCE0mZQ+L8mgH9qGOHIn6wyGCF0htcMuhptajpIklQYrjg0l&#10;NvRWUv6z/TUKvp7XabtYfS77/So95u+b4+HcOaUe7vvFBESgPtzE/+6ljvPH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lXRnGAAAA3QAAAA8AAAAAAAAA&#10;AAAAAAAAoQIAAGRycy9kb3ducmV2LnhtbFBLBQYAAAAABAAEAPkAAACUAwAAAAA=&#10;"/>
                          <v:line id="Line 612" o:spid="_x0000_s2065" style="position:absolute;visibility:visible;mso-wrap-style:square" from="6046,11086" to="6181,1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n4gsYAAADdAAAADwAAAGRycy9kb3ducmV2LnhtbERPTWvCQBC9F/wPyxR6q5vWEmp0FWkp&#10;aA9FraDHMTsmsdnZsLtN0n/vCgVv83ifM533phYtOV9ZVvA0TEAQ51ZXXCjYfX88voLwAVljbZkU&#10;/JGH+WxwN8VM24431G5DIWII+wwVlCE0mZQ+L8mgH9qGOHIn6wyGCF0htcMuhptaPidJKg1WHBtK&#10;bOitpPxn+2sUfI3WabtYfS77/So95u+b4+HcOaUe7vvFBESgPtzE/+6ljvPH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p+ILGAAAA3QAAAA8AAAAAAAAA&#10;AAAAAAAAoQIAAGRycy9kb3ducmV2LnhtbFBLBQYAAAAABAAEAPkAAACUAwAAAAA=&#10;"/>
                          <v:shape id="Arc 613" o:spid="_x0000_s2066" style="position:absolute;left:6174;top:10637;width:398;height:435;visibility:visible;mso-wrap-style:square;v-text-anchor:top" coordsize="21600,43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FrcIA&#10;AADdAAAADwAAAGRycy9kb3ducmV2LnhtbERPTWvCQBC9F/wPywje6qYSQhpdpQiCHkppLJ6H7JgE&#10;d2dDdjWxv74rCL3N433OajNaI27U+9axgrd5AoK4crrlWsHPcfeag/ABWaNxTAru5GGznryssNBu&#10;4G+6laEWMYR9gQqaELpCSl81ZNHPXUccubPrLYYI+1rqHocYbo1cJEkmLbYcGxrsaNtQdSmvVoH9&#10;zfCyLc0hd+bow9fn6SS7hVKz6fixBBFoDP/ip3uv4/z3NIXHN/EE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6EWtwgAAAN0AAAAPAAAAAAAAAAAAAAAAAJgCAABkcnMvZG93&#10;bnJldi54bWxQSwUGAAAAAAQABAD1AAAAhwMAAAAA&#10;" path="m378,nfc12158,207,21600,9815,21600,21597v,11790,-9455,21402,-21243,21597em378,nsc12158,207,21600,9815,21600,21597v,11790,-9455,21402,-21243,21597l,21597,378,xe" filled="f">
                            <v:path arrowok="t" o:extrusionok="f" o:connecttype="custom" o:connectlocs="7,0;7,435;0,218" o:connectangles="0,0,0"/>
                          </v:shape>
                          <v:shape id="Arc 614" o:spid="_x0000_s2067" style="position:absolute;left:6024;top:10637;width:83;height:434;visibility:visible;mso-wrap-style:square;v-text-anchor:top" coordsize="21600,43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DN8QA&#10;AADdAAAADwAAAGRycy9kb3ducmV2LnhtbERPS2sCMRC+C/0PYQq9abal28fWKCIIYk9qCz0Om+nu&#10;tskkJnFd/70pFLzNx/ec6XywRvQUYudYwf2kAEFcO91xo+Bjvxq/gIgJWaNxTArOFGE+uxlNsdLu&#10;xFvqd6kROYRjhQralHwlZaxbshgnzhNn7tsFiynD0Egd8JTDrZEPRfEkLXacG1r0tGyp/t0drYLB&#10;H7Zfvlz3YbVZPL+X5qc2n3ul7m6HxRuIREO6iv/da53nvz6W8PdNPkHO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6AzfEAAAA3QAAAA8AAAAAAAAAAAAAAAAAmAIAAGRycy9k&#10;b3ducmV2LnhtbFBLBQYAAAAABAAEAPUAAACJAwAAAAA=&#10;" path="m1822,-1nfc13005,946,21600,10299,21600,21523v,11265,-8658,20638,-19888,21531em1822,-1nsc13005,946,21600,10299,21600,21523v,11265,-8658,20638,-19888,21531l,21523,1822,-1xe" filled="f">
                            <v:path arrowok="t" o:extrusionok="f" o:connecttype="custom" o:connectlocs="7,0;7,434;0,217" o:connectangles="0,0,0"/>
                          </v:shape>
                          <v:shape id="Arc 615" o:spid="_x0000_s2068" style="position:absolute;left:5964;top:10637;width:83;height:434;visibility:visible;mso-wrap-style:square;v-text-anchor:top" coordsize="21600,43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idQMQA&#10;AADdAAAADwAAAGRycy9kb3ducmV2LnhtbERPS2sCMRC+F/wPYYTearalWt0aRQqCtCdf4HHYjLvb&#10;JpM0Sdftv28Eobf5+J4zX/bWiI5CbB0reBwVIIgrp1uuFRz264cpiJiQNRrHpOCXIiwXg7s5ltpd&#10;eEvdLtUih3AsUUGTki+ljFVDFuPIeeLMnV2wmDIMtdQBLzncGvlUFBNpseXc0KCnt4aqr92PVdD7&#10;7+3JjzddWL+vXj7G5rMyx71S98N+9QoiUZ/+xTf3Ruf5s+cJXL/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onUDEAAAA3QAAAA8AAAAAAAAAAAAAAAAAmAIAAGRycy9k&#10;b3ducmV2LnhtbFBLBQYAAAAABAAEAPUAAACJAwAAAAA=&#10;" path="m1822,-1nfc13005,946,21600,10299,21600,21523v,11265,-8658,20638,-19888,21531em1822,-1nsc13005,946,21600,10299,21600,21523v,11265,-8658,20638,-19888,21531l,21523,1822,-1xe" filled="f">
                            <v:path arrowok="t" o:extrusionok="f" o:connecttype="custom" o:connectlocs="7,0;7,434;0,217" o:connectangles="0,0,0"/>
                          </v:shape>
                          <v:line id="Line 616" o:spid="_x0000_s2069" style="position:absolute;flip:x;visibility:visible;mso-wrap-style:square" from="5941,10726" to="6031,10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mOfsUAAADdAAAADwAAAGRycy9kb3ducmV2LnhtbERPTWsCMRC9F/ofwhS8SM22SKurUUQo&#10;ePBSLSu9jZvpZtnNZE2irv++KQi9zeN9znzZ21ZcyIfasYKXUQaCuHS65krB1/7jeQIiRGSNrWNS&#10;cKMAy8Xjwxxz7a78SZddrEQK4ZCjAhNjl0sZSkMWw8h1xIn7cd5iTNBXUnu8pnDbytcse5MWa04N&#10;BjtaGyqb3dkqkJPt8ORXx3FTNIfD1BRl0X1vlRo89asZiEh9/Bff3Rud5k/H7/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mOfsUAAADdAAAADwAAAAAAAAAA&#10;AAAAAAChAgAAZHJzL2Rvd25yZXYueG1sUEsFBgAAAAAEAAQA+QAAAJMDAAAAAA==&#10;"/>
                          <v:line id="Line 617" o:spid="_x0000_s2070" style="position:absolute;flip:x;visibility:visible;mso-wrap-style:square" from="5941,10996" to="6031,10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YaDMgAAADdAAAADwAAAGRycy9kb3ducmV2LnhtbESPQUsDMRCF70L/QxjBi7RZpUi7Ni1F&#10;EDz0Yi1behs342bZzWSbxHb9985B8DbDe/PeN6vN6Ht1oZjawAYeZgUo4jrYlhsDh4/X6QJUysgW&#10;+8Bk4IcSbNaTmxWWNlz5nS773CgJ4VSiAZfzUGqdakce0ywMxKJ9hegxyxobbSNeJdz3+rEonrTH&#10;lqXB4UAvjupu/+0N6MXu/hy3n/Ou6o7HpavqajjtjLm7HbfPoDKN+d/8d/1mBX85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6YaDMgAAADdAAAADwAAAAAA&#10;AAAAAAAAAAChAgAAZHJzL2Rvd25yZXYueG1sUEsFBgAAAAAEAAQA+QAAAJYDAAAAAA==&#10;"/>
                          <v:line id="Line 618" o:spid="_x0000_s2071" style="position:absolute;visibility:visible;mso-wrap-style:square" from="6586,10861" to="6676,1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HPaMYAAADdAAAADwAAAGRycy9kb3ducmV2LnhtbERPTWvCQBC9F/wPywi91U2thJq6ilgK&#10;2kNRW2iPY3aaRLOzYXdN0n/vCgVv83ifM1v0phYtOV9ZVvA4SkAQ51ZXXCj4+nx7eAbhA7LG2jIp&#10;+CMPi/ngboaZth3vqN2HQsQQ9hkqKENoMil9XpJBP7INceR+rTMYInSF1A67GG5qOU6SVBqsODaU&#10;2NCqpPy0PxsFH0/btF1u3tf99yY95K+7w8+xc0rdD/vlC4hAfbiJ/91rHedPJ1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Bz2jGAAAA3QAAAA8AAAAAAAAA&#10;AAAAAAAAoQIAAGRycy9kb3ducmV2LnhtbFBLBQYAAAAABAAEAPkAAACUAwAAAAA=&#10;"/>
                          <v:line id="Line 619" o:spid="_x0000_s2072" style="position:absolute;visibility:visible;mso-wrap-style:square" from="5956,10396" to="6226,1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wKMgAAADdAAAADwAAAGRycy9kb3ducmV2LnhtbESPQUvDQBCF70L/wzKCN7vRYtDYbSlK&#10;ofUgtgrtcZodk9TsbNhdk/jvnYPgbYb35r1v5svRtaqnEBvPBm6mGSji0tuGKwMf7+vre1AxIVts&#10;PZOBH4qwXEwu5lhYP/CO+n2qlIRwLNBAnVJXaB3LmhzGqe+IRfv0wWGSNVTaBhwk3LX6Nsty7bBh&#10;aaixo6eayq/9tzPwOnvL+9X2ZTMetvmpfN6djuchGHN1Oa4eQSUa07/573pjBf/hT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OLwKMgAAADdAAAADwAAAAAA&#10;AAAAAAAAAAChAgAAZHJzL2Rvd25yZXYueG1sUEsFBgAAAAAEAAQA+QAAAJYDAAAAAA==&#10;"/>
                          <v:line id="Line 620" o:spid="_x0000_s2073" style="position:absolute;visibility:visible;mso-wrap-style:square" from="5956,9946" to="6226,9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5Vs8YAAADdAAAADwAAAGRycy9kb3ducmV2LnhtbERPTWvCQBC9F/oflin0VjdaDG10FbEU&#10;tIeittAex+yYRLOzYXdN0n/vCgVv83ifM533phYtOV9ZVjAcJCCIc6srLhR8f70/vYDwAVljbZkU&#10;/JGH+ez+boqZth1vqd2FQsQQ9hkqKENoMil9XpJBP7ANceQO1hkMEbpCaoddDDe1HCVJKg1WHBtK&#10;bGhZUn7anY2Cz+dN2i7WH6v+Z53u87ft/vfYOaUeH/rFBESgPtzE/+6VjvNfx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uVbPGAAAA3QAAAA8AAAAAAAAA&#10;AAAAAAAAoQIAAGRycy9kb3ducmV2LnhtbFBLBQYAAAAABAAEAPkAAACUAwAAAAA=&#10;"/>
                          <v:line id="Line 621" o:spid="_x0000_s2074" style="position:absolute;flip:y;visibility:visible;mso-wrap-style:square" from="5956,9946" to="5956,1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e7O8UAAADdAAAADwAAAGRycy9kb3ducmV2LnhtbERPTWsCMRC9F/ofwhR6kZqtaNHVKFIo&#10;ePBSLSu9jZvpZtnNZJtEXf99Iwi9zeN9zmLV21acyYfasYLXYQaCuHS65krB1/7jZQoiRGSNrWNS&#10;cKUAq+XjwwJz7S78SeddrEQK4ZCjAhNjl0sZSkMWw9B1xIn7cd5iTNBXUnu8pHDbylGWvUmLNacG&#10;gx29Gyqb3ckqkNPt4Nevj+OmaA6HmSnKovveKvX81K/nICL18V98d290mj+bjO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e7O8UAAADdAAAADwAAAAAAAAAA&#10;AAAAAAChAgAAZHJzL2Rvd25yZXYueG1sUEsFBgAAAAAEAAQA+QAAAJMDAAAAAA==&#10;"/>
                          <v:shape id="Arc 622" o:spid="_x0000_s2075" style="position:absolute;left:6219;top:9947;width:218;height:435;visibility:visible;mso-wrap-style:square;v-text-anchor:top" coordsize="21600,43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s2sIA&#10;AADdAAAADwAAAGRycy9kb3ducmV2LnhtbERPTWvCQBC9F/wPywje6kaDYlNXEUHMpYfagh6n2WkS&#10;zM6E7Brjv+8WCr3N433Oeju4RvXU+VrYwGyagCIuxNZcGvj8ODyvQPmAbLERJgMP8rDdjJ7WmFm5&#10;8zv1p1CqGMI+QwNVCG2mtS8qcuin0hJH7ls6hyHCrtS2w3sMd42eJ8lSO6w5NlTY0r6i4nq6OQNy&#10;zM/YLCldnXPpv0Iqb4vLxZjJeNi9ggo0hH/xnzu3cf7LIoXfb+IJe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zCzawgAAAN0AAAAPAAAAAAAAAAAAAAAAAJgCAABkcnMvZG93&#10;bnJldi54bWxQSwUGAAAAAAQABAD1AAAAhwMAAAAA&#10;" path="m692,nfc12346,374,21600,9929,21600,21589v,11675,-9279,21238,-20949,21590em692,nsc12346,374,21600,9929,21600,21589v,11675,-9279,21238,-20949,21590l,21589,692,xe" filled="f">
                            <v:path arrowok="t" o:extrusionok="f" o:connecttype="custom" o:connectlocs="7,0;7,435;0,217" o:connectangles="0,0,0"/>
                          </v:shape>
                          <v:line id="Line 623" o:spid="_x0000_s2076" style="position:absolute;flip:x;visibility:visible;mso-wrap-style:square" from="5866,10036" to="5956,10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G1MUAAADdAAAADwAAAGRycy9kb3ducmV2LnhtbERPTWsCMRC9F/ofwhS8SM222KKrUUQo&#10;ePBSLSu9jZvpZtnNZE2irv++KQi9zeN9znzZ21ZcyIfasYKXUQaCuHS65krB1/7jeQIiRGSNrWNS&#10;cKMAy8Xjwxxz7a78SZddrEQK4ZCjAhNjl0sZSkMWw8h1xIn7cd5iTNBXUnu8pnDbytcse5cWa04N&#10;BjtaGyqb3dkqkJPt8ORXx3FTNIfD1BRl0X1vlRo89asZiEh9/Bff3Rud5k/fx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KG1MUAAADdAAAADwAAAAAAAAAA&#10;AAAAAAChAgAAZHJzL2Rvd25yZXYueG1sUEsFBgAAAAAEAAQA+QAAAJMDAAAAAA==&#10;"/>
                          <v:line id="Line 624" o:spid="_x0000_s2077" style="position:absolute;flip:x;visibility:visible;mso-wrap-style:square" from="5866,10306" to="5956,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4jT8UAAADdAAAADwAAAGRycy9kb3ducmV2LnhtbERPTWsCMRC9C/0PYQpeSs1WtOhqFCkI&#10;HrxUy0pv42a6WXYz2SZRt/++KRS8zeN9znLd21ZcyYfasYKXUQaCuHS65krBx3H7PAMRIrLG1jEp&#10;+KEA69XDYIm5djd+p+shViKFcMhRgYmxy6UMpSGLYeQ64sR9OW8xJugrqT3eUrht5TjLXqXFmlOD&#10;wY7eDJXN4WIVyNn+6dtvzpOmaE6nuSnKovvcKzV87DcLEJH6eBf/u3c6zZ9Pp/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4jT8UAAADdAAAADwAAAAAAAAAA&#10;AAAAAAChAgAAZHJzL2Rvd25yZXYueG1sUEsFBgAAAAAEAAQA+QAAAJMDAAAAAA==&#10;"/>
                          <v:line id="Line 625" o:spid="_x0000_s2078" style="position:absolute;visibility:visible;mso-wrap-style:square" from="6451,10171" to="6541,10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fNx8UAAADdAAAADwAAAGRycy9kb3ducmV2LnhtbERPTWvCQBC9C/6HZYTedNMWQ5u6irQU&#10;tAdRW2iPY3aaRLOzYXdN0n/vCkJv83ifM1v0phYtOV9ZVnA/SUAQ51ZXXCj4+nwfP4HwAVljbZkU&#10;/JGHxXw4mGGmbcc7avehEDGEfYYKyhCaTEqfl2TQT2xDHLlf6wyGCF0htcMuhptaPiRJKg1WHBtK&#10;bOi1pPy0PxsFm8dt2i7XH6v+e50e8rfd4efYOaXuRv3yBUSgPvyLb+6VjvOf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fNx8UAAADdAAAADwAAAAAAAAAA&#10;AAAAAAChAgAAZHJzL2Rvd25yZXYueG1sUEsFBgAAAAAEAAQA+QAAAJMDAAAAAA==&#10;"/>
                          <v:line id="Line 626" o:spid="_x0000_s2079" style="position:absolute;visibility:visible;mso-wrap-style:square" from="5986,9645" to="6256,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toXMYAAADdAAAADwAAAGRycy9kb3ducmV2LnhtbERPTWvCQBC9C/0PyxS86aaVpm3qKqIU&#10;1EOptqDHMTtN0mZnw+42if++Kwi9zeN9znTem1q05HxlWcHdOAFBnFtdcaHg8+N19ATCB2SNtWVS&#10;cCYP89nNYIqZth3vqN2HQsQQ9hkqKENoMil9XpJBP7YNceS+rDMYInSF1A67GG5qeZ8kqTRYcWwo&#10;saFlSfnP/tcoeJu8p+1is133h016yle70/G7c0oNb/vFC4hAffgXX91rHec/PzzC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LaFzGAAAA3QAAAA8AAAAAAAAA&#10;AAAAAAAAoQIAAGRycy9kb3ducmV2LnhtbFBLBQYAAAAABAAEAPkAAACUAwAAAAA=&#10;"/>
                          <v:line id="Line 627" o:spid="_x0000_s2080" style="position:absolute;visibility:visible;mso-wrap-style:square" from="5986,9195" to="6256,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8LsgAAADdAAAADwAAAGRycy9kb3ducmV2LnhtbESPQUvDQBCF70L/wzKCN7vRYtDYbSlK&#10;ofUgtgrtcZodk9TsbNhdk/jvnYPgbYb35r1v5svRtaqnEBvPBm6mGSji0tuGKwMf7+vre1AxIVts&#10;PZOBH4qwXEwu5lhYP/CO+n2qlIRwLNBAnVJXaB3LmhzGqe+IRfv0wWGSNVTaBhwk3LX6Nsty7bBh&#10;aaixo6eayq/9tzPwOnvL+9X2ZTMetvmpfN6djuchGHN1Oa4eQSUa07/573pjBf/hT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pT8LsgAAADdAAAADwAAAAAA&#10;AAAAAAAAAAChAgAAZHJzL2Rvd25yZXYueG1sUEsFBgAAAAAEAAQA+QAAAJYDAAAAAA==&#10;"/>
                          <v:line id="Line 628" o:spid="_x0000_s2081" style="position:absolute;flip:y;visibility:visible;mso-wrap-style:square" from="5986,9195" to="5986,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MpSsUAAADdAAAADwAAAGRycy9kb3ducmV2LnhtbERPTWsCMRC9F/ofwhS8SM1W2uKuRhFB&#10;8OCltqz0Nt2Mm2U3k20Sdfvvm4LQ2zze5yxWg+3EhXxoHCt4mmQgiCunG64VfLxvH2cgQkTW2Dkm&#10;BT8UYLW8v1tgod2V3+hyiLVIIRwKVGBi7AspQ2XIYpi4njhxJ+ctxgR9LbXHawq3nZxm2au02HBq&#10;MNjTxlDVHs5WgZztx99+/fXclu3xmJuyKvvPvVKjh2E9BxFpiP/im3un0/z8JY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MpSsUAAADdAAAADwAAAAAAAAAA&#10;AAAAAAChAgAAZHJzL2Rvd25yZXYueG1sUEsFBgAAAAAEAAQA+QAAAJMDAAAAAA==&#10;"/>
                          <v:shape id="Arc 629" o:spid="_x0000_s2082" style="position:absolute;left:6249;top:9196;width:218;height:435;visibility:visible;mso-wrap-style:square;v-text-anchor:top" coordsize="21600,43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J4EMUA&#10;AADdAAAADwAAAGRycy9kb3ducmV2LnhtbESPQUvDQBCF74L/YRnBm91oMdS02yKCNJcerEJ7HLPT&#10;JJidCdltGv995yB4m+G9ee+b1WYKnRlpiK2wg8dZBoa4Et9y7eDr8/1hASYmZI+dMDn4pQib9e3N&#10;CgsvF/6gcZ9qoyEcC3TQpNQX1saqoYBxJj2xaicZAiZdh9r6AS8aHjr7lGW5DdiyNjTY01tD1c/+&#10;HBzItjxgl9N8cShl/E5z2T0fj87d302vSzCJpvRv/rsuveK/5Mqv3+gId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ngQxQAAAN0AAAAPAAAAAAAAAAAAAAAAAJgCAABkcnMv&#10;ZG93bnJldi54bWxQSwUGAAAAAAQABAD1AAAAigMAAAAA&#10;" path="m692,nfc12346,374,21600,9929,21600,21589v,11675,-9279,21238,-20949,21590em692,nsc12346,374,21600,9929,21600,21589v,11675,-9279,21238,-20949,21590l,21589,692,xe" filled="f">
                            <v:path arrowok="t" o:extrusionok="f" o:connecttype="custom" o:connectlocs="7,0;7,435;0,217" o:connectangles="0,0,0"/>
                          </v:shape>
                          <v:line id="Line 630" o:spid="_x0000_s2083" style="position:absolute;flip:x;visibility:visible;mso-wrap-style:square" from="5896,9285" to="5986,9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nv8cQAAADdAAAADwAAAGRycy9kb3ducmV2LnhtbERPTWsCMRC9C/0PYQq9SM0qRXQ1ihQE&#10;D16qZaW36WbcLLuZbJOo23/fFARv83ifs1z3thVX8qF2rGA8ykAQl07XXCn4PG5fZyBCRNbYOiYF&#10;vxRgvXoaLDHX7sYfdD3ESqQQDjkqMDF2uZShNGQxjFxHnLiz8xZjgr6S2uMthdtWTrJsKi3WnBoM&#10;dvRuqGwOF6tAzvbDH7/5fmuK5nSam6Isuq+9Ui/P/WYBIlIfH+K7e6fT/Pl0DP/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Ke/xxAAAAN0AAAAPAAAAAAAAAAAA&#10;AAAAAKECAABkcnMvZG93bnJldi54bWxQSwUGAAAAAAQABAD5AAAAkgMAAAAA&#10;"/>
                          <v:line id="Line 631" o:spid="_x0000_s2084" style="position:absolute;flip:x;visibility:visible;mso-wrap-style:square" from="5896,9555" to="5986,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txhsQAAADdAAAADwAAAGRycy9kb3ducmV2LnhtbERPTWsCMRC9F/ofwhR6KZpVRHQ1ihSE&#10;HryoZaW3cTNult1Mtkmq23/fFARv83ifs1z3thVX8qF2rGA0zEAQl07XXCn4PG4HMxAhImtsHZOC&#10;XwqwXj0/LTHX7sZ7uh5iJVIIhxwVmBi7XMpQGrIYhq4jTtzFeYsxQV9J7fGWwm0rx1k2lRZrTg0G&#10;O3o3VDaHH6tAznZv335znjRFczrNTVEW3ddOqdeXfrMAEamPD/Hd/aHT/Pl0DP/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3GGxAAAAN0AAAAPAAAAAAAAAAAA&#10;AAAAAKECAABkcnMvZG93bnJldi54bWxQSwUGAAAAAAQABAD5AAAAkgMAAAAA&#10;"/>
                          <v:line id="Line 632" o:spid="_x0000_s2085" style="position:absolute;visibility:visible;mso-wrap-style:square" from="6481,9420" to="6571,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k4sUAAADdAAAADwAAAGRycy9kb3ducmV2LnhtbERPS2vCQBC+C/6HZYTedGOFUFNXEUtB&#10;eyj1Ae1xzE6TaHY27G6T9N93C4K3+fies1j1phYtOV9ZVjCdJCCIc6srLhScjq/jJxA+IGusLZOC&#10;X/KwWg4HC8y07XhP7SEUIoawz1BBGUKTSenzkgz6iW2II/dtncEQoSukdtjFcFPLxyRJpcGKY0OJ&#10;DW1Kyq+HH6PgffaRtuvd27b/3KXn/GV//rp0TqmHUb9+BhGoD3fxzb3Vcf48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yk4sUAAADdAAAADwAAAAAAAAAA&#10;AAAAAAChAgAAZHJzL2Rvd25yZXYueG1sUEsFBgAAAAAEAAQA+QAAAJMDAAAAAA==&#10;"/>
                          <v:line id="Line 633" o:spid="_x0000_s2086" style="position:absolute;visibility:visible;mso-wrap-style:square" from="6001,8865" to="6271,8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U8lsUAAADdAAAADwAAAGRycy9kb3ducmV2LnhtbERPTWvCQBC9C/6HZYTedNNWQp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U8lsUAAADdAAAADwAAAAAAAAAA&#10;AAAAAAChAgAAZHJzL2Rvd25yZXYueG1sUEsFBgAAAAAEAAQA+QAAAJMDAAAAAA==&#10;"/>
                          <v:line id="Line 634" o:spid="_x0000_s2087" style="position:absolute;visibility:visible;mso-wrap-style:square" from="6001,8415" to="6271,8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635" o:spid="_x0000_s2088" style="position:absolute;flip:y;visibility:visible;mso-wrap-style:square" from="6001,8415" to="6001,8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B3hcUAAADdAAAADwAAAGRycy9kb3ducmV2LnhtbERPS2sCMRC+F/ofwhS8lJptkUVXo0ih&#10;0IMXH6z0Nm6mm2U3k22S6vrvm4LgbT6+5yxWg+3EmXxoHCt4HWcgiCunG64VHPYfL1MQISJr7ByT&#10;gisFWC0fHxZYaHfhLZ13sRYphEOBCkyMfSFlqAxZDGPXEyfu23mLMUFfS+3xksJtJ9+yLJcWG04N&#10;Bnt6N1S1u1+rQE43zz9+fZq0ZXs8zkxZlf3XRqnR07Ceg4g0xLv45v7Uaf4sz+H/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B3hcUAAADdAAAADwAAAAAAAAAA&#10;AAAAAAChAgAAZHJzL2Rvd25yZXYueG1sUEsFBgAAAAAEAAQA+QAAAJMDAAAAAA==&#10;"/>
                          <v:shape id="Arc 636" o:spid="_x0000_s2089" style="position:absolute;left:6264;top:8416;width:218;height:435;visibility:visible;mso-wrap-style:square;v-text-anchor:top" coordsize="21600,43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vgZMMA&#10;AADdAAAADwAAAGRycy9kb3ducmV2LnhtbERPTWvCQBC9F/oflil4qxuVpjZ1FRHEXDzUFvQ4zU6T&#10;YHYmZNcY/31XKPQ2j/c5i9XgGtVT52thA5NxAoq4EFtzaeDrc/s8B+UDssVGmAzcyMNq+fiwwMzK&#10;lT+oP4RSxRD2GRqoQmgzrX1RkUM/lpY4cj/SOQwRdqW2HV5juGv0NElS7bDm2FBhS5uKivPh4gzI&#10;Lj9ik9Jsfsyl/w4z2b+cTsaMnob1O6hAQ/gX/7lzG+e/pa9w/yaeo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vgZMMAAADdAAAADwAAAAAAAAAAAAAAAACYAgAAZHJzL2Rv&#10;d25yZXYueG1sUEsFBgAAAAAEAAQA9QAAAIgDAAAAAA==&#10;" path="m692,nfc12346,374,21600,9929,21600,21589v,11675,-9279,21238,-20949,21590em692,nsc12346,374,21600,9929,21600,21589v,11675,-9279,21238,-20949,21590l,21589,692,xe" filled="f">
                            <v:path arrowok="t" o:extrusionok="f" o:connecttype="custom" o:connectlocs="7,0;7,435;0,217" o:connectangles="0,0,0"/>
                          </v:shape>
                          <v:line id="Line 637" o:spid="_x0000_s2090" style="position:absolute;flip:x;visibility:visible;mso-wrap-style:square" from="5911,8505" to="6001,8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NGbMgAAADdAAAADwAAAGRycy9kb3ducmV2LnhtbESPQUsDMRCF70L/QxjBi7RZRUq7Ni1F&#10;EDz0Yi1behs342bZzWSbxHb9985B8DbDe/PeN6vN6Ht1oZjawAYeZgUo4jrYlhsDh4/X6QJUysgW&#10;+8Bk4IcSbNaTmxWWNlz5nS773CgJ4VSiAZfzUGqdakce0ywMxKJ9hegxyxobbSNeJdz3+rEo5tpj&#10;y9LgcKAXR3W3//YG9GJ3f47bz6eu6o7HpavqajjtjLm7HbfPoDKN+d/8d/1mBX85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BNGbMgAAADdAAAADwAAAAAA&#10;AAAAAAAAAAChAgAAZHJzL2Rvd25yZXYueG1sUEsFBgAAAAAEAAQA+QAAAJYDAAAAAA==&#10;"/>
                          <v:line id="Line 638" o:spid="_x0000_s2091" style="position:absolute;flip:x;visibility:visible;mso-wrap-style:square" from="5911,8775" to="6001,8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98UAAADdAAAADwAAAGRycy9kb3ducmV2LnhtbERPTWsCMRC9C/0PYQpepGZbRNzVKFIo&#10;9OBFLSu9jZvpZtnNZJukuv77piD0No/3OavNYDtxIR8axwqepxkI4srphmsFH8e3pwWIEJE1do5J&#10;wY0CbNYPoxUW2l15T5dDrEUK4VCgAhNjX0gZKkMWw9T1xIn7ct5iTNDXUnu8pnDbyZcsm0uLDacG&#10;gz29Gqraw49VIBe7ybffnmdt2Z5OuSmrsv/cKTV+HLZLEJGG+C++u991mp/Pc/j7Jp0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j98UAAADdAAAADwAAAAAAAAAA&#10;AAAAAAChAgAAZHJzL2Rvd25yZXYueG1sUEsFBgAAAAAEAAQA+QAAAJMDAAAAAA==&#10;"/>
                          <v:line id="Line 639" o:spid="_x0000_s2092" style="position:absolute;visibility:visible;mso-wrap-style:square" from="6496,8640" to="6586,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esSMgAAADdAAAADwAAAGRycy9kb3ducmV2LnhtbESPQUvDQBCF70L/wzKCN7vRQtTYbSlK&#10;ofUgtgrtcZodk9TsbNhdk/jvnYPgbYb35r1v5svRtaqnEBvPBm6mGSji0tuGKwMf7+vre1AxIVts&#10;PZOBH4qwXEwu5lhYP/CO+n2qlIRwLNBAnVJXaB3LmhzGqe+IRfv0wWGSNVTaBhwk3LX6Nsty7bBh&#10;aaixo6eayq/9tzPwOnvL+9X2ZTMetvmpfN6djuchGHN1Oa4eQSUa07/573pjBf/hT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1esSMgAAADdAAAADwAAAAAA&#10;AAAAAAAAAAChAgAAZHJzL2Rvd25yZXYueG1sUEsFBgAAAAAEAAQA+QAAAJYDAAAAAA==&#10;"/>
                          <v:rect id="Rectangle 640" o:spid="_x0000_s2093" style="position:absolute;left:3567;top:9026;width:720;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HRcQA&#10;AADdAAAADwAAAGRycy9kb3ducmV2LnhtbERPTYvCMBC9C/6HMIKXRVM9uFqNIguCB0GsHnZvQzPb&#10;dG0mpcna6q83Cwve5vE+Z7XpbCVu1PjSsYLJOAFBnDtdcqHgct6N5iB8QNZYOSYFd/KwWfd7K0y1&#10;a/lEtywUIoawT1GBCaFOpfS5IYt+7GriyH27xmKIsCmkbrCN4baS0ySZSYslxwaDNX0Yyq/Zr1Ww&#10;O36WxA95elvMW/eTT78yc6iVGg667RJEoC68xP/uvY7zF+8T+Psmni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BR0XEAAAA3QAAAA8AAAAAAAAAAAAAAAAAmAIAAGRycy9k&#10;b3ducmV2LnhtbFBLBQYAAAAABAAEAPUAAACJAwAAAAA=&#10;" filled="f" stroked="f">
                            <v:textbox style="mso-fit-shape-to-text:t" inset="0,0,0,0">
                              <w:txbxContent>
                                <w:p w14:paraId="023EF74F" w14:textId="77777777" w:rsidR="00F06F1D" w:rsidRPr="00631ED7" w:rsidRDefault="00F06F1D" w:rsidP="00131469">
                                  <w:pPr>
                                    <w:rPr>
                                      <w:sz w:val="20"/>
                                      <w:szCs w:val="20"/>
                                      <w:vertAlign w:val="subscript"/>
                                    </w:rPr>
                                  </w:pPr>
                                  <w:r w:rsidRPr="00631ED7">
                                    <w:rPr>
                                      <w:rFonts w:ascii="Courier New" w:hAnsi="Courier New" w:cs="Courier New"/>
                                      <w:b/>
                                      <w:color w:val="000000"/>
                                      <w:sz w:val="20"/>
                                      <w:szCs w:val="20"/>
                                    </w:rPr>
                                    <w:t>B</w:t>
                                  </w:r>
                                  <w:r w:rsidRPr="00631ED7">
                                    <w:rPr>
                                      <w:rFonts w:ascii="Courier New" w:hAnsi="Courier New" w:cs="Courier New"/>
                                      <w:color w:val="000000"/>
                                      <w:sz w:val="20"/>
                                      <w:szCs w:val="20"/>
                                      <w:vertAlign w:val="subscript"/>
                                    </w:rPr>
                                    <w:t>i</w:t>
                                  </w:r>
                                </w:p>
                              </w:txbxContent>
                            </v:textbox>
                          </v:rect>
                          <v:rect id="Rectangle 641" o:spid="_x0000_s2094" style="position:absolute;left:3537;top:9746;width:720;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PZMsUA&#10;AADdAAAADwAAAGRycy9kb3ducmV2LnhtbERPTWvCQBC9F/oflil4KXVjDlajm1AKggehGHtob0N2&#10;zEazsyG7mthf7xYKvc3jfc66GG0rrtT7xrGC2TQBQVw53XCt4POweVmA8AFZY+uYFNzIQ5E/Pqwx&#10;027gPV3LUIsYwj5DBSaELpPSV4Ys+qnriCN3dL3FEGFfS93jEMNtK9MkmUuLDccGgx29G6rO5cUq&#10;2Hx8NcQ/cv+8XAzuVKXfpdl1Sk2exrcViEBj+Bf/ubc6zl++pvD7TTxB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k9kyxQAAAN0AAAAPAAAAAAAAAAAAAAAAAJgCAABkcnMv&#10;ZG93bnJldi54bWxQSwUGAAAAAAQABAD1AAAAigMAAAAA&#10;" filled="f" stroked="f">
                            <v:textbox style="mso-fit-shape-to-text:t" inset="0,0,0,0">
                              <w:txbxContent>
                                <w:p w14:paraId="44A244BA" w14:textId="77777777" w:rsidR="00F06F1D" w:rsidRPr="00631ED7" w:rsidRDefault="00F06F1D" w:rsidP="00131469">
                                  <w:pPr>
                                    <w:rPr>
                                      <w:sz w:val="20"/>
                                      <w:szCs w:val="20"/>
                                      <w:vertAlign w:val="subscript"/>
                                    </w:rPr>
                                  </w:pPr>
                                  <w:r>
                                    <w:rPr>
                                      <w:rFonts w:ascii="Courier New" w:hAnsi="Courier New" w:cs="Courier New"/>
                                      <w:b/>
                                      <w:color w:val="000000"/>
                                      <w:sz w:val="20"/>
                                      <w:szCs w:val="20"/>
                                    </w:rPr>
                                    <w:t>C</w:t>
                                  </w:r>
                                  <w:r w:rsidRPr="00631ED7">
                                    <w:rPr>
                                      <w:rFonts w:ascii="Courier New" w:hAnsi="Courier New" w:cs="Courier New"/>
                                      <w:color w:val="000000"/>
                                      <w:sz w:val="20"/>
                                      <w:szCs w:val="20"/>
                                      <w:vertAlign w:val="subscript"/>
                                    </w:rPr>
                                    <w:t>i</w:t>
                                  </w:r>
                                  <w:r>
                                    <w:rPr>
                                      <w:rFonts w:ascii="Courier New" w:hAnsi="Courier New" w:cs="Courier New"/>
                                      <w:color w:val="000000"/>
                                      <w:sz w:val="20"/>
                                      <w:szCs w:val="20"/>
                                      <w:vertAlign w:val="subscript"/>
                                    </w:rPr>
                                    <w:t>-1</w:t>
                                  </w:r>
                                </w:p>
                              </w:txbxContent>
                            </v:textbox>
                          </v:rect>
                          <v:rect id="Rectangle 642" o:spid="_x0000_s2095" style="position:absolute;left:3567;top:8230;width:720;height: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98qcQA&#10;AADdAAAADwAAAGRycy9kb3ducmV2LnhtbERPTWvCQBC9F/oflin0UnSjgtXoKkUQehDE2IPehuyY&#10;jc3OhuzWpP56VxC8zeN9znzZ2UpcqPGlYwWDfgKCOHe65ELBz37dm4DwAVlj5ZgU/JOH5eL1ZY6p&#10;di3v6JKFQsQQ9ikqMCHUqZQ+N2TR911NHLmTayyGCJtC6gbbGG4rOUySsbRYcmwwWNPKUP6b/VkF&#10;6+2hJL7K3cd00rpzPjxmZlMr9f7Wfc1ABOrCU/xwf+s4f/o5gvs38QS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fKnEAAAA3QAAAA8AAAAAAAAAAAAAAAAAmAIAAGRycy9k&#10;b3ducmV2LnhtbFBLBQYAAAAABAAEAPUAAACJAwAAAAA=&#10;" filled="f" stroked="f">
                            <v:textbox style="mso-fit-shape-to-text:t" inset="0,0,0,0">
                              <w:txbxContent>
                                <w:p w14:paraId="203361CD" w14:textId="77777777" w:rsidR="00F06F1D" w:rsidRPr="00631ED7" w:rsidRDefault="00F06F1D" w:rsidP="00131469">
                                  <w:pPr>
                                    <w:rPr>
                                      <w:sz w:val="20"/>
                                      <w:szCs w:val="20"/>
                                      <w:vertAlign w:val="subscript"/>
                                    </w:rPr>
                                  </w:pPr>
                                  <w:r w:rsidRPr="00631ED7">
                                    <w:rPr>
                                      <w:rFonts w:ascii="Courier New" w:hAnsi="Courier New" w:cs="Courier New"/>
                                      <w:color w:val="000000"/>
                                      <w:sz w:val="20"/>
                                      <w:szCs w:val="20"/>
                                    </w:rPr>
                                    <w:t>A</w:t>
                                  </w:r>
                                  <w:r w:rsidRPr="00631ED7">
                                    <w:rPr>
                                      <w:rFonts w:ascii="Courier New" w:hAnsi="Courier New" w:cs="Courier New"/>
                                      <w:color w:val="000000"/>
                                      <w:sz w:val="20"/>
                                      <w:szCs w:val="20"/>
                                      <w:vertAlign w:val="subscript"/>
                                    </w:rPr>
                                    <w:t>i</w:t>
                                  </w:r>
                                </w:p>
                              </w:txbxContent>
                            </v:textbox>
                          </v:rect>
                        </v:group>
                        <v:rect id="Rectangle 643" o:spid="_x0000_s2096" style="position:absolute;left:11862;top:2592;width:54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mJWcQA&#10;AADdAAAADwAAAGRycy9kb3ducmV2LnhtbERPS2vCQBC+C/6HZQRvuqmImugq4gM9Vi3Y3obsmIRm&#10;Z0N2NbG/vlsQepuP7zmLVWtK8aDaFZYVvA0jEMSp1QVnCj4u+8EMhPPIGkvLpOBJDlbLbmeBibYN&#10;n+hx9pkIIewSVJB7XyVSujQng25oK+LA3Wxt0AdYZ1LX2IRwU8pRFE2kwYJDQ44VbXJKv893o+Aw&#10;q9afR/vTZOXu63B9v8bbS+yV6vfa9RyEp9b/i1/uow7z4+kY/r4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piVnEAAAA3QAAAA8AAAAAAAAAAAAAAAAAmAIAAGRycy9k&#10;b3ducmV2LnhtbFBLBQYAAAAABAAEAPUAAACJAwAAAAA=&#10;" filled="f" stroked="f">
                          <v:textbox inset="0,0,0,0">
                            <w:txbxContent>
                              <w:p w14:paraId="6E3BB1DD" w14:textId="77777777" w:rsidR="00F06F1D" w:rsidRPr="00631ED7" w:rsidRDefault="00F06F1D" w:rsidP="00131469">
                                <w:pPr>
                                  <w:rPr>
                                    <w:sz w:val="20"/>
                                    <w:szCs w:val="20"/>
                                    <w:vertAlign w:val="subscript"/>
                                  </w:rPr>
                                </w:pPr>
                                <w:r w:rsidRPr="00631ED7">
                                  <w:rPr>
                                    <w:rFonts w:ascii="Courier New" w:hAnsi="Courier New" w:cs="Courier New"/>
                                    <w:color w:val="000000"/>
                                    <w:sz w:val="20"/>
                                    <w:szCs w:val="20"/>
                                  </w:rPr>
                                  <w:t>C</w:t>
                                </w:r>
                                <w:r w:rsidRPr="00631ED7">
                                  <w:rPr>
                                    <w:rFonts w:ascii="Courier New" w:hAnsi="Courier New" w:cs="Courier New"/>
                                    <w:color w:val="000000"/>
                                    <w:sz w:val="20"/>
                                    <w:szCs w:val="20"/>
                                    <w:vertAlign w:val="subscript"/>
                                  </w:rPr>
                                  <w:t>i</w:t>
                                </w:r>
                              </w:p>
                            </w:txbxContent>
                          </v:textbox>
                        </v:rect>
                        <v:rect id="Rectangle 644" o:spid="_x0000_s2097" style="position:absolute;left:11877;top:4213;width:540;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pBRsQA&#10;AADdAAAADwAAAGRycy9kb3ducmV2LnhtbERPTWvCQBC9F/oflin0UnSjoNXoKkUQehDE2IPehuyY&#10;jc3OhuzWpP56VxC8zeN9znzZ2UpcqPGlYwWDfgKCOHe65ELBz37dm4DwAVlj5ZgU/JOH5eL1ZY6p&#10;di3v6JKFQsQQ9ikqMCHUqZQ+N2TR911NHLmTayyGCJtC6gbbGG4rOUySsbRYcmwwWNPKUP6b/VkF&#10;6+2hJL7K3cd00rpzPjxmZlMr9f7Wfc1ABOrCU/xwf+s4f/o5gvs38QS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6QUbEAAAA3QAAAA8AAAAAAAAAAAAAAAAAmAIAAGRycy9k&#10;b3ducmV2LnhtbFBLBQYAAAAABAAEAPUAAACJAwAAAAA=&#10;" filled="f" stroked="f">
                          <v:textbox style="mso-fit-shape-to-text:t" inset="0,0,0,0">
                            <w:txbxContent>
                              <w:p w14:paraId="03235490" w14:textId="77777777" w:rsidR="00F06F1D" w:rsidRPr="00631ED7" w:rsidRDefault="00F06F1D" w:rsidP="00131469">
                                <w:pPr>
                                  <w:rPr>
                                    <w:sz w:val="20"/>
                                    <w:szCs w:val="20"/>
                                    <w:vertAlign w:val="subscript"/>
                                  </w:rPr>
                                </w:pPr>
                                <w:r w:rsidRPr="00631ED7">
                                  <w:rPr>
                                    <w:rFonts w:ascii="Courier New" w:hAnsi="Courier New" w:cs="Courier New"/>
                                    <w:color w:val="000000"/>
                                    <w:sz w:val="20"/>
                                    <w:szCs w:val="20"/>
                                  </w:rPr>
                                  <w:t>S</w:t>
                                </w:r>
                                <w:r w:rsidRPr="00631ED7">
                                  <w:rPr>
                                    <w:rFonts w:ascii="Courier New" w:hAnsi="Courier New" w:cs="Courier New"/>
                                    <w:color w:val="000000"/>
                                    <w:sz w:val="20"/>
                                    <w:szCs w:val="20"/>
                                    <w:vertAlign w:val="subscript"/>
                                  </w:rPr>
                                  <w:t>i</w:t>
                                </w:r>
                              </w:p>
                            </w:txbxContent>
                          </v:textbox>
                        </v:rect>
                      </v:group>
                      <v:shape id="Text Box 645" o:spid="_x0000_s2098" type="#_x0000_t202" style="position:absolute;left:8280;top:198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14:paraId="7D6FD3BA" w14:textId="77777777" w:rsidR="00F06F1D" w:rsidRDefault="00F06F1D" w:rsidP="00131469"/>
                          </w:txbxContent>
                        </v:textbox>
                      </v:shape>
                    </v:group>
                  </w:pict>
                </mc:Fallback>
              </mc:AlternateContent>
            </w:r>
            <w:r w:rsidRPr="00BC12C0">
              <w:rPr>
                <w:b/>
                <w:sz w:val="26"/>
                <w:szCs w:val="26"/>
              </w:rPr>
              <w:t>Đáp án</w:t>
            </w:r>
          </w:p>
        </w:tc>
        <w:tc>
          <w:tcPr>
            <w:tcW w:w="1008" w:type="dxa"/>
          </w:tcPr>
          <w:p w14:paraId="5929C66B" w14:textId="77777777" w:rsidR="00131469" w:rsidRPr="00BC12C0" w:rsidRDefault="00131469" w:rsidP="00F06F1D">
            <w:pPr>
              <w:jc w:val="center"/>
              <w:rPr>
                <w:b/>
                <w:sz w:val="26"/>
                <w:szCs w:val="26"/>
              </w:rPr>
            </w:pPr>
            <w:r w:rsidRPr="00BC12C0">
              <w:rPr>
                <w:b/>
                <w:sz w:val="26"/>
                <w:szCs w:val="26"/>
              </w:rPr>
              <w:t>Điểm</w:t>
            </w:r>
          </w:p>
        </w:tc>
      </w:tr>
      <w:tr w:rsidR="00131469" w:rsidRPr="00BC12C0" w14:paraId="490C0414" w14:textId="77777777" w:rsidTr="00F06F1D">
        <w:tc>
          <w:tcPr>
            <w:tcW w:w="817" w:type="dxa"/>
          </w:tcPr>
          <w:p w14:paraId="552ED99E" w14:textId="77777777" w:rsidR="00131469" w:rsidRPr="00BC12C0" w:rsidRDefault="00131469" w:rsidP="00F06F1D">
            <w:pPr>
              <w:jc w:val="center"/>
              <w:rPr>
                <w:sz w:val="26"/>
                <w:szCs w:val="26"/>
              </w:rPr>
            </w:pPr>
            <w:r w:rsidRPr="00BC12C0">
              <w:rPr>
                <w:sz w:val="26"/>
                <w:szCs w:val="26"/>
              </w:rPr>
              <w:t>1</w:t>
            </w:r>
          </w:p>
        </w:tc>
        <w:tc>
          <w:tcPr>
            <w:tcW w:w="8003" w:type="dxa"/>
          </w:tcPr>
          <w:p w14:paraId="015F74BE" w14:textId="77777777" w:rsidR="00131469" w:rsidRPr="00485782" w:rsidRDefault="00131469" w:rsidP="00F06F1D">
            <w:pPr>
              <w:rPr>
                <w:sz w:val="26"/>
                <w:szCs w:val="26"/>
                <w:lang w:val="fr-FR"/>
              </w:rPr>
            </w:pPr>
          </w:p>
          <w:tbl>
            <w:tblPr>
              <w:tblStyle w:val="TableGrid"/>
              <w:tblpPr w:leftFromText="180" w:rightFromText="180" w:vertAnchor="text" w:tblpX="170" w:tblpY="1"/>
              <w:tblOverlap w:val="never"/>
              <w:tblW w:w="0" w:type="auto"/>
              <w:tblLayout w:type="fixed"/>
              <w:tblLook w:val="01E0" w:firstRow="1" w:lastRow="1" w:firstColumn="1" w:lastColumn="1" w:noHBand="0" w:noVBand="0"/>
            </w:tblPr>
            <w:tblGrid>
              <w:gridCol w:w="680"/>
              <w:gridCol w:w="680"/>
              <w:gridCol w:w="680"/>
              <w:gridCol w:w="680"/>
              <w:gridCol w:w="680"/>
            </w:tblGrid>
            <w:tr w:rsidR="00131469" w:rsidRPr="00485782" w14:paraId="75DB2E8F" w14:textId="77777777" w:rsidTr="00F06F1D">
              <w:tc>
                <w:tcPr>
                  <w:tcW w:w="2040" w:type="dxa"/>
                  <w:gridSpan w:val="3"/>
                  <w:vAlign w:val="center"/>
                </w:tcPr>
                <w:p w14:paraId="460E578B" w14:textId="77777777" w:rsidR="00131469" w:rsidRPr="00485782" w:rsidRDefault="00131469" w:rsidP="00F06F1D">
                  <w:pPr>
                    <w:jc w:val="center"/>
                    <w:rPr>
                      <w:sz w:val="26"/>
                      <w:szCs w:val="26"/>
                      <w:lang w:val="fr-FR"/>
                    </w:rPr>
                  </w:pPr>
                  <w:r w:rsidRPr="00485782">
                    <w:rPr>
                      <w:sz w:val="26"/>
                      <w:szCs w:val="26"/>
                      <w:lang w:val="fr-FR"/>
                    </w:rPr>
                    <w:t>Ngõ vào</w:t>
                  </w:r>
                </w:p>
              </w:tc>
              <w:tc>
                <w:tcPr>
                  <w:tcW w:w="1360" w:type="dxa"/>
                  <w:gridSpan w:val="2"/>
                  <w:vAlign w:val="center"/>
                </w:tcPr>
                <w:p w14:paraId="2F414405" w14:textId="77777777" w:rsidR="00131469" w:rsidRPr="00485782" w:rsidRDefault="00131469" w:rsidP="00F06F1D">
                  <w:pPr>
                    <w:jc w:val="center"/>
                    <w:rPr>
                      <w:sz w:val="26"/>
                      <w:szCs w:val="26"/>
                      <w:lang w:val="fr-FR"/>
                    </w:rPr>
                  </w:pPr>
                  <w:r w:rsidRPr="00485782">
                    <w:rPr>
                      <w:sz w:val="26"/>
                      <w:szCs w:val="26"/>
                      <w:lang w:val="fr-FR"/>
                    </w:rPr>
                    <w:t>Ngõ ra</w:t>
                  </w:r>
                </w:p>
              </w:tc>
            </w:tr>
            <w:tr w:rsidR="00131469" w:rsidRPr="00485782" w14:paraId="18E7D0A1" w14:textId="77777777" w:rsidTr="00F06F1D">
              <w:tc>
                <w:tcPr>
                  <w:tcW w:w="680" w:type="dxa"/>
                  <w:vAlign w:val="center"/>
                </w:tcPr>
                <w:p w14:paraId="74960D5F" w14:textId="77777777" w:rsidR="00131469" w:rsidRPr="00485782" w:rsidRDefault="00131469" w:rsidP="00F06F1D">
                  <w:pPr>
                    <w:jc w:val="center"/>
                    <w:rPr>
                      <w:sz w:val="26"/>
                      <w:szCs w:val="26"/>
                      <w:vertAlign w:val="subscript"/>
                      <w:lang w:val="fr-FR"/>
                    </w:rPr>
                  </w:pPr>
                  <w:r w:rsidRPr="00485782">
                    <w:rPr>
                      <w:sz w:val="26"/>
                      <w:szCs w:val="26"/>
                      <w:lang w:val="fr-FR"/>
                    </w:rPr>
                    <w:t xml:space="preserve"> A</w:t>
                  </w:r>
                  <w:r w:rsidRPr="00485782">
                    <w:rPr>
                      <w:sz w:val="26"/>
                      <w:szCs w:val="26"/>
                      <w:vertAlign w:val="subscript"/>
                      <w:lang w:val="fr-FR"/>
                    </w:rPr>
                    <w:t>i</w:t>
                  </w:r>
                </w:p>
              </w:tc>
              <w:tc>
                <w:tcPr>
                  <w:tcW w:w="680" w:type="dxa"/>
                  <w:vAlign w:val="center"/>
                </w:tcPr>
                <w:p w14:paraId="3B8BE53B" w14:textId="77777777" w:rsidR="00131469" w:rsidRPr="00485782" w:rsidRDefault="00131469" w:rsidP="00F06F1D">
                  <w:pPr>
                    <w:jc w:val="center"/>
                    <w:rPr>
                      <w:sz w:val="26"/>
                      <w:szCs w:val="26"/>
                      <w:vertAlign w:val="subscript"/>
                      <w:lang w:val="fr-FR"/>
                    </w:rPr>
                  </w:pPr>
                  <w:r w:rsidRPr="00485782">
                    <w:rPr>
                      <w:sz w:val="26"/>
                      <w:szCs w:val="26"/>
                      <w:lang w:val="fr-FR"/>
                    </w:rPr>
                    <w:t>B</w:t>
                  </w:r>
                  <w:r w:rsidRPr="00485782">
                    <w:rPr>
                      <w:sz w:val="26"/>
                      <w:szCs w:val="26"/>
                      <w:vertAlign w:val="subscript"/>
                      <w:lang w:val="fr-FR"/>
                    </w:rPr>
                    <w:t>i</w:t>
                  </w:r>
                </w:p>
              </w:tc>
              <w:tc>
                <w:tcPr>
                  <w:tcW w:w="680" w:type="dxa"/>
                  <w:vAlign w:val="center"/>
                </w:tcPr>
                <w:p w14:paraId="00E5DBAF" w14:textId="77777777" w:rsidR="00131469" w:rsidRPr="00485782" w:rsidRDefault="00131469" w:rsidP="00F06F1D">
                  <w:pPr>
                    <w:jc w:val="center"/>
                    <w:rPr>
                      <w:sz w:val="26"/>
                      <w:szCs w:val="26"/>
                      <w:vertAlign w:val="subscript"/>
                      <w:lang w:val="fr-FR"/>
                    </w:rPr>
                  </w:pPr>
                  <w:r w:rsidRPr="00485782">
                    <w:rPr>
                      <w:sz w:val="26"/>
                      <w:szCs w:val="26"/>
                      <w:lang w:val="fr-FR"/>
                    </w:rPr>
                    <w:t>C</w:t>
                  </w:r>
                  <w:r w:rsidRPr="00485782">
                    <w:rPr>
                      <w:sz w:val="26"/>
                      <w:szCs w:val="26"/>
                      <w:vertAlign w:val="subscript"/>
                      <w:lang w:val="fr-FR"/>
                    </w:rPr>
                    <w:t>i-1</w:t>
                  </w:r>
                </w:p>
              </w:tc>
              <w:tc>
                <w:tcPr>
                  <w:tcW w:w="680" w:type="dxa"/>
                  <w:vAlign w:val="center"/>
                </w:tcPr>
                <w:p w14:paraId="0D29747C" w14:textId="77777777" w:rsidR="00131469" w:rsidRPr="00485782" w:rsidRDefault="00131469" w:rsidP="00F06F1D">
                  <w:pPr>
                    <w:jc w:val="center"/>
                    <w:rPr>
                      <w:sz w:val="26"/>
                      <w:szCs w:val="26"/>
                      <w:vertAlign w:val="subscript"/>
                      <w:lang w:val="fr-FR"/>
                    </w:rPr>
                  </w:pPr>
                  <w:r w:rsidRPr="00485782">
                    <w:rPr>
                      <w:sz w:val="26"/>
                      <w:szCs w:val="26"/>
                      <w:lang w:val="fr-FR"/>
                    </w:rPr>
                    <w:t>C</w:t>
                  </w:r>
                  <w:r w:rsidRPr="00485782">
                    <w:rPr>
                      <w:sz w:val="26"/>
                      <w:szCs w:val="26"/>
                      <w:vertAlign w:val="subscript"/>
                      <w:lang w:val="fr-FR"/>
                    </w:rPr>
                    <w:t>i</w:t>
                  </w:r>
                </w:p>
              </w:tc>
              <w:tc>
                <w:tcPr>
                  <w:tcW w:w="680" w:type="dxa"/>
                  <w:vAlign w:val="center"/>
                </w:tcPr>
                <w:p w14:paraId="0A667D76" w14:textId="77777777" w:rsidR="00131469" w:rsidRPr="00485782" w:rsidRDefault="00131469" w:rsidP="00F06F1D">
                  <w:pPr>
                    <w:jc w:val="center"/>
                    <w:rPr>
                      <w:sz w:val="26"/>
                      <w:szCs w:val="26"/>
                      <w:vertAlign w:val="subscript"/>
                      <w:lang w:val="fr-FR"/>
                    </w:rPr>
                  </w:pPr>
                  <w:r w:rsidRPr="00485782">
                    <w:rPr>
                      <w:sz w:val="26"/>
                      <w:szCs w:val="26"/>
                      <w:lang w:val="fr-FR"/>
                    </w:rPr>
                    <w:t>S</w:t>
                  </w:r>
                  <w:r w:rsidRPr="00485782">
                    <w:rPr>
                      <w:sz w:val="26"/>
                      <w:szCs w:val="26"/>
                      <w:vertAlign w:val="subscript"/>
                      <w:lang w:val="fr-FR"/>
                    </w:rPr>
                    <w:t>i</w:t>
                  </w:r>
                </w:p>
              </w:tc>
            </w:tr>
            <w:tr w:rsidR="00131469" w:rsidRPr="00485782" w14:paraId="50BF83AC" w14:textId="77777777" w:rsidTr="00F06F1D">
              <w:tc>
                <w:tcPr>
                  <w:tcW w:w="680" w:type="dxa"/>
                  <w:vAlign w:val="center"/>
                </w:tcPr>
                <w:p w14:paraId="103B6787"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51FF5642"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4B9D0A9D"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62AD0917"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2342B251" w14:textId="77777777" w:rsidR="00131469" w:rsidRPr="00485782" w:rsidRDefault="00131469" w:rsidP="00F06F1D">
                  <w:pPr>
                    <w:jc w:val="center"/>
                    <w:rPr>
                      <w:sz w:val="26"/>
                      <w:szCs w:val="26"/>
                      <w:lang w:val="fr-FR"/>
                    </w:rPr>
                  </w:pPr>
                  <w:r w:rsidRPr="00485782">
                    <w:rPr>
                      <w:sz w:val="26"/>
                      <w:szCs w:val="26"/>
                      <w:lang w:val="fr-FR"/>
                    </w:rPr>
                    <w:t>0</w:t>
                  </w:r>
                </w:p>
              </w:tc>
            </w:tr>
            <w:tr w:rsidR="00131469" w:rsidRPr="00485782" w14:paraId="7D451484" w14:textId="77777777" w:rsidTr="00F06F1D">
              <w:tc>
                <w:tcPr>
                  <w:tcW w:w="680" w:type="dxa"/>
                  <w:vAlign w:val="center"/>
                </w:tcPr>
                <w:p w14:paraId="5E2B4ACE" w14:textId="77777777" w:rsidR="00131469" w:rsidRPr="00485782" w:rsidRDefault="00131469" w:rsidP="00F06F1D">
                  <w:pPr>
                    <w:jc w:val="center"/>
                    <w:rPr>
                      <w:sz w:val="26"/>
                      <w:szCs w:val="26"/>
                      <w:lang w:val="fr-FR"/>
                    </w:rPr>
                  </w:pPr>
                  <w:r w:rsidRPr="00485782">
                    <w:rPr>
                      <w:sz w:val="26"/>
                      <w:szCs w:val="26"/>
                      <w:lang w:val="fr-FR"/>
                    </w:rPr>
                    <w:t xml:space="preserve"> 0</w:t>
                  </w:r>
                </w:p>
              </w:tc>
              <w:tc>
                <w:tcPr>
                  <w:tcW w:w="680" w:type="dxa"/>
                  <w:vAlign w:val="center"/>
                </w:tcPr>
                <w:p w14:paraId="3DE19B33"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130BCF9E"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47289CF1"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7C199A65" w14:textId="77777777" w:rsidR="00131469" w:rsidRPr="00485782" w:rsidRDefault="00131469" w:rsidP="00F06F1D">
                  <w:pPr>
                    <w:jc w:val="center"/>
                    <w:rPr>
                      <w:sz w:val="26"/>
                      <w:szCs w:val="26"/>
                      <w:lang w:val="fr-FR"/>
                    </w:rPr>
                  </w:pPr>
                  <w:r w:rsidRPr="00485782">
                    <w:rPr>
                      <w:sz w:val="26"/>
                      <w:szCs w:val="26"/>
                      <w:lang w:val="fr-FR"/>
                    </w:rPr>
                    <w:t>1</w:t>
                  </w:r>
                </w:p>
              </w:tc>
            </w:tr>
            <w:tr w:rsidR="00131469" w:rsidRPr="00485782" w14:paraId="0F8AD604" w14:textId="77777777" w:rsidTr="00F06F1D">
              <w:tc>
                <w:tcPr>
                  <w:tcW w:w="680" w:type="dxa"/>
                  <w:vAlign w:val="center"/>
                </w:tcPr>
                <w:p w14:paraId="5E3107A9"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19FFB40A"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01AAAEB7"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0BFD561C"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10DD296C" w14:textId="77777777" w:rsidR="00131469" w:rsidRPr="00485782" w:rsidRDefault="00131469" w:rsidP="00F06F1D">
                  <w:pPr>
                    <w:jc w:val="center"/>
                    <w:rPr>
                      <w:sz w:val="26"/>
                      <w:szCs w:val="26"/>
                      <w:lang w:val="fr-FR"/>
                    </w:rPr>
                  </w:pPr>
                  <w:r w:rsidRPr="00485782">
                    <w:rPr>
                      <w:sz w:val="26"/>
                      <w:szCs w:val="26"/>
                      <w:lang w:val="fr-FR"/>
                    </w:rPr>
                    <w:t>1</w:t>
                  </w:r>
                </w:p>
              </w:tc>
            </w:tr>
            <w:tr w:rsidR="00131469" w:rsidRPr="00485782" w14:paraId="2BFE1EF8" w14:textId="77777777" w:rsidTr="00F06F1D">
              <w:tc>
                <w:tcPr>
                  <w:tcW w:w="680" w:type="dxa"/>
                  <w:vAlign w:val="center"/>
                </w:tcPr>
                <w:p w14:paraId="5C410E1D"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46C748A3"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663A6C21"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6A5322CD"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126AF322" w14:textId="77777777" w:rsidR="00131469" w:rsidRPr="00485782" w:rsidRDefault="00131469" w:rsidP="00F06F1D">
                  <w:pPr>
                    <w:jc w:val="center"/>
                    <w:rPr>
                      <w:sz w:val="26"/>
                      <w:szCs w:val="26"/>
                      <w:lang w:val="fr-FR"/>
                    </w:rPr>
                  </w:pPr>
                  <w:r w:rsidRPr="00485782">
                    <w:rPr>
                      <w:sz w:val="26"/>
                      <w:szCs w:val="26"/>
                      <w:lang w:val="fr-FR"/>
                    </w:rPr>
                    <w:t>0</w:t>
                  </w:r>
                </w:p>
              </w:tc>
            </w:tr>
            <w:tr w:rsidR="00131469" w:rsidRPr="00485782" w14:paraId="5EC18BC0" w14:textId="77777777" w:rsidTr="00F06F1D">
              <w:tc>
                <w:tcPr>
                  <w:tcW w:w="680" w:type="dxa"/>
                  <w:vAlign w:val="center"/>
                </w:tcPr>
                <w:p w14:paraId="4EF6CBBC"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6CF2DB9D"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3BDFFA97"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1A9D43B5"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1E3B29DB" w14:textId="77777777" w:rsidR="00131469" w:rsidRPr="00485782" w:rsidRDefault="00131469" w:rsidP="00F06F1D">
                  <w:pPr>
                    <w:jc w:val="center"/>
                    <w:rPr>
                      <w:sz w:val="26"/>
                      <w:szCs w:val="26"/>
                      <w:lang w:val="fr-FR"/>
                    </w:rPr>
                  </w:pPr>
                  <w:r w:rsidRPr="00485782">
                    <w:rPr>
                      <w:sz w:val="26"/>
                      <w:szCs w:val="26"/>
                      <w:lang w:val="fr-FR"/>
                    </w:rPr>
                    <w:t>1</w:t>
                  </w:r>
                </w:p>
              </w:tc>
            </w:tr>
            <w:tr w:rsidR="00131469" w:rsidRPr="00485782" w14:paraId="300478A2" w14:textId="77777777" w:rsidTr="00F06F1D">
              <w:tc>
                <w:tcPr>
                  <w:tcW w:w="680" w:type="dxa"/>
                  <w:vAlign w:val="center"/>
                </w:tcPr>
                <w:p w14:paraId="421B32BF"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287695BE"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685B5105"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12401319"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3F29573C" w14:textId="77777777" w:rsidR="00131469" w:rsidRPr="00485782" w:rsidRDefault="00131469" w:rsidP="00F06F1D">
                  <w:pPr>
                    <w:jc w:val="center"/>
                    <w:rPr>
                      <w:sz w:val="26"/>
                      <w:szCs w:val="26"/>
                      <w:lang w:val="fr-FR"/>
                    </w:rPr>
                  </w:pPr>
                  <w:r w:rsidRPr="00485782">
                    <w:rPr>
                      <w:sz w:val="26"/>
                      <w:szCs w:val="26"/>
                      <w:lang w:val="fr-FR"/>
                    </w:rPr>
                    <w:t>0</w:t>
                  </w:r>
                </w:p>
              </w:tc>
            </w:tr>
            <w:tr w:rsidR="00131469" w:rsidRPr="00485782" w14:paraId="6291B685" w14:textId="77777777" w:rsidTr="00F06F1D">
              <w:tc>
                <w:tcPr>
                  <w:tcW w:w="680" w:type="dxa"/>
                  <w:vAlign w:val="center"/>
                </w:tcPr>
                <w:p w14:paraId="36949E8B"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7E92FD1B"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6804E101" w14:textId="77777777" w:rsidR="00131469" w:rsidRPr="00485782" w:rsidRDefault="00131469" w:rsidP="00F06F1D">
                  <w:pPr>
                    <w:jc w:val="center"/>
                    <w:rPr>
                      <w:sz w:val="26"/>
                      <w:szCs w:val="26"/>
                      <w:lang w:val="fr-FR"/>
                    </w:rPr>
                  </w:pPr>
                  <w:r w:rsidRPr="00485782">
                    <w:rPr>
                      <w:sz w:val="26"/>
                      <w:szCs w:val="26"/>
                      <w:lang w:val="fr-FR"/>
                    </w:rPr>
                    <w:t>0</w:t>
                  </w:r>
                </w:p>
              </w:tc>
              <w:tc>
                <w:tcPr>
                  <w:tcW w:w="680" w:type="dxa"/>
                  <w:vAlign w:val="center"/>
                </w:tcPr>
                <w:p w14:paraId="1E38C84B"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0368B26D" w14:textId="77777777" w:rsidR="00131469" w:rsidRPr="00485782" w:rsidRDefault="00131469" w:rsidP="00F06F1D">
                  <w:pPr>
                    <w:jc w:val="center"/>
                    <w:rPr>
                      <w:sz w:val="26"/>
                      <w:szCs w:val="26"/>
                      <w:lang w:val="fr-FR"/>
                    </w:rPr>
                  </w:pPr>
                  <w:r w:rsidRPr="00485782">
                    <w:rPr>
                      <w:sz w:val="26"/>
                      <w:szCs w:val="26"/>
                      <w:lang w:val="fr-FR"/>
                    </w:rPr>
                    <w:t>0</w:t>
                  </w:r>
                </w:p>
              </w:tc>
            </w:tr>
            <w:tr w:rsidR="00131469" w:rsidRPr="00485782" w14:paraId="78267C34" w14:textId="77777777" w:rsidTr="00F06F1D">
              <w:tc>
                <w:tcPr>
                  <w:tcW w:w="680" w:type="dxa"/>
                  <w:vAlign w:val="center"/>
                </w:tcPr>
                <w:p w14:paraId="0B13EBA1"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164334C4"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2B4BFC4D"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1D1AD930" w14:textId="77777777" w:rsidR="00131469" w:rsidRPr="00485782" w:rsidRDefault="00131469" w:rsidP="00F06F1D">
                  <w:pPr>
                    <w:jc w:val="center"/>
                    <w:rPr>
                      <w:sz w:val="26"/>
                      <w:szCs w:val="26"/>
                      <w:lang w:val="fr-FR"/>
                    </w:rPr>
                  </w:pPr>
                  <w:r w:rsidRPr="00485782">
                    <w:rPr>
                      <w:sz w:val="26"/>
                      <w:szCs w:val="26"/>
                      <w:lang w:val="fr-FR"/>
                    </w:rPr>
                    <w:t>1</w:t>
                  </w:r>
                </w:p>
              </w:tc>
              <w:tc>
                <w:tcPr>
                  <w:tcW w:w="680" w:type="dxa"/>
                  <w:vAlign w:val="center"/>
                </w:tcPr>
                <w:p w14:paraId="2A0AB74B" w14:textId="77777777" w:rsidR="00131469" w:rsidRPr="00485782" w:rsidRDefault="00131469" w:rsidP="00F06F1D">
                  <w:pPr>
                    <w:jc w:val="center"/>
                    <w:rPr>
                      <w:sz w:val="26"/>
                      <w:szCs w:val="26"/>
                      <w:lang w:val="fr-FR"/>
                    </w:rPr>
                  </w:pPr>
                  <w:r w:rsidRPr="00485782">
                    <w:rPr>
                      <w:sz w:val="26"/>
                      <w:szCs w:val="26"/>
                      <w:lang w:val="fr-FR"/>
                    </w:rPr>
                    <w:t>1</w:t>
                  </w:r>
                </w:p>
              </w:tc>
            </w:tr>
          </w:tbl>
          <w:p w14:paraId="7777CD6D" w14:textId="77777777" w:rsidR="00131469" w:rsidRPr="00485782" w:rsidRDefault="00131469" w:rsidP="00F06F1D">
            <w:pPr>
              <w:rPr>
                <w:sz w:val="26"/>
                <w:szCs w:val="26"/>
                <w:lang w:val="fr-FR"/>
              </w:rPr>
            </w:pPr>
            <w:r w:rsidRPr="00485782">
              <w:rPr>
                <w:sz w:val="26"/>
                <w:szCs w:val="26"/>
                <w:lang w:val="fr-FR"/>
              </w:rPr>
              <w:br w:type="textWrapping" w:clear="all"/>
            </w:r>
          </w:p>
          <w:p w14:paraId="4A10B639" w14:textId="77777777" w:rsidR="00131469" w:rsidRPr="00BC12C0" w:rsidRDefault="00131469" w:rsidP="00F06F1D">
            <w:pPr>
              <w:ind w:left="1080"/>
              <w:rPr>
                <w:b/>
                <w:sz w:val="26"/>
                <w:szCs w:val="26"/>
                <w:lang w:val="it-IT"/>
              </w:rPr>
            </w:pPr>
            <w:r>
              <w:rPr>
                <w:b/>
                <w:sz w:val="26"/>
                <w:szCs w:val="26"/>
                <w:lang w:val="it-IT"/>
              </w:rPr>
              <w:t>Hàm logic</w:t>
            </w:r>
            <w:r w:rsidRPr="00BC12C0">
              <w:rPr>
                <w:b/>
                <w:sz w:val="26"/>
                <w:szCs w:val="26"/>
                <w:lang w:val="it-IT"/>
              </w:rPr>
              <w:t>:</w:t>
            </w:r>
          </w:p>
          <w:p w14:paraId="7E2B8AA3" w14:textId="77777777" w:rsidR="00131469" w:rsidRPr="00BC12C0" w:rsidRDefault="00131469" w:rsidP="00F06F1D">
            <w:pPr>
              <w:ind w:left="1080"/>
              <w:rPr>
                <w:sz w:val="26"/>
                <w:szCs w:val="26"/>
                <w:lang w:val="it-IT"/>
              </w:rPr>
            </w:pPr>
            <w:r w:rsidRPr="00BC12C0">
              <w:rPr>
                <w:sz w:val="26"/>
                <w:szCs w:val="26"/>
                <w:lang w:val="it-IT"/>
              </w:rPr>
              <w:t>C</w:t>
            </w:r>
            <w:r w:rsidRPr="00BC12C0">
              <w:rPr>
                <w:sz w:val="26"/>
                <w:szCs w:val="26"/>
                <w:vertAlign w:val="subscript"/>
                <w:lang w:val="it-IT"/>
              </w:rPr>
              <w:t>i</w:t>
            </w:r>
            <w:r w:rsidRPr="00BC12C0">
              <w:rPr>
                <w:sz w:val="26"/>
                <w:szCs w:val="26"/>
                <w:lang w:val="it-IT"/>
              </w:rPr>
              <w:t xml:space="preserve"> = A</w:t>
            </w:r>
            <w:r w:rsidRPr="00BC12C0">
              <w:rPr>
                <w:sz w:val="26"/>
                <w:szCs w:val="26"/>
                <w:vertAlign w:val="subscript"/>
                <w:lang w:val="it-IT"/>
              </w:rPr>
              <w:t>i</w:t>
            </w:r>
            <w:r w:rsidRPr="00BC12C0">
              <w:rPr>
                <w:sz w:val="26"/>
                <w:szCs w:val="26"/>
                <w:lang w:val="it-IT"/>
              </w:rPr>
              <w:t xml:space="preserve"> B</w:t>
            </w:r>
            <w:r w:rsidRPr="00BC12C0">
              <w:rPr>
                <w:sz w:val="26"/>
                <w:szCs w:val="26"/>
                <w:vertAlign w:val="subscript"/>
                <w:lang w:val="it-IT"/>
              </w:rPr>
              <w:t xml:space="preserve">i </w:t>
            </w:r>
            <w:r w:rsidRPr="00BC12C0">
              <w:rPr>
                <w:sz w:val="26"/>
                <w:szCs w:val="26"/>
                <w:lang w:val="it-IT"/>
              </w:rPr>
              <w:t>+ B</w:t>
            </w:r>
            <w:r w:rsidRPr="00BC12C0">
              <w:rPr>
                <w:sz w:val="26"/>
                <w:szCs w:val="26"/>
                <w:vertAlign w:val="subscript"/>
                <w:lang w:val="it-IT"/>
              </w:rPr>
              <w:t>i</w:t>
            </w:r>
            <w:r w:rsidRPr="00BC12C0">
              <w:rPr>
                <w:sz w:val="26"/>
                <w:szCs w:val="26"/>
                <w:lang w:val="it-IT"/>
              </w:rPr>
              <w:t xml:space="preserve"> C</w:t>
            </w:r>
            <w:r w:rsidRPr="00BC12C0">
              <w:rPr>
                <w:sz w:val="26"/>
                <w:szCs w:val="26"/>
                <w:vertAlign w:val="subscript"/>
                <w:lang w:val="it-IT"/>
              </w:rPr>
              <w:t>i-1</w:t>
            </w:r>
            <w:r w:rsidRPr="00BC12C0">
              <w:rPr>
                <w:sz w:val="26"/>
                <w:szCs w:val="26"/>
                <w:lang w:val="it-IT"/>
              </w:rPr>
              <w:t xml:space="preserve"> + A</w:t>
            </w:r>
            <w:r w:rsidRPr="00BC12C0">
              <w:rPr>
                <w:sz w:val="26"/>
                <w:szCs w:val="26"/>
                <w:vertAlign w:val="subscript"/>
                <w:lang w:val="it-IT"/>
              </w:rPr>
              <w:t>i</w:t>
            </w:r>
            <w:r w:rsidRPr="00BC12C0">
              <w:rPr>
                <w:sz w:val="26"/>
                <w:szCs w:val="26"/>
                <w:lang w:val="it-IT"/>
              </w:rPr>
              <w:t xml:space="preserve"> C</w:t>
            </w:r>
            <w:r w:rsidRPr="00BC12C0">
              <w:rPr>
                <w:sz w:val="26"/>
                <w:szCs w:val="26"/>
                <w:vertAlign w:val="subscript"/>
                <w:lang w:val="it-IT"/>
              </w:rPr>
              <w:t xml:space="preserve">i-1 </w:t>
            </w:r>
          </w:p>
          <w:p w14:paraId="2D881523" w14:textId="41D44959" w:rsidR="00131469" w:rsidRPr="00C45E7A" w:rsidRDefault="00131469" w:rsidP="00C45E7A">
            <w:pPr>
              <w:ind w:left="1080"/>
              <w:rPr>
                <w:sz w:val="26"/>
                <w:szCs w:val="26"/>
                <w:lang w:val="it-IT"/>
              </w:rPr>
            </w:pPr>
            <w:r w:rsidRPr="00BC12C0">
              <w:rPr>
                <w:sz w:val="26"/>
                <w:szCs w:val="26"/>
                <w:lang w:val="it-IT"/>
              </w:rPr>
              <w:t>S</w:t>
            </w:r>
            <w:r w:rsidRPr="00BC12C0">
              <w:rPr>
                <w:sz w:val="26"/>
                <w:szCs w:val="26"/>
                <w:vertAlign w:val="subscript"/>
                <w:lang w:val="it-IT"/>
              </w:rPr>
              <w:t>i</w:t>
            </w:r>
            <w:r w:rsidRPr="00BC12C0">
              <w:rPr>
                <w:sz w:val="26"/>
                <w:szCs w:val="26"/>
                <w:lang w:val="it-IT"/>
              </w:rPr>
              <w:t xml:space="preserve"> = A</w:t>
            </w:r>
            <w:r w:rsidRPr="00BC12C0">
              <w:rPr>
                <w:sz w:val="26"/>
                <w:szCs w:val="26"/>
                <w:vertAlign w:val="subscript"/>
                <w:lang w:val="it-IT"/>
              </w:rPr>
              <w:t>i</w:t>
            </w:r>
            <w:r w:rsidRPr="00BC12C0">
              <w:rPr>
                <w:sz w:val="26"/>
                <w:szCs w:val="26"/>
                <w:lang w:val="it-IT"/>
              </w:rPr>
              <w:t xml:space="preserve"> </w:t>
            </w:r>
            <w:r w:rsidRPr="00BC12C0">
              <w:rPr>
                <w:sz w:val="26"/>
                <w:szCs w:val="26"/>
              </w:rPr>
              <w:sym w:font="Symbol" w:char="F0C5"/>
            </w:r>
            <w:r w:rsidRPr="00BC12C0">
              <w:rPr>
                <w:sz w:val="26"/>
                <w:szCs w:val="26"/>
                <w:lang w:val="it-IT"/>
              </w:rPr>
              <w:t xml:space="preserve"> B</w:t>
            </w:r>
            <w:r w:rsidRPr="00BC12C0">
              <w:rPr>
                <w:sz w:val="26"/>
                <w:szCs w:val="26"/>
                <w:vertAlign w:val="subscript"/>
                <w:lang w:val="it-IT"/>
              </w:rPr>
              <w:t>i</w:t>
            </w:r>
            <w:r w:rsidRPr="00BC12C0">
              <w:rPr>
                <w:sz w:val="26"/>
                <w:szCs w:val="26"/>
                <w:lang w:val="it-IT"/>
              </w:rPr>
              <w:t xml:space="preserve"> </w:t>
            </w:r>
            <w:r w:rsidRPr="00BC12C0">
              <w:rPr>
                <w:sz w:val="26"/>
                <w:szCs w:val="26"/>
                <w:lang w:val="it-IT"/>
              </w:rPr>
              <w:sym w:font="Symbol" w:char="F0C5"/>
            </w:r>
            <w:r w:rsidRPr="00BC12C0">
              <w:rPr>
                <w:sz w:val="26"/>
                <w:szCs w:val="26"/>
                <w:lang w:val="it-IT"/>
              </w:rPr>
              <w:t xml:space="preserve"> C</w:t>
            </w:r>
            <w:r w:rsidRPr="00BC12C0">
              <w:rPr>
                <w:sz w:val="26"/>
                <w:szCs w:val="26"/>
                <w:vertAlign w:val="subscript"/>
                <w:lang w:val="it-IT"/>
              </w:rPr>
              <w:t>i-1</w:t>
            </w:r>
            <w:r w:rsidRPr="00BC12C0">
              <w:rPr>
                <w:sz w:val="26"/>
                <w:szCs w:val="26"/>
                <w:vertAlign w:val="subscript"/>
                <w:lang w:val="it-IT"/>
              </w:rPr>
              <w:tab/>
            </w:r>
            <w:r w:rsidRPr="00BC12C0">
              <w:rPr>
                <w:sz w:val="26"/>
                <w:szCs w:val="26"/>
                <w:vertAlign w:val="subscript"/>
                <w:lang w:val="it-IT"/>
              </w:rPr>
              <w:tab/>
            </w:r>
          </w:p>
        </w:tc>
        <w:tc>
          <w:tcPr>
            <w:tcW w:w="1008" w:type="dxa"/>
          </w:tcPr>
          <w:p w14:paraId="589FBDF9" w14:textId="77777777" w:rsidR="00131469" w:rsidRPr="00BC12C0" w:rsidRDefault="00131469" w:rsidP="00F06F1D">
            <w:pPr>
              <w:rPr>
                <w:sz w:val="26"/>
                <w:szCs w:val="26"/>
                <w:lang w:val="fr-FR"/>
              </w:rPr>
            </w:pPr>
          </w:p>
          <w:p w14:paraId="0347E6A2" w14:textId="77777777" w:rsidR="00131469" w:rsidRPr="00BC12C0" w:rsidRDefault="00131469" w:rsidP="00F06F1D">
            <w:pPr>
              <w:jc w:val="center"/>
              <w:rPr>
                <w:sz w:val="26"/>
                <w:szCs w:val="26"/>
                <w:lang w:val="fr-FR"/>
              </w:rPr>
            </w:pPr>
          </w:p>
          <w:p w14:paraId="78677AE9" w14:textId="77777777" w:rsidR="00131469" w:rsidRPr="00BC12C0" w:rsidRDefault="00131469" w:rsidP="00F06F1D">
            <w:pPr>
              <w:jc w:val="center"/>
              <w:rPr>
                <w:sz w:val="26"/>
                <w:szCs w:val="26"/>
                <w:lang w:val="fr-FR"/>
              </w:rPr>
            </w:pPr>
            <w:r w:rsidRPr="00BC12C0">
              <w:rPr>
                <w:sz w:val="26"/>
                <w:szCs w:val="26"/>
                <w:lang w:val="fr-FR"/>
              </w:rPr>
              <w:t>0,5</w:t>
            </w:r>
          </w:p>
          <w:p w14:paraId="34E34757" w14:textId="77777777" w:rsidR="00131469" w:rsidRPr="00BC12C0" w:rsidRDefault="00131469" w:rsidP="00F06F1D">
            <w:pPr>
              <w:jc w:val="center"/>
              <w:rPr>
                <w:sz w:val="26"/>
                <w:szCs w:val="26"/>
                <w:lang w:val="fr-FR"/>
              </w:rPr>
            </w:pPr>
          </w:p>
          <w:p w14:paraId="0E34A768" w14:textId="77777777" w:rsidR="00131469" w:rsidRPr="00BC12C0" w:rsidRDefault="00131469" w:rsidP="00F06F1D">
            <w:pPr>
              <w:rPr>
                <w:sz w:val="26"/>
                <w:szCs w:val="26"/>
                <w:lang w:val="fr-FR"/>
              </w:rPr>
            </w:pPr>
          </w:p>
          <w:p w14:paraId="1506E93F" w14:textId="77777777" w:rsidR="00131469" w:rsidRPr="00BC12C0" w:rsidRDefault="00131469" w:rsidP="00F06F1D">
            <w:pPr>
              <w:jc w:val="center"/>
              <w:rPr>
                <w:sz w:val="26"/>
                <w:szCs w:val="26"/>
                <w:lang w:val="fr-FR"/>
              </w:rPr>
            </w:pPr>
            <w:r w:rsidRPr="00BC12C0">
              <w:rPr>
                <w:sz w:val="26"/>
                <w:szCs w:val="26"/>
                <w:lang w:val="fr-FR"/>
              </w:rPr>
              <w:t>0,5</w:t>
            </w:r>
          </w:p>
          <w:p w14:paraId="452ECCA9" w14:textId="77777777" w:rsidR="00131469" w:rsidRPr="00BC12C0" w:rsidRDefault="00131469" w:rsidP="00F06F1D">
            <w:pPr>
              <w:jc w:val="center"/>
              <w:rPr>
                <w:sz w:val="26"/>
                <w:szCs w:val="26"/>
                <w:lang w:val="fr-FR"/>
              </w:rPr>
            </w:pPr>
          </w:p>
          <w:p w14:paraId="2F6E40C5" w14:textId="77777777" w:rsidR="00131469" w:rsidRPr="00BC12C0" w:rsidRDefault="00131469" w:rsidP="00F06F1D">
            <w:pPr>
              <w:jc w:val="center"/>
              <w:rPr>
                <w:sz w:val="26"/>
                <w:szCs w:val="26"/>
                <w:lang w:val="fr-FR"/>
              </w:rPr>
            </w:pPr>
          </w:p>
          <w:p w14:paraId="33B78315" w14:textId="77777777" w:rsidR="00131469" w:rsidRPr="00BC12C0" w:rsidRDefault="00131469" w:rsidP="00F06F1D">
            <w:pPr>
              <w:jc w:val="center"/>
              <w:rPr>
                <w:sz w:val="26"/>
                <w:szCs w:val="26"/>
                <w:lang w:val="fr-FR"/>
              </w:rPr>
            </w:pPr>
          </w:p>
          <w:p w14:paraId="222C9B57" w14:textId="77777777" w:rsidR="00131469" w:rsidRPr="00BC12C0" w:rsidRDefault="00131469" w:rsidP="00F06F1D">
            <w:pPr>
              <w:jc w:val="center"/>
              <w:rPr>
                <w:sz w:val="26"/>
                <w:szCs w:val="26"/>
                <w:lang w:val="fr-FR"/>
              </w:rPr>
            </w:pPr>
          </w:p>
          <w:p w14:paraId="245022DD" w14:textId="77777777" w:rsidR="00131469" w:rsidRPr="00BC12C0" w:rsidRDefault="00131469" w:rsidP="00F06F1D">
            <w:pPr>
              <w:jc w:val="center"/>
              <w:rPr>
                <w:sz w:val="26"/>
                <w:szCs w:val="26"/>
                <w:lang w:val="fr-FR"/>
              </w:rPr>
            </w:pPr>
          </w:p>
          <w:p w14:paraId="31562BFD" w14:textId="77777777" w:rsidR="00131469" w:rsidRPr="00BC12C0" w:rsidRDefault="00131469" w:rsidP="00F06F1D">
            <w:pPr>
              <w:rPr>
                <w:sz w:val="26"/>
                <w:szCs w:val="26"/>
                <w:lang w:val="fr-FR"/>
              </w:rPr>
            </w:pPr>
          </w:p>
          <w:p w14:paraId="51E2491F" w14:textId="77777777" w:rsidR="00131469" w:rsidRPr="00BC12C0" w:rsidRDefault="00131469" w:rsidP="00F06F1D">
            <w:pPr>
              <w:jc w:val="center"/>
              <w:rPr>
                <w:sz w:val="26"/>
                <w:szCs w:val="26"/>
                <w:lang w:val="fr-FR"/>
              </w:rPr>
            </w:pPr>
            <w:r w:rsidRPr="00BC12C0">
              <w:rPr>
                <w:sz w:val="26"/>
                <w:szCs w:val="26"/>
                <w:lang w:val="fr-FR"/>
              </w:rPr>
              <w:t>0,5</w:t>
            </w:r>
          </w:p>
          <w:p w14:paraId="711C1DA6" w14:textId="77777777" w:rsidR="00131469" w:rsidRPr="00BC12C0" w:rsidRDefault="00131469" w:rsidP="00F06F1D">
            <w:pPr>
              <w:jc w:val="center"/>
              <w:rPr>
                <w:sz w:val="26"/>
                <w:szCs w:val="26"/>
                <w:lang w:val="fr-FR"/>
              </w:rPr>
            </w:pPr>
          </w:p>
          <w:p w14:paraId="5EAA5F04" w14:textId="77777777" w:rsidR="00131469" w:rsidRPr="00BC12C0" w:rsidRDefault="00131469" w:rsidP="00F06F1D">
            <w:pPr>
              <w:jc w:val="center"/>
              <w:rPr>
                <w:sz w:val="26"/>
                <w:szCs w:val="26"/>
                <w:lang w:val="fr-FR"/>
              </w:rPr>
            </w:pPr>
            <w:r w:rsidRPr="00BC12C0">
              <w:rPr>
                <w:sz w:val="26"/>
                <w:szCs w:val="26"/>
                <w:lang w:val="fr-FR"/>
              </w:rPr>
              <w:t>0,5</w:t>
            </w:r>
          </w:p>
        </w:tc>
      </w:tr>
      <w:tr w:rsidR="00131469" w:rsidRPr="00BC12C0" w14:paraId="21F90988" w14:textId="77777777" w:rsidTr="00F06F1D">
        <w:tc>
          <w:tcPr>
            <w:tcW w:w="817" w:type="dxa"/>
          </w:tcPr>
          <w:p w14:paraId="6D05551F" w14:textId="7FC53AAB" w:rsidR="00131469" w:rsidRPr="00BC12C0" w:rsidRDefault="00131469" w:rsidP="00131469">
            <w:pPr>
              <w:jc w:val="center"/>
              <w:rPr>
                <w:sz w:val="26"/>
                <w:szCs w:val="26"/>
              </w:rPr>
            </w:pPr>
            <w:r w:rsidRPr="00BC12C0">
              <w:rPr>
                <w:sz w:val="26"/>
                <w:szCs w:val="26"/>
              </w:rPr>
              <w:t>2</w:t>
            </w:r>
          </w:p>
        </w:tc>
        <w:tc>
          <w:tcPr>
            <w:tcW w:w="8003" w:type="dxa"/>
          </w:tcPr>
          <w:p w14:paraId="4C68AAE8" w14:textId="77777777" w:rsidR="00131469" w:rsidRPr="00F65136" w:rsidRDefault="00131469" w:rsidP="00131469">
            <w:pPr>
              <w:spacing w:after="160" w:line="259" w:lineRule="auto"/>
              <w:rPr>
                <w:sz w:val="26"/>
                <w:szCs w:val="26"/>
              </w:rPr>
            </w:pPr>
            <w:r w:rsidRPr="00F65136">
              <w:rPr>
                <w:sz w:val="26"/>
                <w:szCs w:val="26"/>
              </w:rPr>
              <w:t>Các kiểu Biến</w:t>
            </w:r>
          </w:p>
          <w:p w14:paraId="667158A0" w14:textId="77777777" w:rsidR="00131469" w:rsidRPr="005F1097" w:rsidRDefault="00131469" w:rsidP="00131469">
            <w:pPr>
              <w:ind w:left="360"/>
              <w:rPr>
                <w:sz w:val="26"/>
                <w:szCs w:val="26"/>
              </w:rPr>
            </w:pPr>
            <w:r w:rsidRPr="005F1097">
              <w:rPr>
                <w:color w:val="202122"/>
                <w:sz w:val="26"/>
                <w:szCs w:val="26"/>
                <w:shd w:val="clear" w:color="auto" w:fill="FFFFFF"/>
              </w:rPr>
              <w:t>Trong </w:t>
            </w:r>
            <w:hyperlink r:id="rId98" w:tooltip="Lập trình máy tính" w:history="1">
              <w:r w:rsidRPr="005F1097">
                <w:rPr>
                  <w:rStyle w:val="Hyperlink"/>
                  <w:color w:val="0B0080"/>
                  <w:sz w:val="26"/>
                  <w:szCs w:val="26"/>
                  <w:shd w:val="clear" w:color="auto" w:fill="FFFFFF"/>
                </w:rPr>
                <w:t xml:space="preserve">lập trình </w:t>
              </w:r>
            </w:hyperlink>
            <w:r w:rsidRPr="005F1097">
              <w:rPr>
                <w:color w:val="202122"/>
                <w:sz w:val="26"/>
                <w:szCs w:val="26"/>
                <w:shd w:val="clear" w:color="auto" w:fill="FFFFFF"/>
              </w:rPr>
              <w:t>, một </w:t>
            </w:r>
            <w:r w:rsidRPr="005F1097">
              <w:rPr>
                <w:b/>
                <w:bCs/>
                <w:color w:val="202122"/>
                <w:sz w:val="26"/>
                <w:szCs w:val="26"/>
                <w:shd w:val="clear" w:color="auto" w:fill="FFFFFF"/>
              </w:rPr>
              <w:t>biến</w:t>
            </w:r>
            <w:r w:rsidRPr="005F1097">
              <w:rPr>
                <w:color w:val="202122"/>
                <w:sz w:val="26"/>
                <w:szCs w:val="26"/>
                <w:shd w:val="clear" w:color="auto" w:fill="FFFFFF"/>
              </w:rPr>
              <w:t> (</w:t>
            </w:r>
            <w:r w:rsidRPr="005F1097">
              <w:rPr>
                <w:i/>
                <w:iCs/>
                <w:color w:val="202122"/>
                <w:sz w:val="26"/>
                <w:szCs w:val="26"/>
                <w:shd w:val="clear" w:color="auto" w:fill="FFFFFF"/>
              </w:rPr>
              <w:t>variable</w:t>
            </w:r>
            <w:r w:rsidRPr="005F1097">
              <w:rPr>
                <w:color w:val="202122"/>
                <w:sz w:val="26"/>
                <w:szCs w:val="26"/>
                <w:shd w:val="clear" w:color="auto" w:fill="FFFFFF"/>
              </w:rPr>
              <w:t>) hay </w:t>
            </w:r>
            <w:r w:rsidRPr="005F1097">
              <w:rPr>
                <w:b/>
                <w:bCs/>
                <w:color w:val="202122"/>
                <w:sz w:val="26"/>
                <w:szCs w:val="26"/>
                <w:shd w:val="clear" w:color="auto" w:fill="FFFFFF"/>
              </w:rPr>
              <w:t>vô hướng</w:t>
            </w:r>
            <w:r w:rsidRPr="005F1097">
              <w:rPr>
                <w:color w:val="202122"/>
                <w:sz w:val="26"/>
                <w:szCs w:val="26"/>
                <w:shd w:val="clear" w:color="auto" w:fill="FFFFFF"/>
              </w:rPr>
              <w:t> (</w:t>
            </w:r>
            <w:r w:rsidRPr="005F1097">
              <w:rPr>
                <w:i/>
                <w:iCs/>
                <w:color w:val="202122"/>
                <w:sz w:val="26"/>
                <w:szCs w:val="26"/>
                <w:shd w:val="clear" w:color="auto" w:fill="FFFFFF"/>
              </w:rPr>
              <w:t>scalar</w:t>
            </w:r>
            <w:r w:rsidRPr="005F1097">
              <w:rPr>
                <w:color w:val="202122"/>
                <w:sz w:val="26"/>
                <w:szCs w:val="26"/>
                <w:shd w:val="clear" w:color="auto" w:fill="FFFFFF"/>
              </w:rPr>
              <w:t>) là một </w:t>
            </w:r>
            <w:hyperlink r:id="rId99" w:tooltip="Đại chỉ bộ nhớ (trang chưa được viết)" w:history="1">
              <w:r w:rsidRPr="005F1097">
                <w:rPr>
                  <w:rStyle w:val="Hyperlink"/>
                  <w:color w:val="A55858"/>
                  <w:sz w:val="26"/>
                  <w:szCs w:val="26"/>
                  <w:shd w:val="clear" w:color="auto" w:fill="FFFFFF"/>
                </w:rPr>
                <w:t>vị trí lưu trữ</w:t>
              </w:r>
            </w:hyperlink>
            <w:r w:rsidRPr="005F1097">
              <w:rPr>
                <w:color w:val="202122"/>
                <w:sz w:val="26"/>
                <w:szCs w:val="26"/>
                <w:shd w:val="clear" w:color="auto" w:fill="FFFFFF"/>
              </w:rPr>
              <w:t> gắn liền với một </w:t>
            </w:r>
            <w:hyperlink r:id="rId100" w:tooltip="Biểu tượng" w:history="1">
              <w:r w:rsidRPr="005F1097">
                <w:rPr>
                  <w:rStyle w:val="Hyperlink"/>
                  <w:color w:val="0B0080"/>
                  <w:sz w:val="26"/>
                  <w:szCs w:val="26"/>
                  <w:shd w:val="clear" w:color="auto" w:fill="FFFFFF"/>
                </w:rPr>
                <w:t>tên tượng trưng</w:t>
              </w:r>
            </w:hyperlink>
            <w:r w:rsidRPr="005F1097">
              <w:rPr>
                <w:color w:val="202122"/>
                <w:sz w:val="26"/>
                <w:szCs w:val="26"/>
                <w:shd w:val="clear" w:color="auto" w:fill="FFFFFF"/>
              </w:rPr>
              <w:t> (</w:t>
            </w:r>
            <w:hyperlink r:id="rId101" w:tooltip="Định danh (lập trình máy tính)" w:history="1">
              <w:r w:rsidRPr="005F1097">
                <w:rPr>
                  <w:rStyle w:val="Hyperlink"/>
                  <w:i/>
                  <w:iCs/>
                  <w:color w:val="0B0080"/>
                  <w:sz w:val="26"/>
                  <w:szCs w:val="26"/>
                  <w:shd w:val="clear" w:color="auto" w:fill="FFFFFF"/>
                </w:rPr>
                <w:t>định danh</w:t>
              </w:r>
            </w:hyperlink>
            <w:r w:rsidRPr="005F1097">
              <w:rPr>
                <w:color w:val="202122"/>
                <w:sz w:val="26"/>
                <w:szCs w:val="26"/>
                <w:shd w:val="clear" w:color="auto" w:fill="FFFFFF"/>
              </w:rPr>
              <w:t>) liên quan, chứa một số lượng thông tin được biết đến hay chưa được biết đến mà gọi là </w:t>
            </w:r>
            <w:hyperlink r:id="rId102" w:tooltip="Giá trị (khoa học máy tính)" w:history="1">
              <w:r w:rsidRPr="005F1097">
                <w:rPr>
                  <w:rStyle w:val="Hyperlink"/>
                  <w:i/>
                  <w:iCs/>
                  <w:color w:val="0B0080"/>
                  <w:sz w:val="26"/>
                  <w:szCs w:val="26"/>
                  <w:shd w:val="clear" w:color="auto" w:fill="FFFFFF"/>
                </w:rPr>
                <w:t>giá trị</w:t>
              </w:r>
            </w:hyperlink>
            <w:r w:rsidRPr="005F1097">
              <w:rPr>
                <w:color w:val="202122"/>
                <w:sz w:val="26"/>
                <w:szCs w:val="26"/>
                <w:shd w:val="clear" w:color="auto" w:fill="FFFFFF"/>
              </w:rPr>
              <w:t>. Tên biến là cách thường dùng để </w:t>
            </w:r>
            <w:hyperlink r:id="rId103" w:tooltip="Tham chiếu (khoa học máy tính)" w:history="1">
              <w:r w:rsidRPr="005F1097">
                <w:rPr>
                  <w:rStyle w:val="Hyperlink"/>
                  <w:color w:val="0B0080"/>
                  <w:sz w:val="26"/>
                  <w:szCs w:val="26"/>
                  <w:shd w:val="clear" w:color="auto" w:fill="FFFFFF"/>
                </w:rPr>
                <w:t>tham chiếu</w:t>
              </w:r>
            </w:hyperlink>
            <w:r w:rsidRPr="005F1097">
              <w:rPr>
                <w:color w:val="202122"/>
                <w:sz w:val="26"/>
                <w:szCs w:val="26"/>
                <w:shd w:val="clear" w:color="auto" w:fill="FFFFFF"/>
              </w:rPr>
              <w:t> đến giá trị được lưu trữ; việc tách rời tên và nội dung cho phép tên được dùng độc lập với thông tin chính xác mà nó đại diện. Định danh trong </w:t>
            </w:r>
            <w:hyperlink r:id="rId104" w:tooltip="Mã nguồn" w:history="1">
              <w:r w:rsidRPr="005F1097">
                <w:rPr>
                  <w:rStyle w:val="Hyperlink"/>
                  <w:color w:val="0B0080"/>
                  <w:sz w:val="26"/>
                  <w:szCs w:val="26"/>
                  <w:shd w:val="clear" w:color="auto" w:fill="FFFFFF"/>
                </w:rPr>
                <w:t>mã nguồn</w:t>
              </w:r>
            </w:hyperlink>
            <w:r w:rsidRPr="005F1097">
              <w:rPr>
                <w:color w:val="202122"/>
                <w:sz w:val="26"/>
                <w:szCs w:val="26"/>
                <w:shd w:val="clear" w:color="auto" w:fill="FFFFFF"/>
              </w:rPr>
              <w:t> máy tính có thể </w:t>
            </w:r>
            <w:hyperlink r:id="rId105" w:tooltip="Ràng buộc tên" w:history="1">
              <w:r w:rsidRPr="005F1097">
                <w:rPr>
                  <w:rStyle w:val="Hyperlink"/>
                  <w:color w:val="0B0080"/>
                  <w:sz w:val="26"/>
                  <w:szCs w:val="26"/>
                  <w:shd w:val="clear" w:color="auto" w:fill="FFFFFF"/>
                </w:rPr>
                <w:t>bị ràng buộc</w:t>
              </w:r>
            </w:hyperlink>
            <w:r w:rsidRPr="005F1097">
              <w:rPr>
                <w:color w:val="202122"/>
                <w:sz w:val="26"/>
                <w:szCs w:val="26"/>
                <w:shd w:val="clear" w:color="auto" w:fill="FFFFFF"/>
              </w:rPr>
              <w:t> tới một </w:t>
            </w:r>
            <w:hyperlink r:id="rId106" w:tooltip="Giá trị (khoa học máy tính)" w:history="1">
              <w:r w:rsidRPr="005F1097">
                <w:rPr>
                  <w:rStyle w:val="Hyperlink"/>
                  <w:color w:val="0B0080"/>
                  <w:sz w:val="26"/>
                  <w:szCs w:val="26"/>
                  <w:shd w:val="clear" w:color="auto" w:fill="FFFFFF"/>
                </w:rPr>
                <w:t>giá trị</w:t>
              </w:r>
            </w:hyperlink>
            <w:r w:rsidRPr="005F1097">
              <w:rPr>
                <w:color w:val="202122"/>
                <w:sz w:val="26"/>
                <w:szCs w:val="26"/>
                <w:shd w:val="clear" w:color="auto" w:fill="FFFFFF"/>
              </w:rPr>
              <w:t> trong suốt </w:t>
            </w:r>
            <w:hyperlink r:id="rId107" w:tooltip="Thời gian chạy (vòng đời chương trình) (trang chưa được viết)" w:history="1">
              <w:r w:rsidRPr="005F1097">
                <w:rPr>
                  <w:rStyle w:val="Hyperlink"/>
                  <w:color w:val="A55858"/>
                  <w:sz w:val="26"/>
                  <w:szCs w:val="26"/>
                  <w:shd w:val="clear" w:color="auto" w:fill="FFFFFF"/>
                </w:rPr>
                <w:t>thời gian chạy</w:t>
              </w:r>
            </w:hyperlink>
            <w:r w:rsidRPr="005F1097">
              <w:rPr>
                <w:color w:val="202122"/>
                <w:sz w:val="26"/>
                <w:szCs w:val="26"/>
                <w:shd w:val="clear" w:color="auto" w:fill="FFFFFF"/>
              </w:rPr>
              <w:t>, và giá trị của biến có thể thay đổi trong quá trình </w:t>
            </w:r>
            <w:hyperlink r:id="rId108" w:tooltip="Thực thi (điện toán)" w:history="1">
              <w:r w:rsidRPr="005F1097">
                <w:rPr>
                  <w:rStyle w:val="Hyperlink"/>
                  <w:color w:val="0B0080"/>
                  <w:sz w:val="26"/>
                  <w:szCs w:val="26"/>
                  <w:shd w:val="clear" w:color="auto" w:fill="FFFFFF"/>
                </w:rPr>
                <w:t>thực thi chương trình</w:t>
              </w:r>
            </w:hyperlink>
          </w:p>
          <w:p w14:paraId="2561E3DE" w14:textId="77777777" w:rsidR="00131469" w:rsidRPr="005F1097" w:rsidRDefault="00131469" w:rsidP="00131469">
            <w:pPr>
              <w:ind w:left="360"/>
              <w:rPr>
                <w:sz w:val="26"/>
                <w:szCs w:val="26"/>
              </w:rPr>
            </w:pPr>
            <w:r w:rsidRPr="005F1097">
              <w:rPr>
                <w:color w:val="202122"/>
                <w:sz w:val="26"/>
                <w:szCs w:val="26"/>
                <w:shd w:val="clear" w:color="auto" w:fill="FFFFFF"/>
              </w:rPr>
              <w:t>Các dạng biến thường sử dụng:</w:t>
            </w:r>
          </w:p>
          <w:p w14:paraId="376F8B26" w14:textId="77777777" w:rsidR="00131469" w:rsidRPr="005F1097" w:rsidRDefault="00131469" w:rsidP="00131469">
            <w:pPr>
              <w:ind w:left="360"/>
              <w:rPr>
                <w:sz w:val="26"/>
                <w:szCs w:val="26"/>
              </w:rPr>
            </w:pPr>
            <w:r w:rsidRPr="005F1097">
              <w:rPr>
                <w:sz w:val="26"/>
                <w:szCs w:val="26"/>
              </w:rPr>
              <w:t>Bool: giá trị TRUE/ FALSE</w:t>
            </w:r>
          </w:p>
          <w:p w14:paraId="4D39FFEE" w14:textId="77777777" w:rsidR="00131469" w:rsidRPr="005F1097" w:rsidRDefault="00131469" w:rsidP="00131469">
            <w:pPr>
              <w:ind w:left="360"/>
              <w:rPr>
                <w:sz w:val="26"/>
                <w:szCs w:val="26"/>
              </w:rPr>
            </w:pPr>
            <w:r w:rsidRPr="005F1097">
              <w:rPr>
                <w:sz w:val="26"/>
                <w:szCs w:val="26"/>
              </w:rPr>
              <w:t xml:space="preserve"> - Int: giá trị số nguyên dương 32 bit </w:t>
            </w:r>
          </w:p>
          <w:p w14:paraId="451C201B" w14:textId="77777777" w:rsidR="00131469" w:rsidRPr="005F1097" w:rsidRDefault="00131469" w:rsidP="00131469">
            <w:pPr>
              <w:ind w:left="360"/>
              <w:rPr>
                <w:sz w:val="26"/>
                <w:szCs w:val="26"/>
              </w:rPr>
            </w:pPr>
            <w:r w:rsidRPr="005F1097">
              <w:rPr>
                <w:sz w:val="26"/>
                <w:szCs w:val="26"/>
              </w:rPr>
              <w:t xml:space="preserve">- Float: giá trị số thực – </w:t>
            </w:r>
          </w:p>
          <w:p w14:paraId="6308930F" w14:textId="77777777" w:rsidR="00131469" w:rsidRPr="005F1097" w:rsidRDefault="00131469" w:rsidP="00131469">
            <w:pPr>
              <w:ind w:left="360"/>
              <w:rPr>
                <w:sz w:val="26"/>
                <w:szCs w:val="26"/>
              </w:rPr>
            </w:pPr>
            <w:r w:rsidRPr="005F1097">
              <w:rPr>
                <w:sz w:val="26"/>
                <w:szCs w:val="26"/>
              </w:rPr>
              <w:t xml:space="preserve">String: giá trị chuỗi </w:t>
            </w:r>
          </w:p>
          <w:p w14:paraId="5AFE8BD3" w14:textId="77777777" w:rsidR="00131469" w:rsidRPr="005F1097" w:rsidRDefault="00131469" w:rsidP="00131469">
            <w:pPr>
              <w:ind w:left="360"/>
              <w:rPr>
                <w:sz w:val="26"/>
                <w:szCs w:val="26"/>
              </w:rPr>
            </w:pPr>
            <w:r w:rsidRPr="005F1097">
              <w:rPr>
                <w:sz w:val="26"/>
                <w:szCs w:val="26"/>
              </w:rPr>
              <w:t xml:space="preserve">- Pose: biến vị trí </w:t>
            </w:r>
          </w:p>
          <w:p w14:paraId="724714A3" w14:textId="77777777" w:rsidR="00131469" w:rsidRPr="00C83B4A" w:rsidRDefault="00131469" w:rsidP="00131469">
            <w:pPr>
              <w:ind w:left="360"/>
              <w:rPr>
                <w:sz w:val="26"/>
                <w:szCs w:val="26"/>
              </w:rPr>
            </w:pPr>
            <w:r w:rsidRPr="005F1097">
              <w:rPr>
                <w:sz w:val="26"/>
                <w:szCs w:val="26"/>
              </w:rPr>
              <w:t>- List:  biến mảng</w:t>
            </w:r>
          </w:p>
          <w:p w14:paraId="2BEF9C24" w14:textId="77777777" w:rsidR="00131469" w:rsidRPr="005F1097" w:rsidRDefault="00131469" w:rsidP="00131469">
            <w:pPr>
              <w:rPr>
                <w:sz w:val="26"/>
                <w:szCs w:val="26"/>
              </w:rPr>
            </w:pPr>
            <w:r w:rsidRPr="005F1097">
              <w:rPr>
                <w:sz w:val="26"/>
                <w:szCs w:val="26"/>
              </w:rPr>
              <w:t>Vào Structure chọn Assignment sau đó chọn tab Command để khai báo biến. Có thể khai báo biến hằng số hoặc biến thay đổi bằng các hàm, giá trị trong mảng,...</w:t>
            </w:r>
          </w:p>
          <w:p w14:paraId="317C65C1" w14:textId="77777777" w:rsidR="00131469" w:rsidRPr="00485782" w:rsidRDefault="00131469" w:rsidP="00131469">
            <w:pPr>
              <w:rPr>
                <w:sz w:val="26"/>
                <w:szCs w:val="26"/>
              </w:rPr>
            </w:pPr>
          </w:p>
        </w:tc>
        <w:tc>
          <w:tcPr>
            <w:tcW w:w="1008" w:type="dxa"/>
          </w:tcPr>
          <w:p w14:paraId="2245CC59" w14:textId="77777777" w:rsidR="00131469" w:rsidRPr="00485782" w:rsidRDefault="00131469" w:rsidP="00131469">
            <w:pPr>
              <w:jc w:val="center"/>
              <w:rPr>
                <w:sz w:val="26"/>
                <w:szCs w:val="26"/>
              </w:rPr>
            </w:pPr>
          </w:p>
          <w:p w14:paraId="6ABD3FCE" w14:textId="080B7045" w:rsidR="00131469" w:rsidRPr="00BC12C0" w:rsidRDefault="00131469" w:rsidP="00131469">
            <w:pPr>
              <w:jc w:val="center"/>
              <w:rPr>
                <w:sz w:val="26"/>
                <w:szCs w:val="26"/>
                <w:lang w:val="fr-FR"/>
              </w:rPr>
            </w:pPr>
            <w:r>
              <w:rPr>
                <w:sz w:val="26"/>
                <w:szCs w:val="26"/>
                <w:lang w:val="fr-FR"/>
              </w:rPr>
              <w:t>0</w:t>
            </w:r>
            <w:r>
              <w:rPr>
                <w:sz w:val="26"/>
                <w:szCs w:val="26"/>
                <w:lang w:val="vi-VN"/>
              </w:rPr>
              <w:t>,</w:t>
            </w:r>
            <w:r>
              <w:rPr>
                <w:sz w:val="26"/>
                <w:szCs w:val="26"/>
                <w:lang w:val="fr-FR"/>
              </w:rPr>
              <w:t>5</w:t>
            </w:r>
          </w:p>
          <w:p w14:paraId="7945BAFE" w14:textId="77777777" w:rsidR="00131469" w:rsidRPr="00BC12C0" w:rsidRDefault="00131469" w:rsidP="00131469">
            <w:pPr>
              <w:jc w:val="center"/>
              <w:rPr>
                <w:sz w:val="26"/>
                <w:szCs w:val="26"/>
                <w:lang w:val="fr-FR"/>
              </w:rPr>
            </w:pPr>
          </w:p>
          <w:p w14:paraId="03239777" w14:textId="77777777" w:rsidR="00131469" w:rsidRPr="00BC12C0" w:rsidRDefault="00131469" w:rsidP="00131469">
            <w:pPr>
              <w:jc w:val="center"/>
              <w:rPr>
                <w:sz w:val="26"/>
                <w:szCs w:val="26"/>
                <w:lang w:val="fr-FR"/>
              </w:rPr>
            </w:pPr>
          </w:p>
          <w:p w14:paraId="07766702" w14:textId="77777777" w:rsidR="00131469" w:rsidRPr="00BC12C0" w:rsidRDefault="00131469" w:rsidP="00131469">
            <w:pPr>
              <w:jc w:val="center"/>
              <w:rPr>
                <w:sz w:val="26"/>
                <w:szCs w:val="26"/>
                <w:lang w:val="fr-FR"/>
              </w:rPr>
            </w:pPr>
          </w:p>
          <w:p w14:paraId="645A62BC" w14:textId="77777777" w:rsidR="00131469" w:rsidRPr="00BC12C0" w:rsidRDefault="00131469" w:rsidP="00131469">
            <w:pPr>
              <w:jc w:val="center"/>
              <w:rPr>
                <w:sz w:val="26"/>
                <w:szCs w:val="26"/>
                <w:lang w:val="fr-FR"/>
              </w:rPr>
            </w:pPr>
          </w:p>
          <w:p w14:paraId="7A8AC12B" w14:textId="77777777" w:rsidR="00131469" w:rsidRPr="00BC12C0" w:rsidRDefault="00131469" w:rsidP="00131469">
            <w:pPr>
              <w:jc w:val="center"/>
              <w:rPr>
                <w:sz w:val="26"/>
                <w:szCs w:val="26"/>
                <w:lang w:val="fr-FR"/>
              </w:rPr>
            </w:pPr>
          </w:p>
          <w:p w14:paraId="38217B58" w14:textId="77777777" w:rsidR="00131469" w:rsidRPr="00BC12C0" w:rsidRDefault="00131469" w:rsidP="00131469">
            <w:pPr>
              <w:jc w:val="center"/>
              <w:rPr>
                <w:sz w:val="26"/>
                <w:szCs w:val="26"/>
                <w:lang w:val="fr-FR"/>
              </w:rPr>
            </w:pPr>
          </w:p>
          <w:p w14:paraId="7785A805" w14:textId="77777777" w:rsidR="00131469" w:rsidRPr="00BC12C0" w:rsidRDefault="00131469" w:rsidP="00131469">
            <w:pPr>
              <w:jc w:val="center"/>
              <w:rPr>
                <w:sz w:val="26"/>
                <w:szCs w:val="26"/>
                <w:lang w:val="fr-FR"/>
              </w:rPr>
            </w:pPr>
          </w:p>
          <w:p w14:paraId="5D8BCBD7" w14:textId="77777777" w:rsidR="00131469" w:rsidRDefault="00131469" w:rsidP="00131469">
            <w:pPr>
              <w:jc w:val="center"/>
              <w:rPr>
                <w:sz w:val="26"/>
                <w:szCs w:val="26"/>
                <w:lang w:val="fr-FR"/>
              </w:rPr>
            </w:pPr>
          </w:p>
          <w:p w14:paraId="5717D30B" w14:textId="77777777" w:rsidR="00131469" w:rsidRDefault="00131469" w:rsidP="00131469">
            <w:pPr>
              <w:jc w:val="center"/>
              <w:rPr>
                <w:sz w:val="26"/>
                <w:szCs w:val="26"/>
                <w:lang w:val="fr-FR"/>
              </w:rPr>
            </w:pPr>
          </w:p>
          <w:p w14:paraId="480821F7" w14:textId="31A70CA9" w:rsidR="00131469" w:rsidRPr="00BC12C0" w:rsidRDefault="00131469" w:rsidP="00131469">
            <w:pPr>
              <w:jc w:val="center"/>
              <w:rPr>
                <w:sz w:val="26"/>
                <w:szCs w:val="26"/>
                <w:lang w:val="fr-FR"/>
              </w:rPr>
            </w:pPr>
            <w:r>
              <w:rPr>
                <w:sz w:val="26"/>
                <w:szCs w:val="26"/>
                <w:lang w:val="fr-FR"/>
              </w:rPr>
              <w:t>1</w:t>
            </w:r>
            <w:r>
              <w:rPr>
                <w:sz w:val="26"/>
                <w:szCs w:val="26"/>
                <w:lang w:val="vi-VN"/>
              </w:rPr>
              <w:t>,</w:t>
            </w:r>
            <w:r>
              <w:rPr>
                <w:sz w:val="26"/>
                <w:szCs w:val="26"/>
                <w:lang w:val="fr-FR"/>
              </w:rPr>
              <w:t>0</w:t>
            </w:r>
          </w:p>
          <w:p w14:paraId="7B0BD9D1" w14:textId="77777777" w:rsidR="00131469" w:rsidRPr="00BC12C0" w:rsidRDefault="00131469" w:rsidP="00131469">
            <w:pPr>
              <w:jc w:val="center"/>
              <w:rPr>
                <w:sz w:val="26"/>
                <w:szCs w:val="26"/>
                <w:lang w:val="fr-FR"/>
              </w:rPr>
            </w:pPr>
          </w:p>
          <w:p w14:paraId="10B02602" w14:textId="77777777" w:rsidR="00131469" w:rsidRPr="00BC12C0" w:rsidRDefault="00131469" w:rsidP="00131469">
            <w:pPr>
              <w:jc w:val="center"/>
              <w:rPr>
                <w:sz w:val="26"/>
                <w:szCs w:val="26"/>
                <w:lang w:val="fr-FR"/>
              </w:rPr>
            </w:pPr>
          </w:p>
          <w:p w14:paraId="50AED099" w14:textId="77777777" w:rsidR="00131469" w:rsidRPr="00BC12C0" w:rsidRDefault="00131469" w:rsidP="00131469">
            <w:pPr>
              <w:jc w:val="center"/>
              <w:rPr>
                <w:sz w:val="26"/>
                <w:szCs w:val="26"/>
                <w:lang w:val="fr-FR"/>
              </w:rPr>
            </w:pPr>
          </w:p>
          <w:p w14:paraId="5D856E6C" w14:textId="77777777" w:rsidR="00131469" w:rsidRPr="00BC12C0" w:rsidRDefault="00131469" w:rsidP="00131469">
            <w:pPr>
              <w:jc w:val="center"/>
              <w:rPr>
                <w:sz w:val="26"/>
                <w:szCs w:val="26"/>
                <w:lang w:val="fr-FR"/>
              </w:rPr>
            </w:pPr>
          </w:p>
          <w:p w14:paraId="62EA1434" w14:textId="77777777" w:rsidR="00131469" w:rsidRPr="00BC12C0" w:rsidRDefault="00131469" w:rsidP="00131469">
            <w:pPr>
              <w:jc w:val="center"/>
              <w:rPr>
                <w:sz w:val="26"/>
                <w:szCs w:val="26"/>
                <w:lang w:val="fr-FR"/>
              </w:rPr>
            </w:pPr>
          </w:p>
          <w:p w14:paraId="4915E91B" w14:textId="77777777" w:rsidR="00131469" w:rsidRPr="00BC12C0" w:rsidRDefault="00131469" w:rsidP="00131469">
            <w:pPr>
              <w:jc w:val="center"/>
              <w:rPr>
                <w:sz w:val="26"/>
                <w:szCs w:val="26"/>
                <w:lang w:val="fr-FR"/>
              </w:rPr>
            </w:pPr>
          </w:p>
          <w:p w14:paraId="38048F45" w14:textId="635C5A5C" w:rsidR="00131469" w:rsidRPr="00BC12C0" w:rsidRDefault="00131469" w:rsidP="00131469">
            <w:pPr>
              <w:jc w:val="center"/>
              <w:rPr>
                <w:sz w:val="26"/>
                <w:szCs w:val="26"/>
                <w:lang w:val="fr-FR"/>
              </w:rPr>
            </w:pPr>
            <w:r>
              <w:rPr>
                <w:sz w:val="26"/>
                <w:szCs w:val="26"/>
                <w:lang w:val="fr-FR"/>
              </w:rPr>
              <w:t>0</w:t>
            </w:r>
            <w:r>
              <w:rPr>
                <w:sz w:val="26"/>
                <w:szCs w:val="26"/>
                <w:lang w:val="vi-VN"/>
              </w:rPr>
              <w:t>,</w:t>
            </w:r>
            <w:r>
              <w:rPr>
                <w:sz w:val="26"/>
                <w:szCs w:val="26"/>
                <w:lang w:val="fr-FR"/>
              </w:rPr>
              <w:t>5</w:t>
            </w:r>
          </w:p>
        </w:tc>
      </w:tr>
      <w:tr w:rsidR="00131469" w:rsidRPr="00BC12C0" w14:paraId="43CA1587" w14:textId="77777777" w:rsidTr="00131469">
        <w:trPr>
          <w:trHeight w:val="4810"/>
        </w:trPr>
        <w:tc>
          <w:tcPr>
            <w:tcW w:w="817" w:type="dxa"/>
          </w:tcPr>
          <w:p w14:paraId="69EF7A79" w14:textId="77777777" w:rsidR="00131469" w:rsidRPr="00BC12C0" w:rsidRDefault="00131469" w:rsidP="00F06F1D">
            <w:pPr>
              <w:jc w:val="center"/>
              <w:rPr>
                <w:sz w:val="26"/>
                <w:szCs w:val="26"/>
              </w:rPr>
            </w:pPr>
            <w:r w:rsidRPr="00BC12C0">
              <w:rPr>
                <w:sz w:val="26"/>
                <w:szCs w:val="26"/>
              </w:rPr>
              <w:lastRenderedPageBreak/>
              <w:t>3</w:t>
            </w:r>
          </w:p>
        </w:tc>
        <w:tc>
          <w:tcPr>
            <w:tcW w:w="8003" w:type="dxa"/>
          </w:tcPr>
          <w:p w14:paraId="233A6C85" w14:textId="77777777" w:rsidR="00131469" w:rsidRPr="00BC12C0" w:rsidRDefault="00131469" w:rsidP="00F06F1D">
            <w:pPr>
              <w:rPr>
                <w:sz w:val="26"/>
                <w:szCs w:val="26"/>
              </w:rPr>
            </w:pPr>
            <w:r w:rsidRPr="00BC12C0">
              <w:rPr>
                <w:sz w:val="26"/>
                <w:szCs w:val="26"/>
              </w:rPr>
              <w:t>Trong PLC s7-200 timer có nhớ gọi là timer TONR</w:t>
            </w:r>
          </w:p>
          <w:p w14:paraId="1361E7C3" w14:textId="77777777" w:rsidR="00131469" w:rsidRPr="00BC12C0" w:rsidRDefault="00131469" w:rsidP="00F06F1D">
            <w:pPr>
              <w:rPr>
                <w:sz w:val="26"/>
                <w:szCs w:val="26"/>
              </w:rPr>
            </w:pPr>
            <w:r w:rsidRPr="00BC12C0">
              <w:rPr>
                <w:sz w:val="26"/>
                <w:szCs w:val="26"/>
              </w:rPr>
              <w:t xml:space="preserve">Ký hiệu: </w:t>
            </w:r>
          </w:p>
          <w:p w14:paraId="2E04D538" w14:textId="77777777" w:rsidR="00131469" w:rsidRPr="00BC12C0" w:rsidRDefault="00131469" w:rsidP="00F06F1D">
            <w:pPr>
              <w:rPr>
                <w:sz w:val="26"/>
                <w:szCs w:val="26"/>
              </w:rPr>
            </w:pPr>
            <w:r w:rsidRPr="00BC12C0">
              <w:rPr>
                <w:noProof/>
                <w:szCs w:val="26"/>
              </w:rPr>
              <w:drawing>
                <wp:inline distT="0" distB="0" distL="0" distR="0" wp14:anchorId="05B6C38D" wp14:editId="0477CE81">
                  <wp:extent cx="1714286" cy="800000"/>
                  <wp:effectExtent l="0" t="0" r="635" b="63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14286" cy="800000"/>
                          </a:xfrm>
                          <a:prstGeom prst="rect">
                            <a:avLst/>
                          </a:prstGeom>
                        </pic:spPr>
                      </pic:pic>
                    </a:graphicData>
                  </a:graphic>
                </wp:inline>
              </w:drawing>
            </w:r>
          </w:p>
          <w:p w14:paraId="0A7493B9" w14:textId="77777777" w:rsidR="00131469" w:rsidRPr="00485782" w:rsidRDefault="00131469" w:rsidP="00F06F1D">
            <w:pPr>
              <w:rPr>
                <w:sz w:val="26"/>
                <w:szCs w:val="26"/>
                <w:lang w:val="fr-FR"/>
              </w:rPr>
            </w:pPr>
            <w:r w:rsidRPr="00485782">
              <w:rPr>
                <w:sz w:val="26"/>
                <w:szCs w:val="26"/>
                <w:lang w:val="fr-FR"/>
              </w:rPr>
              <w:t>Trong đó IN là nguồn nuôi Timer.</w:t>
            </w:r>
          </w:p>
          <w:p w14:paraId="3553D389" w14:textId="77777777" w:rsidR="00131469" w:rsidRPr="00485782" w:rsidRDefault="00131469" w:rsidP="00F06F1D">
            <w:pPr>
              <w:rPr>
                <w:sz w:val="26"/>
                <w:szCs w:val="26"/>
                <w:lang w:val="fr-FR"/>
              </w:rPr>
            </w:pPr>
            <w:r w:rsidRPr="00485782">
              <w:rPr>
                <w:sz w:val="26"/>
                <w:szCs w:val="26"/>
                <w:lang w:val="fr-FR"/>
              </w:rPr>
              <w:t>PT giá trị đặt timer ( 16 bít )</w:t>
            </w:r>
          </w:p>
          <w:p w14:paraId="15F2207F" w14:textId="0E7BE386" w:rsidR="00131469" w:rsidRPr="00BC12C0" w:rsidRDefault="00131469" w:rsidP="00F06F1D">
            <w:pPr>
              <w:rPr>
                <w:sz w:val="26"/>
                <w:szCs w:val="26"/>
              </w:rPr>
            </w:pPr>
            <w:r w:rsidRPr="00485782">
              <w:rPr>
                <w:sz w:val="26"/>
                <w:szCs w:val="26"/>
                <w:lang w:val="fr-FR"/>
              </w:rPr>
              <w:t>Độ phân giải Timer như sau:</w:t>
            </w:r>
            <w:r w:rsidRPr="00485782">
              <w:rPr>
                <w:sz w:val="26"/>
                <w:szCs w:val="26"/>
                <w:lang w:val="fr-FR"/>
              </w:rPr>
              <w:br/>
            </w:r>
            <w:r w:rsidRPr="00BC12C0">
              <w:rPr>
                <w:noProof/>
                <w:szCs w:val="26"/>
              </w:rPr>
              <w:drawing>
                <wp:inline distT="0" distB="0" distL="0" distR="0" wp14:anchorId="65624C8C" wp14:editId="0339D6B4">
                  <wp:extent cx="4944745" cy="741045"/>
                  <wp:effectExtent l="0" t="0" r="8255" b="190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944745" cy="741045"/>
                          </a:xfrm>
                          <a:prstGeom prst="rect">
                            <a:avLst/>
                          </a:prstGeom>
                        </pic:spPr>
                      </pic:pic>
                    </a:graphicData>
                  </a:graphic>
                </wp:inline>
              </w:drawing>
            </w:r>
          </w:p>
          <w:p w14:paraId="04D575B1" w14:textId="77777777" w:rsidR="00131469" w:rsidRPr="00BC12C0" w:rsidRDefault="00131469" w:rsidP="00F06F1D">
            <w:pPr>
              <w:jc w:val="both"/>
              <w:rPr>
                <w:sz w:val="26"/>
                <w:szCs w:val="26"/>
              </w:rPr>
            </w:pPr>
            <w:r>
              <w:rPr>
                <w:sz w:val="26"/>
                <w:szCs w:val="26"/>
              </w:rPr>
              <w:t>Cũng giống như TON</w:t>
            </w:r>
            <w:r w:rsidRPr="00BC12C0">
              <w:rPr>
                <w:sz w:val="26"/>
                <w:szCs w:val="26"/>
              </w:rPr>
              <w:t>, TONR sẽ đếm khi IN có giá trị 1, tuy nhiên giá trị đếm timer này không mất đi khi nguồn nuôi. Khi có điện lại sẽ tiếp tục đếm. Cú pháp sử dụng timer như sau:</w:t>
            </w:r>
          </w:p>
          <w:p w14:paraId="0C10BAB5" w14:textId="77777777" w:rsidR="00131469" w:rsidRPr="00BC12C0" w:rsidRDefault="00131469" w:rsidP="00F06F1D">
            <w:pPr>
              <w:rPr>
                <w:sz w:val="26"/>
                <w:szCs w:val="26"/>
              </w:rPr>
            </w:pPr>
            <w:r w:rsidRPr="00BC12C0">
              <w:rPr>
                <w:noProof/>
                <w:szCs w:val="26"/>
              </w:rPr>
              <w:drawing>
                <wp:inline distT="0" distB="0" distL="0" distR="0" wp14:anchorId="60918264" wp14:editId="5CEE6576">
                  <wp:extent cx="4944745" cy="1001395"/>
                  <wp:effectExtent l="0" t="0" r="8255" b="825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44745" cy="1001395"/>
                          </a:xfrm>
                          <a:prstGeom prst="rect">
                            <a:avLst/>
                          </a:prstGeom>
                        </pic:spPr>
                      </pic:pic>
                    </a:graphicData>
                  </a:graphic>
                </wp:inline>
              </w:drawing>
            </w:r>
          </w:p>
          <w:p w14:paraId="78D75617" w14:textId="77777777" w:rsidR="00131469" w:rsidRPr="00BC12C0" w:rsidRDefault="00131469" w:rsidP="00F06F1D">
            <w:pPr>
              <w:rPr>
                <w:sz w:val="26"/>
                <w:szCs w:val="26"/>
              </w:rPr>
            </w:pPr>
            <w:r w:rsidRPr="00BC12C0">
              <w:rPr>
                <w:sz w:val="26"/>
                <w:szCs w:val="26"/>
              </w:rPr>
              <w:t>Ví dụ theo yêu cầu đề:</w:t>
            </w:r>
          </w:p>
          <w:p w14:paraId="780EB43A" w14:textId="77777777" w:rsidR="00131469" w:rsidRPr="00BC12C0" w:rsidRDefault="00131469" w:rsidP="00F06F1D">
            <w:pPr>
              <w:rPr>
                <w:sz w:val="26"/>
                <w:szCs w:val="26"/>
              </w:rPr>
            </w:pPr>
            <w:r w:rsidRPr="00BC12C0">
              <w:rPr>
                <w:noProof/>
                <w:szCs w:val="26"/>
              </w:rPr>
              <w:drawing>
                <wp:inline distT="0" distB="0" distL="0" distR="0" wp14:anchorId="545525F9" wp14:editId="40B745A7">
                  <wp:extent cx="4944745" cy="2794635"/>
                  <wp:effectExtent l="0" t="0" r="8255" b="571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944745" cy="2794635"/>
                          </a:xfrm>
                          <a:prstGeom prst="rect">
                            <a:avLst/>
                          </a:prstGeom>
                        </pic:spPr>
                      </pic:pic>
                    </a:graphicData>
                  </a:graphic>
                </wp:inline>
              </w:drawing>
            </w:r>
          </w:p>
          <w:p w14:paraId="67250948" w14:textId="77777777" w:rsidR="00131469" w:rsidRPr="00BC12C0" w:rsidRDefault="00131469" w:rsidP="00F06F1D">
            <w:pPr>
              <w:rPr>
                <w:sz w:val="26"/>
                <w:szCs w:val="26"/>
              </w:rPr>
            </w:pPr>
            <w:r w:rsidRPr="00BC12C0">
              <w:rPr>
                <w:noProof/>
                <w:szCs w:val="26"/>
              </w:rPr>
              <w:lastRenderedPageBreak/>
              <w:drawing>
                <wp:inline distT="0" distB="0" distL="0" distR="0" wp14:anchorId="1C486954" wp14:editId="51F7DCD3">
                  <wp:extent cx="4944745" cy="2978150"/>
                  <wp:effectExtent l="0" t="0" r="8255"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944745" cy="2978150"/>
                          </a:xfrm>
                          <a:prstGeom prst="rect">
                            <a:avLst/>
                          </a:prstGeom>
                        </pic:spPr>
                      </pic:pic>
                    </a:graphicData>
                  </a:graphic>
                </wp:inline>
              </w:drawing>
            </w:r>
          </w:p>
        </w:tc>
        <w:tc>
          <w:tcPr>
            <w:tcW w:w="1008" w:type="dxa"/>
          </w:tcPr>
          <w:p w14:paraId="12E204DF" w14:textId="77777777" w:rsidR="00131469" w:rsidRPr="00BC12C0" w:rsidRDefault="00131469" w:rsidP="00F06F1D">
            <w:pPr>
              <w:jc w:val="center"/>
              <w:rPr>
                <w:sz w:val="26"/>
                <w:szCs w:val="26"/>
              </w:rPr>
            </w:pPr>
          </w:p>
          <w:p w14:paraId="03E1A034" w14:textId="77777777" w:rsidR="00131469" w:rsidRPr="00BC12C0" w:rsidRDefault="00131469" w:rsidP="00F06F1D">
            <w:pPr>
              <w:jc w:val="center"/>
              <w:rPr>
                <w:sz w:val="26"/>
                <w:szCs w:val="26"/>
              </w:rPr>
            </w:pPr>
          </w:p>
          <w:p w14:paraId="01CB9F6B" w14:textId="77777777" w:rsidR="00131469" w:rsidRPr="00BC12C0" w:rsidRDefault="00131469" w:rsidP="00F06F1D">
            <w:pPr>
              <w:jc w:val="center"/>
              <w:rPr>
                <w:sz w:val="26"/>
                <w:szCs w:val="26"/>
              </w:rPr>
            </w:pPr>
          </w:p>
          <w:p w14:paraId="7BAF8C02" w14:textId="77777777" w:rsidR="00131469" w:rsidRPr="00BC12C0" w:rsidRDefault="00131469" w:rsidP="00F06F1D">
            <w:pPr>
              <w:jc w:val="center"/>
              <w:rPr>
                <w:sz w:val="26"/>
                <w:szCs w:val="26"/>
              </w:rPr>
            </w:pPr>
            <w:r w:rsidRPr="00BC12C0">
              <w:rPr>
                <w:sz w:val="26"/>
                <w:szCs w:val="26"/>
              </w:rPr>
              <w:t>0,5</w:t>
            </w:r>
          </w:p>
          <w:p w14:paraId="189B1527" w14:textId="77777777" w:rsidR="00131469" w:rsidRPr="00BC12C0" w:rsidRDefault="00131469" w:rsidP="00F06F1D">
            <w:pPr>
              <w:jc w:val="center"/>
              <w:rPr>
                <w:sz w:val="26"/>
                <w:szCs w:val="26"/>
              </w:rPr>
            </w:pPr>
          </w:p>
          <w:p w14:paraId="10873D48" w14:textId="77777777" w:rsidR="00131469" w:rsidRPr="00BC12C0" w:rsidRDefault="00131469" w:rsidP="00F06F1D">
            <w:pPr>
              <w:jc w:val="center"/>
              <w:rPr>
                <w:sz w:val="26"/>
                <w:szCs w:val="26"/>
              </w:rPr>
            </w:pPr>
          </w:p>
          <w:p w14:paraId="2F46AAE7" w14:textId="77777777" w:rsidR="00131469" w:rsidRPr="00BC12C0" w:rsidRDefault="00131469" w:rsidP="00F06F1D">
            <w:pPr>
              <w:jc w:val="center"/>
              <w:rPr>
                <w:sz w:val="26"/>
                <w:szCs w:val="26"/>
              </w:rPr>
            </w:pPr>
          </w:p>
          <w:p w14:paraId="45173F27" w14:textId="77777777" w:rsidR="00131469" w:rsidRPr="00BC12C0" w:rsidRDefault="00131469" w:rsidP="00F06F1D">
            <w:pPr>
              <w:jc w:val="center"/>
              <w:rPr>
                <w:sz w:val="26"/>
                <w:szCs w:val="26"/>
              </w:rPr>
            </w:pPr>
          </w:p>
          <w:p w14:paraId="27DE8FD7" w14:textId="77777777" w:rsidR="00131469" w:rsidRPr="00BC12C0" w:rsidRDefault="00131469" w:rsidP="00F06F1D">
            <w:pPr>
              <w:jc w:val="center"/>
              <w:rPr>
                <w:sz w:val="26"/>
                <w:szCs w:val="26"/>
              </w:rPr>
            </w:pPr>
          </w:p>
          <w:p w14:paraId="2040E853" w14:textId="77777777" w:rsidR="00131469" w:rsidRPr="00BC12C0" w:rsidRDefault="00131469" w:rsidP="00F06F1D">
            <w:pPr>
              <w:jc w:val="center"/>
              <w:rPr>
                <w:sz w:val="26"/>
                <w:szCs w:val="26"/>
              </w:rPr>
            </w:pPr>
          </w:p>
          <w:p w14:paraId="751D7AFC" w14:textId="77777777" w:rsidR="00131469" w:rsidRPr="00BC12C0" w:rsidRDefault="00131469" w:rsidP="00F06F1D">
            <w:pPr>
              <w:jc w:val="center"/>
              <w:rPr>
                <w:sz w:val="26"/>
                <w:szCs w:val="26"/>
              </w:rPr>
            </w:pPr>
            <w:r w:rsidRPr="00BC12C0">
              <w:rPr>
                <w:sz w:val="26"/>
                <w:szCs w:val="26"/>
              </w:rPr>
              <w:t>0,5</w:t>
            </w:r>
          </w:p>
          <w:p w14:paraId="070416A7" w14:textId="77777777" w:rsidR="00131469" w:rsidRPr="00BC12C0" w:rsidRDefault="00131469" w:rsidP="00F06F1D">
            <w:pPr>
              <w:jc w:val="center"/>
              <w:rPr>
                <w:sz w:val="26"/>
                <w:szCs w:val="26"/>
              </w:rPr>
            </w:pPr>
          </w:p>
          <w:p w14:paraId="42E5B6F2" w14:textId="77777777" w:rsidR="00131469" w:rsidRPr="00BC12C0" w:rsidRDefault="00131469" w:rsidP="00F06F1D">
            <w:pPr>
              <w:jc w:val="center"/>
              <w:rPr>
                <w:sz w:val="26"/>
                <w:szCs w:val="26"/>
              </w:rPr>
            </w:pPr>
          </w:p>
          <w:p w14:paraId="01A83730" w14:textId="77777777" w:rsidR="00131469" w:rsidRPr="00BC12C0" w:rsidRDefault="00131469" w:rsidP="00F06F1D">
            <w:pPr>
              <w:jc w:val="center"/>
              <w:rPr>
                <w:sz w:val="26"/>
                <w:szCs w:val="26"/>
              </w:rPr>
            </w:pPr>
          </w:p>
          <w:p w14:paraId="2D59D4AD" w14:textId="77777777" w:rsidR="00131469" w:rsidRPr="00BC12C0" w:rsidRDefault="00131469" w:rsidP="00F06F1D">
            <w:pPr>
              <w:rPr>
                <w:sz w:val="26"/>
                <w:szCs w:val="26"/>
              </w:rPr>
            </w:pPr>
          </w:p>
          <w:p w14:paraId="6A40B914" w14:textId="77777777" w:rsidR="00131469" w:rsidRPr="00BC12C0" w:rsidRDefault="00131469" w:rsidP="00F06F1D">
            <w:pPr>
              <w:jc w:val="center"/>
              <w:rPr>
                <w:sz w:val="26"/>
                <w:szCs w:val="26"/>
              </w:rPr>
            </w:pPr>
            <w:r w:rsidRPr="00BC12C0">
              <w:rPr>
                <w:sz w:val="26"/>
                <w:szCs w:val="26"/>
              </w:rPr>
              <w:t>0,5</w:t>
            </w:r>
          </w:p>
          <w:p w14:paraId="50091D80" w14:textId="77777777" w:rsidR="00131469" w:rsidRPr="00BC12C0" w:rsidRDefault="00131469" w:rsidP="00F06F1D">
            <w:pPr>
              <w:jc w:val="center"/>
              <w:rPr>
                <w:sz w:val="26"/>
                <w:szCs w:val="26"/>
              </w:rPr>
            </w:pPr>
          </w:p>
          <w:p w14:paraId="08BDA8F2" w14:textId="77777777" w:rsidR="00131469" w:rsidRPr="00BC12C0" w:rsidRDefault="00131469" w:rsidP="00F06F1D">
            <w:pPr>
              <w:jc w:val="center"/>
              <w:rPr>
                <w:sz w:val="26"/>
                <w:szCs w:val="26"/>
              </w:rPr>
            </w:pPr>
            <w:r w:rsidRPr="00BC12C0">
              <w:rPr>
                <w:sz w:val="26"/>
                <w:szCs w:val="26"/>
              </w:rPr>
              <w:t>0,5</w:t>
            </w:r>
          </w:p>
          <w:p w14:paraId="6F06FF8A" w14:textId="77777777" w:rsidR="00131469" w:rsidRPr="00BC12C0" w:rsidRDefault="00131469" w:rsidP="00F06F1D">
            <w:pPr>
              <w:jc w:val="center"/>
              <w:rPr>
                <w:sz w:val="26"/>
                <w:szCs w:val="26"/>
              </w:rPr>
            </w:pPr>
          </w:p>
          <w:p w14:paraId="7A8630BD" w14:textId="77777777" w:rsidR="00131469" w:rsidRPr="00BC12C0" w:rsidRDefault="00131469" w:rsidP="00F06F1D">
            <w:pPr>
              <w:jc w:val="center"/>
              <w:rPr>
                <w:sz w:val="26"/>
                <w:szCs w:val="26"/>
              </w:rPr>
            </w:pPr>
          </w:p>
          <w:p w14:paraId="0908BA2D" w14:textId="77777777" w:rsidR="00131469" w:rsidRPr="00BC12C0" w:rsidRDefault="00131469" w:rsidP="00F06F1D">
            <w:pPr>
              <w:jc w:val="center"/>
              <w:rPr>
                <w:sz w:val="26"/>
                <w:szCs w:val="26"/>
              </w:rPr>
            </w:pPr>
          </w:p>
          <w:p w14:paraId="2EDAF909" w14:textId="77777777" w:rsidR="00131469" w:rsidRPr="00BC12C0" w:rsidRDefault="00131469" w:rsidP="00F06F1D">
            <w:pPr>
              <w:jc w:val="center"/>
              <w:rPr>
                <w:sz w:val="26"/>
                <w:szCs w:val="26"/>
              </w:rPr>
            </w:pPr>
          </w:p>
          <w:p w14:paraId="219099F3" w14:textId="77777777" w:rsidR="00131469" w:rsidRPr="00BC12C0" w:rsidRDefault="00131469" w:rsidP="00F06F1D">
            <w:pPr>
              <w:jc w:val="center"/>
              <w:rPr>
                <w:sz w:val="26"/>
                <w:szCs w:val="26"/>
              </w:rPr>
            </w:pPr>
          </w:p>
          <w:p w14:paraId="436EC449" w14:textId="77777777" w:rsidR="00131469" w:rsidRPr="00BC12C0" w:rsidRDefault="00131469" w:rsidP="00F06F1D">
            <w:pPr>
              <w:jc w:val="center"/>
              <w:rPr>
                <w:sz w:val="26"/>
                <w:szCs w:val="26"/>
              </w:rPr>
            </w:pPr>
            <w:r w:rsidRPr="00BC12C0">
              <w:rPr>
                <w:sz w:val="26"/>
                <w:szCs w:val="26"/>
              </w:rPr>
              <w:t>1,0</w:t>
            </w:r>
          </w:p>
          <w:p w14:paraId="0B6D0987" w14:textId="77777777" w:rsidR="00131469" w:rsidRPr="00BC12C0" w:rsidRDefault="00131469" w:rsidP="00F06F1D">
            <w:pPr>
              <w:jc w:val="center"/>
              <w:rPr>
                <w:sz w:val="26"/>
                <w:szCs w:val="26"/>
              </w:rPr>
            </w:pPr>
          </w:p>
          <w:p w14:paraId="71132DD2" w14:textId="77777777" w:rsidR="00131469" w:rsidRPr="00BC12C0" w:rsidRDefault="00131469" w:rsidP="00F06F1D">
            <w:pPr>
              <w:jc w:val="center"/>
              <w:rPr>
                <w:sz w:val="26"/>
                <w:szCs w:val="26"/>
              </w:rPr>
            </w:pPr>
          </w:p>
          <w:p w14:paraId="07D1D0D2" w14:textId="77777777" w:rsidR="00131469" w:rsidRPr="00BC12C0" w:rsidRDefault="00131469" w:rsidP="00F06F1D">
            <w:pPr>
              <w:jc w:val="center"/>
              <w:rPr>
                <w:sz w:val="26"/>
                <w:szCs w:val="26"/>
              </w:rPr>
            </w:pPr>
          </w:p>
          <w:p w14:paraId="1744C1C3" w14:textId="77777777" w:rsidR="00131469" w:rsidRPr="00BC12C0" w:rsidRDefault="00131469" w:rsidP="00F06F1D">
            <w:pPr>
              <w:jc w:val="center"/>
              <w:rPr>
                <w:sz w:val="26"/>
                <w:szCs w:val="26"/>
              </w:rPr>
            </w:pPr>
          </w:p>
        </w:tc>
      </w:tr>
      <w:tr w:rsidR="00C45E7A" w:rsidRPr="00BC12C0" w14:paraId="4D1A45B5" w14:textId="77777777" w:rsidTr="00F06F1D">
        <w:trPr>
          <w:trHeight w:val="591"/>
        </w:trPr>
        <w:tc>
          <w:tcPr>
            <w:tcW w:w="817" w:type="dxa"/>
          </w:tcPr>
          <w:p w14:paraId="3AA8C505" w14:textId="345172F0" w:rsidR="00C45E7A" w:rsidRPr="00BC12C0" w:rsidRDefault="00C45E7A" w:rsidP="00C45E7A">
            <w:pPr>
              <w:jc w:val="center"/>
              <w:rPr>
                <w:sz w:val="26"/>
                <w:szCs w:val="26"/>
              </w:rPr>
            </w:pPr>
            <w:r w:rsidRPr="00BC12C0">
              <w:rPr>
                <w:sz w:val="26"/>
                <w:szCs w:val="26"/>
              </w:rPr>
              <w:lastRenderedPageBreak/>
              <w:t>4</w:t>
            </w:r>
          </w:p>
        </w:tc>
        <w:tc>
          <w:tcPr>
            <w:tcW w:w="8003" w:type="dxa"/>
          </w:tcPr>
          <w:p w14:paraId="7769E539" w14:textId="77777777" w:rsidR="00C45E7A" w:rsidRDefault="00C45E7A" w:rsidP="00C45E7A">
            <w:pPr>
              <w:rPr>
                <w:sz w:val="26"/>
                <w:szCs w:val="26"/>
              </w:rPr>
            </w:pPr>
            <w:r w:rsidRPr="00BC12C0">
              <w:rPr>
                <w:sz w:val="26"/>
                <w:szCs w:val="26"/>
              </w:rPr>
              <w:t>- Hoạt động counter của bộ TIMER0 trong vi điều khiển chế độ 16 bit:</w:t>
            </w:r>
          </w:p>
          <w:p w14:paraId="348BAD26" w14:textId="77777777" w:rsidR="00C45E7A" w:rsidRPr="00BC12C0" w:rsidRDefault="00C45E7A" w:rsidP="00C45E7A">
            <w:pPr>
              <w:rPr>
                <w:sz w:val="26"/>
                <w:szCs w:val="26"/>
              </w:rPr>
            </w:pPr>
          </w:p>
          <w:p w14:paraId="6D7E64F1" w14:textId="77777777" w:rsidR="00C45E7A" w:rsidRPr="00BC12C0" w:rsidRDefault="00C45E7A" w:rsidP="00C45E7A">
            <w:pPr>
              <w:pStyle w:val="mucto"/>
              <w:rPr>
                <w:rFonts w:ascii="Times New Roman" w:hAnsi="Times New Roman"/>
                <w:sz w:val="26"/>
                <w:szCs w:val="26"/>
                <w:lang w:val="pt-BR"/>
              </w:rPr>
            </w:pPr>
            <w:r>
              <w:rPr>
                <w:rFonts w:ascii="Times New Roman" w:hAnsi="Times New Roman"/>
                <w:noProof/>
                <w:szCs w:val="26"/>
              </w:rPr>
              <mc:AlternateContent>
                <mc:Choice Requires="wpg">
                  <w:drawing>
                    <wp:anchor distT="0" distB="0" distL="114300" distR="114300" simplePos="0" relativeHeight="251692544" behindDoc="0" locked="0" layoutInCell="1" allowOverlap="1" wp14:anchorId="3AE2E4AA" wp14:editId="2CDF7D98">
                      <wp:simplePos x="0" y="0"/>
                      <wp:positionH relativeFrom="column">
                        <wp:posOffset>169545</wp:posOffset>
                      </wp:positionH>
                      <wp:positionV relativeFrom="paragraph">
                        <wp:posOffset>51435</wp:posOffset>
                      </wp:positionV>
                      <wp:extent cx="1011555" cy="390525"/>
                      <wp:effectExtent l="7620" t="13335" r="9525" b="0"/>
                      <wp:wrapNone/>
                      <wp:docPr id="1988" name="Group 6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1555" cy="390525"/>
                                <a:chOff x="1491" y="6409"/>
                                <a:chExt cx="1593" cy="615"/>
                              </a:xfrm>
                            </wpg:grpSpPr>
                            <wpg:grpSp>
                              <wpg:cNvPr id="1989" name="Group 6491"/>
                              <wpg:cNvGrpSpPr>
                                <a:grpSpLocks/>
                              </wpg:cNvGrpSpPr>
                              <wpg:grpSpPr bwMode="auto">
                                <a:xfrm>
                                  <a:off x="1491" y="6409"/>
                                  <a:ext cx="750" cy="615"/>
                                  <a:chOff x="8721" y="8824"/>
                                  <a:chExt cx="750" cy="615"/>
                                </a:xfrm>
                              </wpg:grpSpPr>
                              <wps:wsp>
                                <wps:cNvPr id="1990" name="AutoShape 6492"/>
                                <wps:cNvSpPr>
                                  <a:spLocks noChangeArrowheads="1"/>
                                </wps:cNvSpPr>
                                <wps:spPr bwMode="auto">
                                  <a:xfrm>
                                    <a:off x="8721" y="8824"/>
                                    <a:ext cx="720" cy="54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1" name="Text Box 6493"/>
                                <wps:cNvSpPr txBox="1">
                                  <a:spLocks noChangeArrowheads="1"/>
                                </wps:cNvSpPr>
                                <wps:spPr bwMode="auto">
                                  <a:xfrm>
                                    <a:off x="8751" y="889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88523" w14:textId="77777777" w:rsidR="00F06F1D" w:rsidRDefault="00F06F1D" w:rsidP="00D13C2A">
                                      <w:pPr>
                                        <w:jc w:val="center"/>
                                        <w:rPr>
                                          <w:rFonts w:ascii=".VnArial" w:hAnsi=".VnArial"/>
                                        </w:rPr>
                                      </w:pPr>
                                      <w:r>
                                        <w:rPr>
                                          <w:rFonts w:ascii=".VnArial" w:hAnsi=".VnArial"/>
                                        </w:rPr>
                                        <w:t>osc</w:t>
                                      </w:r>
                                    </w:p>
                                  </w:txbxContent>
                                </wps:txbx>
                                <wps:bodyPr rot="0" vert="horz" wrap="square" lIns="18000" tIns="10800" rIns="18000" bIns="10800" anchor="t" anchorCtr="0" upright="1">
                                  <a:noAutofit/>
                                </wps:bodyPr>
                              </wps:wsp>
                            </wpg:grpSp>
                            <wps:wsp>
                              <wps:cNvPr id="1992" name="Text Box 6494"/>
                              <wps:cNvSpPr txBox="1">
                                <a:spLocks noChangeArrowheads="1"/>
                              </wps:cNvSpPr>
                              <wps:spPr bwMode="auto">
                                <a:xfrm>
                                  <a:off x="2421" y="6424"/>
                                  <a:ext cx="663" cy="482"/>
                                </a:xfrm>
                                <a:prstGeom prst="rect">
                                  <a:avLst/>
                                </a:prstGeom>
                                <a:solidFill>
                                  <a:srgbClr val="FFFFFF"/>
                                </a:solidFill>
                                <a:ln w="9525">
                                  <a:solidFill>
                                    <a:srgbClr val="000000"/>
                                  </a:solidFill>
                                  <a:miter lim="800000"/>
                                  <a:headEnd/>
                                  <a:tailEnd/>
                                </a:ln>
                              </wps:spPr>
                              <wps:txbx>
                                <w:txbxContent>
                                  <w:p w14:paraId="3C788A99" w14:textId="77777777" w:rsidR="00F06F1D" w:rsidRDefault="00F06F1D" w:rsidP="00D13C2A">
                                    <w:pPr>
                                      <w:jc w:val="center"/>
                                      <w:rPr>
                                        <w:rFonts w:ascii=".VnArial" w:hAnsi=".VnArial"/>
                                        <w:b/>
                                      </w:rPr>
                                    </w:pPr>
                                    <w:r>
                                      <w:rPr>
                                        <w:rFonts w:ascii=".VnArial" w:hAnsi=".VnArial"/>
                                        <w:b/>
                                      </w:rPr>
                                      <w:t>/ 12</w:t>
                                    </w: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E2E4AA" id="_x0000_s2099" style="position:absolute;margin-left:13.35pt;margin-top:4.05pt;width:79.65pt;height:30.75pt;z-index:251692544;mso-position-horizontal-relative:text;mso-position-vertical-relative:text" coordorigin="1491,6409" coordsize="159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">
                      <v:group id="Group 6491" o:spid="_x0000_s2100" style="position:absolute;left:1491;top:6409;width:750;height:615" coordorigin="8721,8824" coordsize="75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yVCsMAAADdAAAADwAAAGRycy9kb3ducmV2LnhtbERPS4vCMBC+C/sfwix4&#10;07QrilajiOwuexDBB4i3oRnbYjMpTbat/94Igrf5+J6zWHWmFA3VrrCsIB5GIIhTqwvOFJyOP4Mp&#10;COeRNZaWScGdHKyWH70FJtq2vKfm4DMRQtglqCD3vkqkdGlOBt3QVsSBu9raoA+wzqSusQ3hppRf&#10;UTSRBgsODTlWtMkpvR3+jYLfFtv1KP5utrfr5n45jnfnbUxK9T+79RyEp86/xS/3nw7zZ9MZ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jJUKwwAAAN0AAAAP&#10;AAAAAAAAAAAAAAAAAKoCAABkcnMvZG93bnJldi54bWxQSwUGAAAAAAQABAD6AAAAmgMAAAAA&#10;">
                        <v:roundrect id="AutoShape 6492" o:spid="_x0000_s2101" style="position:absolute;left:8721;top:8824;width:720;height:5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X0v8UA&#10;AADdAAAADwAAAGRycy9kb3ducmV2LnhtbESPQU/DMAyF70j7D5EncWPJkEC0LJumSSBuiLIDR9OY&#10;tlrjdEnaFX49PiBxs/We3/u82c2+VxPF1AW2sF4ZUMR1cB03Fo7vTzcPoFJGdtgHJgvflGC3XVxt&#10;sHThwm80VblREsKpRAttzkOpdapb8phWYSAW7StEj1nW2GgX8SLhvte3xtxrjx1LQ4sDHVqqT9Xo&#10;LdTOjCZ+TK/F512ufqbxzPr5bO31ct4/gso053/z3/WLE/yiEH75Rkb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fS/xQAAAN0AAAAPAAAAAAAAAAAAAAAAAJgCAABkcnMv&#10;ZG93bnJldi54bWxQSwUGAAAAAAQABAD1AAAAigMAAAAA&#10;"/>
                        <v:shape id="Text Box 6493" o:spid="_x0000_s2102" type="#_x0000_t202" style="position:absolute;left:8751;top:889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TDncIA&#10;AADdAAAADwAAAGRycy9kb3ducmV2LnhtbERPTUvDQBC9C/0PyxS82d30IG3sttiCRY+JHnocsmM2&#10;NDsbsmOb+utdQfA2j/c5m90UenWhMXWRLRQLA4q4ia7j1sLH+8vDClQSZId9ZLJwowS77exug6WL&#10;V67oUkurcginEi14kaHUOjWeAqZFHIgz9xnHgJLh2Go34jWHh14vjXnUATvODR4HOnhqzvVXsNCa&#10;ZVVUxn/3p+O+Wr3VIqezs/Z+Pj0/gRKa5F/85351ef56XcDvN/kEv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9MOdwgAAAN0AAAAPAAAAAAAAAAAAAAAAAJgCAABkcnMvZG93&#10;bnJldi54bWxQSwUGAAAAAAQABAD1AAAAhwMAAAAA&#10;" filled="f" stroked="f">
                          <v:textbox inset=".5mm,.3mm,.5mm,.3mm">
                            <w:txbxContent>
                              <w:p w14:paraId="7BD88523" w14:textId="77777777" w:rsidR="00F06F1D" w:rsidRDefault="00F06F1D" w:rsidP="00D13C2A">
                                <w:pPr>
                                  <w:jc w:val="center"/>
                                  <w:rPr>
                                    <w:rFonts w:ascii=".VnArial" w:hAnsi=".VnArial"/>
                                  </w:rPr>
                                </w:pPr>
                                <w:r>
                                  <w:rPr>
                                    <w:rFonts w:ascii=".VnArial" w:hAnsi=".VnArial"/>
                                  </w:rPr>
                                  <w:t>osc</w:t>
                                </w:r>
                              </w:p>
                            </w:txbxContent>
                          </v:textbox>
                        </v:shape>
                      </v:group>
                      <v:shape id="Text Box 6494" o:spid="_x0000_s2103" type="#_x0000_t202" style="position:absolute;left:2421;top:6424;width:663;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IAusUA&#10;AADdAAAADwAAAGRycy9kb3ducmV2LnhtbERPTWsCMRC9C/6HMEIvUrPdUqmrUUppxUIvaikeh824&#10;WdxMlk10Y3+9KRR6m8f7nMUq2kZcqPO1YwUPkwwEcel0zZWCr/37/TMIH5A1No5JwZU8rJbDwQIL&#10;7Xre0mUXKpFC2BeowITQFlL60pBFP3EtceKOrrMYEuwqqTvsU7htZJ5lU2mx5tRgsKVXQ+Vpd7YK&#10;6PEjf3s6xPV63F+rz/htsp/zVqm7UXyZgwgUw7/4z73Raf5slsPvN+kE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gC6xQAAAN0AAAAPAAAAAAAAAAAAAAAAAJgCAABkcnMv&#10;ZG93bnJldi54bWxQSwUGAAAAAAQABAD1AAAAigMAAAAA&#10;">
                        <v:textbox inset="0,1mm,0,0">
                          <w:txbxContent>
                            <w:p w14:paraId="3C788A99" w14:textId="77777777" w:rsidR="00F06F1D" w:rsidRDefault="00F06F1D" w:rsidP="00D13C2A">
                              <w:pPr>
                                <w:jc w:val="center"/>
                                <w:rPr>
                                  <w:rFonts w:ascii=".VnArial" w:hAnsi=".VnArial"/>
                                  <w:b/>
                                </w:rPr>
                              </w:pPr>
                              <w:r>
                                <w:rPr>
                                  <w:rFonts w:ascii=".VnArial" w:hAnsi=".VnArial"/>
                                  <w:b/>
                                </w:rPr>
                                <w:t>/ 12</w:t>
                              </w:r>
                            </w:p>
                          </w:txbxContent>
                        </v:textbox>
                      </v:shape>
                    </v:group>
                  </w:pict>
                </mc:Fallback>
              </mc:AlternateContent>
            </w:r>
            <w:r>
              <w:rPr>
                <w:rFonts w:ascii="Times New Roman" w:hAnsi="Times New Roman"/>
                <w:b w:val="0"/>
                <w:noProof/>
                <w:szCs w:val="26"/>
              </w:rPr>
              <w:drawing>
                <wp:inline distT="0" distB="0" distL="0" distR="0" wp14:anchorId="027C0E87" wp14:editId="14E1FC20">
                  <wp:extent cx="5572760" cy="1475105"/>
                  <wp:effectExtent l="0" t="0" r="889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72760" cy="1475105"/>
                          </a:xfrm>
                          <a:prstGeom prst="rect">
                            <a:avLst/>
                          </a:prstGeom>
                          <a:noFill/>
                          <a:ln>
                            <a:noFill/>
                          </a:ln>
                        </pic:spPr>
                      </pic:pic>
                    </a:graphicData>
                  </a:graphic>
                </wp:inline>
              </w:drawing>
            </w:r>
          </w:p>
          <w:p w14:paraId="24F35F19" w14:textId="77777777" w:rsidR="00C45E7A" w:rsidRDefault="00C45E7A" w:rsidP="00C45E7A">
            <w:pPr>
              <w:pStyle w:val="binhthuong"/>
              <w:rPr>
                <w:rFonts w:ascii="Times New Roman" w:hAnsi="Times New Roman"/>
                <w:sz w:val="26"/>
                <w:lang w:val="pt-BR"/>
              </w:rPr>
            </w:pPr>
          </w:p>
          <w:p w14:paraId="757C1B5F" w14:textId="77777777" w:rsidR="00C45E7A" w:rsidRPr="001135F4" w:rsidRDefault="00C45E7A" w:rsidP="00C45E7A">
            <w:pPr>
              <w:spacing w:before="60" w:after="60"/>
              <w:ind w:firstLine="567"/>
              <w:jc w:val="both"/>
              <w:rPr>
                <w:sz w:val="26"/>
                <w:szCs w:val="26"/>
              </w:rPr>
            </w:pPr>
            <w:r w:rsidRPr="001135F4">
              <w:rPr>
                <w:sz w:val="26"/>
                <w:szCs w:val="26"/>
                <w:lang w:val="pt-BR"/>
              </w:rPr>
              <w:t xml:space="preserve">Trong chế độ 1, bộ Timer dùng cả 2 thanh ghi TH0 và TL0 để chứa giá trị đếm vì vậy chế độ này còn được gọi là chế độ định thời 16 bit. </w:t>
            </w:r>
            <w:r w:rsidRPr="001135F4">
              <w:rPr>
                <w:sz w:val="26"/>
                <w:szCs w:val="26"/>
              </w:rPr>
              <w:t>Bit MSB sẽ là bit D7 của TH0 còn bit LSB là D0 của TL0.</w:t>
            </w:r>
          </w:p>
          <w:p w14:paraId="35330DAA" w14:textId="77777777" w:rsidR="00C45E7A" w:rsidRPr="001135F4" w:rsidRDefault="00C45E7A" w:rsidP="00C45E7A">
            <w:pPr>
              <w:spacing w:before="60" w:after="60"/>
              <w:ind w:firstLine="567"/>
              <w:jc w:val="both"/>
              <w:rPr>
                <w:sz w:val="26"/>
                <w:szCs w:val="26"/>
              </w:rPr>
            </w:pPr>
            <w:r w:rsidRPr="001135F4">
              <w:rPr>
                <w:sz w:val="26"/>
                <w:szCs w:val="26"/>
              </w:rPr>
              <w:t xml:space="preserve">Hình trên mô tả hoạt động của các Timer ở chế độ 1: Nguồn xung clock được đưa tới Timer từ một trong cách phụ thuộc vào bit C-/T0 trong thanh ghi </w:t>
            </w:r>
            <w:smartTag w:uri="urn:schemas-microsoft-com:office:smarttags" w:element="stockticker">
              <w:r w:rsidRPr="001135F4">
                <w:rPr>
                  <w:sz w:val="26"/>
                  <w:szCs w:val="26"/>
                </w:rPr>
                <w:t>TMOD</w:t>
              </w:r>
            </w:smartTag>
            <w:r w:rsidRPr="001135F4">
              <w:rPr>
                <w:sz w:val="26"/>
                <w:szCs w:val="26"/>
              </w:rPr>
              <w:t>:</w:t>
            </w:r>
          </w:p>
          <w:p w14:paraId="029FF9DE" w14:textId="77777777" w:rsidR="00C45E7A" w:rsidRPr="001135F4" w:rsidRDefault="00C45E7A" w:rsidP="00C45E7A">
            <w:pPr>
              <w:numPr>
                <w:ilvl w:val="0"/>
                <w:numId w:val="1"/>
              </w:numPr>
              <w:tabs>
                <w:tab w:val="clear" w:pos="1287"/>
              </w:tabs>
              <w:spacing w:before="60" w:after="60"/>
              <w:ind w:left="567" w:hanging="283"/>
              <w:jc w:val="both"/>
              <w:rPr>
                <w:sz w:val="26"/>
                <w:szCs w:val="26"/>
              </w:rPr>
            </w:pPr>
            <w:r w:rsidRPr="001135F4">
              <w:rPr>
                <w:sz w:val="26"/>
                <w:szCs w:val="26"/>
              </w:rPr>
              <w:t>C-/T0 = 1, xung clock sẽ được lấy từ bộ tạo xung bên ngoài qua chân T0.</w:t>
            </w:r>
          </w:p>
          <w:p w14:paraId="4E417B96" w14:textId="77777777" w:rsidR="00C45E7A" w:rsidRPr="001135F4" w:rsidRDefault="00C45E7A" w:rsidP="00C45E7A">
            <w:pPr>
              <w:spacing w:before="60" w:after="60"/>
              <w:ind w:firstLine="567"/>
              <w:jc w:val="both"/>
              <w:rPr>
                <w:sz w:val="26"/>
                <w:szCs w:val="26"/>
              </w:rPr>
            </w:pPr>
            <w:r w:rsidRPr="001135F4">
              <w:rPr>
                <w:sz w:val="26"/>
                <w:szCs w:val="26"/>
              </w:rPr>
              <w:t>Nguồn xung clock nói trên sẽ được điều khiển để đưa tới các Timer bằng các bit: TR0, GATE và mức logic trên các chân INT0:</w:t>
            </w:r>
          </w:p>
          <w:p w14:paraId="412EFD57" w14:textId="77777777" w:rsidR="00C45E7A" w:rsidRPr="001135F4" w:rsidRDefault="00C45E7A" w:rsidP="00C45E7A">
            <w:pPr>
              <w:numPr>
                <w:ilvl w:val="0"/>
                <w:numId w:val="2"/>
              </w:numPr>
              <w:spacing w:before="60" w:after="60"/>
              <w:jc w:val="both"/>
              <w:rPr>
                <w:sz w:val="26"/>
                <w:szCs w:val="26"/>
              </w:rPr>
            </w:pPr>
            <w:r w:rsidRPr="001135F4">
              <w:rPr>
                <w:sz w:val="26"/>
                <w:szCs w:val="26"/>
              </w:rPr>
              <w:t>Nếu TR0=0, các Timer sẽ bị cấm mà không cần quan tâm tới GATE và mức logic trên các chân INT0 (thể hiện bằng “cổng AND”).</w:t>
            </w:r>
          </w:p>
          <w:p w14:paraId="42B9C6E6" w14:textId="77777777" w:rsidR="00C45E7A" w:rsidRPr="001135F4" w:rsidRDefault="00C45E7A" w:rsidP="00C45E7A">
            <w:pPr>
              <w:numPr>
                <w:ilvl w:val="0"/>
                <w:numId w:val="2"/>
              </w:numPr>
              <w:spacing w:before="60" w:after="60"/>
              <w:jc w:val="both"/>
              <w:rPr>
                <w:sz w:val="26"/>
                <w:szCs w:val="26"/>
              </w:rPr>
            </w:pPr>
            <w:r w:rsidRPr="001135F4">
              <w:rPr>
                <w:sz w:val="26"/>
                <w:szCs w:val="26"/>
              </w:rPr>
              <w:t xml:space="preserve">Nếu TR0=1, các Timer sẽ hoạt động với một trong 2 điều kiện sau xảy ra (thể hiện bằng cổng ‘OR”): Thứ nhất: bit </w:t>
            </w:r>
            <w:smartTag w:uri="urn:schemas-microsoft-com:office:smarttags" w:element="stockticker">
              <w:r w:rsidRPr="001135F4">
                <w:rPr>
                  <w:sz w:val="26"/>
                  <w:szCs w:val="26"/>
                </w:rPr>
                <w:t>GATE</w:t>
              </w:r>
            </w:smartTag>
            <w:r w:rsidRPr="001135F4">
              <w:rPr>
                <w:sz w:val="26"/>
                <w:szCs w:val="26"/>
              </w:rPr>
              <w:t>=1; thứ hai: trên chân INT0 có mức logic 1.</w:t>
            </w:r>
          </w:p>
          <w:p w14:paraId="6C104CA7" w14:textId="77777777" w:rsidR="00C45E7A" w:rsidRPr="001135F4" w:rsidRDefault="00C45E7A" w:rsidP="00C45E7A">
            <w:pPr>
              <w:spacing w:before="60" w:after="60"/>
              <w:ind w:firstLine="567"/>
              <w:jc w:val="both"/>
              <w:rPr>
                <w:sz w:val="26"/>
                <w:szCs w:val="26"/>
              </w:rPr>
            </w:pPr>
            <w:r w:rsidRPr="001135F4">
              <w:rPr>
                <w:sz w:val="26"/>
                <w:szCs w:val="26"/>
              </w:rPr>
              <w:t>Với chế độ 1, giá trị lớn nhất mà các Timer chứa được là 65535</w:t>
            </w:r>
            <w:r>
              <w:rPr>
                <w:sz w:val="26"/>
                <w:szCs w:val="26"/>
              </w:rPr>
              <w:t xml:space="preserve"> </w:t>
            </w:r>
            <w:r w:rsidRPr="001135F4">
              <w:rPr>
                <w:sz w:val="26"/>
                <w:szCs w:val="26"/>
              </w:rPr>
              <w:t>(tương ứng FFFF</w:t>
            </w:r>
            <w:r>
              <w:rPr>
                <w:sz w:val="26"/>
                <w:szCs w:val="26"/>
              </w:rPr>
              <w:t xml:space="preserve"> (H)), khi đếm </w:t>
            </w:r>
            <w:r w:rsidRPr="001135F4">
              <w:rPr>
                <w:sz w:val="26"/>
                <w:szCs w:val="26"/>
              </w:rPr>
              <w:t>quá giá trị này sẽ xảy ra tràn, khi cờ tràn TF0 sẽ được đặt bằng 1. Sau khi xảy ra tràn, nếu muốn Timer tiếp tục đếm, chương trình phải có câu lệnh nạp lại giá trị khởi tạo sau khi đã dừng Timer bằng cách xoá bit TR0.</w:t>
            </w:r>
          </w:p>
          <w:p w14:paraId="316E1AE6" w14:textId="2B84C962" w:rsidR="00C45E7A" w:rsidRPr="001135F4" w:rsidRDefault="00C45E7A" w:rsidP="00C45E7A">
            <w:pPr>
              <w:spacing w:before="60" w:after="60"/>
              <w:rPr>
                <w:sz w:val="26"/>
                <w:szCs w:val="26"/>
              </w:rPr>
            </w:pPr>
            <w:r w:rsidRPr="001135F4">
              <w:rPr>
                <w:sz w:val="26"/>
                <w:szCs w:val="26"/>
              </w:rPr>
              <w:t>- Hoạt động counter của bộ TIMER0 trong vi điều khiển chế độ 8 bit:</w:t>
            </w:r>
          </w:p>
          <w:p w14:paraId="680AB455" w14:textId="77777777" w:rsidR="00C45E7A" w:rsidRPr="00BC12C0" w:rsidRDefault="00C45E7A" w:rsidP="00C45E7A">
            <w:pPr>
              <w:pStyle w:val="mucto"/>
              <w:rPr>
                <w:rFonts w:ascii="Times New Roman" w:hAnsi="Times New Roman"/>
                <w:sz w:val="26"/>
                <w:szCs w:val="26"/>
                <w:lang w:val="pt-BR"/>
              </w:rPr>
            </w:pPr>
            <w:r>
              <w:rPr>
                <w:rFonts w:ascii="Times New Roman" w:hAnsi="Times New Roman"/>
                <w:b w:val="0"/>
                <w:noProof/>
                <w:szCs w:val="26"/>
              </w:rPr>
              <w:lastRenderedPageBreak/>
              <w:drawing>
                <wp:inline distT="0" distB="0" distL="0" distR="0" wp14:anchorId="527932E6" wp14:editId="3C920B2D">
                  <wp:extent cx="5572760" cy="1466215"/>
                  <wp:effectExtent l="0" t="0" r="8890" b="63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72760" cy="1466215"/>
                          </a:xfrm>
                          <a:prstGeom prst="rect">
                            <a:avLst/>
                          </a:prstGeom>
                          <a:noFill/>
                          <a:ln>
                            <a:noFill/>
                          </a:ln>
                        </pic:spPr>
                      </pic:pic>
                    </a:graphicData>
                  </a:graphic>
                </wp:inline>
              </w:drawing>
            </w:r>
          </w:p>
          <w:p w14:paraId="7DB5055B" w14:textId="77777777" w:rsidR="00C45E7A" w:rsidRPr="00BC12C0" w:rsidRDefault="00C45E7A" w:rsidP="00C45E7A">
            <w:pPr>
              <w:pStyle w:val="binhthuong"/>
              <w:ind w:firstLine="0"/>
              <w:jc w:val="center"/>
              <w:rPr>
                <w:rFonts w:ascii="Times New Roman" w:hAnsi="Times New Roman"/>
                <w:b/>
                <w:i/>
                <w:sz w:val="26"/>
                <w:lang w:val="pt-BR"/>
              </w:rPr>
            </w:pPr>
          </w:p>
          <w:p w14:paraId="249B6427" w14:textId="77777777" w:rsidR="00C45E7A" w:rsidRDefault="00C45E7A" w:rsidP="00C45E7A">
            <w:pPr>
              <w:pStyle w:val="binhthuong"/>
              <w:rPr>
                <w:rFonts w:ascii="Times New Roman" w:hAnsi="Times New Roman"/>
                <w:sz w:val="26"/>
                <w:lang w:val="pt-BR"/>
              </w:rPr>
            </w:pPr>
          </w:p>
          <w:p w14:paraId="785DFBD0" w14:textId="77777777" w:rsidR="00C45E7A" w:rsidRPr="001135F4" w:rsidRDefault="00C45E7A" w:rsidP="00C45E7A">
            <w:pPr>
              <w:spacing w:before="60" w:after="60"/>
              <w:ind w:firstLine="567"/>
              <w:jc w:val="both"/>
              <w:rPr>
                <w:sz w:val="26"/>
                <w:szCs w:val="26"/>
                <w:lang w:val="pt-BR"/>
              </w:rPr>
            </w:pPr>
            <w:r w:rsidRPr="001135F4">
              <w:rPr>
                <w:sz w:val="26"/>
                <w:szCs w:val="26"/>
                <w:lang w:val="pt-BR"/>
              </w:rPr>
              <w:t>Trong chế độ 2, bộ Timer dùng TL0 để chứa giá trị đếm và TH0 để chứa giá trị nạp lại vì vậy chế độ này được gọi là chế độ tự nạp lại 8 bit. Sau khi đếm  quá 255 sẽ xảy ra tràn, khi đó TF0 được đặt bằng 1 đồng thời giá trị của Timer tự động được nạp lại bằng nội dung của TH0.</w:t>
            </w:r>
          </w:p>
          <w:p w14:paraId="48925DFD" w14:textId="77777777" w:rsidR="00C45E7A" w:rsidRPr="001135F4" w:rsidRDefault="00C45E7A" w:rsidP="00C45E7A">
            <w:pPr>
              <w:spacing w:before="60" w:after="60"/>
              <w:ind w:firstLine="567"/>
              <w:jc w:val="both"/>
              <w:rPr>
                <w:sz w:val="26"/>
                <w:szCs w:val="26"/>
                <w:lang w:val="pt-BR"/>
              </w:rPr>
            </w:pPr>
            <w:r w:rsidRPr="001135F4">
              <w:rPr>
                <w:sz w:val="26"/>
                <w:szCs w:val="26"/>
                <w:lang w:val="pt-BR"/>
              </w:rPr>
              <w:t xml:space="preserve">Hình trên mô tả hoạt động của các Timer ở chế độ 2: Nguồn xung clock được đưa tới Timer từ một trong cách phụ thuộc vào bit C-/T0 trong thanh ghi </w:t>
            </w:r>
            <w:smartTag w:uri="urn:schemas-microsoft-com:office:smarttags" w:element="stockticker">
              <w:r w:rsidRPr="001135F4">
                <w:rPr>
                  <w:sz w:val="26"/>
                  <w:szCs w:val="26"/>
                  <w:lang w:val="pt-BR"/>
                </w:rPr>
                <w:t>TMOD</w:t>
              </w:r>
            </w:smartTag>
            <w:r w:rsidRPr="001135F4">
              <w:rPr>
                <w:sz w:val="26"/>
                <w:szCs w:val="26"/>
                <w:lang w:val="pt-BR"/>
              </w:rPr>
              <w:t>:</w:t>
            </w:r>
          </w:p>
          <w:p w14:paraId="322C7D77" w14:textId="77777777" w:rsidR="00C45E7A" w:rsidRPr="001135F4" w:rsidRDefault="00C45E7A" w:rsidP="00C45E7A">
            <w:pPr>
              <w:numPr>
                <w:ilvl w:val="0"/>
                <w:numId w:val="1"/>
              </w:numPr>
              <w:tabs>
                <w:tab w:val="clear" w:pos="1287"/>
              </w:tabs>
              <w:spacing w:before="60" w:after="60"/>
              <w:ind w:left="567" w:hanging="283"/>
              <w:jc w:val="both"/>
              <w:rPr>
                <w:sz w:val="26"/>
                <w:szCs w:val="26"/>
                <w:lang w:val="pt-BR"/>
              </w:rPr>
            </w:pPr>
            <w:r w:rsidRPr="001135F4">
              <w:rPr>
                <w:sz w:val="26"/>
                <w:szCs w:val="26"/>
                <w:lang w:val="pt-BR"/>
              </w:rPr>
              <w:t>C-/T0 = 1, xung clock sẽ được lấy từ bộ tạo xung bên ngoài qua chân T0.</w:t>
            </w:r>
          </w:p>
          <w:p w14:paraId="6FD60DCD" w14:textId="77777777" w:rsidR="00C45E7A" w:rsidRPr="001135F4" w:rsidRDefault="00C45E7A" w:rsidP="00C45E7A">
            <w:pPr>
              <w:spacing w:before="60" w:after="60"/>
              <w:ind w:firstLine="567"/>
              <w:jc w:val="both"/>
              <w:rPr>
                <w:sz w:val="26"/>
                <w:szCs w:val="26"/>
                <w:lang w:val="pt-BR"/>
              </w:rPr>
            </w:pPr>
            <w:r w:rsidRPr="001135F4">
              <w:rPr>
                <w:sz w:val="26"/>
                <w:szCs w:val="26"/>
                <w:lang w:val="pt-BR"/>
              </w:rPr>
              <w:t>Nguồn xung clock nói trên sẽ được điều khiển để đưa tới các Timer bằng các bit: TR0, GATE và mức logic trên các chân INT0:</w:t>
            </w:r>
          </w:p>
          <w:p w14:paraId="01DC6DEF" w14:textId="77777777" w:rsidR="00C45E7A" w:rsidRPr="001135F4" w:rsidRDefault="00C45E7A" w:rsidP="00C45E7A">
            <w:pPr>
              <w:numPr>
                <w:ilvl w:val="0"/>
                <w:numId w:val="2"/>
              </w:numPr>
              <w:spacing w:before="60" w:after="60"/>
              <w:jc w:val="both"/>
              <w:rPr>
                <w:sz w:val="26"/>
                <w:szCs w:val="26"/>
                <w:lang w:val="pt-BR"/>
              </w:rPr>
            </w:pPr>
            <w:r w:rsidRPr="001135F4">
              <w:rPr>
                <w:sz w:val="26"/>
                <w:szCs w:val="26"/>
                <w:lang w:val="pt-BR"/>
              </w:rPr>
              <w:t>Nếu TR0=0, các Timer sẽ bị cấm mà không cần quan tâm tới GATE và mức logic trên các chân INT0 (thể hiện bằng “cổng AND”).</w:t>
            </w:r>
          </w:p>
          <w:p w14:paraId="332BB80C" w14:textId="1FABC82A" w:rsidR="00C45E7A" w:rsidRPr="00C45E7A" w:rsidRDefault="00C45E7A" w:rsidP="00C45E7A">
            <w:pPr>
              <w:numPr>
                <w:ilvl w:val="0"/>
                <w:numId w:val="2"/>
              </w:numPr>
              <w:spacing w:before="60" w:after="60"/>
              <w:jc w:val="both"/>
              <w:rPr>
                <w:sz w:val="26"/>
                <w:szCs w:val="26"/>
                <w:lang w:val="pt-BR"/>
              </w:rPr>
            </w:pPr>
            <w:r w:rsidRPr="001135F4">
              <w:rPr>
                <w:sz w:val="26"/>
                <w:szCs w:val="26"/>
                <w:lang w:val="pt-BR"/>
              </w:rPr>
              <w:t xml:space="preserve">Nếu TR0=1, các Timer sẽ hoạt động với một trong 2 điều kiện sau xảy ra (thể hiện bằng cổng ‘OR”): Thứ nhất: bit </w:t>
            </w:r>
            <w:smartTag w:uri="urn:schemas-microsoft-com:office:smarttags" w:element="stockticker">
              <w:r w:rsidRPr="001135F4">
                <w:rPr>
                  <w:sz w:val="26"/>
                  <w:szCs w:val="26"/>
                  <w:lang w:val="pt-BR"/>
                </w:rPr>
                <w:t>GATE</w:t>
              </w:r>
            </w:smartTag>
            <w:r w:rsidRPr="001135F4">
              <w:rPr>
                <w:sz w:val="26"/>
                <w:szCs w:val="26"/>
                <w:lang w:val="pt-BR"/>
              </w:rPr>
              <w:t>=1; thứ hai: trên chân INT0 có mức logic 1.</w:t>
            </w:r>
          </w:p>
          <w:p w14:paraId="2F4072BB" w14:textId="77777777" w:rsidR="00C45E7A" w:rsidRPr="00BC12C0" w:rsidRDefault="00C45E7A" w:rsidP="00C45E7A">
            <w:pPr>
              <w:ind w:left="360"/>
              <w:rPr>
                <w:sz w:val="26"/>
                <w:szCs w:val="26"/>
                <w:lang w:val="pt-BR"/>
              </w:rPr>
            </w:pPr>
            <w:r w:rsidRPr="00BC12C0">
              <w:rPr>
                <w:b/>
                <w:i/>
                <w:sz w:val="26"/>
                <w:szCs w:val="26"/>
                <w:lang w:val="pt-BR"/>
              </w:rPr>
              <w:t xml:space="preserve">- </w:t>
            </w:r>
            <w:r w:rsidRPr="00BC12C0">
              <w:rPr>
                <w:sz w:val="26"/>
                <w:szCs w:val="26"/>
                <w:lang w:val="pt-BR"/>
              </w:rPr>
              <w:t>Viết chương trình đếm xung chân T0 hiển thị giá trị Port 1 và Port 2:</w:t>
            </w:r>
          </w:p>
          <w:p w14:paraId="567E367A" w14:textId="77777777" w:rsidR="00C45E7A" w:rsidRPr="00BC12C0" w:rsidRDefault="00C45E7A" w:rsidP="00C45E7A">
            <w:pPr>
              <w:ind w:left="360"/>
              <w:rPr>
                <w:sz w:val="26"/>
                <w:szCs w:val="26"/>
                <w:lang w:val="pt-BR"/>
              </w:rPr>
            </w:pPr>
          </w:p>
          <w:p w14:paraId="42FCD3E7" w14:textId="77777777" w:rsidR="00C45E7A" w:rsidRPr="00BC12C0" w:rsidRDefault="00C45E7A" w:rsidP="00C45E7A">
            <w:pPr>
              <w:ind w:left="360"/>
              <w:rPr>
                <w:sz w:val="26"/>
                <w:szCs w:val="26"/>
              </w:rPr>
            </w:pPr>
            <w:r w:rsidRPr="00BC12C0">
              <w:rPr>
                <w:sz w:val="26"/>
                <w:szCs w:val="26"/>
              </w:rPr>
              <w:t>#include &lt;reg52.h&gt;</w:t>
            </w:r>
          </w:p>
          <w:p w14:paraId="785A2486" w14:textId="77777777" w:rsidR="00C45E7A" w:rsidRPr="00BC12C0" w:rsidRDefault="00C45E7A" w:rsidP="00C45E7A">
            <w:pPr>
              <w:ind w:left="360"/>
              <w:rPr>
                <w:sz w:val="26"/>
                <w:szCs w:val="26"/>
              </w:rPr>
            </w:pPr>
          </w:p>
          <w:p w14:paraId="35382031" w14:textId="77777777" w:rsidR="00C45E7A" w:rsidRPr="00BC12C0" w:rsidRDefault="00C45E7A" w:rsidP="00C45E7A">
            <w:pPr>
              <w:ind w:left="360"/>
              <w:rPr>
                <w:sz w:val="26"/>
                <w:szCs w:val="26"/>
              </w:rPr>
            </w:pPr>
            <w:r w:rsidRPr="00BC12C0">
              <w:rPr>
                <w:sz w:val="26"/>
                <w:szCs w:val="26"/>
              </w:rPr>
              <w:t>void main (void)</w:t>
            </w:r>
          </w:p>
          <w:p w14:paraId="4537C6DA" w14:textId="77777777" w:rsidR="00C45E7A" w:rsidRPr="00BC12C0" w:rsidRDefault="00C45E7A" w:rsidP="00C45E7A">
            <w:pPr>
              <w:ind w:left="360"/>
              <w:rPr>
                <w:sz w:val="26"/>
                <w:szCs w:val="26"/>
              </w:rPr>
            </w:pPr>
            <w:r w:rsidRPr="00BC12C0">
              <w:rPr>
                <w:sz w:val="26"/>
                <w:szCs w:val="26"/>
              </w:rPr>
              <w:t>{</w:t>
            </w:r>
          </w:p>
          <w:p w14:paraId="07D464E0" w14:textId="77777777" w:rsidR="00C45E7A" w:rsidRPr="00BC12C0" w:rsidRDefault="00C45E7A" w:rsidP="00C45E7A">
            <w:pPr>
              <w:ind w:left="360"/>
              <w:rPr>
                <w:sz w:val="26"/>
                <w:szCs w:val="26"/>
              </w:rPr>
            </w:pPr>
            <w:r w:rsidRPr="00BC12C0">
              <w:rPr>
                <w:sz w:val="26"/>
                <w:szCs w:val="26"/>
              </w:rPr>
              <w:t xml:space="preserve">TMOD =0x05;    </w:t>
            </w:r>
          </w:p>
          <w:p w14:paraId="7A2EAA61" w14:textId="77777777" w:rsidR="00C45E7A" w:rsidRPr="00BC12C0" w:rsidRDefault="00C45E7A" w:rsidP="00C45E7A">
            <w:pPr>
              <w:ind w:left="360"/>
              <w:rPr>
                <w:sz w:val="26"/>
                <w:szCs w:val="26"/>
              </w:rPr>
            </w:pPr>
            <w:r w:rsidRPr="00BC12C0">
              <w:rPr>
                <w:sz w:val="26"/>
                <w:szCs w:val="26"/>
              </w:rPr>
              <w:t>TR0 = 1;</w:t>
            </w:r>
          </w:p>
          <w:p w14:paraId="6B4B569A" w14:textId="77777777" w:rsidR="00C45E7A" w:rsidRPr="00BC12C0" w:rsidRDefault="00C45E7A" w:rsidP="00C45E7A">
            <w:pPr>
              <w:ind w:left="360"/>
              <w:rPr>
                <w:sz w:val="26"/>
                <w:szCs w:val="26"/>
              </w:rPr>
            </w:pPr>
            <w:r w:rsidRPr="00BC12C0">
              <w:rPr>
                <w:sz w:val="26"/>
                <w:szCs w:val="26"/>
              </w:rPr>
              <w:t>while (1)</w:t>
            </w:r>
          </w:p>
          <w:p w14:paraId="44464C74" w14:textId="77777777" w:rsidR="00C45E7A" w:rsidRPr="00BC12C0" w:rsidRDefault="00C45E7A" w:rsidP="00C45E7A">
            <w:pPr>
              <w:ind w:left="360"/>
              <w:rPr>
                <w:sz w:val="26"/>
                <w:szCs w:val="26"/>
              </w:rPr>
            </w:pPr>
            <w:r w:rsidRPr="00BC12C0">
              <w:rPr>
                <w:sz w:val="26"/>
                <w:szCs w:val="26"/>
              </w:rPr>
              <w:t xml:space="preserve">   {</w:t>
            </w:r>
          </w:p>
          <w:p w14:paraId="57EFD761" w14:textId="77777777" w:rsidR="00C45E7A" w:rsidRPr="00BC12C0" w:rsidRDefault="00C45E7A" w:rsidP="00C45E7A">
            <w:pPr>
              <w:ind w:left="360"/>
              <w:rPr>
                <w:sz w:val="26"/>
                <w:szCs w:val="26"/>
              </w:rPr>
            </w:pPr>
            <w:r w:rsidRPr="00BC12C0">
              <w:rPr>
                <w:sz w:val="26"/>
                <w:szCs w:val="26"/>
              </w:rPr>
              <w:t xml:space="preserve">   P1=TL0; </w:t>
            </w:r>
          </w:p>
          <w:p w14:paraId="27268AE4" w14:textId="77777777" w:rsidR="00C45E7A" w:rsidRPr="00BC12C0" w:rsidRDefault="00C45E7A" w:rsidP="00C45E7A">
            <w:pPr>
              <w:ind w:left="360"/>
              <w:rPr>
                <w:sz w:val="26"/>
                <w:szCs w:val="26"/>
              </w:rPr>
            </w:pPr>
            <w:r w:rsidRPr="00BC12C0">
              <w:rPr>
                <w:sz w:val="26"/>
                <w:szCs w:val="26"/>
              </w:rPr>
              <w:t xml:space="preserve">   P2=TH0; </w:t>
            </w:r>
          </w:p>
          <w:p w14:paraId="0CAB20D4" w14:textId="77777777" w:rsidR="00C45E7A" w:rsidRPr="00BC12C0" w:rsidRDefault="00C45E7A" w:rsidP="00C45E7A">
            <w:pPr>
              <w:ind w:left="360"/>
              <w:rPr>
                <w:sz w:val="26"/>
                <w:szCs w:val="26"/>
              </w:rPr>
            </w:pPr>
            <w:r w:rsidRPr="00BC12C0">
              <w:rPr>
                <w:sz w:val="26"/>
                <w:szCs w:val="26"/>
              </w:rPr>
              <w:t xml:space="preserve">   }</w:t>
            </w:r>
          </w:p>
          <w:p w14:paraId="7C8B3DB3" w14:textId="1C2AA83C" w:rsidR="00C45E7A" w:rsidRPr="00BC12C0" w:rsidRDefault="00C45E7A" w:rsidP="00C45E7A">
            <w:pPr>
              <w:ind w:left="360"/>
              <w:rPr>
                <w:sz w:val="26"/>
                <w:szCs w:val="26"/>
              </w:rPr>
            </w:pPr>
            <w:r w:rsidRPr="00BC12C0">
              <w:rPr>
                <w:sz w:val="26"/>
                <w:szCs w:val="26"/>
              </w:rPr>
              <w:t>}</w:t>
            </w:r>
          </w:p>
        </w:tc>
        <w:tc>
          <w:tcPr>
            <w:tcW w:w="1008" w:type="dxa"/>
          </w:tcPr>
          <w:p w14:paraId="0AB76D87" w14:textId="77777777" w:rsidR="00C45E7A" w:rsidRPr="00BC12C0" w:rsidRDefault="00C45E7A" w:rsidP="00C45E7A">
            <w:pPr>
              <w:jc w:val="center"/>
              <w:rPr>
                <w:sz w:val="26"/>
                <w:szCs w:val="26"/>
              </w:rPr>
            </w:pPr>
          </w:p>
          <w:p w14:paraId="39F187BF" w14:textId="77777777" w:rsidR="00C45E7A" w:rsidRPr="00BC12C0" w:rsidRDefault="00C45E7A" w:rsidP="00C45E7A">
            <w:pPr>
              <w:jc w:val="center"/>
              <w:rPr>
                <w:sz w:val="26"/>
                <w:szCs w:val="26"/>
              </w:rPr>
            </w:pPr>
          </w:p>
          <w:p w14:paraId="01F16A9B" w14:textId="77777777" w:rsidR="00C45E7A" w:rsidRPr="00BC12C0" w:rsidRDefault="00C45E7A" w:rsidP="00C45E7A">
            <w:pPr>
              <w:jc w:val="center"/>
              <w:rPr>
                <w:sz w:val="26"/>
                <w:szCs w:val="26"/>
              </w:rPr>
            </w:pPr>
            <w:r w:rsidRPr="00BC12C0">
              <w:rPr>
                <w:sz w:val="26"/>
                <w:szCs w:val="26"/>
              </w:rPr>
              <w:t>0,25</w:t>
            </w:r>
          </w:p>
          <w:p w14:paraId="259362F9" w14:textId="77777777" w:rsidR="00C45E7A" w:rsidRPr="00BC12C0" w:rsidRDefault="00C45E7A" w:rsidP="00C45E7A">
            <w:pPr>
              <w:jc w:val="center"/>
              <w:rPr>
                <w:sz w:val="26"/>
                <w:szCs w:val="26"/>
              </w:rPr>
            </w:pPr>
          </w:p>
          <w:p w14:paraId="2248B9D0" w14:textId="77777777" w:rsidR="00C45E7A" w:rsidRPr="00BC12C0" w:rsidRDefault="00C45E7A" w:rsidP="00C45E7A">
            <w:pPr>
              <w:jc w:val="center"/>
              <w:rPr>
                <w:sz w:val="26"/>
                <w:szCs w:val="26"/>
              </w:rPr>
            </w:pPr>
          </w:p>
          <w:p w14:paraId="5B0D1263" w14:textId="77777777" w:rsidR="00C45E7A" w:rsidRPr="00BC12C0" w:rsidRDefault="00C45E7A" w:rsidP="00C45E7A">
            <w:pPr>
              <w:jc w:val="center"/>
              <w:rPr>
                <w:sz w:val="26"/>
                <w:szCs w:val="26"/>
              </w:rPr>
            </w:pPr>
          </w:p>
          <w:p w14:paraId="1F875827" w14:textId="77777777" w:rsidR="00C45E7A" w:rsidRPr="00BC12C0" w:rsidRDefault="00C45E7A" w:rsidP="00C45E7A">
            <w:pPr>
              <w:jc w:val="center"/>
              <w:rPr>
                <w:sz w:val="26"/>
                <w:szCs w:val="26"/>
              </w:rPr>
            </w:pPr>
          </w:p>
          <w:p w14:paraId="264D9122" w14:textId="77777777" w:rsidR="00C45E7A" w:rsidRPr="00BC12C0" w:rsidRDefault="00C45E7A" w:rsidP="00C45E7A">
            <w:pPr>
              <w:jc w:val="center"/>
              <w:rPr>
                <w:sz w:val="26"/>
                <w:szCs w:val="26"/>
              </w:rPr>
            </w:pPr>
          </w:p>
          <w:p w14:paraId="08C58B57" w14:textId="77777777" w:rsidR="00C45E7A" w:rsidRPr="00BC12C0" w:rsidRDefault="00C45E7A" w:rsidP="00C45E7A">
            <w:pPr>
              <w:jc w:val="center"/>
              <w:rPr>
                <w:sz w:val="26"/>
                <w:szCs w:val="26"/>
              </w:rPr>
            </w:pPr>
          </w:p>
          <w:p w14:paraId="1D7F2EBF" w14:textId="77777777" w:rsidR="00C45E7A" w:rsidRPr="00BC12C0" w:rsidRDefault="00C45E7A" w:rsidP="00C45E7A">
            <w:pPr>
              <w:jc w:val="center"/>
              <w:rPr>
                <w:sz w:val="26"/>
                <w:szCs w:val="26"/>
              </w:rPr>
            </w:pPr>
          </w:p>
          <w:p w14:paraId="33311A52" w14:textId="77777777" w:rsidR="00C45E7A" w:rsidRPr="00BC12C0" w:rsidRDefault="00C45E7A" w:rsidP="00C45E7A">
            <w:pPr>
              <w:jc w:val="center"/>
              <w:rPr>
                <w:sz w:val="26"/>
                <w:szCs w:val="26"/>
              </w:rPr>
            </w:pPr>
          </w:p>
          <w:p w14:paraId="7DCB99D2" w14:textId="77777777" w:rsidR="00C45E7A" w:rsidRPr="00BC12C0" w:rsidRDefault="00C45E7A" w:rsidP="00C45E7A">
            <w:pPr>
              <w:jc w:val="center"/>
              <w:rPr>
                <w:sz w:val="26"/>
                <w:szCs w:val="26"/>
              </w:rPr>
            </w:pPr>
          </w:p>
          <w:p w14:paraId="06D90BEC" w14:textId="77777777" w:rsidR="00C45E7A" w:rsidRPr="00BC12C0" w:rsidRDefault="00C45E7A" w:rsidP="00C45E7A">
            <w:pPr>
              <w:jc w:val="center"/>
              <w:rPr>
                <w:sz w:val="26"/>
                <w:szCs w:val="26"/>
              </w:rPr>
            </w:pPr>
            <w:r w:rsidRPr="00BC12C0">
              <w:rPr>
                <w:sz w:val="26"/>
                <w:szCs w:val="26"/>
              </w:rPr>
              <w:t>0,25</w:t>
            </w:r>
          </w:p>
          <w:p w14:paraId="4FAB0F4F" w14:textId="77777777" w:rsidR="00C45E7A" w:rsidRPr="00BC12C0" w:rsidRDefault="00C45E7A" w:rsidP="00C45E7A">
            <w:pPr>
              <w:jc w:val="center"/>
              <w:rPr>
                <w:sz w:val="26"/>
                <w:szCs w:val="26"/>
              </w:rPr>
            </w:pPr>
          </w:p>
          <w:p w14:paraId="70773AD7" w14:textId="77777777" w:rsidR="00C45E7A" w:rsidRPr="00BC12C0" w:rsidRDefault="00C45E7A" w:rsidP="00C45E7A">
            <w:pPr>
              <w:jc w:val="center"/>
              <w:rPr>
                <w:sz w:val="26"/>
                <w:szCs w:val="26"/>
              </w:rPr>
            </w:pPr>
          </w:p>
          <w:p w14:paraId="29192E96" w14:textId="77777777" w:rsidR="00C45E7A" w:rsidRPr="00BC12C0" w:rsidRDefault="00C45E7A" w:rsidP="00C45E7A">
            <w:pPr>
              <w:jc w:val="center"/>
              <w:rPr>
                <w:sz w:val="26"/>
                <w:szCs w:val="26"/>
              </w:rPr>
            </w:pPr>
          </w:p>
          <w:p w14:paraId="461CFA4C" w14:textId="77777777" w:rsidR="00C45E7A" w:rsidRPr="00BC12C0" w:rsidRDefault="00C45E7A" w:rsidP="00C45E7A">
            <w:pPr>
              <w:jc w:val="center"/>
              <w:rPr>
                <w:sz w:val="26"/>
                <w:szCs w:val="26"/>
              </w:rPr>
            </w:pPr>
          </w:p>
          <w:p w14:paraId="60BB0C3A" w14:textId="77777777" w:rsidR="00C45E7A" w:rsidRPr="00BC12C0" w:rsidRDefault="00C45E7A" w:rsidP="00C45E7A">
            <w:pPr>
              <w:jc w:val="center"/>
              <w:rPr>
                <w:sz w:val="26"/>
                <w:szCs w:val="26"/>
              </w:rPr>
            </w:pPr>
          </w:p>
          <w:p w14:paraId="02D0E604" w14:textId="77777777" w:rsidR="00C45E7A" w:rsidRPr="00BC12C0" w:rsidRDefault="00C45E7A" w:rsidP="00C45E7A">
            <w:pPr>
              <w:jc w:val="center"/>
              <w:rPr>
                <w:sz w:val="26"/>
                <w:szCs w:val="26"/>
              </w:rPr>
            </w:pPr>
          </w:p>
          <w:p w14:paraId="2314CBDF" w14:textId="77777777" w:rsidR="00C45E7A" w:rsidRPr="00BC12C0" w:rsidRDefault="00C45E7A" w:rsidP="00C45E7A">
            <w:pPr>
              <w:jc w:val="center"/>
              <w:rPr>
                <w:sz w:val="26"/>
                <w:szCs w:val="26"/>
              </w:rPr>
            </w:pPr>
          </w:p>
          <w:p w14:paraId="6FDDE821" w14:textId="77777777" w:rsidR="00C45E7A" w:rsidRPr="00BC12C0" w:rsidRDefault="00C45E7A" w:rsidP="00C45E7A">
            <w:pPr>
              <w:jc w:val="center"/>
              <w:rPr>
                <w:sz w:val="26"/>
                <w:szCs w:val="26"/>
              </w:rPr>
            </w:pPr>
          </w:p>
          <w:p w14:paraId="2F1F1AB9" w14:textId="77777777" w:rsidR="00C45E7A" w:rsidRPr="00BC12C0" w:rsidRDefault="00C45E7A" w:rsidP="00C45E7A">
            <w:pPr>
              <w:jc w:val="center"/>
              <w:rPr>
                <w:sz w:val="26"/>
                <w:szCs w:val="26"/>
              </w:rPr>
            </w:pPr>
          </w:p>
          <w:p w14:paraId="5750F1DD" w14:textId="77777777" w:rsidR="00C45E7A" w:rsidRPr="00BC12C0" w:rsidRDefault="00C45E7A" w:rsidP="00C45E7A">
            <w:pPr>
              <w:jc w:val="center"/>
              <w:rPr>
                <w:sz w:val="26"/>
                <w:szCs w:val="26"/>
              </w:rPr>
            </w:pPr>
          </w:p>
          <w:p w14:paraId="575B9023" w14:textId="77777777" w:rsidR="00C45E7A" w:rsidRPr="00BC12C0" w:rsidRDefault="00C45E7A" w:rsidP="00C45E7A">
            <w:pPr>
              <w:jc w:val="center"/>
              <w:rPr>
                <w:sz w:val="26"/>
                <w:szCs w:val="26"/>
              </w:rPr>
            </w:pPr>
          </w:p>
          <w:p w14:paraId="6EB57B49" w14:textId="77777777" w:rsidR="00C45E7A" w:rsidRPr="00BC12C0" w:rsidRDefault="00C45E7A" w:rsidP="00C45E7A">
            <w:pPr>
              <w:jc w:val="center"/>
              <w:rPr>
                <w:sz w:val="26"/>
                <w:szCs w:val="26"/>
              </w:rPr>
            </w:pPr>
          </w:p>
          <w:p w14:paraId="434780ED" w14:textId="77777777" w:rsidR="00C45E7A" w:rsidRPr="00BC12C0" w:rsidRDefault="00C45E7A" w:rsidP="00C45E7A">
            <w:pPr>
              <w:jc w:val="center"/>
              <w:rPr>
                <w:sz w:val="26"/>
                <w:szCs w:val="26"/>
              </w:rPr>
            </w:pPr>
          </w:p>
          <w:p w14:paraId="2929E309" w14:textId="77777777" w:rsidR="00C45E7A" w:rsidRPr="00BC12C0" w:rsidRDefault="00C45E7A" w:rsidP="00C45E7A">
            <w:pPr>
              <w:jc w:val="center"/>
              <w:rPr>
                <w:sz w:val="26"/>
                <w:szCs w:val="26"/>
              </w:rPr>
            </w:pPr>
          </w:p>
          <w:p w14:paraId="46F78911" w14:textId="77777777" w:rsidR="00C45E7A" w:rsidRPr="00BC12C0" w:rsidRDefault="00C45E7A" w:rsidP="00C45E7A">
            <w:pPr>
              <w:jc w:val="center"/>
              <w:rPr>
                <w:sz w:val="26"/>
                <w:szCs w:val="26"/>
              </w:rPr>
            </w:pPr>
            <w:r w:rsidRPr="00BC12C0">
              <w:rPr>
                <w:sz w:val="26"/>
                <w:szCs w:val="26"/>
              </w:rPr>
              <w:t>0,25</w:t>
            </w:r>
          </w:p>
          <w:p w14:paraId="21521EE1" w14:textId="77777777" w:rsidR="00C45E7A" w:rsidRPr="00BC12C0" w:rsidRDefault="00C45E7A" w:rsidP="00C45E7A">
            <w:pPr>
              <w:jc w:val="center"/>
              <w:rPr>
                <w:sz w:val="26"/>
                <w:szCs w:val="26"/>
              </w:rPr>
            </w:pPr>
          </w:p>
          <w:p w14:paraId="66775F13" w14:textId="77777777" w:rsidR="00C45E7A" w:rsidRPr="00BC12C0" w:rsidRDefault="00C45E7A" w:rsidP="00C45E7A">
            <w:pPr>
              <w:jc w:val="center"/>
              <w:rPr>
                <w:sz w:val="26"/>
                <w:szCs w:val="26"/>
              </w:rPr>
            </w:pPr>
          </w:p>
          <w:p w14:paraId="0C8744BB" w14:textId="77777777" w:rsidR="00C45E7A" w:rsidRPr="00BC12C0" w:rsidRDefault="00C45E7A" w:rsidP="00C45E7A">
            <w:pPr>
              <w:jc w:val="center"/>
              <w:rPr>
                <w:sz w:val="26"/>
                <w:szCs w:val="26"/>
              </w:rPr>
            </w:pPr>
          </w:p>
          <w:p w14:paraId="3C6471D5" w14:textId="77777777" w:rsidR="00C45E7A" w:rsidRPr="00BC12C0" w:rsidRDefault="00C45E7A" w:rsidP="00C45E7A">
            <w:pPr>
              <w:jc w:val="center"/>
              <w:rPr>
                <w:sz w:val="26"/>
                <w:szCs w:val="26"/>
              </w:rPr>
            </w:pPr>
          </w:p>
          <w:p w14:paraId="746FBF2F" w14:textId="77777777" w:rsidR="00C45E7A" w:rsidRPr="00BC12C0" w:rsidRDefault="00C45E7A" w:rsidP="00C45E7A">
            <w:pPr>
              <w:jc w:val="center"/>
              <w:rPr>
                <w:sz w:val="26"/>
                <w:szCs w:val="26"/>
              </w:rPr>
            </w:pPr>
            <w:r w:rsidRPr="00BC12C0">
              <w:rPr>
                <w:sz w:val="26"/>
                <w:szCs w:val="26"/>
              </w:rPr>
              <w:t>0,25</w:t>
            </w:r>
          </w:p>
          <w:p w14:paraId="7E0660DC" w14:textId="77777777" w:rsidR="00C45E7A" w:rsidRPr="00BC12C0" w:rsidRDefault="00C45E7A" w:rsidP="00C45E7A">
            <w:pPr>
              <w:jc w:val="center"/>
              <w:rPr>
                <w:sz w:val="26"/>
                <w:szCs w:val="26"/>
              </w:rPr>
            </w:pPr>
          </w:p>
          <w:p w14:paraId="55BEE29D" w14:textId="77777777" w:rsidR="00C45E7A" w:rsidRPr="00BC12C0" w:rsidRDefault="00C45E7A" w:rsidP="00C45E7A">
            <w:pPr>
              <w:jc w:val="center"/>
              <w:rPr>
                <w:sz w:val="26"/>
                <w:szCs w:val="26"/>
              </w:rPr>
            </w:pPr>
          </w:p>
          <w:p w14:paraId="17088345" w14:textId="77777777" w:rsidR="00C45E7A" w:rsidRPr="00BC12C0" w:rsidRDefault="00C45E7A" w:rsidP="00C45E7A">
            <w:pPr>
              <w:jc w:val="center"/>
              <w:rPr>
                <w:sz w:val="26"/>
                <w:szCs w:val="26"/>
              </w:rPr>
            </w:pPr>
          </w:p>
          <w:p w14:paraId="3CA0A690" w14:textId="77777777" w:rsidR="00C45E7A" w:rsidRPr="00BC12C0" w:rsidRDefault="00C45E7A" w:rsidP="00C45E7A">
            <w:pPr>
              <w:jc w:val="center"/>
              <w:rPr>
                <w:sz w:val="26"/>
                <w:szCs w:val="26"/>
              </w:rPr>
            </w:pPr>
          </w:p>
          <w:p w14:paraId="7A22BA80" w14:textId="77777777" w:rsidR="00C45E7A" w:rsidRPr="00BC12C0" w:rsidRDefault="00C45E7A" w:rsidP="00C45E7A">
            <w:pPr>
              <w:jc w:val="center"/>
              <w:rPr>
                <w:sz w:val="26"/>
                <w:szCs w:val="26"/>
              </w:rPr>
            </w:pPr>
          </w:p>
          <w:p w14:paraId="2159B8B0" w14:textId="77777777" w:rsidR="00C45E7A" w:rsidRPr="00BC12C0" w:rsidRDefault="00C45E7A" w:rsidP="00C45E7A">
            <w:pPr>
              <w:jc w:val="center"/>
              <w:rPr>
                <w:sz w:val="26"/>
                <w:szCs w:val="26"/>
              </w:rPr>
            </w:pPr>
          </w:p>
          <w:p w14:paraId="0A0EF8E7" w14:textId="77777777" w:rsidR="00C45E7A" w:rsidRPr="00BC12C0" w:rsidRDefault="00C45E7A" w:rsidP="00C45E7A">
            <w:pPr>
              <w:jc w:val="center"/>
              <w:rPr>
                <w:sz w:val="26"/>
                <w:szCs w:val="26"/>
              </w:rPr>
            </w:pPr>
          </w:p>
          <w:p w14:paraId="7B6F7BE6" w14:textId="77777777" w:rsidR="00C45E7A" w:rsidRPr="00BC12C0" w:rsidRDefault="00C45E7A" w:rsidP="00C45E7A">
            <w:pPr>
              <w:jc w:val="center"/>
              <w:rPr>
                <w:sz w:val="26"/>
                <w:szCs w:val="26"/>
              </w:rPr>
            </w:pPr>
          </w:p>
          <w:p w14:paraId="7EF1196B" w14:textId="77777777" w:rsidR="00C45E7A" w:rsidRPr="00BC12C0" w:rsidRDefault="00C45E7A" w:rsidP="00C45E7A">
            <w:pPr>
              <w:rPr>
                <w:sz w:val="26"/>
                <w:szCs w:val="26"/>
              </w:rPr>
            </w:pPr>
          </w:p>
          <w:p w14:paraId="0269093F" w14:textId="77777777" w:rsidR="00C45E7A" w:rsidRPr="00BC12C0" w:rsidRDefault="00C45E7A" w:rsidP="00C45E7A">
            <w:pPr>
              <w:jc w:val="center"/>
              <w:rPr>
                <w:sz w:val="26"/>
                <w:szCs w:val="26"/>
              </w:rPr>
            </w:pPr>
            <w:r w:rsidRPr="00BC12C0">
              <w:rPr>
                <w:sz w:val="26"/>
                <w:szCs w:val="26"/>
              </w:rPr>
              <w:t>0,25</w:t>
            </w:r>
          </w:p>
          <w:p w14:paraId="1294749B" w14:textId="77777777" w:rsidR="00C45E7A" w:rsidRPr="00BC12C0" w:rsidRDefault="00C45E7A" w:rsidP="00C45E7A">
            <w:pPr>
              <w:jc w:val="center"/>
              <w:rPr>
                <w:sz w:val="26"/>
                <w:szCs w:val="26"/>
              </w:rPr>
            </w:pPr>
          </w:p>
          <w:p w14:paraId="644A130F" w14:textId="77777777" w:rsidR="00C45E7A" w:rsidRPr="00BC12C0" w:rsidRDefault="00C45E7A" w:rsidP="00C45E7A">
            <w:pPr>
              <w:jc w:val="center"/>
              <w:rPr>
                <w:sz w:val="26"/>
                <w:szCs w:val="26"/>
              </w:rPr>
            </w:pPr>
          </w:p>
          <w:p w14:paraId="08CA1280" w14:textId="77777777" w:rsidR="00C45E7A" w:rsidRPr="00BC12C0" w:rsidRDefault="00C45E7A" w:rsidP="00C45E7A">
            <w:pPr>
              <w:jc w:val="center"/>
              <w:rPr>
                <w:sz w:val="26"/>
                <w:szCs w:val="26"/>
              </w:rPr>
            </w:pPr>
          </w:p>
          <w:p w14:paraId="4B346921" w14:textId="77777777" w:rsidR="00C45E7A" w:rsidRPr="00BC12C0" w:rsidRDefault="00C45E7A" w:rsidP="00C45E7A">
            <w:pPr>
              <w:jc w:val="center"/>
              <w:rPr>
                <w:sz w:val="26"/>
                <w:szCs w:val="26"/>
              </w:rPr>
            </w:pPr>
          </w:p>
          <w:p w14:paraId="34B1EC68" w14:textId="77777777" w:rsidR="00C45E7A" w:rsidRPr="00BC12C0" w:rsidRDefault="00C45E7A" w:rsidP="00C45E7A">
            <w:pPr>
              <w:jc w:val="center"/>
              <w:rPr>
                <w:sz w:val="26"/>
                <w:szCs w:val="26"/>
              </w:rPr>
            </w:pPr>
          </w:p>
          <w:p w14:paraId="28C72E52" w14:textId="77777777" w:rsidR="00C45E7A" w:rsidRPr="00BC12C0" w:rsidRDefault="00C45E7A" w:rsidP="00C45E7A">
            <w:pPr>
              <w:jc w:val="center"/>
              <w:rPr>
                <w:sz w:val="26"/>
                <w:szCs w:val="26"/>
              </w:rPr>
            </w:pPr>
            <w:r w:rsidRPr="00BC12C0">
              <w:rPr>
                <w:sz w:val="26"/>
                <w:szCs w:val="26"/>
              </w:rPr>
              <w:t>0,25</w:t>
            </w:r>
          </w:p>
          <w:p w14:paraId="7C48BFC6" w14:textId="77777777" w:rsidR="00C45E7A" w:rsidRPr="00BC12C0" w:rsidRDefault="00C45E7A" w:rsidP="00C45E7A">
            <w:pPr>
              <w:jc w:val="center"/>
              <w:rPr>
                <w:sz w:val="26"/>
                <w:szCs w:val="26"/>
              </w:rPr>
            </w:pPr>
          </w:p>
          <w:p w14:paraId="0DF213C8" w14:textId="77777777" w:rsidR="00C45E7A" w:rsidRPr="00BC12C0" w:rsidRDefault="00C45E7A" w:rsidP="00C45E7A">
            <w:pPr>
              <w:jc w:val="center"/>
              <w:rPr>
                <w:sz w:val="26"/>
                <w:szCs w:val="26"/>
              </w:rPr>
            </w:pPr>
          </w:p>
          <w:p w14:paraId="1AED9515" w14:textId="77777777" w:rsidR="00C45E7A" w:rsidRPr="00BC12C0" w:rsidRDefault="00C45E7A" w:rsidP="00C45E7A">
            <w:pPr>
              <w:jc w:val="center"/>
              <w:rPr>
                <w:sz w:val="26"/>
                <w:szCs w:val="26"/>
              </w:rPr>
            </w:pPr>
          </w:p>
          <w:p w14:paraId="277D0DAA" w14:textId="77777777" w:rsidR="00C45E7A" w:rsidRPr="00BC12C0" w:rsidRDefault="00C45E7A" w:rsidP="00C45E7A">
            <w:pPr>
              <w:jc w:val="center"/>
              <w:rPr>
                <w:sz w:val="26"/>
                <w:szCs w:val="26"/>
              </w:rPr>
            </w:pPr>
          </w:p>
          <w:p w14:paraId="0381EDBB" w14:textId="77777777" w:rsidR="00C45E7A" w:rsidRPr="00BC12C0" w:rsidRDefault="00C45E7A" w:rsidP="00C45E7A">
            <w:pPr>
              <w:jc w:val="center"/>
              <w:rPr>
                <w:sz w:val="26"/>
                <w:szCs w:val="26"/>
              </w:rPr>
            </w:pPr>
            <w:r w:rsidRPr="00BC12C0">
              <w:rPr>
                <w:sz w:val="26"/>
                <w:szCs w:val="26"/>
              </w:rPr>
              <w:t>0,25</w:t>
            </w:r>
          </w:p>
          <w:p w14:paraId="2A89D08A" w14:textId="77777777" w:rsidR="00C45E7A" w:rsidRPr="00BC12C0" w:rsidRDefault="00C45E7A" w:rsidP="00C45E7A">
            <w:pPr>
              <w:jc w:val="center"/>
              <w:rPr>
                <w:sz w:val="26"/>
                <w:szCs w:val="26"/>
              </w:rPr>
            </w:pPr>
          </w:p>
          <w:p w14:paraId="0411FB0E" w14:textId="77777777" w:rsidR="00C45E7A" w:rsidRPr="00BC12C0" w:rsidRDefault="00C45E7A" w:rsidP="00C45E7A">
            <w:pPr>
              <w:jc w:val="center"/>
              <w:rPr>
                <w:sz w:val="26"/>
                <w:szCs w:val="26"/>
              </w:rPr>
            </w:pPr>
          </w:p>
          <w:p w14:paraId="40D8EF0D" w14:textId="77777777" w:rsidR="00C45E7A" w:rsidRPr="00BC12C0" w:rsidRDefault="00C45E7A" w:rsidP="00C45E7A">
            <w:pPr>
              <w:jc w:val="center"/>
              <w:rPr>
                <w:sz w:val="26"/>
                <w:szCs w:val="26"/>
              </w:rPr>
            </w:pPr>
          </w:p>
          <w:p w14:paraId="5D578A95" w14:textId="77777777" w:rsidR="00C45E7A" w:rsidRPr="00BC12C0" w:rsidRDefault="00C45E7A" w:rsidP="00C45E7A">
            <w:pPr>
              <w:jc w:val="center"/>
              <w:rPr>
                <w:sz w:val="26"/>
                <w:szCs w:val="26"/>
              </w:rPr>
            </w:pPr>
          </w:p>
          <w:p w14:paraId="026C4D33" w14:textId="77777777" w:rsidR="00C45E7A" w:rsidRPr="00BC12C0" w:rsidRDefault="00C45E7A" w:rsidP="00C45E7A">
            <w:pPr>
              <w:rPr>
                <w:sz w:val="26"/>
                <w:szCs w:val="26"/>
              </w:rPr>
            </w:pPr>
          </w:p>
          <w:p w14:paraId="0FDA538E" w14:textId="77777777" w:rsidR="00C45E7A" w:rsidRPr="00BC12C0" w:rsidRDefault="00C45E7A" w:rsidP="00C45E7A">
            <w:pPr>
              <w:jc w:val="center"/>
              <w:rPr>
                <w:sz w:val="26"/>
                <w:szCs w:val="26"/>
              </w:rPr>
            </w:pPr>
          </w:p>
          <w:p w14:paraId="45C420A4" w14:textId="77777777" w:rsidR="00C45E7A" w:rsidRPr="00BC12C0" w:rsidRDefault="00C45E7A" w:rsidP="00C45E7A">
            <w:pPr>
              <w:jc w:val="center"/>
              <w:rPr>
                <w:sz w:val="26"/>
                <w:szCs w:val="26"/>
              </w:rPr>
            </w:pPr>
            <w:r w:rsidRPr="00BC12C0">
              <w:rPr>
                <w:sz w:val="26"/>
                <w:szCs w:val="26"/>
              </w:rPr>
              <w:t>0,25</w:t>
            </w:r>
          </w:p>
          <w:p w14:paraId="10250AF3" w14:textId="77777777" w:rsidR="00C45E7A" w:rsidRPr="00BC12C0" w:rsidRDefault="00C45E7A" w:rsidP="00C45E7A">
            <w:pPr>
              <w:jc w:val="center"/>
              <w:rPr>
                <w:sz w:val="26"/>
                <w:szCs w:val="26"/>
              </w:rPr>
            </w:pPr>
          </w:p>
          <w:p w14:paraId="7821B7CF" w14:textId="77777777" w:rsidR="00C45E7A" w:rsidRPr="00BC12C0" w:rsidRDefault="00C45E7A" w:rsidP="00C45E7A">
            <w:pPr>
              <w:rPr>
                <w:sz w:val="26"/>
                <w:szCs w:val="26"/>
              </w:rPr>
            </w:pPr>
          </w:p>
          <w:p w14:paraId="40956E7E" w14:textId="77777777" w:rsidR="00C45E7A" w:rsidRDefault="00C45E7A" w:rsidP="00C45E7A">
            <w:pPr>
              <w:rPr>
                <w:sz w:val="26"/>
                <w:szCs w:val="26"/>
              </w:rPr>
            </w:pPr>
          </w:p>
          <w:p w14:paraId="3FBCC000" w14:textId="77777777" w:rsidR="00C45E7A" w:rsidRDefault="00C45E7A" w:rsidP="00C45E7A">
            <w:pPr>
              <w:rPr>
                <w:sz w:val="26"/>
                <w:szCs w:val="26"/>
              </w:rPr>
            </w:pPr>
          </w:p>
          <w:p w14:paraId="471E8CE0" w14:textId="77777777" w:rsidR="00C45E7A" w:rsidRDefault="00C45E7A" w:rsidP="00C45E7A">
            <w:pPr>
              <w:rPr>
                <w:sz w:val="26"/>
                <w:szCs w:val="26"/>
              </w:rPr>
            </w:pPr>
          </w:p>
          <w:p w14:paraId="7A0F5526" w14:textId="77777777" w:rsidR="00C45E7A" w:rsidRPr="00BC12C0" w:rsidRDefault="00C45E7A" w:rsidP="00C45E7A">
            <w:pPr>
              <w:rPr>
                <w:sz w:val="26"/>
                <w:szCs w:val="26"/>
              </w:rPr>
            </w:pPr>
          </w:p>
          <w:p w14:paraId="042CFE09" w14:textId="39428299" w:rsidR="00C45E7A" w:rsidRPr="00BC12C0" w:rsidRDefault="00C45E7A" w:rsidP="00C45E7A">
            <w:pPr>
              <w:jc w:val="center"/>
              <w:rPr>
                <w:sz w:val="26"/>
                <w:szCs w:val="26"/>
              </w:rPr>
            </w:pPr>
            <w:r w:rsidRPr="00BC12C0">
              <w:rPr>
                <w:sz w:val="26"/>
                <w:szCs w:val="26"/>
              </w:rPr>
              <w:t>1</w:t>
            </w:r>
          </w:p>
        </w:tc>
      </w:tr>
    </w:tbl>
    <w:p w14:paraId="523B8EDD" w14:textId="41A3B009" w:rsidR="00131469" w:rsidRPr="00BC12C0" w:rsidRDefault="00AF5F7E" w:rsidP="00131469">
      <w:pPr>
        <w:tabs>
          <w:tab w:val="left" w:pos="5416"/>
        </w:tabs>
        <w:jc w:val="right"/>
        <w:rPr>
          <w:rFonts w:cs="Times New Roman"/>
          <w:i/>
          <w:szCs w:val="26"/>
        </w:rPr>
      </w:pPr>
      <w:r>
        <w:rPr>
          <w:rFonts w:cs="Times New Roman"/>
          <w:i/>
          <w:szCs w:val="26"/>
        </w:rPr>
        <w:lastRenderedPageBreak/>
        <w:t>Cần Thơ, ngày   tháng   năm 2023</w:t>
      </w:r>
    </w:p>
    <w:tbl>
      <w:tblPr>
        <w:tblW w:w="10234" w:type="dxa"/>
        <w:jc w:val="center"/>
        <w:tblLook w:val="04A0" w:firstRow="1" w:lastRow="0" w:firstColumn="1" w:lastColumn="0" w:noHBand="0" w:noVBand="1"/>
      </w:tblPr>
      <w:tblGrid>
        <w:gridCol w:w="4253"/>
        <w:gridCol w:w="2295"/>
        <w:gridCol w:w="3686"/>
      </w:tblGrid>
      <w:tr w:rsidR="00131469" w:rsidRPr="00C61CC0" w14:paraId="3E7A5F74" w14:textId="77777777" w:rsidTr="00C45E7A">
        <w:trPr>
          <w:jc w:val="center"/>
        </w:trPr>
        <w:tc>
          <w:tcPr>
            <w:tcW w:w="4253" w:type="dxa"/>
            <w:shd w:val="clear" w:color="auto" w:fill="auto"/>
          </w:tcPr>
          <w:p w14:paraId="51E48E0C" w14:textId="77777777" w:rsidR="00131469" w:rsidRDefault="00131469" w:rsidP="00F06F1D">
            <w:pPr>
              <w:jc w:val="center"/>
              <w:rPr>
                <w:b/>
                <w:szCs w:val="26"/>
              </w:rPr>
            </w:pPr>
            <w:r>
              <w:rPr>
                <w:b/>
                <w:szCs w:val="26"/>
              </w:rPr>
              <w:t xml:space="preserve">PHÓ </w:t>
            </w:r>
            <w:r w:rsidRPr="00C61CC0">
              <w:rPr>
                <w:b/>
                <w:szCs w:val="26"/>
              </w:rPr>
              <w:t>CHỦ TỊCH HỘI ĐỒNG</w:t>
            </w:r>
            <w:r>
              <w:rPr>
                <w:b/>
                <w:szCs w:val="26"/>
              </w:rPr>
              <w:t xml:space="preserve"> THI</w:t>
            </w:r>
          </w:p>
          <w:p w14:paraId="482A536D" w14:textId="77777777" w:rsidR="00131469" w:rsidRPr="00C61CC0" w:rsidRDefault="00131469" w:rsidP="00F06F1D">
            <w:pPr>
              <w:jc w:val="center"/>
              <w:rPr>
                <w:b/>
                <w:szCs w:val="26"/>
              </w:rPr>
            </w:pPr>
            <w:r>
              <w:rPr>
                <w:b/>
                <w:szCs w:val="26"/>
              </w:rPr>
              <w:t>TRƯỞNG BAN ĐỀ THI</w:t>
            </w:r>
          </w:p>
        </w:tc>
        <w:tc>
          <w:tcPr>
            <w:tcW w:w="2295" w:type="dxa"/>
          </w:tcPr>
          <w:p w14:paraId="1ACF5A1C" w14:textId="77777777" w:rsidR="00131469" w:rsidRPr="00C61CC0" w:rsidRDefault="00131469" w:rsidP="00F06F1D">
            <w:pPr>
              <w:jc w:val="center"/>
              <w:rPr>
                <w:b/>
                <w:szCs w:val="26"/>
              </w:rPr>
            </w:pPr>
            <w:r w:rsidRPr="00C61CC0">
              <w:rPr>
                <w:b/>
                <w:szCs w:val="26"/>
              </w:rPr>
              <w:t>KHOA ĐIỆN TỬ</w:t>
            </w:r>
          </w:p>
        </w:tc>
        <w:tc>
          <w:tcPr>
            <w:tcW w:w="3686" w:type="dxa"/>
            <w:shd w:val="clear" w:color="auto" w:fill="auto"/>
          </w:tcPr>
          <w:p w14:paraId="1FC0B206" w14:textId="77777777" w:rsidR="00131469" w:rsidRPr="00C61CC0" w:rsidRDefault="00131469" w:rsidP="00F06F1D">
            <w:pPr>
              <w:jc w:val="center"/>
              <w:rPr>
                <w:b/>
                <w:szCs w:val="26"/>
              </w:rPr>
            </w:pPr>
            <w:r>
              <w:rPr>
                <w:b/>
                <w:szCs w:val="26"/>
              </w:rPr>
              <w:t>TRƯỞNG TIỂU BAN ĐỀ THI</w:t>
            </w:r>
          </w:p>
        </w:tc>
      </w:tr>
      <w:tr w:rsidR="00131469" w:rsidRPr="00C61CC0" w14:paraId="7C4DD732" w14:textId="77777777" w:rsidTr="00C45E7A">
        <w:trPr>
          <w:jc w:val="center"/>
        </w:trPr>
        <w:tc>
          <w:tcPr>
            <w:tcW w:w="4253" w:type="dxa"/>
            <w:shd w:val="clear" w:color="auto" w:fill="auto"/>
          </w:tcPr>
          <w:p w14:paraId="77ACC5B8" w14:textId="77777777" w:rsidR="00131469" w:rsidRDefault="00131469" w:rsidP="00F06F1D">
            <w:pPr>
              <w:jc w:val="center"/>
              <w:rPr>
                <w:b/>
                <w:szCs w:val="26"/>
              </w:rPr>
            </w:pPr>
          </w:p>
          <w:p w14:paraId="3A2A2937" w14:textId="77777777" w:rsidR="00131469" w:rsidRPr="00A04ECB" w:rsidRDefault="00131469" w:rsidP="00F06F1D">
            <w:pPr>
              <w:rPr>
                <w:szCs w:val="26"/>
              </w:rPr>
            </w:pPr>
          </w:p>
          <w:p w14:paraId="021C5CC7" w14:textId="77777777" w:rsidR="00131469" w:rsidRPr="00A04ECB" w:rsidRDefault="00131469" w:rsidP="00F06F1D">
            <w:pPr>
              <w:rPr>
                <w:szCs w:val="26"/>
              </w:rPr>
            </w:pPr>
          </w:p>
        </w:tc>
        <w:tc>
          <w:tcPr>
            <w:tcW w:w="2295" w:type="dxa"/>
          </w:tcPr>
          <w:p w14:paraId="151FE050" w14:textId="77777777" w:rsidR="00131469" w:rsidRPr="00C61CC0" w:rsidRDefault="00131469" w:rsidP="00F06F1D">
            <w:pPr>
              <w:rPr>
                <w:b/>
                <w:szCs w:val="26"/>
              </w:rPr>
            </w:pPr>
          </w:p>
          <w:p w14:paraId="02ED2261" w14:textId="77777777" w:rsidR="00131469" w:rsidRPr="00C61CC0" w:rsidRDefault="00131469" w:rsidP="00F06F1D">
            <w:pPr>
              <w:jc w:val="center"/>
              <w:rPr>
                <w:b/>
                <w:szCs w:val="26"/>
              </w:rPr>
            </w:pPr>
          </w:p>
          <w:p w14:paraId="390B5581" w14:textId="442D147C" w:rsidR="00131469" w:rsidRPr="00C61CC0" w:rsidRDefault="00131469"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tc>
        <w:tc>
          <w:tcPr>
            <w:tcW w:w="3686" w:type="dxa"/>
            <w:shd w:val="clear" w:color="auto" w:fill="auto"/>
          </w:tcPr>
          <w:p w14:paraId="02DC01FF" w14:textId="77777777" w:rsidR="00131469" w:rsidRDefault="00131469" w:rsidP="00F06F1D">
            <w:pPr>
              <w:rPr>
                <w:b/>
                <w:szCs w:val="26"/>
              </w:rPr>
            </w:pPr>
          </w:p>
          <w:p w14:paraId="4D4535BB" w14:textId="77777777" w:rsidR="00131469" w:rsidRPr="00C61CC0" w:rsidRDefault="00131469" w:rsidP="00F06F1D">
            <w:pPr>
              <w:rPr>
                <w:b/>
                <w:szCs w:val="26"/>
              </w:rPr>
            </w:pPr>
          </w:p>
          <w:p w14:paraId="7747106B" w14:textId="2A1D615E" w:rsidR="00131469" w:rsidRPr="00C61CC0" w:rsidRDefault="00131469"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tc>
      </w:tr>
    </w:tbl>
    <w:p w14:paraId="7F73DB8D" w14:textId="77777777" w:rsidR="003B7F1E" w:rsidRPr="00302333" w:rsidRDefault="003B7F1E" w:rsidP="003B7F1E">
      <w:pPr>
        <w:spacing w:after="0" w:line="240" w:lineRule="auto"/>
        <w:rPr>
          <w:rFonts w:eastAsia="Times New Roman" w:cs="Times New Roman"/>
          <w:szCs w:val="26"/>
        </w:rPr>
      </w:pPr>
      <w:r>
        <w:rPr>
          <w:rFonts w:eastAsia="Times New Roman" w:cs="Times New Roman"/>
          <w:szCs w:val="26"/>
        </w:rPr>
        <w:lastRenderedPageBreak/>
        <w:t xml:space="preserve">      </w:t>
      </w:r>
      <w:r w:rsidRPr="00302333">
        <w:rPr>
          <w:rFonts w:eastAsia="Times New Roman" w:cs="Times New Roman"/>
          <w:szCs w:val="26"/>
        </w:rPr>
        <w:t xml:space="preserve">UBND TP CẦN THƠ  </w:t>
      </w:r>
      <w:r w:rsidRPr="00302333">
        <w:rPr>
          <w:rFonts w:eastAsia="Times New Roman" w:cs="Times New Roman"/>
          <w:szCs w:val="26"/>
        </w:rPr>
        <w:tab/>
        <w:t xml:space="preserve">           </w:t>
      </w:r>
      <w:r w:rsidRPr="00302333">
        <w:rPr>
          <w:rFonts w:eastAsia="Times New Roman" w:cs="Times New Roman"/>
          <w:b/>
          <w:szCs w:val="26"/>
        </w:rPr>
        <w:t xml:space="preserve">CỘNG HOÀ XÃ HỘI CHỦ NGHĨA VIỆT </w:t>
      </w:r>
      <w:smartTag w:uri="urn:schemas-microsoft-com:office:smarttags" w:element="place">
        <w:smartTag w:uri="urn:schemas-microsoft-com:office:smarttags" w:element="country-region">
          <w:r w:rsidRPr="00302333">
            <w:rPr>
              <w:rFonts w:eastAsia="Times New Roman" w:cs="Times New Roman"/>
              <w:b/>
              <w:szCs w:val="26"/>
            </w:rPr>
            <w:t>NAM</w:t>
          </w:r>
        </w:smartTag>
      </w:smartTag>
    </w:p>
    <w:p w14:paraId="1ABAB78C" w14:textId="77777777" w:rsidR="003B7F1E" w:rsidRPr="00302333" w:rsidRDefault="003B7F1E" w:rsidP="003B7F1E">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696640" behindDoc="0" locked="0" layoutInCell="1" allowOverlap="1" wp14:anchorId="39D15384" wp14:editId="49C395FD">
                <wp:simplePos x="0" y="0"/>
                <wp:positionH relativeFrom="column">
                  <wp:posOffset>301625</wp:posOffset>
                </wp:positionH>
                <wp:positionV relativeFrom="paragraph">
                  <wp:posOffset>191134</wp:posOffset>
                </wp:positionV>
                <wp:extent cx="1257300" cy="0"/>
                <wp:effectExtent l="0" t="0" r="19050" b="19050"/>
                <wp:wrapNone/>
                <wp:docPr id="1995"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3F7E85" id="Straight Connector 30" o:spid="_x0000_s1026" style="position:absolute;z-index:251696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"/>
            </w:pict>
          </mc:Fallback>
        </mc:AlternateContent>
      </w:r>
      <w:r w:rsidRPr="00302333">
        <w:rPr>
          <w:rFonts w:eastAsia="Times New Roman" w:cs="Times New Roman"/>
          <w:b/>
          <w:szCs w:val="26"/>
        </w:rPr>
        <w:t>TRƯỜNG CĐN CẦN THƠ</w:t>
      </w:r>
      <w:r w:rsidRPr="00302333">
        <w:rPr>
          <w:rFonts w:eastAsia="Times New Roman" w:cs="Times New Roman"/>
          <w:b/>
          <w:szCs w:val="26"/>
        </w:rPr>
        <w:tab/>
        <w:t xml:space="preserve">                 Độc lập-Tự do-Hạnh phúc</w:t>
      </w:r>
    </w:p>
    <w:p w14:paraId="08202B23" w14:textId="77777777" w:rsidR="003B7F1E" w:rsidRPr="00302333" w:rsidRDefault="003B7F1E" w:rsidP="003B7F1E">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694592" behindDoc="0" locked="0" layoutInCell="1" allowOverlap="1" wp14:anchorId="2A5C079E" wp14:editId="6F5DE02D">
                <wp:simplePos x="0" y="0"/>
                <wp:positionH relativeFrom="column">
                  <wp:posOffset>2959735</wp:posOffset>
                </wp:positionH>
                <wp:positionV relativeFrom="paragraph">
                  <wp:posOffset>3809</wp:posOffset>
                </wp:positionV>
                <wp:extent cx="1943100" cy="0"/>
                <wp:effectExtent l="0" t="0" r="19050" b="19050"/>
                <wp:wrapNone/>
                <wp:docPr id="1996"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B882D2" id="Straight Connector 50" o:spid="_x0000_s1026" style="position:absolute;z-index:2516945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"/>
            </w:pict>
          </mc:Fallback>
        </mc:AlternateContent>
      </w:r>
    </w:p>
    <w:p w14:paraId="552396CF" w14:textId="4F11E473" w:rsidR="003B7F1E" w:rsidRPr="00302333" w:rsidRDefault="00AF5F7E" w:rsidP="003B7F1E">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515D6CC6" w14:textId="77777777" w:rsidR="003B7F1E" w:rsidRPr="00302333" w:rsidRDefault="003B7F1E" w:rsidP="003B7F1E">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0822BF26" w14:textId="77777777" w:rsidR="003B7F1E" w:rsidRPr="00302333" w:rsidRDefault="003B7F1E" w:rsidP="003B7F1E">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380BD8C4" w14:textId="6046FB97" w:rsidR="003B7F1E" w:rsidRPr="003B7F1E" w:rsidRDefault="003B7F1E" w:rsidP="003B7F1E">
      <w:pPr>
        <w:spacing w:after="0" w:line="240" w:lineRule="auto"/>
        <w:jc w:val="center"/>
        <w:rPr>
          <w:rFonts w:eastAsia="Times New Roman" w:cs="Times New Roman"/>
          <w:b/>
          <w:szCs w:val="26"/>
          <w:lang w:val="vi-VN"/>
        </w:rPr>
      </w:pPr>
      <w:r w:rsidRPr="00302333">
        <w:rPr>
          <w:rFonts w:eastAsia="Times New Roman" w:cs="Times New Roman"/>
          <w:b/>
          <w:szCs w:val="26"/>
        </w:rPr>
        <w:t>Mã đề thi: CĐT – LT</w:t>
      </w:r>
      <w:r>
        <w:rPr>
          <w:rFonts w:eastAsia="Times New Roman" w:cs="Times New Roman"/>
          <w:b/>
          <w:szCs w:val="26"/>
          <w:lang w:val="vi-VN"/>
        </w:rPr>
        <w:t>13</w:t>
      </w:r>
    </w:p>
    <w:p w14:paraId="3987A761" w14:textId="77777777" w:rsidR="003B7F1E" w:rsidRPr="00302333" w:rsidRDefault="003B7F1E" w:rsidP="003B7F1E">
      <w:pPr>
        <w:spacing w:after="0" w:line="240" w:lineRule="auto"/>
        <w:jc w:val="center"/>
        <w:rPr>
          <w:rFonts w:eastAsia="Times New Roman" w:cs="Times New Roman"/>
          <w:b/>
          <w:szCs w:val="26"/>
        </w:rPr>
      </w:pPr>
    </w:p>
    <w:tbl>
      <w:tblPr>
        <w:tblStyle w:val="TableGrid"/>
        <w:tblW w:w="9828" w:type="dxa"/>
        <w:tblLayout w:type="fixed"/>
        <w:tblLook w:val="01E0" w:firstRow="1" w:lastRow="1" w:firstColumn="1" w:lastColumn="1" w:noHBand="0" w:noVBand="0"/>
      </w:tblPr>
      <w:tblGrid>
        <w:gridCol w:w="817"/>
        <w:gridCol w:w="8003"/>
        <w:gridCol w:w="1008"/>
      </w:tblGrid>
      <w:tr w:rsidR="003B7F1E" w:rsidRPr="00BC12C0" w14:paraId="082ABF28" w14:textId="77777777" w:rsidTr="00F06F1D">
        <w:tc>
          <w:tcPr>
            <w:tcW w:w="817" w:type="dxa"/>
          </w:tcPr>
          <w:p w14:paraId="242CF55A" w14:textId="77777777" w:rsidR="003B7F1E" w:rsidRPr="00BC12C0" w:rsidRDefault="003B7F1E" w:rsidP="00F06F1D">
            <w:pPr>
              <w:jc w:val="center"/>
              <w:rPr>
                <w:b/>
                <w:sz w:val="26"/>
                <w:szCs w:val="26"/>
              </w:rPr>
            </w:pPr>
            <w:r w:rsidRPr="00BC12C0">
              <w:rPr>
                <w:b/>
                <w:sz w:val="26"/>
                <w:szCs w:val="26"/>
              </w:rPr>
              <w:t>Câu</w:t>
            </w:r>
          </w:p>
        </w:tc>
        <w:tc>
          <w:tcPr>
            <w:tcW w:w="8003" w:type="dxa"/>
          </w:tcPr>
          <w:p w14:paraId="6BCD519D" w14:textId="77777777" w:rsidR="003B7F1E" w:rsidRPr="00BC12C0" w:rsidRDefault="003B7F1E" w:rsidP="00F06F1D">
            <w:pPr>
              <w:jc w:val="center"/>
              <w:rPr>
                <w:b/>
                <w:sz w:val="26"/>
                <w:szCs w:val="26"/>
              </w:rPr>
            </w:pPr>
            <w:r w:rsidRPr="00BC12C0">
              <w:rPr>
                <w:b/>
                <w:sz w:val="26"/>
                <w:szCs w:val="26"/>
              </w:rPr>
              <w:t>Đáp án</w:t>
            </w:r>
          </w:p>
        </w:tc>
        <w:tc>
          <w:tcPr>
            <w:tcW w:w="1008" w:type="dxa"/>
          </w:tcPr>
          <w:p w14:paraId="3EC0DEA9" w14:textId="77777777" w:rsidR="003B7F1E" w:rsidRPr="00BC12C0" w:rsidRDefault="003B7F1E" w:rsidP="00F06F1D">
            <w:pPr>
              <w:jc w:val="center"/>
              <w:rPr>
                <w:b/>
                <w:sz w:val="26"/>
                <w:szCs w:val="26"/>
              </w:rPr>
            </w:pPr>
            <w:r w:rsidRPr="00BC12C0">
              <w:rPr>
                <w:b/>
                <w:sz w:val="26"/>
                <w:szCs w:val="26"/>
              </w:rPr>
              <w:t>Điểm</w:t>
            </w:r>
          </w:p>
        </w:tc>
      </w:tr>
      <w:tr w:rsidR="00C51FFB" w:rsidRPr="00BC12C0" w14:paraId="649D5D4E" w14:textId="77777777" w:rsidTr="00F06F1D">
        <w:tc>
          <w:tcPr>
            <w:tcW w:w="817" w:type="dxa"/>
          </w:tcPr>
          <w:p w14:paraId="6AF41920" w14:textId="1077CC25" w:rsidR="00C51FFB" w:rsidRPr="00BC12C0" w:rsidRDefault="00C51FFB" w:rsidP="00C51FFB">
            <w:pPr>
              <w:jc w:val="center"/>
              <w:rPr>
                <w:sz w:val="26"/>
                <w:szCs w:val="26"/>
              </w:rPr>
            </w:pPr>
            <w:r w:rsidRPr="00BC12C0">
              <w:rPr>
                <w:sz w:val="26"/>
                <w:szCs w:val="26"/>
              </w:rPr>
              <w:t>1</w:t>
            </w:r>
          </w:p>
        </w:tc>
        <w:tc>
          <w:tcPr>
            <w:tcW w:w="8003" w:type="dxa"/>
          </w:tcPr>
          <w:p w14:paraId="78EB6911" w14:textId="77777777" w:rsidR="00C51FFB" w:rsidRPr="00BC12C0" w:rsidRDefault="00C51FFB" w:rsidP="00C51FFB">
            <w:pPr>
              <w:ind w:firstLine="520"/>
              <w:jc w:val="both"/>
              <w:rPr>
                <w:sz w:val="26"/>
                <w:szCs w:val="26"/>
              </w:rPr>
            </w:pPr>
            <w:r w:rsidRPr="00BC12C0">
              <w:rPr>
                <w:sz w:val="26"/>
                <w:szCs w:val="26"/>
              </w:rPr>
              <w:t>Đầu vào dữ liệu d</w:t>
            </w:r>
            <w:r w:rsidRPr="00BC12C0">
              <w:rPr>
                <w:sz w:val="26"/>
                <w:szCs w:val="26"/>
                <w:vertAlign w:val="subscript"/>
              </w:rPr>
              <w:t>0</w:t>
            </w:r>
            <w:r w:rsidRPr="00BC12C0">
              <w:rPr>
                <w:sz w:val="26"/>
                <w:szCs w:val="26"/>
              </w:rPr>
              <w:t>, d</w:t>
            </w:r>
            <w:r w:rsidRPr="00BC12C0">
              <w:rPr>
                <w:sz w:val="26"/>
                <w:szCs w:val="26"/>
                <w:vertAlign w:val="subscript"/>
              </w:rPr>
              <w:t>1</w:t>
            </w:r>
            <w:r w:rsidRPr="00BC12C0">
              <w:rPr>
                <w:sz w:val="26"/>
                <w:szCs w:val="26"/>
              </w:rPr>
              <w:t>, d</w:t>
            </w:r>
            <w:r w:rsidRPr="00BC12C0">
              <w:rPr>
                <w:sz w:val="26"/>
                <w:szCs w:val="26"/>
                <w:vertAlign w:val="subscript"/>
              </w:rPr>
              <w:t>2</w:t>
            </w:r>
            <w:r w:rsidRPr="00BC12C0">
              <w:rPr>
                <w:sz w:val="26"/>
                <w:szCs w:val="26"/>
              </w:rPr>
              <w:t>, d</w:t>
            </w:r>
            <w:r w:rsidRPr="00BC12C0">
              <w:rPr>
                <w:sz w:val="26"/>
                <w:szCs w:val="26"/>
                <w:vertAlign w:val="subscript"/>
              </w:rPr>
              <w:t>3</w:t>
            </w:r>
            <w:r w:rsidRPr="00BC12C0">
              <w:rPr>
                <w:sz w:val="26"/>
                <w:szCs w:val="26"/>
              </w:rPr>
              <w:t xml:space="preserve"> và đầu vào địa chỉ s</w:t>
            </w:r>
            <w:r w:rsidRPr="00BC12C0">
              <w:rPr>
                <w:sz w:val="26"/>
                <w:szCs w:val="26"/>
                <w:vertAlign w:val="subscript"/>
              </w:rPr>
              <w:t>1</w:t>
            </w:r>
            <w:r w:rsidRPr="00BC12C0">
              <w:rPr>
                <w:sz w:val="26"/>
                <w:szCs w:val="26"/>
              </w:rPr>
              <w:t>, s</w:t>
            </w:r>
            <w:r w:rsidRPr="00BC12C0">
              <w:rPr>
                <w:sz w:val="26"/>
                <w:szCs w:val="26"/>
                <w:vertAlign w:val="subscript"/>
              </w:rPr>
              <w:t>0</w:t>
            </w:r>
            <w:r w:rsidRPr="00BC12C0">
              <w:rPr>
                <w:sz w:val="26"/>
                <w:szCs w:val="26"/>
              </w:rPr>
              <w:t>. hai đầu vào địa chỉ sẽ tạo ra 4 tổ hợp khả dĩ, mỗi đầu vào dữ liệu bị chi phối bởi 1 tổ hợp khác nhau của các mức ở đầu vào địa chỉ.</w:t>
            </w:r>
          </w:p>
          <w:p w14:paraId="7A2AB3FF" w14:textId="77777777" w:rsidR="00C51FFB" w:rsidRPr="00BC12C0" w:rsidRDefault="00C51FFB" w:rsidP="00C51FFB">
            <w:pPr>
              <w:numPr>
                <w:ilvl w:val="0"/>
                <w:numId w:val="4"/>
              </w:numPr>
              <w:contextualSpacing/>
              <w:jc w:val="both"/>
              <w:rPr>
                <w:iCs/>
                <w:noProof/>
                <w:sz w:val="26"/>
                <w:szCs w:val="26"/>
              </w:rPr>
            </w:pPr>
            <w:r w:rsidRPr="00BC12C0">
              <w:rPr>
                <w:iCs/>
                <w:noProof/>
                <w:sz w:val="26"/>
                <w:szCs w:val="26"/>
              </w:rPr>
              <w:t xml:space="preserve"> Sơ đồ khối</w:t>
            </w:r>
          </w:p>
          <w:p w14:paraId="53484388" w14:textId="77777777" w:rsidR="00C51FFB" w:rsidRPr="0060432A" w:rsidRDefault="00C51FFB" w:rsidP="00C51FFB">
            <w:pPr>
              <w:jc w:val="center"/>
              <w:rPr>
                <w:i/>
                <w:noProof/>
                <w:sz w:val="26"/>
                <w:szCs w:val="26"/>
              </w:rPr>
            </w:pPr>
            <w:r w:rsidRPr="00BC12C0">
              <w:rPr>
                <w:i/>
                <w:noProof/>
                <w:szCs w:val="26"/>
              </w:rPr>
              <w:drawing>
                <wp:inline distT="0" distB="0" distL="0" distR="0" wp14:anchorId="62B75CC2" wp14:editId="7F6E134F">
                  <wp:extent cx="4095750" cy="4200525"/>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95750" cy="4200525"/>
                          </a:xfrm>
                          <a:prstGeom prst="rect">
                            <a:avLst/>
                          </a:prstGeom>
                          <a:noFill/>
                          <a:ln>
                            <a:noFill/>
                          </a:ln>
                        </pic:spPr>
                      </pic:pic>
                    </a:graphicData>
                  </a:graphic>
                </wp:inline>
              </w:drawing>
            </w:r>
          </w:p>
          <w:p w14:paraId="1653A907" w14:textId="77777777" w:rsidR="00C51FFB" w:rsidRPr="00BC12C0" w:rsidRDefault="00C51FFB" w:rsidP="00C51FFB">
            <w:pPr>
              <w:numPr>
                <w:ilvl w:val="0"/>
                <w:numId w:val="4"/>
              </w:numPr>
              <w:contextualSpacing/>
              <w:rPr>
                <w:noProof/>
                <w:sz w:val="26"/>
                <w:szCs w:val="26"/>
              </w:rPr>
            </w:pPr>
            <w:r w:rsidRPr="00BC12C0">
              <w:rPr>
                <w:noProof/>
                <w:sz w:val="26"/>
                <w:szCs w:val="26"/>
              </w:rPr>
              <w:t>Bảng trạng th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
              <w:gridCol w:w="754"/>
              <w:gridCol w:w="755"/>
              <w:gridCol w:w="755"/>
            </w:tblGrid>
            <w:tr w:rsidR="00C51FFB" w:rsidRPr="00BC12C0" w14:paraId="476210F6" w14:textId="77777777" w:rsidTr="00F06F1D">
              <w:trPr>
                <w:jc w:val="center"/>
              </w:trPr>
              <w:tc>
                <w:tcPr>
                  <w:tcW w:w="755" w:type="dxa"/>
                </w:tcPr>
                <w:p w14:paraId="2288253F" w14:textId="77777777" w:rsidR="00C51FFB" w:rsidRPr="00BC12C0" w:rsidRDefault="00C51FFB" w:rsidP="00C51FFB">
                  <w:pPr>
                    <w:spacing w:after="0" w:line="240" w:lineRule="auto"/>
                    <w:jc w:val="center"/>
                    <w:rPr>
                      <w:rFonts w:eastAsia="Times New Roman" w:cs="Times New Roman"/>
                      <w:szCs w:val="26"/>
                      <w:vertAlign w:val="subscript"/>
                    </w:rPr>
                  </w:pPr>
                  <w:r w:rsidRPr="00BC12C0">
                    <w:rPr>
                      <w:rFonts w:eastAsia="Times New Roman" w:cs="Times New Roman"/>
                      <w:szCs w:val="26"/>
                    </w:rPr>
                    <w:t>S</w:t>
                  </w:r>
                  <w:r>
                    <w:rPr>
                      <w:rFonts w:eastAsia="Times New Roman" w:cs="Times New Roman"/>
                      <w:szCs w:val="26"/>
                      <w:vertAlign w:val="subscript"/>
                    </w:rPr>
                    <w:t>2</w:t>
                  </w:r>
                </w:p>
              </w:tc>
              <w:tc>
                <w:tcPr>
                  <w:tcW w:w="754" w:type="dxa"/>
                </w:tcPr>
                <w:p w14:paraId="5C09A219" w14:textId="77777777" w:rsidR="00C51FFB" w:rsidRPr="00BC12C0" w:rsidRDefault="00C51FFB" w:rsidP="00C51FFB">
                  <w:pPr>
                    <w:spacing w:after="0" w:line="240" w:lineRule="auto"/>
                    <w:jc w:val="center"/>
                    <w:rPr>
                      <w:rFonts w:eastAsia="Times New Roman" w:cs="Times New Roman"/>
                      <w:szCs w:val="26"/>
                      <w:vertAlign w:val="subscript"/>
                    </w:rPr>
                  </w:pPr>
                  <w:r>
                    <w:rPr>
                      <w:rFonts w:eastAsia="Times New Roman" w:cs="Times New Roman"/>
                      <w:szCs w:val="26"/>
                    </w:rPr>
                    <w:t>S</w:t>
                  </w:r>
                  <w:r w:rsidRPr="00BC12C0">
                    <w:rPr>
                      <w:rFonts w:eastAsia="Times New Roman" w:cs="Times New Roman"/>
                      <w:szCs w:val="26"/>
                      <w:vertAlign w:val="subscript"/>
                    </w:rPr>
                    <w:t>1</w:t>
                  </w:r>
                </w:p>
              </w:tc>
              <w:tc>
                <w:tcPr>
                  <w:tcW w:w="755" w:type="dxa"/>
                </w:tcPr>
                <w:p w14:paraId="789C8C78" w14:textId="77777777" w:rsidR="00C51FFB" w:rsidRPr="00BC12C0" w:rsidRDefault="00C51FFB" w:rsidP="00C51FFB">
                  <w:pPr>
                    <w:spacing w:after="0" w:line="240" w:lineRule="auto"/>
                    <w:jc w:val="center"/>
                    <w:rPr>
                      <w:rFonts w:eastAsia="Times New Roman" w:cs="Times New Roman"/>
                      <w:szCs w:val="26"/>
                      <w:vertAlign w:val="subscript"/>
                    </w:rPr>
                  </w:pPr>
                  <w:r>
                    <w:rPr>
                      <w:rFonts w:eastAsia="Times New Roman" w:cs="Times New Roman"/>
                      <w:szCs w:val="26"/>
                    </w:rPr>
                    <w:t>S</w:t>
                  </w:r>
                  <w:r>
                    <w:rPr>
                      <w:rFonts w:eastAsia="Times New Roman" w:cs="Times New Roman"/>
                      <w:szCs w:val="26"/>
                      <w:vertAlign w:val="subscript"/>
                    </w:rPr>
                    <w:t>0</w:t>
                  </w:r>
                </w:p>
              </w:tc>
              <w:tc>
                <w:tcPr>
                  <w:tcW w:w="755" w:type="dxa"/>
                </w:tcPr>
                <w:p w14:paraId="28C5CD4F" w14:textId="77777777" w:rsidR="00C51FFB" w:rsidRPr="00BC12C0" w:rsidRDefault="00C51FFB" w:rsidP="00C51FFB">
                  <w:pPr>
                    <w:spacing w:after="0" w:line="240" w:lineRule="auto"/>
                    <w:jc w:val="center"/>
                    <w:rPr>
                      <w:rFonts w:eastAsia="Times New Roman" w:cs="Times New Roman"/>
                      <w:szCs w:val="26"/>
                    </w:rPr>
                  </w:pPr>
                  <w:r>
                    <w:rPr>
                      <w:rFonts w:eastAsia="Times New Roman" w:cs="Times New Roman"/>
                      <w:szCs w:val="26"/>
                    </w:rPr>
                    <w:t>D</w:t>
                  </w:r>
                </w:p>
              </w:tc>
            </w:tr>
            <w:tr w:rsidR="00C51FFB" w:rsidRPr="00BC12C0" w14:paraId="0C840874" w14:textId="77777777" w:rsidTr="00F06F1D">
              <w:trPr>
                <w:trHeight w:val="451"/>
                <w:jc w:val="center"/>
              </w:trPr>
              <w:tc>
                <w:tcPr>
                  <w:tcW w:w="755" w:type="dxa"/>
                </w:tcPr>
                <w:p w14:paraId="18318F3A" w14:textId="77777777" w:rsidR="00C51FFB" w:rsidRPr="0060432A" w:rsidRDefault="00C51FFB" w:rsidP="00C51FFB">
                  <w:pPr>
                    <w:spacing w:line="240" w:lineRule="auto"/>
                  </w:pPr>
                  <w:r w:rsidRPr="0060432A">
                    <w:t>0</w:t>
                  </w:r>
                </w:p>
              </w:tc>
              <w:tc>
                <w:tcPr>
                  <w:tcW w:w="754" w:type="dxa"/>
                </w:tcPr>
                <w:p w14:paraId="40506017" w14:textId="77777777" w:rsidR="00C51FFB" w:rsidRPr="0060432A" w:rsidRDefault="00C51FFB" w:rsidP="00C51FFB">
                  <w:pPr>
                    <w:spacing w:line="240" w:lineRule="auto"/>
                  </w:pPr>
                  <w:r w:rsidRPr="0060432A">
                    <w:t>0</w:t>
                  </w:r>
                </w:p>
              </w:tc>
              <w:tc>
                <w:tcPr>
                  <w:tcW w:w="755" w:type="dxa"/>
                </w:tcPr>
                <w:p w14:paraId="668318C9" w14:textId="77777777" w:rsidR="00C51FFB" w:rsidRPr="0060432A" w:rsidRDefault="00C51FFB" w:rsidP="00C51FFB">
                  <w:pPr>
                    <w:spacing w:line="240" w:lineRule="auto"/>
                  </w:pPr>
                  <w:r w:rsidRPr="0060432A">
                    <w:t>0</w:t>
                  </w:r>
                </w:p>
              </w:tc>
              <w:tc>
                <w:tcPr>
                  <w:tcW w:w="755" w:type="dxa"/>
                </w:tcPr>
                <w:p w14:paraId="4E5ACD55" w14:textId="77777777" w:rsidR="00C51FFB" w:rsidRPr="0060432A" w:rsidRDefault="00C51FFB" w:rsidP="00C51FFB">
                  <w:pPr>
                    <w:spacing w:line="240" w:lineRule="auto"/>
                  </w:pPr>
                  <w:r w:rsidRPr="0060432A">
                    <w:t>F0</w:t>
                  </w:r>
                </w:p>
              </w:tc>
            </w:tr>
            <w:tr w:rsidR="00C51FFB" w:rsidRPr="00BC12C0" w14:paraId="677A486C" w14:textId="77777777" w:rsidTr="00F06F1D">
              <w:trPr>
                <w:trHeight w:val="434"/>
                <w:jc w:val="center"/>
              </w:trPr>
              <w:tc>
                <w:tcPr>
                  <w:tcW w:w="755" w:type="dxa"/>
                </w:tcPr>
                <w:p w14:paraId="4045040F" w14:textId="77777777" w:rsidR="00C51FFB" w:rsidRPr="0060432A" w:rsidRDefault="00C51FFB" w:rsidP="00C51FFB">
                  <w:pPr>
                    <w:spacing w:line="240" w:lineRule="auto"/>
                  </w:pPr>
                  <w:r w:rsidRPr="0060432A">
                    <w:t>0</w:t>
                  </w:r>
                </w:p>
              </w:tc>
              <w:tc>
                <w:tcPr>
                  <w:tcW w:w="754" w:type="dxa"/>
                </w:tcPr>
                <w:p w14:paraId="32B99CF3" w14:textId="77777777" w:rsidR="00C51FFB" w:rsidRPr="0060432A" w:rsidRDefault="00C51FFB" w:rsidP="00C51FFB">
                  <w:pPr>
                    <w:spacing w:line="240" w:lineRule="auto"/>
                  </w:pPr>
                  <w:r w:rsidRPr="0060432A">
                    <w:t>0</w:t>
                  </w:r>
                </w:p>
              </w:tc>
              <w:tc>
                <w:tcPr>
                  <w:tcW w:w="755" w:type="dxa"/>
                </w:tcPr>
                <w:p w14:paraId="15C6E687" w14:textId="77777777" w:rsidR="00C51FFB" w:rsidRPr="0060432A" w:rsidRDefault="00C51FFB" w:rsidP="00C51FFB">
                  <w:pPr>
                    <w:spacing w:line="240" w:lineRule="auto"/>
                  </w:pPr>
                  <w:r w:rsidRPr="0060432A">
                    <w:t>1</w:t>
                  </w:r>
                </w:p>
              </w:tc>
              <w:tc>
                <w:tcPr>
                  <w:tcW w:w="755" w:type="dxa"/>
                </w:tcPr>
                <w:p w14:paraId="0A869121" w14:textId="77777777" w:rsidR="00C51FFB" w:rsidRPr="0060432A" w:rsidRDefault="00C51FFB" w:rsidP="00C51FFB">
                  <w:pPr>
                    <w:spacing w:line="240" w:lineRule="auto"/>
                  </w:pPr>
                  <w:r w:rsidRPr="0060432A">
                    <w:t>F1</w:t>
                  </w:r>
                </w:p>
              </w:tc>
            </w:tr>
            <w:tr w:rsidR="00C51FFB" w:rsidRPr="00BC12C0" w14:paraId="5C84ABB5" w14:textId="77777777" w:rsidTr="00F06F1D">
              <w:trPr>
                <w:trHeight w:val="381"/>
                <w:jc w:val="center"/>
              </w:trPr>
              <w:tc>
                <w:tcPr>
                  <w:tcW w:w="755" w:type="dxa"/>
                </w:tcPr>
                <w:p w14:paraId="5939423B" w14:textId="77777777" w:rsidR="00C51FFB" w:rsidRPr="0060432A" w:rsidRDefault="00C51FFB" w:rsidP="00C51FFB">
                  <w:pPr>
                    <w:spacing w:line="240" w:lineRule="auto"/>
                  </w:pPr>
                  <w:r w:rsidRPr="0060432A">
                    <w:t>0</w:t>
                  </w:r>
                </w:p>
              </w:tc>
              <w:tc>
                <w:tcPr>
                  <w:tcW w:w="754" w:type="dxa"/>
                </w:tcPr>
                <w:p w14:paraId="04AEB9F6" w14:textId="77777777" w:rsidR="00C51FFB" w:rsidRPr="0060432A" w:rsidRDefault="00C51FFB" w:rsidP="00C51FFB">
                  <w:pPr>
                    <w:spacing w:line="240" w:lineRule="auto"/>
                  </w:pPr>
                  <w:r w:rsidRPr="0060432A">
                    <w:t>1</w:t>
                  </w:r>
                </w:p>
              </w:tc>
              <w:tc>
                <w:tcPr>
                  <w:tcW w:w="755" w:type="dxa"/>
                </w:tcPr>
                <w:p w14:paraId="3E20D4C1" w14:textId="77777777" w:rsidR="00C51FFB" w:rsidRPr="0060432A" w:rsidRDefault="00C51FFB" w:rsidP="00C51FFB">
                  <w:pPr>
                    <w:spacing w:line="240" w:lineRule="auto"/>
                  </w:pPr>
                  <w:r w:rsidRPr="0060432A">
                    <w:t>0</w:t>
                  </w:r>
                </w:p>
              </w:tc>
              <w:tc>
                <w:tcPr>
                  <w:tcW w:w="755" w:type="dxa"/>
                </w:tcPr>
                <w:p w14:paraId="0C8EC769" w14:textId="77777777" w:rsidR="00C51FFB" w:rsidRPr="0060432A" w:rsidRDefault="00C51FFB" w:rsidP="00C51FFB">
                  <w:pPr>
                    <w:spacing w:line="240" w:lineRule="auto"/>
                  </w:pPr>
                  <w:r w:rsidRPr="0060432A">
                    <w:t>F2</w:t>
                  </w:r>
                </w:p>
              </w:tc>
            </w:tr>
            <w:tr w:rsidR="00C51FFB" w:rsidRPr="00BC12C0" w14:paraId="6CDD7BD2" w14:textId="77777777" w:rsidTr="00F06F1D">
              <w:trPr>
                <w:trHeight w:val="356"/>
                <w:jc w:val="center"/>
              </w:trPr>
              <w:tc>
                <w:tcPr>
                  <w:tcW w:w="755" w:type="dxa"/>
                </w:tcPr>
                <w:p w14:paraId="68BC312B" w14:textId="77777777" w:rsidR="00C51FFB" w:rsidRPr="0060432A" w:rsidRDefault="00C51FFB" w:rsidP="00C51FFB">
                  <w:pPr>
                    <w:spacing w:line="240" w:lineRule="auto"/>
                  </w:pPr>
                  <w:r w:rsidRPr="0060432A">
                    <w:t>0</w:t>
                  </w:r>
                </w:p>
              </w:tc>
              <w:tc>
                <w:tcPr>
                  <w:tcW w:w="754" w:type="dxa"/>
                </w:tcPr>
                <w:p w14:paraId="16B72679" w14:textId="77777777" w:rsidR="00C51FFB" w:rsidRPr="0060432A" w:rsidRDefault="00C51FFB" w:rsidP="00C51FFB">
                  <w:pPr>
                    <w:spacing w:line="240" w:lineRule="auto"/>
                  </w:pPr>
                  <w:r w:rsidRPr="0060432A">
                    <w:t>1</w:t>
                  </w:r>
                </w:p>
              </w:tc>
              <w:tc>
                <w:tcPr>
                  <w:tcW w:w="755" w:type="dxa"/>
                </w:tcPr>
                <w:p w14:paraId="0B4BC05C" w14:textId="77777777" w:rsidR="00C51FFB" w:rsidRPr="0060432A" w:rsidRDefault="00C51FFB" w:rsidP="00C51FFB">
                  <w:pPr>
                    <w:spacing w:line="240" w:lineRule="auto"/>
                  </w:pPr>
                  <w:r w:rsidRPr="0060432A">
                    <w:t>1</w:t>
                  </w:r>
                </w:p>
              </w:tc>
              <w:tc>
                <w:tcPr>
                  <w:tcW w:w="755" w:type="dxa"/>
                </w:tcPr>
                <w:p w14:paraId="741F3913" w14:textId="77777777" w:rsidR="00C51FFB" w:rsidRPr="0060432A" w:rsidRDefault="00C51FFB" w:rsidP="00C51FFB">
                  <w:pPr>
                    <w:spacing w:line="240" w:lineRule="auto"/>
                  </w:pPr>
                  <w:r w:rsidRPr="0060432A">
                    <w:t>F3</w:t>
                  </w:r>
                </w:p>
              </w:tc>
            </w:tr>
            <w:tr w:rsidR="00C51FFB" w:rsidRPr="00BC12C0" w14:paraId="54A3BA66" w14:textId="77777777" w:rsidTr="00F06F1D">
              <w:trPr>
                <w:trHeight w:val="390"/>
                <w:jc w:val="center"/>
              </w:trPr>
              <w:tc>
                <w:tcPr>
                  <w:tcW w:w="755" w:type="dxa"/>
                </w:tcPr>
                <w:p w14:paraId="07E4131D" w14:textId="77777777" w:rsidR="00C51FFB" w:rsidRPr="0060432A" w:rsidRDefault="00C51FFB" w:rsidP="00C51FFB">
                  <w:pPr>
                    <w:spacing w:line="240" w:lineRule="auto"/>
                  </w:pPr>
                  <w:r w:rsidRPr="0060432A">
                    <w:t>1</w:t>
                  </w:r>
                </w:p>
              </w:tc>
              <w:tc>
                <w:tcPr>
                  <w:tcW w:w="754" w:type="dxa"/>
                </w:tcPr>
                <w:p w14:paraId="53BE01B2" w14:textId="77777777" w:rsidR="00C51FFB" w:rsidRPr="0060432A" w:rsidRDefault="00C51FFB" w:rsidP="00C51FFB">
                  <w:pPr>
                    <w:spacing w:line="240" w:lineRule="auto"/>
                  </w:pPr>
                  <w:r w:rsidRPr="0060432A">
                    <w:t>0</w:t>
                  </w:r>
                </w:p>
              </w:tc>
              <w:tc>
                <w:tcPr>
                  <w:tcW w:w="755" w:type="dxa"/>
                </w:tcPr>
                <w:p w14:paraId="3B53F26A" w14:textId="77777777" w:rsidR="00C51FFB" w:rsidRPr="0060432A" w:rsidRDefault="00C51FFB" w:rsidP="00C51FFB">
                  <w:pPr>
                    <w:spacing w:line="240" w:lineRule="auto"/>
                  </w:pPr>
                  <w:r w:rsidRPr="0060432A">
                    <w:t>0</w:t>
                  </w:r>
                </w:p>
              </w:tc>
              <w:tc>
                <w:tcPr>
                  <w:tcW w:w="755" w:type="dxa"/>
                </w:tcPr>
                <w:p w14:paraId="1E87A3CD" w14:textId="77777777" w:rsidR="00C51FFB" w:rsidRPr="0060432A" w:rsidRDefault="00C51FFB" w:rsidP="00C51FFB">
                  <w:pPr>
                    <w:spacing w:line="240" w:lineRule="auto"/>
                  </w:pPr>
                  <w:r w:rsidRPr="0060432A">
                    <w:t>F4</w:t>
                  </w:r>
                </w:p>
              </w:tc>
            </w:tr>
            <w:tr w:rsidR="00C51FFB" w:rsidRPr="00BC12C0" w14:paraId="5DB611AF" w14:textId="77777777" w:rsidTr="00F06F1D">
              <w:trPr>
                <w:trHeight w:val="380"/>
                <w:jc w:val="center"/>
              </w:trPr>
              <w:tc>
                <w:tcPr>
                  <w:tcW w:w="755" w:type="dxa"/>
                </w:tcPr>
                <w:p w14:paraId="2832CD79" w14:textId="77777777" w:rsidR="00C51FFB" w:rsidRPr="0060432A" w:rsidRDefault="00C51FFB" w:rsidP="00C51FFB">
                  <w:pPr>
                    <w:spacing w:line="240" w:lineRule="auto"/>
                  </w:pPr>
                  <w:r w:rsidRPr="0060432A">
                    <w:t>1</w:t>
                  </w:r>
                </w:p>
              </w:tc>
              <w:tc>
                <w:tcPr>
                  <w:tcW w:w="754" w:type="dxa"/>
                </w:tcPr>
                <w:p w14:paraId="40015C72" w14:textId="77777777" w:rsidR="00C51FFB" w:rsidRPr="0060432A" w:rsidRDefault="00C51FFB" w:rsidP="00C51FFB">
                  <w:pPr>
                    <w:spacing w:line="240" w:lineRule="auto"/>
                  </w:pPr>
                  <w:r w:rsidRPr="0060432A">
                    <w:t>0</w:t>
                  </w:r>
                </w:p>
              </w:tc>
              <w:tc>
                <w:tcPr>
                  <w:tcW w:w="755" w:type="dxa"/>
                </w:tcPr>
                <w:p w14:paraId="0F4451D1" w14:textId="77777777" w:rsidR="00C51FFB" w:rsidRPr="0060432A" w:rsidRDefault="00C51FFB" w:rsidP="00C51FFB">
                  <w:pPr>
                    <w:spacing w:line="240" w:lineRule="auto"/>
                  </w:pPr>
                  <w:r w:rsidRPr="0060432A">
                    <w:t>1</w:t>
                  </w:r>
                </w:p>
              </w:tc>
              <w:tc>
                <w:tcPr>
                  <w:tcW w:w="755" w:type="dxa"/>
                </w:tcPr>
                <w:p w14:paraId="4B036E94" w14:textId="77777777" w:rsidR="00C51FFB" w:rsidRPr="0060432A" w:rsidRDefault="00C51FFB" w:rsidP="00C51FFB">
                  <w:pPr>
                    <w:spacing w:line="240" w:lineRule="auto"/>
                  </w:pPr>
                  <w:r w:rsidRPr="0060432A">
                    <w:t>F5</w:t>
                  </w:r>
                </w:p>
              </w:tc>
            </w:tr>
            <w:tr w:rsidR="00C51FFB" w:rsidRPr="00BC12C0" w14:paraId="4A7D9C6D" w14:textId="77777777" w:rsidTr="00F06F1D">
              <w:trPr>
                <w:trHeight w:val="436"/>
                <w:jc w:val="center"/>
              </w:trPr>
              <w:tc>
                <w:tcPr>
                  <w:tcW w:w="755" w:type="dxa"/>
                </w:tcPr>
                <w:p w14:paraId="2CD15253" w14:textId="77777777" w:rsidR="00C51FFB" w:rsidRPr="0060432A" w:rsidRDefault="00C51FFB" w:rsidP="00C51FFB">
                  <w:pPr>
                    <w:spacing w:line="240" w:lineRule="auto"/>
                  </w:pPr>
                  <w:r w:rsidRPr="0060432A">
                    <w:t>1</w:t>
                  </w:r>
                </w:p>
              </w:tc>
              <w:tc>
                <w:tcPr>
                  <w:tcW w:w="754" w:type="dxa"/>
                </w:tcPr>
                <w:p w14:paraId="754FF545" w14:textId="77777777" w:rsidR="00C51FFB" w:rsidRPr="0060432A" w:rsidRDefault="00C51FFB" w:rsidP="00C51FFB">
                  <w:pPr>
                    <w:spacing w:line="240" w:lineRule="auto"/>
                  </w:pPr>
                  <w:r w:rsidRPr="0060432A">
                    <w:t>1</w:t>
                  </w:r>
                </w:p>
              </w:tc>
              <w:tc>
                <w:tcPr>
                  <w:tcW w:w="755" w:type="dxa"/>
                </w:tcPr>
                <w:p w14:paraId="17813DF9" w14:textId="77777777" w:rsidR="00C51FFB" w:rsidRPr="0060432A" w:rsidRDefault="00C51FFB" w:rsidP="00C51FFB">
                  <w:pPr>
                    <w:spacing w:line="240" w:lineRule="auto"/>
                  </w:pPr>
                  <w:r w:rsidRPr="0060432A">
                    <w:t>0</w:t>
                  </w:r>
                </w:p>
              </w:tc>
              <w:tc>
                <w:tcPr>
                  <w:tcW w:w="755" w:type="dxa"/>
                </w:tcPr>
                <w:p w14:paraId="54332E21" w14:textId="77777777" w:rsidR="00C51FFB" w:rsidRPr="0060432A" w:rsidRDefault="00C51FFB" w:rsidP="00C51FFB">
                  <w:pPr>
                    <w:spacing w:line="240" w:lineRule="auto"/>
                  </w:pPr>
                  <w:r w:rsidRPr="0060432A">
                    <w:t>F6</w:t>
                  </w:r>
                </w:p>
              </w:tc>
            </w:tr>
            <w:tr w:rsidR="00C51FFB" w:rsidRPr="00BC12C0" w14:paraId="76CB9E0E" w14:textId="77777777" w:rsidTr="00F06F1D">
              <w:trPr>
                <w:trHeight w:val="327"/>
                <w:jc w:val="center"/>
              </w:trPr>
              <w:tc>
                <w:tcPr>
                  <w:tcW w:w="755" w:type="dxa"/>
                </w:tcPr>
                <w:p w14:paraId="4FE6E5C7" w14:textId="77777777" w:rsidR="00C51FFB" w:rsidRPr="0060432A" w:rsidRDefault="00C51FFB" w:rsidP="00C51FFB">
                  <w:pPr>
                    <w:spacing w:line="240" w:lineRule="auto"/>
                  </w:pPr>
                  <w:r w:rsidRPr="0060432A">
                    <w:t>1</w:t>
                  </w:r>
                </w:p>
              </w:tc>
              <w:tc>
                <w:tcPr>
                  <w:tcW w:w="754" w:type="dxa"/>
                </w:tcPr>
                <w:p w14:paraId="6809D783" w14:textId="77777777" w:rsidR="00C51FFB" w:rsidRPr="0060432A" w:rsidRDefault="00C51FFB" w:rsidP="00C51FFB">
                  <w:pPr>
                    <w:spacing w:line="240" w:lineRule="auto"/>
                  </w:pPr>
                  <w:r w:rsidRPr="0060432A">
                    <w:t>1</w:t>
                  </w:r>
                </w:p>
              </w:tc>
              <w:tc>
                <w:tcPr>
                  <w:tcW w:w="755" w:type="dxa"/>
                </w:tcPr>
                <w:p w14:paraId="5C9D9CB9" w14:textId="77777777" w:rsidR="00C51FFB" w:rsidRPr="0060432A" w:rsidRDefault="00C51FFB" w:rsidP="00C51FFB">
                  <w:pPr>
                    <w:spacing w:line="240" w:lineRule="auto"/>
                  </w:pPr>
                  <w:r w:rsidRPr="0060432A">
                    <w:t>1</w:t>
                  </w:r>
                </w:p>
              </w:tc>
              <w:tc>
                <w:tcPr>
                  <w:tcW w:w="755" w:type="dxa"/>
                </w:tcPr>
                <w:p w14:paraId="259240C5" w14:textId="77777777" w:rsidR="00C51FFB" w:rsidRPr="0060432A" w:rsidRDefault="00C51FFB" w:rsidP="00C51FFB">
                  <w:pPr>
                    <w:spacing w:line="240" w:lineRule="auto"/>
                  </w:pPr>
                  <w:r w:rsidRPr="0060432A">
                    <w:t>F7</w:t>
                  </w:r>
                </w:p>
              </w:tc>
            </w:tr>
          </w:tbl>
          <w:p w14:paraId="7C7B6CC7" w14:textId="77777777" w:rsidR="00C51FFB" w:rsidRPr="00BC12C0" w:rsidRDefault="00C51FFB" w:rsidP="00C51FFB">
            <w:pPr>
              <w:ind w:firstLine="720"/>
              <w:jc w:val="both"/>
              <w:rPr>
                <w:sz w:val="26"/>
                <w:szCs w:val="26"/>
              </w:rPr>
            </w:pPr>
          </w:p>
          <w:p w14:paraId="26090B80" w14:textId="77777777" w:rsidR="00C51FFB" w:rsidRPr="00BC12C0" w:rsidRDefault="00C51FFB" w:rsidP="00C51FFB">
            <w:pPr>
              <w:numPr>
                <w:ilvl w:val="0"/>
                <w:numId w:val="4"/>
              </w:numPr>
              <w:contextualSpacing/>
              <w:jc w:val="both"/>
              <w:rPr>
                <w:sz w:val="26"/>
                <w:szCs w:val="26"/>
              </w:rPr>
            </w:pPr>
            <w:r w:rsidRPr="00BC12C0">
              <w:rPr>
                <w:sz w:val="26"/>
                <w:szCs w:val="26"/>
              </w:rPr>
              <w:t xml:space="preserve"> Phương trình logic:</w:t>
            </w:r>
          </w:p>
          <w:p w14:paraId="440AF50E" w14:textId="77777777" w:rsidR="00C51FFB" w:rsidRPr="00BC12C0" w:rsidRDefault="00C51FFB" w:rsidP="00C51FFB">
            <w:pPr>
              <w:jc w:val="both"/>
              <w:rPr>
                <w:i/>
                <w:iCs/>
                <w:noProof/>
                <w:sz w:val="26"/>
                <w:szCs w:val="26"/>
              </w:rPr>
            </w:pPr>
            <w:r>
              <w:rPr>
                <w:i/>
                <w:iCs/>
                <w:noProof/>
                <w:szCs w:val="26"/>
              </w:rPr>
              <w:drawing>
                <wp:inline distT="0" distB="0" distL="0" distR="0" wp14:anchorId="3B77BC79" wp14:editId="3CE7AC5E">
                  <wp:extent cx="5098472" cy="371475"/>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110086" cy="372321"/>
                          </a:xfrm>
                          <a:prstGeom prst="rect">
                            <a:avLst/>
                          </a:prstGeom>
                          <a:noFill/>
                        </pic:spPr>
                      </pic:pic>
                    </a:graphicData>
                  </a:graphic>
                </wp:inline>
              </w:drawing>
            </w:r>
          </w:p>
          <w:p w14:paraId="736805D4" w14:textId="77777777" w:rsidR="00C51FFB" w:rsidRPr="00BC12C0" w:rsidRDefault="00C51FFB" w:rsidP="00C51FFB">
            <w:pPr>
              <w:numPr>
                <w:ilvl w:val="0"/>
                <w:numId w:val="4"/>
              </w:numPr>
              <w:contextualSpacing/>
              <w:jc w:val="both"/>
              <w:rPr>
                <w:iCs/>
                <w:noProof/>
                <w:sz w:val="26"/>
                <w:szCs w:val="26"/>
              </w:rPr>
            </w:pPr>
            <w:r w:rsidRPr="00BC12C0">
              <w:rPr>
                <w:iCs/>
                <w:noProof/>
                <w:sz w:val="26"/>
                <w:szCs w:val="26"/>
              </w:rPr>
              <w:t>Sơ đồ logic:</w:t>
            </w:r>
          </w:p>
          <w:p w14:paraId="78B49DDC" w14:textId="77777777" w:rsidR="00C51FFB" w:rsidRPr="00BC12C0" w:rsidRDefault="00C51FFB" w:rsidP="00C51FFB">
            <w:pPr>
              <w:ind w:left="720"/>
              <w:contextualSpacing/>
              <w:jc w:val="both"/>
              <w:rPr>
                <w:iCs/>
                <w:noProof/>
                <w:sz w:val="26"/>
                <w:szCs w:val="26"/>
              </w:rPr>
            </w:pPr>
            <w:r>
              <w:rPr>
                <w:noProof/>
                <w:szCs w:val="26"/>
              </w:rPr>
              <mc:AlternateContent>
                <mc:Choice Requires="wpg">
                  <w:drawing>
                    <wp:anchor distT="0" distB="0" distL="114300" distR="114300" simplePos="0" relativeHeight="251700736" behindDoc="0" locked="0" layoutInCell="1" allowOverlap="1" wp14:anchorId="672D096C" wp14:editId="1ECC76EE">
                      <wp:simplePos x="0" y="0"/>
                      <wp:positionH relativeFrom="column">
                        <wp:posOffset>5715</wp:posOffset>
                      </wp:positionH>
                      <wp:positionV relativeFrom="paragraph">
                        <wp:posOffset>162560</wp:posOffset>
                      </wp:positionV>
                      <wp:extent cx="4852035" cy="4161155"/>
                      <wp:effectExtent l="0" t="635" r="0" b="635"/>
                      <wp:wrapNone/>
                      <wp:docPr id="2073" name="Group 8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2035" cy="4161155"/>
                                <a:chOff x="1546" y="2470"/>
                                <a:chExt cx="7641" cy="6553"/>
                              </a:xfrm>
                            </wpg:grpSpPr>
                            <wps:wsp>
                              <wps:cNvPr id="2074" name="AutoShape 6673"/>
                              <wps:cNvCnPr>
                                <a:cxnSpLocks noChangeShapeType="1"/>
                              </wps:cNvCnPr>
                              <wps:spPr bwMode="auto">
                                <a:xfrm>
                                  <a:off x="2963" y="3179"/>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5" name="AutoShape 6674"/>
                              <wps:cNvCnPr>
                                <a:cxnSpLocks noChangeShapeType="1"/>
                              </wps:cNvCnPr>
                              <wps:spPr bwMode="auto">
                                <a:xfrm>
                                  <a:off x="3165" y="3179"/>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6" name="AutoShape 6675"/>
                              <wps:cNvSpPr>
                                <a:spLocks noChangeArrowheads="1"/>
                              </wps:cNvSpPr>
                              <wps:spPr bwMode="auto">
                                <a:xfrm>
                                  <a:off x="2865" y="7268"/>
                                  <a:ext cx="185" cy="18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77" name="Oval 6676"/>
                              <wps:cNvSpPr>
                                <a:spLocks noChangeArrowheads="1"/>
                              </wps:cNvSpPr>
                              <wps:spPr bwMode="auto">
                                <a:xfrm>
                                  <a:off x="2891" y="8332"/>
                                  <a:ext cx="131" cy="1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8" name="AutoShape 6677"/>
                              <wps:cNvCnPr>
                                <a:cxnSpLocks noChangeShapeType="1"/>
                              </wps:cNvCnPr>
                              <wps:spPr bwMode="auto">
                                <a:xfrm>
                                  <a:off x="2963" y="7455"/>
                                  <a:ext cx="0"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9" name="AutoShape 6678"/>
                              <wps:cNvCnPr>
                                <a:cxnSpLocks noChangeShapeType="1"/>
                              </wps:cNvCnPr>
                              <wps:spPr bwMode="auto">
                                <a:xfrm>
                                  <a:off x="3165" y="7134"/>
                                  <a:ext cx="0"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 name="Oval 6679"/>
                              <wps:cNvSpPr>
                                <a:spLocks noChangeArrowheads="1"/>
                              </wps:cNvSpPr>
                              <wps:spPr bwMode="auto">
                                <a:xfrm>
                                  <a:off x="2891" y="7135"/>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81" name="AutoShape 6680"/>
                              <wps:cNvCnPr>
                                <a:cxnSpLocks noChangeShapeType="1"/>
                              </wps:cNvCnPr>
                              <wps:spPr bwMode="auto">
                                <a:xfrm flipH="1">
                                  <a:off x="2963" y="8011"/>
                                  <a:ext cx="2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AutoShape 6681"/>
                              <wps:cNvCnPr>
                                <a:cxnSpLocks noChangeShapeType="1"/>
                              </wps:cNvCnPr>
                              <wps:spPr bwMode="auto">
                                <a:xfrm>
                                  <a:off x="3397" y="3187"/>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AutoShape 6682"/>
                              <wps:cNvCnPr>
                                <a:cxnSpLocks noChangeShapeType="1"/>
                              </wps:cNvCnPr>
                              <wps:spPr bwMode="auto">
                                <a:xfrm>
                                  <a:off x="3598" y="3187"/>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AutoShape 6683"/>
                              <wps:cNvSpPr>
                                <a:spLocks noChangeArrowheads="1"/>
                              </wps:cNvSpPr>
                              <wps:spPr bwMode="auto">
                                <a:xfrm>
                                  <a:off x="3299" y="7276"/>
                                  <a:ext cx="185" cy="18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85" name="Oval 6684"/>
                              <wps:cNvSpPr>
                                <a:spLocks noChangeArrowheads="1"/>
                              </wps:cNvSpPr>
                              <wps:spPr bwMode="auto">
                                <a:xfrm>
                                  <a:off x="3324" y="8340"/>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86" name="AutoShape 6685"/>
                              <wps:cNvCnPr>
                                <a:cxnSpLocks noChangeShapeType="1"/>
                              </wps:cNvCnPr>
                              <wps:spPr bwMode="auto">
                                <a:xfrm>
                                  <a:off x="3397" y="7463"/>
                                  <a:ext cx="0"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7" name="AutoShape 6686"/>
                              <wps:cNvCnPr>
                                <a:cxnSpLocks noChangeShapeType="1"/>
                              </wps:cNvCnPr>
                              <wps:spPr bwMode="auto">
                                <a:xfrm>
                                  <a:off x="3598" y="7142"/>
                                  <a:ext cx="0"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Oval 6687"/>
                              <wps:cNvSpPr>
                                <a:spLocks noChangeArrowheads="1"/>
                              </wps:cNvSpPr>
                              <wps:spPr bwMode="auto">
                                <a:xfrm>
                                  <a:off x="3324" y="7143"/>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89" name="AutoShape 6688"/>
                              <wps:cNvCnPr>
                                <a:cxnSpLocks noChangeShapeType="1"/>
                              </wps:cNvCnPr>
                              <wps:spPr bwMode="auto">
                                <a:xfrm flipH="1">
                                  <a:off x="3397" y="8019"/>
                                  <a:ext cx="2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0" name="AutoShape 6689"/>
                              <wps:cNvCnPr>
                                <a:cxnSpLocks noChangeShapeType="1"/>
                              </wps:cNvCnPr>
                              <wps:spPr bwMode="auto">
                                <a:xfrm>
                                  <a:off x="3826" y="3195"/>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1" name="AutoShape 6690"/>
                              <wps:cNvCnPr>
                                <a:cxnSpLocks noChangeShapeType="1"/>
                              </wps:cNvCnPr>
                              <wps:spPr bwMode="auto">
                                <a:xfrm>
                                  <a:off x="4028" y="3195"/>
                                  <a:ext cx="0" cy="3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2" name="AutoShape 6691"/>
                              <wps:cNvSpPr>
                                <a:spLocks noChangeArrowheads="1"/>
                              </wps:cNvSpPr>
                              <wps:spPr bwMode="auto">
                                <a:xfrm>
                                  <a:off x="3728" y="7283"/>
                                  <a:ext cx="186" cy="18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3" name="Oval 6692"/>
                              <wps:cNvSpPr>
                                <a:spLocks noChangeArrowheads="1"/>
                              </wps:cNvSpPr>
                              <wps:spPr bwMode="auto">
                                <a:xfrm>
                                  <a:off x="3754" y="8348"/>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94" name="AutoShape 6693"/>
                              <wps:cNvCnPr>
                                <a:cxnSpLocks noChangeShapeType="1"/>
                              </wps:cNvCnPr>
                              <wps:spPr bwMode="auto">
                                <a:xfrm>
                                  <a:off x="3826" y="7470"/>
                                  <a:ext cx="0" cy="5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5" name="AutoShape 6694"/>
                              <wps:cNvCnPr>
                                <a:cxnSpLocks noChangeShapeType="1"/>
                              </wps:cNvCnPr>
                              <wps:spPr bwMode="auto">
                                <a:xfrm>
                                  <a:off x="4028" y="7149"/>
                                  <a:ext cx="0" cy="5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6" name="Oval 6695"/>
                              <wps:cNvSpPr>
                                <a:spLocks noChangeArrowheads="1"/>
                              </wps:cNvSpPr>
                              <wps:spPr bwMode="auto">
                                <a:xfrm>
                                  <a:off x="3754" y="7150"/>
                                  <a:ext cx="131" cy="1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97" name="AutoShape 6696"/>
                              <wps:cNvCnPr>
                                <a:cxnSpLocks noChangeShapeType="1"/>
                              </wps:cNvCnPr>
                              <wps:spPr bwMode="auto">
                                <a:xfrm flipH="1">
                                  <a:off x="3826" y="8027"/>
                                  <a:ext cx="2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8" name="AutoShape 6697"/>
                              <wps:cNvSpPr>
                                <a:spLocks noChangeArrowheads="1"/>
                              </wps:cNvSpPr>
                              <wps:spPr bwMode="auto">
                                <a:xfrm>
                                  <a:off x="4452" y="3195"/>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9" name="AutoShape 6698"/>
                              <wps:cNvSpPr>
                                <a:spLocks noChangeArrowheads="1"/>
                              </wps:cNvSpPr>
                              <wps:spPr bwMode="auto">
                                <a:xfrm>
                                  <a:off x="4452" y="3761"/>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0" name="AutoShape 6699"/>
                              <wps:cNvSpPr>
                                <a:spLocks noChangeArrowheads="1"/>
                              </wps:cNvSpPr>
                              <wps:spPr bwMode="auto">
                                <a:xfrm>
                                  <a:off x="4452" y="4320"/>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1" name="AutoShape 6700"/>
                              <wps:cNvSpPr>
                                <a:spLocks noChangeArrowheads="1"/>
                              </wps:cNvSpPr>
                              <wps:spPr bwMode="auto">
                                <a:xfrm>
                                  <a:off x="4452" y="4878"/>
                                  <a:ext cx="346" cy="401"/>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2" name="AutoShape 6701"/>
                              <wps:cNvSpPr>
                                <a:spLocks noChangeArrowheads="1"/>
                              </wps:cNvSpPr>
                              <wps:spPr bwMode="auto">
                                <a:xfrm>
                                  <a:off x="4452" y="5458"/>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3" name="AutoShape 6702"/>
                              <wps:cNvSpPr>
                                <a:spLocks noChangeArrowheads="1"/>
                              </wps:cNvSpPr>
                              <wps:spPr bwMode="auto">
                                <a:xfrm>
                                  <a:off x="4452" y="6039"/>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4" name="AutoShape 6703"/>
                              <wps:cNvSpPr>
                                <a:spLocks noChangeArrowheads="1"/>
                              </wps:cNvSpPr>
                              <wps:spPr bwMode="auto">
                                <a:xfrm>
                                  <a:off x="4452" y="6575"/>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5" name="AutoShape 6704"/>
                              <wps:cNvSpPr>
                                <a:spLocks noChangeArrowheads="1"/>
                              </wps:cNvSpPr>
                              <wps:spPr bwMode="auto">
                                <a:xfrm>
                                  <a:off x="4452" y="2658"/>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6" name="AutoShape 6705"/>
                              <wps:cNvSpPr>
                                <a:spLocks noChangeArrowheads="1"/>
                              </wps:cNvSpPr>
                              <wps:spPr bwMode="auto">
                                <a:xfrm>
                                  <a:off x="4452" y="6039"/>
                                  <a:ext cx="346" cy="40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7" name="AutoShape 6706"/>
                              <wps:cNvCnPr>
                                <a:cxnSpLocks noChangeShapeType="1"/>
                              </wps:cNvCnPr>
                              <wps:spPr bwMode="auto">
                                <a:xfrm flipV="1">
                                  <a:off x="2963" y="2728"/>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AutoShape 6707"/>
                              <wps:cNvCnPr>
                                <a:cxnSpLocks noChangeShapeType="1"/>
                              </wps:cNvCnPr>
                              <wps:spPr bwMode="auto">
                                <a:xfrm flipV="1">
                                  <a:off x="3165" y="2744"/>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9" name="AutoShape 6708"/>
                              <wps:cNvCnPr>
                                <a:cxnSpLocks noChangeShapeType="1"/>
                              </wps:cNvCnPr>
                              <wps:spPr bwMode="auto">
                                <a:xfrm flipV="1">
                                  <a:off x="4028" y="2744"/>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0" name="AutoShape 6709"/>
                              <wps:cNvCnPr>
                                <a:cxnSpLocks noChangeShapeType="1"/>
                              </wps:cNvCnPr>
                              <wps:spPr bwMode="auto">
                                <a:xfrm flipV="1">
                                  <a:off x="3826" y="2744"/>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1" name="AutoShape 6710"/>
                              <wps:cNvCnPr>
                                <a:cxnSpLocks noChangeShapeType="1"/>
                              </wps:cNvCnPr>
                              <wps:spPr bwMode="auto">
                                <a:xfrm flipV="1">
                                  <a:off x="3598" y="2728"/>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AutoShape 6711"/>
                              <wps:cNvCnPr>
                                <a:cxnSpLocks noChangeShapeType="1"/>
                              </wps:cNvCnPr>
                              <wps:spPr bwMode="auto">
                                <a:xfrm flipV="1">
                                  <a:off x="3397" y="2728"/>
                                  <a:ext cx="0" cy="4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3" name="Oval 6712"/>
                              <wps:cNvSpPr>
                                <a:spLocks noChangeArrowheads="1"/>
                              </wps:cNvSpPr>
                              <wps:spPr bwMode="auto">
                                <a:xfrm>
                                  <a:off x="4798" y="2786"/>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4" name="Oval 6713"/>
                              <wps:cNvSpPr>
                                <a:spLocks noChangeArrowheads="1"/>
                              </wps:cNvSpPr>
                              <wps:spPr bwMode="auto">
                                <a:xfrm>
                                  <a:off x="4798" y="3308"/>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5" name="Oval 6714"/>
                              <wps:cNvSpPr>
                                <a:spLocks noChangeArrowheads="1"/>
                              </wps:cNvSpPr>
                              <wps:spPr bwMode="auto">
                                <a:xfrm>
                                  <a:off x="4798" y="3889"/>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6" name="Oval 6715"/>
                              <wps:cNvSpPr>
                                <a:spLocks noChangeArrowheads="1"/>
                              </wps:cNvSpPr>
                              <wps:spPr bwMode="auto">
                                <a:xfrm>
                                  <a:off x="4798" y="4455"/>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7" name="Oval 6716"/>
                              <wps:cNvSpPr>
                                <a:spLocks noChangeArrowheads="1"/>
                              </wps:cNvSpPr>
                              <wps:spPr bwMode="auto">
                                <a:xfrm>
                                  <a:off x="4798" y="4985"/>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8" name="Oval 6717"/>
                              <wps:cNvSpPr>
                                <a:spLocks noChangeArrowheads="1"/>
                              </wps:cNvSpPr>
                              <wps:spPr bwMode="auto">
                                <a:xfrm>
                                  <a:off x="4798" y="5594"/>
                                  <a:ext cx="131" cy="1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9" name="Oval 6718"/>
                              <wps:cNvSpPr>
                                <a:spLocks noChangeArrowheads="1"/>
                              </wps:cNvSpPr>
                              <wps:spPr bwMode="auto">
                                <a:xfrm>
                                  <a:off x="4798" y="6167"/>
                                  <a:ext cx="131"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20" name="Oval 6719"/>
                              <wps:cNvSpPr>
                                <a:spLocks noChangeArrowheads="1"/>
                              </wps:cNvSpPr>
                              <wps:spPr bwMode="auto">
                                <a:xfrm>
                                  <a:off x="4798" y="6719"/>
                                  <a:ext cx="131" cy="1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21" name="AutoShape 6720"/>
                              <wps:cNvCnPr>
                                <a:cxnSpLocks noChangeShapeType="1"/>
                              </wps:cNvCnPr>
                              <wps:spPr bwMode="auto">
                                <a:xfrm flipH="1">
                                  <a:off x="2963" y="6913"/>
                                  <a:ext cx="14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AutoShape 6721"/>
                              <wps:cNvCnPr>
                                <a:cxnSpLocks noChangeShapeType="1"/>
                              </wps:cNvCnPr>
                              <wps:spPr bwMode="auto">
                                <a:xfrm flipH="1">
                                  <a:off x="3397" y="6829"/>
                                  <a:ext cx="1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AutoShape 6722"/>
                              <wps:cNvCnPr>
                                <a:cxnSpLocks noChangeShapeType="1"/>
                              </wps:cNvCnPr>
                              <wps:spPr bwMode="auto">
                                <a:xfrm flipH="1">
                                  <a:off x="3826" y="6735"/>
                                  <a:ext cx="62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 name="AutoShape 6723"/>
                              <wps:cNvCnPr>
                                <a:cxnSpLocks noChangeShapeType="1"/>
                              </wps:cNvCnPr>
                              <wps:spPr bwMode="auto">
                                <a:xfrm flipH="1">
                                  <a:off x="2963" y="6377"/>
                                  <a:ext cx="14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5" name="AutoShape 6724"/>
                              <wps:cNvCnPr>
                                <a:cxnSpLocks noChangeShapeType="1"/>
                              </wps:cNvCnPr>
                              <wps:spPr bwMode="auto">
                                <a:xfrm flipH="1">
                                  <a:off x="3389" y="4563"/>
                                  <a:ext cx="1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6" name="AutoShape 6725"/>
                              <wps:cNvCnPr>
                                <a:cxnSpLocks noChangeShapeType="1"/>
                              </wps:cNvCnPr>
                              <wps:spPr bwMode="auto">
                                <a:xfrm flipH="1">
                                  <a:off x="3396" y="6293"/>
                                  <a:ext cx="1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7" name="AutoShape 6726"/>
                              <wps:cNvCnPr>
                                <a:cxnSpLocks noChangeShapeType="1"/>
                              </wps:cNvCnPr>
                              <wps:spPr bwMode="auto">
                                <a:xfrm flipH="1">
                                  <a:off x="4022" y="6206"/>
                                  <a:ext cx="4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AutoShape 6727"/>
                              <wps:cNvCnPr>
                                <a:cxnSpLocks noChangeShapeType="1"/>
                              </wps:cNvCnPr>
                              <wps:spPr bwMode="auto">
                                <a:xfrm flipH="1">
                                  <a:off x="2956" y="5798"/>
                                  <a:ext cx="14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9" name="AutoShape 6728"/>
                              <wps:cNvCnPr>
                                <a:cxnSpLocks noChangeShapeType="1"/>
                              </wps:cNvCnPr>
                              <wps:spPr bwMode="auto">
                                <a:xfrm flipH="1">
                                  <a:off x="3598" y="5706"/>
                                  <a:ext cx="8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0" name="AutoShape 6729"/>
                              <wps:cNvCnPr>
                                <a:cxnSpLocks noChangeShapeType="1"/>
                              </wps:cNvCnPr>
                              <wps:spPr bwMode="auto">
                                <a:xfrm flipH="1">
                                  <a:off x="3826" y="5620"/>
                                  <a:ext cx="6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AutoShape 6730"/>
                              <wps:cNvCnPr>
                                <a:cxnSpLocks noChangeShapeType="1"/>
                              </wps:cNvCnPr>
                              <wps:spPr bwMode="auto">
                                <a:xfrm flipH="1">
                                  <a:off x="2956" y="5208"/>
                                  <a:ext cx="14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2" name="AutoShape 6731"/>
                              <wps:cNvCnPr>
                                <a:cxnSpLocks noChangeShapeType="1"/>
                              </wps:cNvCnPr>
                              <wps:spPr bwMode="auto">
                                <a:xfrm flipH="1">
                                  <a:off x="3598" y="5130"/>
                                  <a:ext cx="8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3" name="AutoShape 6732"/>
                              <wps:cNvCnPr>
                                <a:cxnSpLocks noChangeShapeType="1"/>
                              </wps:cNvCnPr>
                              <wps:spPr bwMode="auto">
                                <a:xfrm flipH="1">
                                  <a:off x="4028" y="5037"/>
                                  <a:ext cx="4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4" name="AutoShape 6733"/>
                              <wps:cNvCnPr>
                                <a:cxnSpLocks noChangeShapeType="1"/>
                              </wps:cNvCnPr>
                              <wps:spPr bwMode="auto">
                                <a:xfrm flipH="1">
                                  <a:off x="3165" y="4653"/>
                                  <a:ext cx="12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5" name="AutoShape 6734"/>
                              <wps:cNvCnPr>
                                <a:cxnSpLocks noChangeShapeType="1"/>
                              </wps:cNvCnPr>
                              <wps:spPr bwMode="auto">
                                <a:xfrm flipH="1">
                                  <a:off x="3819" y="4469"/>
                                  <a:ext cx="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6" name="AutoShape 6735"/>
                              <wps:cNvCnPr>
                                <a:cxnSpLocks noChangeShapeType="1"/>
                              </wps:cNvCnPr>
                              <wps:spPr bwMode="auto">
                                <a:xfrm flipH="1">
                                  <a:off x="3157" y="4092"/>
                                  <a:ext cx="12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7" name="AutoShape 6736"/>
                              <wps:cNvCnPr>
                                <a:cxnSpLocks noChangeShapeType="1"/>
                              </wps:cNvCnPr>
                              <wps:spPr bwMode="auto">
                                <a:xfrm flipH="1">
                                  <a:off x="3389" y="4017"/>
                                  <a:ext cx="1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8" name="AutoShape 6737"/>
                              <wps:cNvCnPr>
                                <a:cxnSpLocks noChangeShapeType="1"/>
                              </wps:cNvCnPr>
                              <wps:spPr bwMode="auto">
                                <a:xfrm flipH="1">
                                  <a:off x="4021" y="3928"/>
                                  <a:ext cx="4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9" name="AutoShape 6738"/>
                              <wps:cNvCnPr>
                                <a:cxnSpLocks noChangeShapeType="1"/>
                              </wps:cNvCnPr>
                              <wps:spPr bwMode="auto">
                                <a:xfrm flipH="1">
                                  <a:off x="3150" y="2996"/>
                                  <a:ext cx="12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 name="AutoShape 6739"/>
                              <wps:cNvCnPr>
                                <a:cxnSpLocks noChangeShapeType="1"/>
                              </wps:cNvCnPr>
                              <wps:spPr bwMode="auto">
                                <a:xfrm flipH="1">
                                  <a:off x="3604" y="3448"/>
                                  <a:ext cx="8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1" name="AutoShape 6740"/>
                              <wps:cNvCnPr>
                                <a:cxnSpLocks noChangeShapeType="1"/>
                              </wps:cNvCnPr>
                              <wps:spPr bwMode="auto">
                                <a:xfrm flipH="1">
                                  <a:off x="3825" y="3355"/>
                                  <a:ext cx="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2" name="AutoShape 6741"/>
                              <wps:cNvCnPr>
                                <a:cxnSpLocks noChangeShapeType="1"/>
                              </wps:cNvCnPr>
                              <wps:spPr bwMode="auto">
                                <a:xfrm flipH="1">
                                  <a:off x="3599" y="2921"/>
                                  <a:ext cx="8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3" name="AutoShape 6742"/>
                              <wps:cNvCnPr>
                                <a:cxnSpLocks noChangeShapeType="1"/>
                              </wps:cNvCnPr>
                              <wps:spPr bwMode="auto">
                                <a:xfrm flipH="1">
                                  <a:off x="4021" y="2843"/>
                                  <a:ext cx="4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4" name="Text Box 6743"/>
                              <wps:cNvSpPr txBox="1">
                                <a:spLocks noChangeArrowheads="1"/>
                              </wps:cNvSpPr>
                              <wps:spPr bwMode="auto">
                                <a:xfrm>
                                  <a:off x="1648" y="6387"/>
                                  <a:ext cx="567"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F6867" w14:textId="77777777" w:rsidR="00F06F1D" w:rsidRPr="00C57191" w:rsidRDefault="00F06F1D" w:rsidP="00B116A9">
                                    <w:pPr>
                                      <w:rPr>
                                        <w:vertAlign w:val="subscript"/>
                                      </w:rPr>
                                    </w:pPr>
                                    <w:r>
                                      <w:t>F</w:t>
                                    </w:r>
                                    <w:r>
                                      <w:rPr>
                                        <w:vertAlign w:val="subscript"/>
                                      </w:rPr>
                                      <w:t>0</w:t>
                                    </w:r>
                                  </w:p>
                                </w:txbxContent>
                              </wps:txbx>
                              <wps:bodyPr rot="0" vert="horz" wrap="square" lIns="91440" tIns="45720" rIns="91440" bIns="45720" anchor="t" anchorCtr="0" upright="1">
                                <a:noAutofit/>
                              </wps:bodyPr>
                            </wps:wsp>
                            <wps:wsp>
                              <wps:cNvPr id="2145" name="Text Box 6744"/>
                              <wps:cNvSpPr txBox="1">
                                <a:spLocks noChangeArrowheads="1"/>
                              </wps:cNvSpPr>
                              <wps:spPr bwMode="auto">
                                <a:xfrm>
                                  <a:off x="1656" y="5867"/>
                                  <a:ext cx="53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523C4" w14:textId="77777777" w:rsidR="00F06F1D" w:rsidRPr="00C57191" w:rsidRDefault="00F06F1D" w:rsidP="00B116A9">
                                    <w:pPr>
                                      <w:rPr>
                                        <w:vertAlign w:val="subscript"/>
                                      </w:rPr>
                                    </w:pPr>
                                    <w:r>
                                      <w:t>F</w:t>
                                    </w:r>
                                    <w:r>
                                      <w:rPr>
                                        <w:vertAlign w:val="subscript"/>
                                      </w:rPr>
                                      <w:t>1</w:t>
                                    </w:r>
                                  </w:p>
                                </w:txbxContent>
                              </wps:txbx>
                              <wps:bodyPr rot="0" vert="horz" wrap="square" lIns="91440" tIns="45720" rIns="91440" bIns="45720" anchor="t" anchorCtr="0" upright="1">
                                <a:noAutofit/>
                              </wps:bodyPr>
                            </wps:wsp>
                            <wps:wsp>
                              <wps:cNvPr id="2146" name="Text Box 6745"/>
                              <wps:cNvSpPr txBox="1">
                                <a:spLocks noChangeArrowheads="1"/>
                              </wps:cNvSpPr>
                              <wps:spPr bwMode="auto">
                                <a:xfrm>
                                  <a:off x="1660" y="5279"/>
                                  <a:ext cx="615"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9E2B5" w14:textId="77777777" w:rsidR="00F06F1D" w:rsidRPr="00C57191" w:rsidRDefault="00F06F1D" w:rsidP="00B116A9">
                                    <w:pPr>
                                      <w:rPr>
                                        <w:vertAlign w:val="subscript"/>
                                      </w:rPr>
                                    </w:pPr>
                                    <w:r>
                                      <w:t>F</w:t>
                                    </w:r>
                                    <w:r>
                                      <w:rPr>
                                        <w:vertAlign w:val="subscript"/>
                                      </w:rPr>
                                      <w:t>2</w:t>
                                    </w:r>
                                  </w:p>
                                </w:txbxContent>
                              </wps:txbx>
                              <wps:bodyPr rot="0" vert="horz" wrap="square" lIns="91440" tIns="45720" rIns="91440" bIns="45720" anchor="t" anchorCtr="0" upright="1">
                                <a:noAutofit/>
                              </wps:bodyPr>
                            </wps:wsp>
                            <wps:wsp>
                              <wps:cNvPr id="2147" name="Text Box 6746"/>
                              <wps:cNvSpPr txBox="1">
                                <a:spLocks noChangeArrowheads="1"/>
                              </wps:cNvSpPr>
                              <wps:spPr bwMode="auto">
                                <a:xfrm>
                                  <a:off x="1660" y="4690"/>
                                  <a:ext cx="524"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AFEAF" w14:textId="77777777" w:rsidR="00F06F1D" w:rsidRPr="00C57191" w:rsidRDefault="00F06F1D" w:rsidP="00B116A9">
                                    <w:pPr>
                                      <w:rPr>
                                        <w:vertAlign w:val="subscript"/>
                                      </w:rPr>
                                    </w:pPr>
                                    <w:r>
                                      <w:t>F</w:t>
                                    </w:r>
                                    <w:r>
                                      <w:rPr>
                                        <w:vertAlign w:val="subscript"/>
                                      </w:rPr>
                                      <w:t>3</w:t>
                                    </w:r>
                                  </w:p>
                                </w:txbxContent>
                              </wps:txbx>
                              <wps:bodyPr rot="0" vert="horz" wrap="square" lIns="91440" tIns="45720" rIns="91440" bIns="45720" anchor="t" anchorCtr="0" upright="1">
                                <a:noAutofit/>
                              </wps:bodyPr>
                            </wps:wsp>
                            <wps:wsp>
                              <wps:cNvPr id="2148" name="Text Box 6747"/>
                              <wps:cNvSpPr txBox="1">
                                <a:spLocks noChangeArrowheads="1"/>
                              </wps:cNvSpPr>
                              <wps:spPr bwMode="auto">
                                <a:xfrm>
                                  <a:off x="1680" y="4132"/>
                                  <a:ext cx="539"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983F8" w14:textId="77777777" w:rsidR="00F06F1D" w:rsidRPr="00C57191" w:rsidRDefault="00F06F1D" w:rsidP="00B116A9">
                                    <w:pPr>
                                      <w:rPr>
                                        <w:vertAlign w:val="subscript"/>
                                      </w:rPr>
                                    </w:pPr>
                                    <w:r>
                                      <w:t>F</w:t>
                                    </w:r>
                                    <w:r>
                                      <w:rPr>
                                        <w:vertAlign w:val="subscript"/>
                                      </w:rPr>
                                      <w:t>4</w:t>
                                    </w:r>
                                  </w:p>
                                </w:txbxContent>
                              </wps:txbx>
                              <wps:bodyPr rot="0" vert="horz" wrap="square" lIns="91440" tIns="45720" rIns="91440" bIns="45720" anchor="t" anchorCtr="0" upright="1">
                                <a:noAutofit/>
                              </wps:bodyPr>
                            </wps:wsp>
                            <wps:wsp>
                              <wps:cNvPr id="2149" name="Text Box 6748"/>
                              <wps:cNvSpPr txBox="1">
                                <a:spLocks noChangeArrowheads="1"/>
                              </wps:cNvSpPr>
                              <wps:spPr bwMode="auto">
                                <a:xfrm>
                                  <a:off x="1686" y="3573"/>
                                  <a:ext cx="534"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8BFCD" w14:textId="77777777" w:rsidR="00F06F1D" w:rsidRPr="00C57191" w:rsidRDefault="00F06F1D" w:rsidP="00B116A9">
                                    <w:pPr>
                                      <w:rPr>
                                        <w:vertAlign w:val="subscript"/>
                                      </w:rPr>
                                    </w:pPr>
                                    <w:r>
                                      <w:t>F</w:t>
                                    </w:r>
                                    <w:r>
                                      <w:rPr>
                                        <w:vertAlign w:val="subscript"/>
                                      </w:rPr>
                                      <w:t>5</w:t>
                                    </w:r>
                                  </w:p>
                                </w:txbxContent>
                              </wps:txbx>
                              <wps:bodyPr rot="0" vert="horz" wrap="square" lIns="91440" tIns="45720" rIns="91440" bIns="45720" anchor="t" anchorCtr="0" upright="1">
                                <a:noAutofit/>
                              </wps:bodyPr>
                            </wps:wsp>
                            <wps:wsp>
                              <wps:cNvPr id="2150" name="Text Box 6749"/>
                              <wps:cNvSpPr txBox="1">
                                <a:spLocks noChangeArrowheads="1"/>
                              </wps:cNvSpPr>
                              <wps:spPr bwMode="auto">
                                <a:xfrm>
                                  <a:off x="1546" y="2996"/>
                                  <a:ext cx="698"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2D4F1" w14:textId="77777777" w:rsidR="00F06F1D" w:rsidRPr="00C57191" w:rsidRDefault="00F06F1D" w:rsidP="00B116A9">
                                    <w:pPr>
                                      <w:rPr>
                                        <w:vertAlign w:val="subscript"/>
                                      </w:rPr>
                                    </w:pPr>
                                    <w:r>
                                      <w:t>F</w:t>
                                    </w:r>
                                    <w:r>
                                      <w:rPr>
                                        <w:vertAlign w:val="subscript"/>
                                      </w:rPr>
                                      <w:t>6</w:t>
                                    </w:r>
                                  </w:p>
                                </w:txbxContent>
                              </wps:txbx>
                              <wps:bodyPr rot="0" vert="horz" wrap="square" lIns="91440" tIns="45720" rIns="91440" bIns="45720" anchor="t" anchorCtr="0" upright="1">
                                <a:noAutofit/>
                              </wps:bodyPr>
                            </wps:wsp>
                            <wps:wsp>
                              <wps:cNvPr id="2151" name="Text Box 6750"/>
                              <wps:cNvSpPr txBox="1">
                                <a:spLocks noChangeArrowheads="1"/>
                              </wps:cNvSpPr>
                              <wps:spPr bwMode="auto">
                                <a:xfrm>
                                  <a:off x="1698" y="2470"/>
                                  <a:ext cx="602"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0079A" w14:textId="77777777" w:rsidR="00F06F1D" w:rsidRPr="00C57191" w:rsidRDefault="00F06F1D" w:rsidP="00B116A9">
                                    <w:pPr>
                                      <w:rPr>
                                        <w:vertAlign w:val="subscript"/>
                                      </w:rPr>
                                    </w:pPr>
                                    <w:r>
                                      <w:t>F</w:t>
                                    </w:r>
                                    <w:r>
                                      <w:rPr>
                                        <w:vertAlign w:val="subscript"/>
                                      </w:rPr>
                                      <w:t>7</w:t>
                                    </w:r>
                                  </w:p>
                                </w:txbxContent>
                              </wps:txbx>
                              <wps:bodyPr rot="0" vert="horz" wrap="square" lIns="91440" tIns="45720" rIns="91440" bIns="45720" anchor="t" anchorCtr="0" upright="1">
                                <a:noAutofit/>
                              </wps:bodyPr>
                            </wps:wsp>
                            <wps:wsp>
                              <wps:cNvPr id="2152" name="Text Box 6751"/>
                              <wps:cNvSpPr txBox="1">
                                <a:spLocks noChangeArrowheads="1"/>
                              </wps:cNvSpPr>
                              <wps:spPr bwMode="auto">
                                <a:xfrm>
                                  <a:off x="2517" y="8435"/>
                                  <a:ext cx="575"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08812" w14:textId="77777777" w:rsidR="00F06F1D" w:rsidRPr="00C57191" w:rsidRDefault="00F06F1D" w:rsidP="00B116A9">
                                    <w:pPr>
                                      <w:rPr>
                                        <w:vertAlign w:val="subscript"/>
                                      </w:rPr>
                                    </w:pPr>
                                    <w:r>
                                      <w:t>S</w:t>
                                    </w:r>
                                    <w:r w:rsidRPr="00E809A7">
                                      <w:rPr>
                                        <w:vertAlign w:val="subscript"/>
                                      </w:rPr>
                                      <w:t>2</w:t>
                                    </w:r>
                                  </w:p>
                                </w:txbxContent>
                              </wps:txbx>
                              <wps:bodyPr rot="0" vert="horz" wrap="square" lIns="91440" tIns="45720" rIns="91440" bIns="45720" anchor="t" anchorCtr="0" upright="1">
                                <a:noAutofit/>
                              </wps:bodyPr>
                            </wps:wsp>
                            <wps:wsp>
                              <wps:cNvPr id="2153" name="Text Box 6752"/>
                              <wps:cNvSpPr txBox="1">
                                <a:spLocks noChangeArrowheads="1"/>
                              </wps:cNvSpPr>
                              <wps:spPr bwMode="auto">
                                <a:xfrm>
                                  <a:off x="3022" y="8435"/>
                                  <a:ext cx="631"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0EE4F" w14:textId="77777777" w:rsidR="00F06F1D" w:rsidRPr="00C57191" w:rsidRDefault="00F06F1D" w:rsidP="00B116A9">
                                    <w:pPr>
                                      <w:rPr>
                                        <w:vertAlign w:val="subscript"/>
                                      </w:rPr>
                                    </w:pPr>
                                    <w:r>
                                      <w:t>S</w:t>
                                    </w:r>
                                    <w:r w:rsidRPr="00E809A7">
                                      <w:rPr>
                                        <w:vertAlign w:val="subscript"/>
                                      </w:rPr>
                                      <w:t>1</w:t>
                                    </w:r>
                                  </w:p>
                                </w:txbxContent>
                              </wps:txbx>
                              <wps:bodyPr rot="0" vert="horz" wrap="square" lIns="91440" tIns="45720" rIns="91440" bIns="45720" anchor="t" anchorCtr="0" upright="1">
                                <a:noAutofit/>
                              </wps:bodyPr>
                            </wps:wsp>
                            <wps:wsp>
                              <wps:cNvPr id="2154" name="Text Box 6753"/>
                              <wps:cNvSpPr txBox="1">
                                <a:spLocks noChangeArrowheads="1"/>
                              </wps:cNvSpPr>
                              <wps:spPr bwMode="auto">
                                <a:xfrm>
                                  <a:off x="3780" y="8406"/>
                                  <a:ext cx="65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C32962" w14:textId="77777777" w:rsidR="00F06F1D" w:rsidRPr="00C57191" w:rsidRDefault="00F06F1D" w:rsidP="00B116A9">
                                    <w:pPr>
                                      <w:rPr>
                                        <w:vertAlign w:val="subscript"/>
                                      </w:rPr>
                                    </w:pPr>
                                    <w:r>
                                      <w:t>S</w:t>
                                    </w:r>
                                    <w:r w:rsidRPr="00E809A7">
                                      <w:rPr>
                                        <w:vertAlign w:val="subscript"/>
                                      </w:rPr>
                                      <w:t>0</w:t>
                                    </w:r>
                                  </w:p>
                                </w:txbxContent>
                              </wps:txbx>
                              <wps:bodyPr rot="0" vert="horz" wrap="square" lIns="91440" tIns="45720" rIns="91440" bIns="45720" anchor="t" anchorCtr="0" upright="1">
                                <a:noAutofit/>
                              </wps:bodyPr>
                            </wps:wsp>
                            <wps:wsp>
                              <wps:cNvPr id="2155" name="AutoShape 6754"/>
                              <wps:cNvCnPr>
                                <a:cxnSpLocks noChangeShapeType="1"/>
                              </wps:cNvCnPr>
                              <wps:spPr bwMode="auto">
                                <a:xfrm flipH="1">
                                  <a:off x="3163" y="3527"/>
                                  <a:ext cx="12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6" name="AutoShape 6755"/>
                              <wps:cNvCnPr>
                                <a:cxnSpLocks noChangeShapeType="1"/>
                              </wps:cNvCnPr>
                              <wps:spPr bwMode="auto">
                                <a:xfrm flipH="1">
                                  <a:off x="2323" y="6647"/>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7" name="AutoShape 6756"/>
                              <wps:cNvCnPr>
                                <a:cxnSpLocks noChangeShapeType="1"/>
                              </wps:cNvCnPr>
                              <wps:spPr bwMode="auto">
                                <a:xfrm flipH="1">
                                  <a:off x="2322" y="6121"/>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8" name="AutoShape 6757"/>
                              <wps:cNvCnPr>
                                <a:cxnSpLocks noChangeShapeType="1"/>
                              </wps:cNvCnPr>
                              <wps:spPr bwMode="auto">
                                <a:xfrm flipH="1">
                                  <a:off x="2316" y="5525"/>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9" name="AutoShape 6758"/>
                              <wps:cNvCnPr>
                                <a:cxnSpLocks noChangeShapeType="1"/>
                              </wps:cNvCnPr>
                              <wps:spPr bwMode="auto">
                                <a:xfrm flipH="1">
                                  <a:off x="2322" y="4955"/>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0" name="AutoShape 6759"/>
                              <wps:cNvCnPr>
                                <a:cxnSpLocks noChangeShapeType="1"/>
                              </wps:cNvCnPr>
                              <wps:spPr bwMode="auto">
                                <a:xfrm flipH="1">
                                  <a:off x="2316" y="4385"/>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1" name="AutoShape 6760"/>
                              <wps:cNvCnPr>
                                <a:cxnSpLocks noChangeShapeType="1"/>
                              </wps:cNvCnPr>
                              <wps:spPr bwMode="auto">
                                <a:xfrm flipH="1">
                                  <a:off x="2316" y="3839"/>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2" name="AutoShape 6761"/>
                              <wps:cNvCnPr>
                                <a:cxnSpLocks noChangeShapeType="1"/>
                              </wps:cNvCnPr>
                              <wps:spPr bwMode="auto">
                                <a:xfrm flipH="1">
                                  <a:off x="2323" y="3268"/>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3" name="AutoShape 6762"/>
                              <wps:cNvCnPr>
                                <a:cxnSpLocks noChangeShapeType="1"/>
                              </wps:cNvCnPr>
                              <wps:spPr bwMode="auto">
                                <a:xfrm flipH="1">
                                  <a:off x="2316" y="2748"/>
                                  <a:ext cx="21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4" name="Oval 6763"/>
                              <wps:cNvSpPr>
                                <a:spLocks noChangeArrowheads="1"/>
                              </wps:cNvSpPr>
                              <wps:spPr bwMode="auto">
                                <a:xfrm>
                                  <a:off x="2242" y="6562"/>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65" name="Oval 6764"/>
                              <wps:cNvSpPr>
                                <a:spLocks noChangeArrowheads="1"/>
                              </wps:cNvSpPr>
                              <wps:spPr bwMode="auto">
                                <a:xfrm>
                                  <a:off x="2242" y="6048"/>
                                  <a:ext cx="131" cy="1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66" name="Oval 6765"/>
                              <wps:cNvSpPr>
                                <a:spLocks noChangeArrowheads="1"/>
                              </wps:cNvSpPr>
                              <wps:spPr bwMode="auto">
                                <a:xfrm>
                                  <a:off x="2242" y="5458"/>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67" name="Oval 6766"/>
                              <wps:cNvSpPr>
                                <a:spLocks noChangeArrowheads="1"/>
                              </wps:cNvSpPr>
                              <wps:spPr bwMode="auto">
                                <a:xfrm>
                                  <a:off x="2242" y="4878"/>
                                  <a:ext cx="131" cy="1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68" name="Oval 6767"/>
                              <wps:cNvSpPr>
                                <a:spLocks noChangeArrowheads="1"/>
                              </wps:cNvSpPr>
                              <wps:spPr bwMode="auto">
                                <a:xfrm>
                                  <a:off x="2242" y="4298"/>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69" name="Oval 6768"/>
                              <wps:cNvSpPr>
                                <a:spLocks noChangeArrowheads="1"/>
                              </wps:cNvSpPr>
                              <wps:spPr bwMode="auto">
                                <a:xfrm>
                                  <a:off x="2242" y="3761"/>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70" name="Oval 6769"/>
                              <wps:cNvSpPr>
                                <a:spLocks noChangeArrowheads="1"/>
                              </wps:cNvSpPr>
                              <wps:spPr bwMode="auto">
                                <a:xfrm>
                                  <a:off x="2242" y="3179"/>
                                  <a:ext cx="131" cy="1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71" name="Oval 6770"/>
                              <wps:cNvSpPr>
                                <a:spLocks noChangeArrowheads="1"/>
                              </wps:cNvSpPr>
                              <wps:spPr bwMode="auto">
                                <a:xfrm>
                                  <a:off x="2242" y="2658"/>
                                  <a:ext cx="131" cy="1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72" name="AutoShape 6771"/>
                              <wps:cNvCnPr>
                                <a:cxnSpLocks noChangeShapeType="1"/>
                              </wps:cNvCnPr>
                              <wps:spPr bwMode="auto">
                                <a:xfrm>
                                  <a:off x="4937" y="4533"/>
                                  <a:ext cx="4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3" name="AutoShape 6772"/>
                              <wps:cNvCnPr>
                                <a:cxnSpLocks noChangeShapeType="1"/>
                              </wps:cNvCnPr>
                              <wps:spPr bwMode="auto">
                                <a:xfrm>
                                  <a:off x="4937" y="5066"/>
                                  <a:ext cx="4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4" name="AutoShape 6773"/>
                              <wps:cNvCnPr>
                                <a:cxnSpLocks noChangeShapeType="1"/>
                              </wps:cNvCnPr>
                              <wps:spPr bwMode="auto">
                                <a:xfrm>
                                  <a:off x="4937" y="3968"/>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5" name="AutoShape 6774"/>
                              <wps:cNvCnPr>
                                <a:cxnSpLocks noChangeShapeType="1"/>
                              </wps:cNvCnPr>
                              <wps:spPr bwMode="auto">
                                <a:xfrm>
                                  <a:off x="4937" y="5667"/>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6" name="AutoShape 6775"/>
                              <wps:cNvCnPr>
                                <a:cxnSpLocks noChangeShapeType="1"/>
                              </wps:cNvCnPr>
                              <wps:spPr bwMode="auto">
                                <a:xfrm>
                                  <a:off x="4929" y="3375"/>
                                  <a:ext cx="7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7" name="AutoShape 6776"/>
                              <wps:cNvCnPr>
                                <a:cxnSpLocks noChangeShapeType="1"/>
                              </wps:cNvCnPr>
                              <wps:spPr bwMode="auto">
                                <a:xfrm>
                                  <a:off x="4937" y="6245"/>
                                  <a:ext cx="7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8" name="AutoShape 6777"/>
                              <wps:cNvCnPr>
                                <a:cxnSpLocks noChangeShapeType="1"/>
                              </wps:cNvCnPr>
                              <wps:spPr bwMode="auto">
                                <a:xfrm>
                                  <a:off x="4929" y="2853"/>
                                  <a:ext cx="10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9" name="AutoShape 6778"/>
                              <wps:cNvCnPr>
                                <a:cxnSpLocks noChangeShapeType="1"/>
                              </wps:cNvCnPr>
                              <wps:spPr bwMode="auto">
                                <a:xfrm>
                                  <a:off x="4937" y="6800"/>
                                  <a:ext cx="10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0" name="AutoShape 6779"/>
                              <wps:cNvCnPr>
                                <a:cxnSpLocks noChangeShapeType="1"/>
                              </wps:cNvCnPr>
                              <wps:spPr bwMode="auto">
                                <a:xfrm flipV="1">
                                  <a:off x="5374" y="4878"/>
                                  <a:ext cx="0" cy="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1" name="AutoShape 6780"/>
                              <wps:cNvCnPr>
                                <a:cxnSpLocks noChangeShapeType="1"/>
                              </wps:cNvCnPr>
                              <wps:spPr bwMode="auto">
                                <a:xfrm flipV="1">
                                  <a:off x="5374" y="4525"/>
                                  <a:ext cx="0" cy="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2" name="AutoShape 6781"/>
                              <wps:cNvCnPr>
                                <a:cxnSpLocks noChangeShapeType="1"/>
                              </wps:cNvCnPr>
                              <wps:spPr bwMode="auto">
                                <a:xfrm>
                                  <a:off x="5537" y="3968"/>
                                  <a:ext cx="0" cy="6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3" name="AutoShape 6782"/>
                              <wps:cNvCnPr>
                                <a:cxnSpLocks noChangeShapeType="1"/>
                              </wps:cNvCnPr>
                              <wps:spPr bwMode="auto">
                                <a:xfrm>
                                  <a:off x="5537" y="5022"/>
                                  <a:ext cx="0" cy="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4" name="AutoShape 6783"/>
                              <wps:cNvCnPr>
                                <a:cxnSpLocks noChangeShapeType="1"/>
                              </wps:cNvCnPr>
                              <wps:spPr bwMode="auto">
                                <a:xfrm>
                                  <a:off x="5725" y="3375"/>
                                  <a:ext cx="0" cy="10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5" name="AutoShape 6784"/>
                              <wps:cNvCnPr>
                                <a:cxnSpLocks noChangeShapeType="1"/>
                              </wps:cNvCnPr>
                              <wps:spPr bwMode="auto">
                                <a:xfrm>
                                  <a:off x="5734" y="5151"/>
                                  <a:ext cx="0" cy="10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6" name="AutoShape 6785"/>
                              <wps:cNvCnPr>
                                <a:cxnSpLocks noChangeShapeType="1"/>
                              </wps:cNvCnPr>
                              <wps:spPr bwMode="auto">
                                <a:xfrm>
                                  <a:off x="6008" y="5279"/>
                                  <a:ext cx="0" cy="15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7" name="AutoShape 6786"/>
                              <wps:cNvCnPr>
                                <a:cxnSpLocks noChangeShapeType="1"/>
                              </wps:cNvCnPr>
                              <wps:spPr bwMode="auto">
                                <a:xfrm>
                                  <a:off x="6008" y="2850"/>
                                  <a:ext cx="0" cy="15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8" name="AutoShape 6787"/>
                              <wps:cNvSpPr>
                                <a:spLocks noChangeArrowheads="1"/>
                              </wps:cNvSpPr>
                              <wps:spPr bwMode="auto">
                                <a:xfrm rot="10800000">
                                  <a:off x="6454" y="4179"/>
                                  <a:ext cx="1706" cy="1317"/>
                                </a:xfrm>
                                <a:prstGeom prst="flowChartOnlineStora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9" name="AutoShape 6789"/>
                              <wps:cNvCnPr>
                                <a:cxnSpLocks noChangeShapeType="1"/>
                              </wps:cNvCnPr>
                              <wps:spPr bwMode="auto">
                                <a:xfrm>
                                  <a:off x="5374" y="4713"/>
                                  <a:ext cx="135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0" name="AutoShape 6790"/>
                              <wps:cNvCnPr>
                                <a:cxnSpLocks noChangeShapeType="1"/>
                              </wps:cNvCnPr>
                              <wps:spPr bwMode="auto">
                                <a:xfrm>
                                  <a:off x="5374" y="4868"/>
                                  <a:ext cx="135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1" name="AutoShape 6791"/>
                              <wps:cNvCnPr>
                                <a:cxnSpLocks noChangeShapeType="1"/>
                              </wps:cNvCnPr>
                              <wps:spPr bwMode="auto">
                                <a:xfrm>
                                  <a:off x="5545" y="4611"/>
                                  <a:ext cx="1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2" name="AutoShape 6792"/>
                              <wps:cNvCnPr>
                                <a:cxnSpLocks noChangeShapeType="1"/>
                              </wps:cNvCnPr>
                              <wps:spPr bwMode="auto">
                                <a:xfrm>
                                  <a:off x="5545" y="5022"/>
                                  <a:ext cx="11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3" name="AutoShape 6793"/>
                              <wps:cNvCnPr>
                                <a:cxnSpLocks noChangeShapeType="1"/>
                              </wps:cNvCnPr>
                              <wps:spPr bwMode="auto">
                                <a:xfrm>
                                  <a:off x="5725" y="4465"/>
                                  <a:ext cx="9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4" name="AutoShape 6794"/>
                              <wps:cNvCnPr>
                                <a:cxnSpLocks noChangeShapeType="1"/>
                              </wps:cNvCnPr>
                              <wps:spPr bwMode="auto">
                                <a:xfrm>
                                  <a:off x="5734" y="5151"/>
                                  <a:ext cx="9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5" name="AutoShape 6795"/>
                              <wps:cNvCnPr>
                                <a:cxnSpLocks noChangeShapeType="1"/>
                              </wps:cNvCnPr>
                              <wps:spPr bwMode="auto">
                                <a:xfrm>
                                  <a:off x="6008" y="4385"/>
                                  <a:ext cx="6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6" name="AutoShape 6796"/>
                              <wps:cNvCnPr>
                                <a:cxnSpLocks noChangeShapeType="1"/>
                              </wps:cNvCnPr>
                              <wps:spPr bwMode="auto">
                                <a:xfrm>
                                  <a:off x="6016" y="5269"/>
                                  <a:ext cx="6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7" name="AutoShape 6797"/>
                              <wps:cNvCnPr>
                                <a:cxnSpLocks noChangeShapeType="1"/>
                              </wps:cNvCnPr>
                              <wps:spPr bwMode="auto">
                                <a:xfrm>
                                  <a:off x="8160" y="4796"/>
                                  <a:ext cx="9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8" name="Oval 6798"/>
                              <wps:cNvSpPr>
                                <a:spLocks noChangeArrowheads="1"/>
                              </wps:cNvSpPr>
                              <wps:spPr bwMode="auto">
                                <a:xfrm>
                                  <a:off x="9018" y="4690"/>
                                  <a:ext cx="131" cy="1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99" name="Text Box 6799"/>
                              <wps:cNvSpPr txBox="1">
                                <a:spLocks noChangeArrowheads="1"/>
                              </wps:cNvSpPr>
                              <wps:spPr bwMode="auto">
                                <a:xfrm>
                                  <a:off x="8620" y="4354"/>
                                  <a:ext cx="567"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788E4" w14:textId="77777777" w:rsidR="00F06F1D" w:rsidRPr="00C57191" w:rsidRDefault="00F06F1D" w:rsidP="00B116A9">
                                    <w:pPr>
                                      <w:rPr>
                                        <w:vertAlign w:val="subscript"/>
                                      </w:rPr>
                                    </w:pPr>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2D096C" id="_x0000_s2104" style="position:absolute;left:0;text-align:left;margin-left:.45pt;margin-top:12.8pt;width:382.05pt;height:327.65pt;z-index:251700736;mso-position-horizontal-relative:text;mso-position-vertical-relative:text" coordorigin="1546,2470" coordsize="7641,6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">
                      <v:shape id="AutoShape 6673" o:spid="_x0000_s2105" type="#_x0000_t32" style="position:absolute;left:2963;top:3179;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b2i8cAAADdAAAADwAAAGRycy9kb3ducmV2LnhtbESPT2sCMRTE74V+h/CEXopmFatlNcq2&#10;INSCB//dXzfPTXDzst1EXb99Uyj0OMzMb5j5snO1uFIbrGcFw0EGgrj02nKl4LBf9V9BhIissfZM&#10;Cu4UYLl4fJhjrv2Nt3TdxUokCIccFZgYm1zKUBpyGAa+IU7eybcOY5JtJXWLtwR3tRxl2UQ6tJwW&#10;DDb0bqg87y5OwWY9fCu+jF1/br/t5mVV1Jfq+ajUU68rZiAidfE//Nf+0ApG2XQM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dvaLxwAAAN0AAAAPAAAAAAAA&#10;AAAAAAAAAKECAABkcnMvZG93bnJldi54bWxQSwUGAAAAAAQABAD5AAAAlQMAAAAA&#10;"/>
                      <v:shape id="AutoShape 6674" o:spid="_x0000_s2106" type="#_x0000_t32" style="position:absolute;left:3165;top:3179;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pTEMcAAADdAAAADwAAAGRycy9kb3ducmV2LnhtbESPW2sCMRSE3wv+h3AKfSmaVfDC1ihr&#10;QagFH7y9Hzenm9DNyXYTdfvvm4Lg4zAz3zDzZedqcaU2WM8KhoMMBHHpteVKwfGw7s9AhIissfZM&#10;Cn4pwHLRe5pjrv2Nd3Tdx0okCIccFZgYm1zKUBpyGAa+IU7el28dxiTbSuoWbwnuajnKsol0aDkt&#10;GGzo3VD5vb84BdvNcFWcjd187n7sdrwu6kv1elLq5bkr3kBE6uIjfG9/aAWjbDqG/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OlMQxwAAAN0AAAAPAAAAAAAA&#10;AAAAAAAAAKECAABkcnMvZG93bnJldi54bWxQSwUGAAAAAAQABAD5AAAAlQMAAAAA&#10;"/>
                      <v:shape id="AutoShape 6675" o:spid="_x0000_s2107" type="#_x0000_t5" style="position:absolute;left:2865;top:7268;width:18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3yPMYA&#10;AADdAAAADwAAAGRycy9kb3ducmV2LnhtbESPwWrDMBBE74X+g9hCL6WWmoNT3CihFEpLLiF2KPi2&#10;WFvb2FoZS06cv48CgRyHmXnDrDaz7cWRRt861vCWKBDElTMt1xoOxffrOwgfkA32jknDmTxs1o8P&#10;K8yMO/GejnmoRYSwz1BDE8KQSemrhiz6xA3E0ft3o8UQ5VhLM+Ipwm0vF0ql0mLLcaHBgb4aqrp8&#10;shqwK/+21uzkVNSt+imnl2XRkdbPT/PnB4hAc7iHb+1fo2Ghlilc38QnI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T3yPMYAAADdAAAADwAAAAAAAAAAAAAAAACYAgAAZHJz&#10;L2Rvd25yZXYueG1sUEsFBgAAAAAEAAQA9QAAAIsDAAAAAA==&#10;"/>
                      <v:oval id="Oval 6676" o:spid="_x0000_s2108" style="position:absolute;left:2891;top:8332;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ErjMMA&#10;AADdAAAADwAAAGRycy9kb3ducmV2LnhtbESPQYvCMBSE7wv+h/AEL4umCqtSjSIFF692PXh8Ns+2&#10;2LyUJGvbf2+EhT0OM/MNs933phFPcr62rGA+S0AQF1bXXCq4/BynaxA+IGtsLJOCgTzsd6OPLaba&#10;dnymZx5KESHsU1RQhdCmUvqiIoN+Zlvi6N2tMxiidKXUDrsIN41cJMlSGqw5LlTYUlZR8ch/jQL3&#10;2Q7ZcMqO8xt/51/dWl+XF63UZNwfNiAC9eE//Nc+aQWLZLWC95v4BOTu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ErjMMAAADdAAAADwAAAAAAAAAAAAAAAACYAgAAZHJzL2Rv&#10;d25yZXYueG1sUEsFBgAAAAAEAAQA9QAAAIgDAAAAAA==&#10;" fillcolor="black"/>
                      <v:shape id="AutoShape 6677" o:spid="_x0000_s2109" type="#_x0000_t32" style="position:absolute;left:2963;top:7455;width:0;height: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v8jsMAAADdAAAADwAAAGRycy9kb3ducmV2LnhtbERPy2oCMRTdC/2HcIVuRDMKrTIaZVoQ&#10;asGFr/11cp0EJzfTSdTp3zeLgsvDeS9WnavFndpgPSsYjzIQxKXXlisFx8N6OAMRIrLG2jMp+KUA&#10;q+VLb4G59g/e0X0fK5FCOOSowMTY5FKG0pDDMPINceIuvnUYE2wrqVt8pHBXy0mWvUuHllODwYY+&#10;DZXX/c0p2G7GH8XZ2M337sdu39ZFfasGJ6Ve+10xBxGpi0/xv/tLK5hk0zQ3vUlP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7/I7DAAAA3QAAAA8AAAAAAAAAAAAA&#10;AAAAoQIAAGRycy9kb3ducmV2LnhtbFBLBQYAAAAABAAEAPkAAACRAwAAAAA=&#10;"/>
                      <v:shape id="AutoShape 6678" o:spid="_x0000_s2110" type="#_x0000_t32" style="position:absolute;left:3165;top:7134;width:0;height: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dZFccAAADdAAAADwAAAGRycy9kb3ducmV2LnhtbESPT2sCMRTE74V+h/CEXopmFax2Ncq2&#10;INSCB//dXzfPTXDzst1EXb99Uyj0OMzMb5j5snO1uFIbrGcFw0EGgrj02nKl4LBf9acgQkTWWHsm&#10;BXcKsFw8Pswx1/7GW7ruYiUShEOOCkyMTS5lKA05DAPfECfv5FuHMcm2krrFW4K7Wo6y7EU6tJwW&#10;DDb0bqg87y5OwWY9fCu+jF1/br/tZrwq6kv1fFTqqdcVMxCRuvgf/mt/aAWjbPIK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d1kVxwAAAN0AAAAPAAAAAAAA&#10;AAAAAAAAAKECAABkcnMvZG93bnJldi54bWxQSwUGAAAAAAQABAD5AAAAlQMAAAAA&#10;"/>
                      <v:oval id="Oval 6679" o:spid="_x0000_s2111" style="position:absolute;left:2891;top:7135;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qmHsEA&#10;AADdAAAADwAAAGRycy9kb3ducmV2LnhtbERPTYvCMBC9C/6HMAt701SLIl2jiCK4Bw/W3fvQjG2x&#10;mZRmrN1/vzkIHh/ve70dXKN66kLt2cBsmoAiLrytuTTwcz1OVqCCIFtsPJOBPwqw3YxHa8ysf/KF&#10;+lxKFUM4ZGigEmkzrUNRkcMw9S1x5G6+cygRdqW2HT5juGv0PEmW2mHNsaHClvYVFff84Qwcyl2+&#10;7HUqi/R2OMni/nv+TmfGfH4Muy9QQoO8xS/3yRqYJ6u4P76JT0B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aph7BAAAA3QAAAA8AAAAAAAAAAAAAAAAAmAIAAGRycy9kb3du&#10;cmV2LnhtbFBLBQYAAAAABAAEAPUAAACGAwAAAAA=&#10;"/>
                      <v:shape id="AutoShape 6680" o:spid="_x0000_s2112" type="#_x0000_t32" style="position:absolute;left:2963;top:8011;width:20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bzicQAAADdAAAADwAAAGRycy9kb3ducmV2LnhtbESPQYvCMBSE74L/ITzBi2haD0upRlkW&#10;BPEgrPbg8ZE827LNSzeJtf77zcLCHoeZ+YbZ7kfbiYF8aB0ryFcZCGLtTMu1gup6WBYgQkQ22Dkm&#10;BS8KsN9NJ1ssjXvyJw2XWIsE4VCigibGvpQy6IYshpXriZN3d95iTNLX0nh8Jrjt5DrL3qTFltNC&#10;gz19NKS/Lg+roD1V52pYfEevi1N+83m43jqt1Hw2vm9ARBrjf/ivfTQK1lmRw++b9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pvOJxAAAAN0AAAAPAAAAAAAAAAAA&#10;AAAAAKECAABkcnMvZG93bnJldi54bWxQSwUGAAAAAAQABAD5AAAAkgMAAAAA&#10;"/>
                      <v:shape id="AutoShape 6681" o:spid="_x0000_s2113" type="#_x0000_t32" style="position:absolute;left:3397;top:3187;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a7Q8YAAADdAAAADwAAAGRycy9kb3ducmV2LnhtbESPQWsCMRSE7wX/Q3hCL0WzLrTIapS1&#10;INSCB229PzfPTXDzsm6ibv99Uyh4HGbmG2a+7F0jbtQF61nBZJyBIK68tlwr+P5aj6YgQkTW2Hgm&#10;BT8UYLkYPM2x0P7OO7rtYy0ShEOBCkyMbSFlqAw5DGPfEifv5DuHMcmulrrDe4K7RuZZ9iYdWk4L&#10;Blt6N1Sd91enYLuZrMqjsZvP3cVuX9dlc61fDko9D/tyBiJSHx/h//aHVpBn0xz+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Gu0PGAAAA3QAAAA8AAAAAAAAA&#10;AAAAAAAAoQIAAGRycy9kb3ducmV2LnhtbFBLBQYAAAAABAAEAPkAAACUAwAAAAA=&#10;"/>
                      <v:shape id="AutoShape 6682" o:spid="_x0000_s2114" type="#_x0000_t32" style="position:absolute;left:3598;top:3187;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oe2MYAAADdAAAADwAAAGRycy9kb3ducmV2LnhtbESPT2sCMRTE7wW/Q3hCL0WzWhRZjbIt&#10;CLXgwX/35+Z1E7p52W6ibr99UxA8DjPzG2ax6lwtrtQG61nBaJiBIC69tlwpOB7WgxmIEJE11p5J&#10;wS8FWC17TwvMtb/xjq77WIkE4ZCjAhNjk0sZSkMOw9A3xMn78q3DmGRbSd3iLcFdLcdZNpUOLacF&#10;gw29Gyq/9xenYLsZvRVnYzefux+7nayL+lK9nJR67nfFHESkLj7C9/aHVjDOZq/w/yY9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KHtjGAAAA3QAAAA8AAAAAAAAA&#10;AAAAAAAAoQIAAGRycy9kb3ducmV2LnhtbFBLBQYAAAAABAAEAPkAAACUAwAAAAA=&#10;"/>
                      <v:shape id="AutoShape 6683" o:spid="_x0000_s2115" type="#_x0000_t5" style="position:absolute;left:3299;top:7276;width:18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a598UA&#10;AADdAAAADwAAAGRycy9kb3ducmV2LnhtbESPQWvCQBSE7wX/w/IEL0V3lVIluooIpdJLaSKCt0f2&#10;mYRk34bsRtN/3y0IHoeZ+YbZ7AbbiBt1vnKsYT5TIIhzZyouNJyyj+kKhA/IBhvHpOGXPOy2o5cN&#10;Jsbd+YduaShEhLBPUEMZQptI6fOSLPqZa4mjd3WdxRBlV0jT4T3CbSMXSr1LixXHhRJbOpSU12lv&#10;NWB9OX9Z8y37rKjU56V/XWY1aT0ZD/s1iEBDeIYf7aPRsFCrN/h/E5+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rn3xQAAAN0AAAAPAAAAAAAAAAAAAAAAAJgCAABkcnMv&#10;ZG93bnJldi54bWxQSwUGAAAAAAQABAD1AAAAigMAAAAA&#10;"/>
                      <v:oval id="Oval 6684" o:spid="_x0000_s2116" style="position:absolute;left:3324;top:8340;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pgR8MA&#10;AADdAAAADwAAAGRycy9kb3ducmV2LnhtbESPQYvCMBSE74L/ITxhL6KpglKqUaTg4nW7Hjw+m2db&#10;bF5KEm377zcLC3scZuYbZn8cTCve5HxjWcFqmYAgLq1uuFJw/T4vUhA+IGtsLZOCkTwcD9PJHjNt&#10;e/6idxEqESHsM1RQh9BlUvqyJoN+aTvi6D2sMxiidJXUDvsIN61cJ8lWGmw4LtTYUV5T+SxeRoGb&#10;d2M+XvLz6s6fxaZP9W171Up9zIbTDkSgIfyH/9oXrWCdpBv4fROfg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pgR8MAAADdAAAADwAAAAAAAAAAAAAAAACYAgAAZHJzL2Rv&#10;d25yZXYueG1sUEsFBgAAAAAEAAQA9QAAAIgDAAAAAA==&#10;" fillcolor="black"/>
                      <v:shape id="AutoShape 6685" o:spid="_x0000_s2117" type="#_x0000_t32" style="position:absolute;left:3397;top:7463;width:0;height: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29QMUAAADdAAAADwAAAGRycy9kb3ducmV2LnhtbESPQWsCMRSE74L/ITzBi9SsQkW2RlkL&#10;ghY8aPX+unndBDcv203U7b9vBKHHYWa+YRarztXiRm2wnhVMxhkI4tJry5WC0+fmZQ4iRGSNtWdS&#10;8EsBVst+b4G59nc+0O0YK5EgHHJUYGJscilDachhGPuGOHnfvnUYk2wrqVu8J7ir5TTLZtKh5bRg&#10;sKF3Q+XleHUK9rvJuvgydvdx+LH7101RX6vRWanhoCveQETq4n/42d5qBdNsPoPHm/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T29QMUAAADdAAAADwAAAAAAAAAA&#10;AAAAAAChAgAAZHJzL2Rvd25yZXYueG1sUEsFBgAAAAAEAAQA+QAAAJMDAAAAAA==&#10;"/>
                      <v:shape id="AutoShape 6686" o:spid="_x0000_s2118" type="#_x0000_t32" style="position:absolute;left:3598;top:7142;width:0;height: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EY28YAAADdAAAADwAAAGRycy9kb3ducmV2LnhtbESPT2sCMRTE7wW/Q3hCL0WzClVZjbIt&#10;CLXgwX/35+Z1E7p52W6ibr99UxA8DjPzG2ax6lwtrtQG61nBaJiBIC69tlwpOB7WgxmIEJE11p5J&#10;wS8FWC17TwvMtb/xjq77WIkE4ZCjAhNjk0sZSkMOw9A3xMn78q3DmGRbSd3iLcFdLcdZNpEOLacF&#10;gw29Gyq/9xenYLsZvRVnYzefux+7fV0X9aV6OSn13O+KOYhIXXyE7+0PrWCczabw/yY9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xGNvGAAAA3QAAAA8AAAAAAAAA&#10;AAAAAAAAoQIAAGRycy9kb3ducmV2LnhtbFBLBQYAAAAABAAEAPkAAACUAwAAAAA=&#10;"/>
                      <v:oval id="Oval 6687" o:spid="_x0000_s2119" style="position:absolute;left:3324;top:7143;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yqGMEA&#10;AADdAAAADwAAAGRycy9kb3ducmV2LnhtbERPTYvCMBC9C/6HMAt701SLIl2jiCK4Bw/W3fvQjG2x&#10;mZRmrN1/vzkIHh/ve70dXKN66kLt2cBsmoAiLrytuTTwcz1OVqCCIFtsPJOBPwqw3YxHa8ysf/KF&#10;+lxKFUM4ZGigEmkzrUNRkcMw9S1x5G6+cygRdqW2HT5juGv0PEmW2mHNsaHClvYVFff84Qwcyl2+&#10;7HUqi/R2OMni/nv+TmfGfH4Muy9QQoO8xS/3yRqYJ6s4N76JT0B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sqhjBAAAA3QAAAA8AAAAAAAAAAAAAAAAAmAIAAGRycy9kb3du&#10;cmV2LnhtbFBLBQYAAAAABAAEAPUAAACGAwAAAAA=&#10;"/>
                      <v:shape id="AutoShape 6688" o:spid="_x0000_s2120" type="#_x0000_t32" style="position:absolute;left:3397;top:8019;width:2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D/j8UAAADdAAAADwAAAGRycy9kb3ducmV2LnhtbESPQWvCQBSE74L/YXmCF6mbeJA0dZVS&#10;EMSDoObg8bH7moRm36a7a0z/fVco9DjMzDfMZjfaTgzkQ+tYQb7MQBBrZ1quFVTX/UsBIkRkg51j&#10;UvBDAXbb6WSDpXEPPtNwibVIEA4lKmhi7Espg27IYli6njh5n85bjEn6WhqPjwS3nVxl2VpabDkt&#10;NNjTR0P663K3CtpjdaqGxXf0ujjmN5+H663TSs1n4/sbiEhj/A//tQ9GwSorXuH5Jj0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D/j8UAAADdAAAADwAAAAAAAAAA&#10;AAAAAAChAgAAZHJzL2Rvd25yZXYueG1sUEsFBgAAAAAEAAQA+QAAAJMDAAAAAA==&#10;"/>
                      <v:shape id="AutoShape 6689" o:spid="_x0000_s2121" type="#_x0000_t32" style="position:absolute;left:3826;top:3195;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EWcsMAAADdAAAADwAAAGRycy9kb3ducmV2LnhtbERPy2oCMRTdC/2HcIVuRDMKLToaZVoQ&#10;asGFr/11cp0EJzfTSdTp3zeLgsvDeS9WnavFndpgPSsYjzIQxKXXlisFx8N6OAURIrLG2jMp+KUA&#10;q+VLb4G59g/e0X0fK5FCOOSowMTY5FKG0pDDMPINceIuvnUYE2wrqVt8pHBXy0mWvUuHllODwYY+&#10;DZXX/c0p2G7GH8XZ2M337sdu39ZFfasGJ6Ve+10xBxGpi0/xv/tLK5hks7Q/vUlP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BFnLDAAAA3QAAAA8AAAAAAAAAAAAA&#10;AAAAoQIAAGRycy9kb3ducmV2LnhtbFBLBQYAAAAABAAEAPkAAACRAwAAAAA=&#10;"/>
                      <v:shape id="AutoShape 6690" o:spid="_x0000_s2122" type="#_x0000_t32" style="position:absolute;left:4028;top:3195;width:0;height:39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2z6cYAAADdAAAADwAAAGRycy9kb3ducmV2LnhtbESPQWsCMRSE74X+h/AKXopmV1DarVG2&#10;gqAFD9p6f928bkI3L9tN1PXfm4LgcZiZb5jZoneNOFEXrGcF+SgDQVx5bblW8PW5Gr6ACBFZY+OZ&#10;FFwowGL++DDDQvsz7+i0j7VIEA4FKjAxtoWUoTLkMIx8S5y8H985jEl2tdQdnhPcNXKcZVPp0HJa&#10;MNjS0lD1uz86BdtN/l5+G7v52P3Z7WRVNsf6+aDU4Kkv30BE6uM9fGuvtYJx9prD/5v0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Ns+nGAAAA3QAAAA8AAAAAAAAA&#10;AAAAAAAAoQIAAGRycy9kb3ducmV2LnhtbFBLBQYAAAAABAAEAPkAAACUAwAAAAA=&#10;"/>
                      <v:shape id="AutoShape 6691" o:spid="_x0000_s2123" type="#_x0000_t5" style="position:absolute;left:3728;top:7283;width:186;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SxcUA&#10;AADdAAAADwAAAGRycy9kb3ducmV2LnhtbESPQWvCQBSE7wX/w/IKXkrdbQ61pq4iBVF6EU0RvD2y&#10;r0lI9m3IbjT+e1cQPA4z8w0zXw62EWfqfOVYw8dEgSDOnam40PCXrd+/QPiAbLBxTBqu5GG5GL3M&#10;MTXuwns6H0IhIoR9ihrKENpUSp+XZNFPXEscvX/XWQxRdoU0HV4i3DYyUepTWqw4LpTY0k9JeX3o&#10;rQasT8dfa3ayz4pKbU792zSrSevx67D6BhFoCM/wo701GhI1S+D+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ChLFxQAAAN0AAAAPAAAAAAAAAAAAAAAAAJgCAABkcnMv&#10;ZG93bnJldi54bWxQSwUGAAAAAAQABAD1AAAAigMAAAAA&#10;"/>
                      <v:oval id="Oval 6692" o:spid="_x0000_s2124" style="position:absolute;left:3754;top:8348;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bLdcQA&#10;AADdAAAADwAAAGRycy9kb3ducmV2LnhtbESPQWvCQBSE7wX/w/KEXoputFQ0uooEFK+NHjw+s88k&#10;mH0bdrcm+fduodDjMDPfMJtdbxrxJOdrywpm0wQEcWF1zaWCy/kwWYLwAVljY5kUDORhtx29bTDV&#10;tuNveuahFBHCPkUFVQhtKqUvKjLop7Yljt7dOoMhSldK7bCLcNPIeZIspMGa40KFLWUVFY/8xyhw&#10;H+2QDafsMLvxMf/qlvq6uGil3sf9fg0iUB/+w3/tk1YwT1af8PsmPgG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Wy3XEAAAA3QAAAA8AAAAAAAAAAAAAAAAAmAIAAGRycy9k&#10;b3ducmV2LnhtbFBLBQYAAAAABAAEAPUAAACJAwAAAAA=&#10;" fillcolor="black"/>
                      <v:shape id="AutoShape 6693" o:spid="_x0000_s2125" type="#_x0000_t32" style="position:absolute;left:3826;top:7470;width:0;height:5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QcccAAADdAAAADwAAAGRycy9kb3ducmV2LnhtbESPT2sCMRTE74V+h/CEXopmFSt2Ncq2&#10;INSCB//dXzfPTXDzst1EXb99Uyj0OMzMb5j5snO1uFIbrGcFw0EGgrj02nKl4LBf9acgQkTWWHsm&#10;BXcKsFw8Pswx1/7GW7ruYiUShEOOCkyMTS5lKA05DAPfECfv5FuHMcm2krrFW4K7Wo6ybCIdWk4L&#10;Bht6N1SedxenYLMevhVfxq4/t99287Iq6kv1fFTqqdcVMxCRuvgf/mt/aAWj7HUM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hBxxwAAAN0AAAAPAAAAAAAA&#10;AAAAAAAAAKECAABkcnMvZG93bnJldi54bWxQSwUGAAAAAAQABAD5AAAAlQMAAAAA&#10;"/>
                      <v:shape id="AutoShape 6694" o:spid="_x0000_s2126" type="#_x0000_t32" style="position:absolute;left:4028;top:7149;width:0;height:5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a16sYAAADdAAAADwAAAGRycy9kb3ducmV2LnhtbESPT2sCMRTE7wW/Q3iFXopmFRTdGmUt&#10;CLXgwX/35+Z1E7p52W6ibr99UxA8DjPzG2a+7FwtrtQG61nBcJCBIC69tlwpOB7W/SmIEJE11p5J&#10;wS8FWC56T3PMtb/xjq77WIkE4ZCjAhNjk0sZSkMOw8A3xMn78q3DmGRbSd3iLcFdLUdZNpEOLacF&#10;gw29Gyq/9xenYLsZroqzsZvP3Y/djtdFfaleT0q9PHfFG4hIXXyE7+0PrWCUzcbw/yY9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2terGAAAA3QAAAA8AAAAAAAAA&#10;AAAAAAAAoQIAAGRycy9kb3ducmV2LnhtbFBLBQYAAAAABAAEAPkAAACUAwAAAAA=&#10;"/>
                      <v:oval id="Oval 6695" o:spid="_x0000_s2127" style="position:absolute;left:3754;top:7150;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YNLMUA&#10;AADdAAAADwAAAGRycy9kb3ducmV2LnhtbESPQWvCQBSE70L/w/IKvelGg6FNXUUqBT30YNreH9ln&#10;Esy+DdnXGP+9KxQ8DjPzDbPajK5VA/Wh8WxgPktAEZfeNlwZ+Pn+nL6CCoJssfVMBq4UYLN+mqww&#10;t/7CRxoKqVSEcMjRQC3S5VqHsiaHYeY74uidfO9QouwrbXu8RLhr9SJJMu2w4bhQY0cfNZXn4s8Z&#10;2FXbIht0Ksv0tNvL8vz7dUjnxrw8j9t3UEKjPML/7b01sEjeMri/iU9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5g0sxQAAAN0AAAAPAAAAAAAAAAAAAAAAAJgCAABkcnMv&#10;ZG93bnJldi54bWxQSwUGAAAAAAQABAD1AAAAigMAAAAA&#10;"/>
                      <v:shape id="AutoShape 6696" o:spid="_x0000_s2128" type="#_x0000_t32" style="position:absolute;left:3826;top:8027;width:20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pYu8UAAADdAAAADwAAAGRycy9kb3ducmV2LnhtbESPQWsCMRSE74X+h/AKXopm14PVrVGk&#10;IIiHgroHj4/kubt087Im6br++0YQehxm5htmuR5sK3ryoXGsIJ9kIIi1Mw1XCsrTdjwHESKywdYx&#10;KbhTgPXq9WWJhXE3PlB/jJVIEA4FKqhj7Aopg67JYpi4jjh5F+ctxiR9JY3HW4LbVk6zbCYtNpwW&#10;auzoqyb9c/y1Cpp9+V3279fo9Xyfn30eTudWKzV6GzafICIN8T/8bO+Mgmm2+IDHm/Q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pYu8UAAADdAAAADwAAAAAAAAAA&#10;AAAAAAChAgAAZHJzL2Rvd25yZXYueG1sUEsFBgAAAAAEAAQA+QAAAJMDAAAAAA==&#10;"/>
                      <v:shape id="AutoShape 6697" o:spid="_x0000_s2129" type="#_x0000_t135" style="position:absolute;left:4452;top:3195;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BQVsIA&#10;AADdAAAADwAAAGRycy9kb3ducmV2LnhtbERPy2rCQBTdF/yH4QrdNRMjthozighC3Vhq+wGXzDWJ&#10;Zu6EzOTh3zsLweXhvLPtaGrRU+sqywpmUQyCOLe64kLB/9/hYwnCeWSNtWVScCcH283kLcNU24F/&#10;qT/7QoQQdikqKL1vUildXpJBF9mGOHAX2xr0AbaF1C0OIdzUMonjT2mw4tBQYkP7kvLbuTMK5uP8&#10;tP+506ladIM5fplrsiiuSr1Px90ahKfRv8RP97dWkMSrMDe8CU9A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oFBWwgAAAN0AAAAPAAAAAAAAAAAAAAAAAJgCAABkcnMvZG93&#10;bnJldi54bWxQSwUGAAAAAAQABAD1AAAAhwMAAAAA&#10;"/>
                      <v:shape id="AutoShape 6698" o:spid="_x0000_s2130" type="#_x0000_t135" style="position:absolute;left:4452;top:3761;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z1zcQA&#10;AADdAAAADwAAAGRycy9kb3ducmV2LnhtbESP3YrCMBSE7xd8h3AE79bUirp2TUUEwb1R/HmAQ3O2&#10;P9uclCba+vZmQfBymJlvmNW6N7W4U+tKywom4wgEcWZ1ybmC62X3+QXCeWSNtWVS8CAH63TwscJE&#10;245PdD/7XAQIuwQVFN43iZQuK8igG9uGOHi/tjXog2xzqVvsAtzUMo6iuTRYclgosKFtQdnf+WYU&#10;TPvpYXt80KGc3TrzszBVPMsrpUbDfvMNwlPv3+FXe68VxNFyCf9vwhOQ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s9c3EAAAA3QAAAA8AAAAAAAAAAAAAAAAAmAIAAGRycy9k&#10;b3ducmV2LnhtbFBLBQYAAAAABAAEAPUAAACJAwAAAAA=&#10;"/>
                      <v:shape id="AutoShape 6699" o:spid="_x0000_s2131" type="#_x0000_t135" style="position:absolute;left:4452;top:4320;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3GSr4A&#10;AADdAAAADwAAAGRycy9kb3ducmV2LnhtbERPSwrCMBDdC94hjOBOUyt+qEYRQdCN4ucAQzO21WZS&#10;mmjr7c1CcPl4/+W6NaV4U+0KywpGwwgEcWp1wZmC23U3mINwHlljaZkUfMjBetXtLDHRtuEzvS8+&#10;EyGEXYIKcu+rREqX5mTQDW1FHLi7rQ36AOtM6hqbEG5KGUfRVBosODTkWNE2p/R5eRkF43Z83J4+&#10;dCwmr8YcZuYRT7KHUv1eu1mA8NT6v/jn3msF8SgK+8Ob8ATk6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9xkq+AAAA3QAAAA8AAAAAAAAAAAAAAAAAmAIAAGRycy9kb3ducmV2&#10;LnhtbFBLBQYAAAAABAAEAPUAAACDAwAAAAA=&#10;"/>
                      <v:shape id="AutoShape 6700" o:spid="_x0000_s2132" type="#_x0000_t135" style="position:absolute;left:4452;top:4878;width:34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Fj0cMA&#10;AADdAAAADwAAAGRycy9kb3ducmV2LnhtbESP3YrCMBSE7wXfIRxh7zRtxR+qUUQQ1hvFnwc4NMe2&#10;2pyUJtr69mZhwcthZr5hluvOVOJFjSstK4hHEQjizOqScwXXy244B+E8ssbKMil4k4P1qt9bYqpt&#10;yyd6nX0uAoRdigoK7+tUSpcVZNCNbE0cvJttDPogm1zqBtsAN5VMomgqDZYcFgqsaVtQ9jg/jYJx&#10;Nz5sj286lJNna/Yzc08m+V2pn0G3WYDw1Plv+L/9qxUkcRTD35vwBOTq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Fj0cMAAADdAAAADwAAAAAAAAAAAAAAAACYAgAAZHJzL2Rv&#10;d25yZXYueG1sUEsFBgAAAAAEAAQA9QAAAIgDAAAAAA==&#10;"/>
                      <v:shape id="AutoShape 6701" o:spid="_x0000_s2133" type="#_x0000_t135" style="position:absolute;left:4452;top:5458;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9psQA&#10;AADdAAAADwAAAGRycy9kb3ducmV2LnhtbESP3YrCMBSE74V9h3AW9k5TK+pSTUUEYb1xsfoAh+Zs&#10;f2xOShNtfXsjCHs5zMw3zHozmEbcqXOVZQXTSQSCOLe64kLB5bwff4NwHlljY5kUPMjBJv0YrTHR&#10;tucT3TNfiABhl6CC0vs2kdLlJRl0E9sSB+/PdgZ9kF0hdYd9gJtGxlG0kAYrDgsltrQrKb9mN6Ng&#10;NsyOu98HHav5rTeHpanjeVEr9fU5bFcgPA3+P/xu/2gF8TSK4fUmP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j/abEAAAA3QAAAA8AAAAAAAAAAAAAAAAAmAIAAGRycy9k&#10;b3ducmV2LnhtbFBLBQYAAAAABAAEAPUAAACJAwAAAAA=&#10;"/>
                      <v:shape id="AutoShape 6702" o:spid="_x0000_s2134" type="#_x0000_t135" style="position:absolute;left:4452;top:6039;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9YPcUA&#10;AADdAAAADwAAAGRycy9kb3ducmV2LnhtbESP3WrCQBSE7wt9h+UUvKubH6wluhERBHujVH2AQ/Z0&#10;E82eDdnVxLfvFgpeDjPzDbNcjbYVd+p941hBOk1AEFdON2wUnE/b908QPiBrbB2Tggd5WJWvL0ss&#10;tBv4m+7HYESEsC9QQR1CV0jpq5os+qnriKP343qLIcreSN3jEOG2lVmSfEiLDceFGjva1FRdjzer&#10;IB/z/ebwoH0zuw32a24v2cxclJq8jesFiEBjeIb/2zutIEuTHP7exCcg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71g9xQAAAN0AAAAPAAAAAAAAAAAAAAAAAJgCAABkcnMv&#10;ZG93bnJldi54bWxQSwUGAAAAAAQABAD1AAAAigMAAAAA&#10;"/>
                      <v:shape id="AutoShape 6703" o:spid="_x0000_s2135" type="#_x0000_t135" style="position:absolute;left:4452;top:6575;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bAScUA&#10;AADdAAAADwAAAGRycy9kb3ducmV2LnhtbESPzWrDMBCE74W8g9hAbo0cO2mLayWEQKC5pDTtAyzW&#10;1j+xVsaS/96+KhR6HGbmGyY7TKYRA3Wusqxgs45AEOdWV1wo+Po8P76AcB5ZY2OZFMzk4LBfPGSY&#10;ajvyBw03X4gAYZeigtL7NpXS5SUZdGvbEgfv23YGfZBdIXWHY4CbRsZR9CQNVhwWSmzpVFJ+v/VG&#10;QTIl19P7TNdq14/m8mzqeFfUSq2W0/EVhKfJ/4f/2m9aQbyJtvD7Jjw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sBJxQAAAN0AAAAPAAAAAAAAAAAAAAAAAJgCAABkcnMv&#10;ZG93bnJldi54bWxQSwUGAAAAAAQABAD1AAAAigMAAAAA&#10;"/>
                      <v:shape id="AutoShape 6704" o:spid="_x0000_s2136" type="#_x0000_t135" style="position:absolute;left:4452;top:2658;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pl0sUA&#10;AADdAAAADwAAAGRycy9kb3ducmV2LnhtbESP0WqDQBRE3wv9h+UW8lZXDbbFZJUiFNKXlJp+wMW9&#10;VRP3rribaP6+Gwj0cZiZM8y2XMwgLjS53rKCJIpBEDdW99wq+Dl8PL+BcB5Z42CZFFzJQVk8Pmwx&#10;13bmb7rUvhUBwi5HBZ33Yy6lazoy6CI7Egfv104GfZBTK/WEc4CbQaZx/CIN9hwWOhyp6qg51Wej&#10;YL2s99XXlfZ9dp7N56s5pll7VGr1tLxvQHha/H/43t5pBWkSZ3B7E56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mXSxQAAAN0AAAAPAAAAAAAAAAAAAAAAAJgCAABkcnMv&#10;ZG93bnJldi54bWxQSwUGAAAAAAQABAD1AAAAigMAAAAA&#10;"/>
                      <v:shape id="AutoShape 6705" o:spid="_x0000_s2137" type="#_x0000_t135" style="position:absolute;left:4452;top:6039;width:34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j7pcUA&#10;AADdAAAADwAAAGRycy9kb3ducmV2LnhtbESP0WrCQBRE3wX/YbkF38zGiFZiVpGAoC+WWj/gkr0m&#10;sdm7Ibsx8e+7hUIfh5k5w2T70TTiSZ2rLStYRDEI4sLqmksFt6/jfAPCeWSNjWVS8CIH+910kmGq&#10;7cCf9Lz6UgQIuxQVVN63qZSuqMigi2xLHLy77Qz6ILtS6g6HADeNTOJ4LQ3WHBYqbCmvqPi+9kbB&#10;clxe8o8XXepVP5jzu3kkq/Kh1OxtPGxBeBr9f/ivfdIKkkW8ht834Qn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mPulxQAAAN0AAAAPAAAAAAAAAAAAAAAAAJgCAABkcnMv&#10;ZG93bnJldi54bWxQSwUGAAAAAAQABAD1AAAAigMAAAAA&#10;"/>
                      <v:shape id="AutoShape 6706" o:spid="_x0000_s2138" type="#_x0000_t32" style="position:absolute;left:2963;top:2728;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HCocUAAADdAAAADwAAAGRycy9kb3ducmV2LnhtbESPQYvCMBSE7wv+h/AEL8ua1sMqXaPI&#10;wsLiQVB78PhInm2xealJttZ/b4QFj8PMfMMs14NtRU8+NI4V5NMMBLF2puFKQXn8+ViACBHZYOuY&#10;FNwpwHo1eltiYdyN99QfYiUShEOBCuoYu0LKoGuyGKauI07e2XmLMUlfSePxluC2lbMs+5QWG04L&#10;NXb0XZO+HP6sgmZb7sr+/Rq9Xmzzk8/D8dRqpSbjYfMFItIQX+H/9q9RMMuzOTzfpCc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HCocUAAADdAAAADwAAAAAAAAAA&#10;AAAAAAChAgAAZHJzL2Rvd25yZXYueG1sUEsFBgAAAAAEAAQA+QAAAJMDAAAAAA==&#10;"/>
                      <v:shape id="AutoShape 6707" o:spid="_x0000_s2139" type="#_x0000_t32" style="position:absolute;left:3165;top:2744;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5W08EAAADdAAAADwAAAGRycy9kb3ducmV2LnhtbERPTYvCMBC9C/sfwizsRTStB5FqFFlY&#10;EA8Lag89DsnYFptJTWLt/vvNQfD4eN+b3Wg7MZAPrWMF+TwDQaydablWUF5+ZisQISIb7ByTgj8K&#10;sNt+TDZYGPfkEw3nWIsUwqFABU2MfSFl0A1ZDHPXEyfu6rzFmKCvpfH4TOG2k4ssW0qLLaeGBnv6&#10;bkjfzg+roD2Wv+UwvUevV8e88nm4VJ1W6utz3K9BRBrjW/xyH4yCRZ6luelNegJ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rlbTwQAAAN0AAAAPAAAAAAAAAAAAAAAA&#10;AKECAABkcnMvZG93bnJldi54bWxQSwUGAAAAAAQABAD5AAAAjwMAAAAA&#10;"/>
                      <v:shape id="AutoShape 6708" o:spid="_x0000_s2140" type="#_x0000_t32" style="position:absolute;left:4028;top:2744;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LzSMUAAADdAAAADwAAAGRycy9kb3ducmV2LnhtbESPQYvCMBSE74L/ITzBi6xpPSxuNYoI&#10;C+JhYbUHj4/k2Rabl5pka/ffbxYEj8PMfMOst4NtRU8+NI4V5PMMBLF2puFKQXn+fFuCCBHZYOuY&#10;FPxSgO1mPFpjYdyDv6k/xUokCIcCFdQxdoWUQddkMcxdR5y8q/MWY5K+ksbjI8FtKxdZ9i4tNpwW&#10;auxoX5O+nX6sguZYfpX97B69Xh7zi8/D+dJqpaaTYbcCEWmIr/CzfTAKFnn2Af9v0hO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LzSMUAAADdAAAADwAAAAAAAAAA&#10;AAAAAAChAgAAZHJzL2Rvd25yZXYueG1sUEsFBgAAAAAEAAQA+QAAAJMDAAAAAA==&#10;"/>
                      <v:shape id="AutoShape 6709" o:spid="_x0000_s2141" type="#_x0000_t32" style="position:absolute;left:3826;top:2744;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HMCMEAAADdAAAADwAAAGRycy9kb3ducmV2LnhtbERPz2vCMBS+D/wfwhO8DE3jQaQaZQjC&#10;8CBMe/D4SN7asualS7Ja/3tzGHj8+H5v96PrxEAhtp41qEUBgth423Ktoboe52sQMSFb7DyThgdF&#10;2O8mb1ssrb/zFw2XVIscwrFEDU1KfSllNA05jAvfE2fu2weHKcNQSxvwnsNdJ5dFsZIOW84NDfZ0&#10;aMj8XP6chvZUnavh/TcFsz6pW1DxeuuM1rPp+LEBkWhML/G/+9NqWCqV9+c3+QnI3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AcwIwQAAAN0AAAAPAAAAAAAAAAAAAAAA&#10;AKECAABkcnMvZG93bnJldi54bWxQSwUGAAAAAAQABAD5AAAAjwMAAAAA&#10;"/>
                      <v:shape id="AutoShape 6710" o:spid="_x0000_s2142" type="#_x0000_t32" style="position:absolute;left:3598;top:2728;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1pk8UAAADdAAAADwAAAGRycy9kb3ducmV2LnhtbESPwWrDMBBE74H+g9hCL6GWlUMJTuQQ&#10;CoWSQyGJDzku0tY2sVaupDru30eFQo/DzLxhtrvZDWKiEHvPGlRRgiA23vbcamjOb89rEDEhWxw8&#10;k4YfirCrHxZbrKy/8ZGmU2pFhnCsUEOX0lhJGU1HDmPhR+LsffrgMGUZWmkD3jLcDXJVli/SYc95&#10;ocORXjsy19O309Afmo9mWn6lYNYHdQkqni+D0frpcd5vQCSa03/4r/1uNayUUvD7Jj8BW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1pk8UAAADdAAAADwAAAAAAAAAA&#10;AAAAAAChAgAAZHJzL2Rvd25yZXYueG1sUEsFBgAAAAAEAAQA+QAAAJMDAAAAAA==&#10;"/>
                      <v:shape id="AutoShape 6711" o:spid="_x0000_s2143" type="#_x0000_t32" style="position:absolute;left:3397;top:2728;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5MUAAADdAAAADwAAAGRycy9kb3ducmV2LnhtbESPQWsCMRSE74X+h/AKvZSazR5EVqOI&#10;UBAPheoePD6S193FzcuapOv675tCweMwM98wq83kejFSiJ1nDWpWgCA23nbcaKhPH+8LEDEhW+w9&#10;k4Y7Rdisn59WWFl/4y8aj6kRGcKxQg1tSkMlZTQtOYwzPxBn79sHhynL0Egb8JbhrpdlUcylw47z&#10;QosD7Voyl+OP09Ad6s96fLumYBYHdQ4qns690fr1ZdouQSSa0iP8395bDaVSJfy9yU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5MUAAADdAAAADwAAAAAAAAAA&#10;AAAAAAChAgAAZHJzL2Rvd25yZXYueG1sUEsFBgAAAAAEAAQA+QAAAJMDAAAAAA==&#10;"/>
                      <v:oval id="Oval 6712" o:spid="_x0000_s2144" style="position:absolute;left:4798;top:2786;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Oic8QA&#10;AADdAAAADwAAAGRycy9kb3ducmV2LnhtbESPQWvCQBSE70L/w/IK3nQTg1JSV5GKoAcPje39kX0m&#10;wezbkH2N6b/vCkKPw8x8w6y3o2vVQH1oPBtI5wko4tLbhisDX5fD7A1UEGSLrWcy8EsBtpuXyRpz&#10;6+/8SUMhlYoQDjkaqEW6XOtQ1uQwzH1HHL2r7x1KlH2lbY/3CHetXiTJSjtsOC7U2NFHTeWt+HEG&#10;9tWuWA06k2V23R9lefs+n7LUmOnruHsHJTTKf/jZPloDizTN4P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jonPEAAAA3QAAAA8AAAAAAAAAAAAAAAAAmAIAAGRycy9k&#10;b3ducmV2LnhtbFBLBQYAAAAABAAEAPUAAACJAwAAAAA=&#10;"/>
                      <v:oval id="Oval 6713" o:spid="_x0000_s2145" style="position:absolute;left:4798;top:3308;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o6B8UA&#10;AADdAAAADwAAAGRycy9kb3ducmV2LnhtbESPQWvCQBSE70L/w/IKvekmpoaSuopUCvbQg9HeH9ln&#10;Esy+DdnXmP77bqHgcZiZb5j1dnKdGmkIrWcD6SIBRVx523Jt4Hx6n7+ACoJssfNMBn4owHbzMFtj&#10;Yf2NjzSWUqsI4VCggUakL7QOVUMOw8L3xNG7+MGhRDnU2g54i3DX6WWS5Nphy3GhwZ7eGqqu5bcz&#10;sK93ZT7qTFbZZX+Q1fXr8yNLjXl6nHavoIQmuYf/2wdrYJmmz/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SjoHxQAAAN0AAAAPAAAAAAAAAAAAAAAAAJgCAABkcnMv&#10;ZG93bnJldi54bWxQSwUGAAAAAAQABAD1AAAAigMAAAAA&#10;"/>
                      <v:oval id="Oval 6714" o:spid="_x0000_s2146" style="position:absolute;left:4798;top:3889;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afnMUA&#10;AADdAAAADwAAAGRycy9kb3ducmV2LnhtbESPQWvCQBSE7wX/w/KE3uomhoikriJKwR56aLT3R/aZ&#10;BLNvQ/YZ03/fLRR6HGbmG2azm1ynRhpC69lAukhAEVfetlwbuJzfXtaggiBb7DyTgW8KsNvOnjZY&#10;WP/gTxpLqVWEcCjQQCPSF1qHqiGHYeF74uhd/eBQohxqbQd8RLjr9DJJVtphy3GhwZ4ODVW38u4M&#10;HOt9uRp1Jnl2PZ4kv319vGepMc/zaf8KSmiS//Bf+2QNLNM0h9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p+cxQAAAN0AAAAPAAAAAAAAAAAAAAAAAJgCAABkcnMv&#10;ZG93bnJldi54bWxQSwUGAAAAAAQABAD1AAAAigMAAAAA&#10;"/>
                      <v:oval id="Oval 6715" o:spid="_x0000_s2147" style="position:absolute;left:4798;top:4455;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B68UA&#10;AADdAAAADwAAAGRycy9kb3ducmV2LnhtbESPQWvCQBSE7wX/w/KE3uomBoOkriJKwR56aLT3R/aZ&#10;BLNvQ/YZ03/fLRR6HGbmG2azm1ynRhpC69lAukhAEVfetlwbuJzfXtaggiBb7DyTgW8KsNvOnjZY&#10;WP/gTxpLqVWEcCjQQCPSF1qHqiGHYeF74uhd/eBQohxqbQd8RLjr9DJJcu2w5bjQYE+HhqpbeXcG&#10;jvW+zEedySq7Hk+yun19vGepMc/zaf8KSmiS//Bf+2QNLNM0h9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1AHrxQAAAN0AAAAPAAAAAAAAAAAAAAAAAJgCAABkcnMv&#10;ZG93bnJldi54bWxQSwUGAAAAAAQABAD1AAAAigMAAAAA&#10;"/>
                      <v:oval id="Oval 6716" o:spid="_x0000_s2148" style="position:absolute;left:4798;top:4985;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kcMUA&#10;AADdAAAADwAAAGRycy9kb3ducmV2LnhtbESPQWvCQBSE7wX/w/KE3ppNDFqJriKVgh56aNreH9ln&#10;Esy+DdnXmP77rlDocZiZb5jtfnKdGmkIrWcDWZKCIq68bbk28Pnx+rQGFQTZYueZDPxQgP1u9rDF&#10;wvobv9NYSq0ihEOBBhqRvtA6VA05DInviaN38YNDiXKotR3wFuGu04s0XWmHLceFBnt6aai6lt/O&#10;wLE+lKtR57LML8eTLK9fb+c8M+ZxPh02oIQm+Q//tU/WwCLLnuH+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mKRwxQAAAN0AAAAPAAAAAAAAAAAAAAAAAJgCAABkcnMv&#10;ZG93bnJldi54bWxQSwUGAAAAAAQABAD1AAAAigMAAAAA&#10;"/>
                      <v:oval id="Oval 6717" o:spid="_x0000_s2149" style="position:absolute;left:4798;top:5594;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cwAsIA&#10;AADdAAAADwAAAGRycy9kb3ducmV2LnhtbERPS0vDQBC+C/0PywjezCYNLRKzLaVFqAcPpvU+ZCcP&#10;mp0N2TGN/949CB4/vne5X9ygZppC79lAlqSgiGtve24NXC9vzy+ggiBbHDyTgR8KsN+tHkosrL/z&#10;J82VtCqGcCjQQCcyFlqHuiOHIfEjceQaPzmUCKdW2wnvMdwNep2mW+2w59jQ4UjHjupb9e0MnNpD&#10;tZ11Lpu8OZ1lc/v6eM8zY54el8MrKKFF/sV/7rM1sM6yODe+iU9A7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BzACwgAAAN0AAAAPAAAAAAAAAAAAAAAAAJgCAABkcnMvZG93&#10;bnJldi54bWxQSwUGAAAAAAQABAD1AAAAhwMAAAAA&#10;"/>
                      <v:oval id="Oval 6718" o:spid="_x0000_s2150" style="position:absolute;left:4798;top:6167;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uVmcUA&#10;AADdAAAADwAAAGRycy9kb3ducmV2LnhtbESPQWvCQBSE7wX/w/KE3ppNDEqNriKVgh56aNreH9ln&#10;Esy+DdnXmP77rlDocZiZb5jtfnKdGmkIrWcDWZKCIq68bbk28Pnx+vQMKgiyxc4zGfihAPvd7GGL&#10;hfU3fqexlFpFCIcCDTQifaF1qBpyGBLfE0fv4geHEuVQazvgLcJdpxdputIOW44LDfb00lB1Lb+d&#10;gWN9KFejzmWZX44nWV6/3s55ZszjfDpsQAlN8h/+a5+sgUWWreH+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S5WZxQAAAN0AAAAPAAAAAAAAAAAAAAAAAJgCAABkcnMv&#10;ZG93bnJldi54bWxQSwUGAAAAAAQABAD1AAAAigMAAAAA&#10;"/>
                      <v:oval id="Oval 6719" o:spid="_x0000_s2151" style="position:absolute;left:4798;top:6719;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32ucIA&#10;AADdAAAADwAAAGRycy9kb3ducmV2LnhtbERPS0vDQBC+C/6HZQRvdvOgRWK2pVgK9eDBtN6H7DQJ&#10;yc6G7DSN/949CB4/vne5W9ygZppC59lAukpAEdfedtwYuJyPL6+ggiBbHDyTgR8KsNs+PpRYWH/n&#10;L5oraVQM4VCggVZkLLQOdUsOw8qPxJG7+smhRDg12k54j+Fu0FmSbLTDjmNDiyO9t1T31c0ZODT7&#10;ajPrXNb59XCSdf/9+ZGnxjw/Lfs3UEKL/Iv/3CdrIEuzuD++iU9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Hfa5wgAAAN0AAAAPAAAAAAAAAAAAAAAAAJgCAABkcnMvZG93&#10;bnJldi54bWxQSwUGAAAAAAQABAD1AAAAhwMAAAAA&#10;"/>
                      <v:shape id="AutoShape 6720" o:spid="_x0000_s2152" type="#_x0000_t32" style="position:absolute;left:2963;top:6913;width:14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GjLsUAAADdAAAADwAAAGRycy9kb3ducmV2LnhtbESPQWsCMRSE74X+h/AKvZSazR5EVqOI&#10;UBAPheoePD6S193FzcuapOv675tCweMwM98wq83kejFSiJ1nDWpWgCA23nbcaKhPH+8LEDEhW+w9&#10;k4Y7Rdisn59WWFl/4y8aj6kRGcKxQg1tSkMlZTQtOYwzPxBn79sHhynL0Egb8JbhrpdlUcylw47z&#10;QosD7Voyl+OP09Ad6s96fLumYBYHdQ4qns690fr1ZdouQSSa0iP8395bDaUqFfy9yU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GjLsUAAADdAAAADwAAAAAAAAAA&#10;AAAAAAChAgAAZHJzL2Rvd25yZXYueG1sUEsFBgAAAAAEAAQA+QAAAJMDAAAAAA==&#10;"/>
                      <v:shape id="AutoShape 6721" o:spid="_x0000_s2153" type="#_x0000_t32" style="position:absolute;left:3397;top:6829;width:10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9WcQAAADdAAAADwAAAGRycy9kb3ducmV2LnhtbESPQYvCMBSE74L/ITzBi2jaHhapRlkW&#10;hMWDoPbg8ZE827LNSzeJtfvvzcLCHoeZ+YbZ7kfbiYF8aB0ryFcZCGLtTMu1gup6WK5BhIhssHNM&#10;Cn4owH43nWyxNO7JZxousRYJwqFEBU2MfSll0A1ZDCvXEyfv7rzFmKSvpfH4THDbySLL3qTFltNC&#10;gz19NKS/Lg+roD1Wp2pYfEev18f85vNwvXVaqflsfN+AiDTG//Bf+9MoKPKigN836QnI3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8z1ZxAAAAN0AAAAPAAAAAAAAAAAA&#10;AAAAAKECAABkcnMvZG93bnJldi54bWxQSwUGAAAAAAQABAD5AAAAkgMAAAAA&#10;"/>
                      <v:shape id="AutoShape 6722" o:spid="_x0000_s2154" type="#_x0000_t32" style="position:absolute;left:3826;top:6735;width:6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wsUAAADdAAAADwAAAGRycy9kb3ducmV2LnhtbESPQWvCQBSE7wX/w/IEL6VuEkEkdRUp&#10;FIqHQjUHj4/dZxLMvo272xj/fbcgeBxm5htmvR1tJwbyoXWsIJ9nIIi1My3XCqrj59sKRIjIBjvH&#10;pOBOAbabycsaS+Nu/EPDIdYiQTiUqKCJsS+lDLohi2HueuLknZ23GJP0tTQebwluO1lk2VJabDkt&#10;NNjTR0P6cvi1Ctp99V0Nr9fo9Wqfn3wejqdOKzWbjrt3EJHG+Aw/2l9GQZEXC/h/k56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YwsUAAADdAAAADwAAAAAAAAAA&#10;AAAAAAChAgAAZHJzL2Rvd25yZXYueG1sUEsFBgAAAAAEAAQA+QAAAJMDAAAAAA==&#10;"/>
                      <v:shape id="AutoShape 6723" o:spid="_x0000_s2155" type="#_x0000_t32" style="position:absolute;left:2963;top:6377;width:14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YAtsUAAADdAAAADwAAAGRycy9kb3ducmV2LnhtbESPQWvCQBSE7wX/w/IEL6VuEkQkdRUp&#10;FIqHQjUHj4/dZxLMvo272xj/fbcgeBxm5htmvR1tJwbyoXWsIJ9nIIi1My3XCqrj59sKRIjIBjvH&#10;pOBOAbabycsaS+Nu/EPDIdYiQTiUqKCJsS+lDLohi2HueuLknZ23GJP0tTQebwluO1lk2VJabDkt&#10;NNjTR0P6cvi1Ctp99V0Nr9fo9Wqfn3wejqdOKzWbjrt3EJHG+Aw/2l9GQZEXC/h/k56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YAtsUAAADdAAAADwAAAAAAAAAA&#10;AAAAAAChAgAAZHJzL2Rvd25yZXYueG1sUEsFBgAAAAAEAAQA+QAAAJMDAAAAAA==&#10;"/>
                      <v:shape id="AutoShape 6724" o:spid="_x0000_s2156" type="#_x0000_t32" style="position:absolute;left:3389;top:4563;width:10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qlLcUAAADdAAAADwAAAGRycy9kb3ducmV2LnhtbESPQWvCQBSE7wX/w/IEL6VuElAkdRUp&#10;FIqHQjUHj4/dZxLMvo272xj/fbcgeBxm5htmvR1tJwbyoXWsIJ9nIIi1My3XCqrj59sKRIjIBjvH&#10;pOBOAbabycsaS+Nu/EPDIdYiQTiUqKCJsS+lDLohi2HueuLknZ23GJP0tTQebwluO1lk2VJabDkt&#10;NNjTR0P6cvi1Ctp99V0Nr9fo9Wqfn3wejqdOKzWbjrt3EJHG+Aw/2l9GQZEXC/h/k56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qlLcUAAADdAAAADwAAAAAAAAAA&#10;AAAAAAChAgAAZHJzL2Rvd25yZXYueG1sUEsFBgAAAAAEAAQA+QAAAJMDAAAAAA==&#10;"/>
                      <v:shape id="AutoShape 6725" o:spid="_x0000_s2157" type="#_x0000_t32" style="position:absolute;left:3396;top:6293;width:10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g7WsUAAADdAAAADwAAAGRycy9kb3ducmV2LnhtbESPQYvCMBSE7wv+h/AEL4um7UGkGmUR&#10;hMWDsNqDx0fyti3bvHSTbK3/3iwIHoeZ+YbZ7EbbiYF8aB0ryBcZCGLtTMu1gupymK9AhIhssHNM&#10;Cu4UYLedvG2wNO7GXzScYy0ShEOJCpoY+1LKoBuyGBauJ07et/MWY5K+lsbjLcFtJ4ssW0qLLaeF&#10;BnvaN6R/zn9WQXusTtXw/hu9Xh3zq8/D5dpppWbT8WMNItIYX+Fn+9MoKPJiCf9v0hOQ2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g7WsUAAADdAAAADwAAAAAAAAAA&#10;AAAAAAChAgAAZHJzL2Rvd25yZXYueG1sUEsFBgAAAAAEAAQA+QAAAJMDAAAAAA==&#10;"/>
                      <v:shape id="AutoShape 6726" o:spid="_x0000_s2158" type="#_x0000_t32" style="position:absolute;left:4022;top:6206;width:42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SewcUAAADdAAAADwAAAGRycy9kb3ducmV2LnhtbESPQWvCQBSE7wX/w/IEL6VukoNK6ipS&#10;KBQPhWoOHh+7zySYfRt3tzH++25B8DjMzDfMejvaTgzkQ+tYQT7PQBBrZ1quFVTHz7cViBCRDXaO&#10;ScGdAmw3k5c1lsbd+IeGQ6xFgnAoUUETY19KGXRDFsPc9cTJOztvMSbpa2k83hLcdrLIsoW02HJa&#10;aLCnj4b05fBrFbT76rsaXq/R69U+P/k8HE+dVmo2HXfvICKN8Rl+tL+MgiIvlvD/Jj0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SewcUAAADdAAAADwAAAAAAAAAA&#10;AAAAAAChAgAAZHJzL2Rvd25yZXYueG1sUEsFBgAAAAAEAAQA+QAAAJMDAAAAAA==&#10;"/>
                      <v:shape id="AutoShape 6727" o:spid="_x0000_s2159" type="#_x0000_t32" style="position:absolute;left:2956;top:5798;width:148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sKs8EAAADdAAAADwAAAGRycy9kb3ducmV2LnhtbERPTYvCMBC9C/6HMIIXWdP2INI1igjC&#10;4mFhtQePQzK2xWZSk2zt/ntzWPD4eN+b3Wg7MZAPrWMF+TIDQaydablWUF2OH2sQISIb7ByTgj8K&#10;sNtOJxssjXvyDw3nWIsUwqFEBU2MfSll0A1ZDEvXEyfu5rzFmKCvpfH4TOG2k0WWraTFllNDgz0d&#10;GtL3869V0J6q72pYPKLX61N+9Xm4XDut1Hw27j9BRBrjW/zv/jIKirxIc9Ob9AT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GwqzwQAAAN0AAAAPAAAAAAAAAAAAAAAA&#10;AKECAABkcnMvZG93bnJldi54bWxQSwUGAAAAAAQABAD5AAAAjwMAAAAA&#10;"/>
                      <v:shape id="AutoShape 6728" o:spid="_x0000_s2160" type="#_x0000_t32" style="position:absolute;left:3598;top:5706;width:84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evKMUAAADdAAAADwAAAGRycy9kb3ducmV2LnhtbESPQWvCQBSE74L/YXmCF9FNchBNXaUI&#10;BfFQUHPw+Nh9TUKzb+PuNqb/vlso9DjMzDfM7jDaTgzkQ+tYQb7KQBBrZ1quFVS3t+UGRIjIBjvH&#10;pOCbAhz208kOS+OefKHhGmuRIBxKVNDE2JdSBt2QxbByPXHyPpy3GJP0tTQenwluO1lk2VpabDkt&#10;NNjTsSH9ef2yCtpz9V4Ni0f0enPO7z4Pt3unlZrPxtcXEJHG+B/+a5+MgiIvtvD7Jj0Bu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evKMUAAADdAAAADwAAAAAAAAAA&#10;AAAAAAChAgAAZHJzL2Rvd25yZXYueG1sUEsFBgAAAAAEAAQA+QAAAJMDAAAAAA==&#10;"/>
                      <v:shape id="AutoShape 6729" o:spid="_x0000_s2161" type="#_x0000_t32" style="position:absolute;left:3826;top:5620;width:61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SQaMEAAADdAAAADwAAAGRycy9kb3ducmV2LnhtbERPTYvCMBC9C/6HMIIX0bQKi1SjiLAg&#10;HhbUHjwOydgWm0lNsrX77zeHhT0+3vd2P9hW9ORD41hBvshAEGtnGq4UlLfP+RpEiMgGW8ek4IcC&#10;7Hfj0RYL4958of4aK5FCOBSooI6xK6QMuiaLYeE64sQ9nLcYE/SVNB7fKdy2cpllH9Jiw6mhxo6O&#10;Nenn9dsqaM7lV9nPXtHr9Tm/+zzc7q1WajoZDhsQkYb4L/5zn4yCZb5K+9Ob9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tJBowQAAAN0AAAAPAAAAAAAAAAAAAAAA&#10;AKECAABkcnMvZG93bnJldi54bWxQSwUGAAAAAAQABAD5AAAAjwMAAAAA&#10;"/>
                      <v:shape id="AutoShape 6730" o:spid="_x0000_s2162" type="#_x0000_t32" style="position:absolute;left:2956;top:5208;width:148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g188UAAADdAAAADwAAAGRycy9kb3ducmV2LnhtbESPQWsCMRSE74X+h/CEXkrNRkFkaxQp&#10;FMRDQd2Dx0fyurt087JN4rr9940geBxm5htmtRldJwYKsfWsQU0LEMTG25ZrDdXp820JIiZki51n&#10;0vBHETbr56cVltZf+UDDMdUiQziWqKFJqS+ljKYhh3Hqe+LsffvgMGUZamkDXjPcdXJWFAvpsOW8&#10;0GBPHw2Zn+PFaWj31Vc1vP6mYJZ7dQ4qns6d0fplMm7fQSQa0yN8b++shpmaK7i9yU9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g188UAAADdAAAADwAAAAAAAAAA&#10;AAAAAAChAgAAZHJzL2Rvd25yZXYueG1sUEsFBgAAAAAEAAQA+QAAAJMDAAAAAA==&#10;"/>
                      <v:shape id="AutoShape 6731" o:spid="_x0000_s2163" type="#_x0000_t32" style="position:absolute;left:3598;top:5130;width:84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qrhMUAAADdAAAADwAAAGRycy9kb3ducmV2LnhtbESPQWvCQBSE7wX/w/IEL6VuEkEkdRUp&#10;FIqHQjUHj4/dZxLMvo272xj/fbcgeBxm5htmvR1tJwbyoXWsIJ9nIIi1My3XCqrj59sKRIjIBjvH&#10;pOBOAbabycsaS+Nu/EPDIdYiQTiUqKCJsS+lDLohi2HueuLknZ23GJP0tTQebwluO1lk2VJabDkt&#10;NNjTR0P6cvi1Ctp99V0Nr9fo9Wqfn3wejqdOKzWbjrt3EJHG+Aw/2l9GQZEvCvh/k56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qrhMUAAADdAAAADwAAAAAAAAAA&#10;AAAAAAChAgAAZHJzL2Rvd25yZXYueG1sUEsFBgAAAAAEAAQA+QAAAJMDAAAAAA==&#10;"/>
                      <v:shape id="AutoShape 6732" o:spid="_x0000_s2164" type="#_x0000_t32" style="position:absolute;left:4028;top:5037;width:4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YOH8UAAADdAAAADwAAAGRycy9kb3ducmV2LnhtbESPQYvCMBSE74L/ITzBi2hahUWqURZh&#10;QTwIqz14fCTPtmzzUpNs7f77jbCwx2FmvmG2+8G2oicfGscK8kUGglg703CloLx+zNcgQkQ22Dom&#10;BT8UYL8bj7ZYGPfkT+ovsRIJwqFABXWMXSFl0DVZDAvXESfv7rzFmKSvpPH4THDbymWWvUmLDaeF&#10;Gjs61KS/Lt9WQXMqz2U/e0Sv16f85vNwvbVaqelkeN+AiDTE//Bf+2gULPPVCl5v0hO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YOH8UAAADdAAAADwAAAAAAAAAA&#10;AAAAAAChAgAAZHJzL2Rvd25yZXYueG1sUEsFBgAAAAAEAAQA+QAAAJMDAAAAAA==&#10;"/>
                      <v:shape id="AutoShape 6733" o:spid="_x0000_s2165" type="#_x0000_t32" style="position:absolute;left:3165;top:4653;width:1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a8UAAADdAAAADwAAAGRycy9kb3ducmV2LnhtbESPQWsCMRSE74X+h/AKXopmV4vI1ihS&#10;EMRDQd2Dx0fy3F26eVmTdF3/fSMIPQ4z8w2zXA+2FT350DhWkE8yEMTamYYrBeVpO16ACBHZYOuY&#10;FNwpwHr1+rLEwrgbH6g/xkokCIcCFdQxdoWUQddkMUxcR5y8i/MWY5K+ksbjLcFtK6dZNpcWG04L&#10;NXb0VZP+Of5aBc2+/C7792v0erHPzz4Pp3OrlRq9DZtPEJGG+B9+tndGwTSffcD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Wa8UAAADdAAAADwAAAAAAAAAA&#10;AAAAAAChAgAAZHJzL2Rvd25yZXYueG1sUEsFBgAAAAAEAAQA+QAAAJMDAAAAAA==&#10;"/>
                      <v:shape id="AutoShape 6734" o:spid="_x0000_s2166" type="#_x0000_t32" style="position:absolute;left:3819;top:4469;width:6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Mz8MUAAADdAAAADwAAAGRycy9kb3ducmV2LnhtbESPQWsCMRSE74X+h/AKXopmV6nI1ihS&#10;EMRDQd2Dx0fy3F26eVmTdF3/fSMIPQ4z8w2zXA+2FT350DhWkE8yEMTamYYrBeVpO16ACBHZYOuY&#10;FNwpwHr1+rLEwrgbH6g/xkokCIcCFdQxdoWUQddkMUxcR5y8i/MWY5K+ksbjLcFtK6dZNpcWG04L&#10;NXb0VZP+Of5aBc2+/C7792v0erHPzz4Pp3OrlRq9DZtPEJGG+B9+tndGwTSffcD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Mz8MUAAADdAAAADwAAAAAAAAAA&#10;AAAAAAChAgAAZHJzL2Rvd25yZXYueG1sUEsFBgAAAAAEAAQA+QAAAJMDAAAAAA==&#10;"/>
                      <v:shape id="AutoShape 6735" o:spid="_x0000_s2167" type="#_x0000_t32" style="position:absolute;left:3157;top:4092;width:1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Gth8UAAADdAAAADwAAAGRycy9kb3ducmV2LnhtbESPQYvCMBSE74L/ITzBi2haF0SqURZB&#10;EA8Lqz14fCTPtmzzUpNYu/9+s7Cwx2FmvmG2+8G2oicfGscK8kUGglg703CloLwe52sQISIbbB2T&#10;gm8KsN+NR1ssjHvxJ/WXWIkE4VCggjrGrpAy6JoshoXriJN3d95iTNJX0nh8Jbht5TLLVtJiw2mh&#10;xo4ONemvy9MqaM7lR9nPHtHr9Tm/+Txcb61WajoZ3jcgIg3xP/zXPhkFy/xtBb9v0hO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Gth8UAAADdAAAADwAAAAAAAAAA&#10;AAAAAAChAgAAZHJzL2Rvd25yZXYueG1sUEsFBgAAAAAEAAQA+QAAAJMDAAAAAA==&#10;"/>
                      <v:shape id="AutoShape 6736" o:spid="_x0000_s2168" type="#_x0000_t32" style="position:absolute;left:3389;top:4017;width:10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0IHMUAAADdAAAADwAAAGRycy9kb3ducmV2LnhtbESPQWsCMRSE74X+h/AKXopmV6HK1ihS&#10;EMRDQd2Dx0fy3F26eVmTdF3/fSMIPQ4z8w2zXA+2FT350DhWkE8yEMTamYYrBeVpO16ACBHZYOuY&#10;FNwpwHr1+rLEwrgbH6g/xkokCIcCFdQxdoWUQddkMUxcR5y8i/MWY5K+ksbjLcFtK6dZ9iEtNpwW&#10;auzoqyb9c/y1Cpp9+V3279fo9WKfn30eTudWKzV6GzafICIN8T/8bO+Mgmk+m8P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0IHMUAAADdAAAADwAAAAAAAAAA&#10;AAAAAAChAgAAZHJzL2Rvd25yZXYueG1sUEsFBgAAAAAEAAQA+QAAAJMDAAAAAA==&#10;"/>
                      <v:shape id="AutoShape 6737" o:spid="_x0000_s2169" type="#_x0000_t32" style="position:absolute;left:4021;top:3928;width:42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KcbsEAAADdAAAADwAAAGRycy9kb3ducmV2LnhtbERPTYvCMBC9C/6HMIIX0bQKi1SjiLAg&#10;HhbUHjwOydgWm0lNsrX77zeHhT0+3vd2P9hW9ORD41hBvshAEGtnGq4UlLfP+RpEiMgGW8ek4IcC&#10;7Hfj0RYL4958of4aK5FCOBSooI6xK6QMuiaLYeE64sQ9nLcYE/SVNB7fKdy2cpllH9Jiw6mhxo6O&#10;Nenn9dsqaM7lV9nPXtHr9Tm/+zzc7q1WajoZDhsQkYb4L/5zn4yCZb5Kc9Ob9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wpxuwQAAAN0AAAAPAAAAAAAAAAAAAAAA&#10;AKECAABkcnMvZG93bnJldi54bWxQSwUGAAAAAAQABAD5AAAAjwMAAAAA&#10;"/>
                      <v:shape id="AutoShape 6738" o:spid="_x0000_s2170" type="#_x0000_t32" style="position:absolute;left:3150;top:2996;width:1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459cUAAADdAAAADwAAAGRycy9kb3ducmV2LnhtbESPQWsCMRSE74X+h/AKXopmV6Ho1ihS&#10;EMRDQd2Dx0fy3F26eVmTdF3/fSMIPQ4z8w2zXA+2FT350DhWkE8yEMTamYYrBeVpO56DCBHZYOuY&#10;FNwpwHr1+rLEwrgbH6g/xkokCIcCFdQxdoWUQddkMUxcR5y8i/MWY5K+ksbjLcFtK6dZ9iEtNpwW&#10;auzoqyb9c/y1Cpp9+V3279fo9Xyfn30eTudWKzV6GzafICIN8T/8bO+Mgmk+W8D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459cUAAADdAAAADwAAAAAAAAAA&#10;AAAAAAChAgAAZHJzL2Rvd25yZXYueG1sUEsFBgAAAAAEAAQA+QAAAJMDAAAAAA==&#10;"/>
                      <v:shape id="AutoShape 6739" o:spid="_x0000_s2171" type="#_x0000_t32" style="position:absolute;left:3604;top:3448;width:84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LjFcEAAADdAAAADwAAAGRycy9kb3ducmV2LnhtbERPTYvCMBC9C/6HMIIX0bQii1SjiLAg&#10;HhbUHjwOydgWm0lNsrX77zeHhT0+3vd2P9hW9ORD41hBvshAEGtnGq4UlLfP+RpEiMgGW8ek4IcC&#10;7Hfj0RYL4958of4aK5FCOBSooI6xK6QMuiaLYeE64sQ9nLcYE/SVNB7fKdy2cpllH9Jiw6mhxo6O&#10;Nenn9dsqaM7lV9nPXtHr9Tm/+zzc7q1WajoZDhsQkYb4L/5zn4yCZb5K+9Ob9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suMVwQAAAN0AAAAPAAAAAAAAAAAAAAAA&#10;AKECAABkcnMvZG93bnJldi54bWxQSwUGAAAAAAQABAD5AAAAjwMAAAAA&#10;"/>
                      <v:shape id="AutoShape 6740" o:spid="_x0000_s2172" type="#_x0000_t32" style="position:absolute;left:3825;top:3355;width:6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5GjsUAAADdAAAADwAAAGRycy9kb3ducmV2LnhtbESPQWsCMRSE74X+h/CEXkrNRkRkaxQp&#10;FMRDQd2Dx0fyurt087JN4rr9940geBxm5htmtRldJwYKsfWsQU0LEMTG25ZrDdXp820JIiZki51n&#10;0vBHETbr56cVltZf+UDDMdUiQziWqKFJqS+ljKYhh3Hqe+LsffvgMGUZamkDXjPcdXJWFAvpsOW8&#10;0GBPHw2Zn+PFaWj31Vc1vP6mYJZ7dQ4qns6d0fplMm7fQSQa0yN8b++shpmaK7i9yU9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5GjsUAAADdAAAADwAAAAAAAAAA&#10;AAAAAAChAgAAZHJzL2Rvd25yZXYueG1sUEsFBgAAAAAEAAQA+QAAAJMDAAAAAA==&#10;"/>
                      <v:shape id="AutoShape 6741" o:spid="_x0000_s2173" type="#_x0000_t32" style="position:absolute;left:3599;top:2921;width:84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zY+cUAAADdAAAADwAAAGRycy9kb3ducmV2LnhtbESPQWvCQBSE7wX/w/IEL6VuEkQkdRUp&#10;FIqHQjUHj4/dZxLMvo272xj/fbcgeBxm5htmvR1tJwbyoXWsIJ9nIIi1My3XCqrj59sKRIjIBjvH&#10;pOBOAbabycsaS+Nu/EPDIdYiQTiUqKCJsS+lDLohi2HueuLknZ23GJP0tTQebwluO1lk2VJabDkt&#10;NNjTR0P6cvi1Ctp99V0Nr9fo9Wqfn3wejqdOKzWbjrt3EJHG+Aw/2l9GQZEvCvh/k56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zY+cUAAADdAAAADwAAAAAAAAAA&#10;AAAAAAChAgAAZHJzL2Rvd25yZXYueG1sUEsFBgAAAAAEAAQA+QAAAJMDAAAAAA==&#10;"/>
                      <v:shape id="AutoShape 6742" o:spid="_x0000_s2174" type="#_x0000_t32" style="position:absolute;left:4021;top:2843;width:42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B9YsUAAADdAAAADwAAAGRycy9kb3ducmV2LnhtbESPQWsCMRSE74X+h/AKXopmV4vI1ihS&#10;EMRDQd2Dx0fy3F26eVmTdF3/fSMIPQ4z8w2zXA+2FT350DhWkE8yEMTamYYrBeVpO16ACBHZYOuY&#10;FNwpwHr1+rLEwrgbH6g/xkokCIcCFdQxdoWUQddkMUxcR5y8i/MWY5K+ksbjLcFtK6dZNpcWG04L&#10;NXb0VZP+Of5aBc2+/C7792v0erHPzz4Pp3OrlRq9DZtPEJGG+B9+tndGwTT/mMH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B9YsUAAADdAAAADwAAAAAAAAAA&#10;AAAAAAChAgAAZHJzL2Rvd25yZXYueG1sUEsFBgAAAAAEAAQA+QAAAJMDAAAAAA==&#10;"/>
                      <v:shape id="Text Box 6743" o:spid="_x0000_s2175" type="#_x0000_t202" style="position:absolute;left:1648;top:6387;width:567;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qZMUA&#10;AADdAAAADwAAAGRycy9kb3ducmV2LnhtbESPQWvCQBSE74L/YXlCb2Y3IZaauopYCj1ZqlXw9sg+&#10;k9Ds25DdmvTfdwsFj8PMfMOsNqNtxY163zjWkCYKBHHpTMOVhs/j6/wJhA/IBlvHpOGHPGzW08kK&#10;C+MG/qDbIVQiQtgXqKEOoSuk9GVNFn3iOuLoXV1vMUTZV9L0OES4bWWm1KO02HBcqLGjXU3l1+Hb&#10;ajjtr5dzrt6rF7voBjcqyXYptX6YjdtnEIHGcA//t9+MhizN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86pkxQAAAN0AAAAPAAAAAAAAAAAAAAAAAJgCAABkcnMv&#10;ZG93bnJldi54bWxQSwUGAAAAAAQABAD1AAAAigMAAAAA&#10;" filled="f" stroked="f">
                        <v:textbox>
                          <w:txbxContent>
                            <w:p w14:paraId="5EDF6867" w14:textId="77777777" w:rsidR="00F06F1D" w:rsidRPr="00C57191" w:rsidRDefault="00F06F1D" w:rsidP="00B116A9">
                              <w:pPr>
                                <w:rPr>
                                  <w:vertAlign w:val="subscript"/>
                                </w:rPr>
                              </w:pPr>
                              <w:r>
                                <w:t>F</w:t>
                              </w:r>
                              <w:r>
                                <w:rPr>
                                  <w:vertAlign w:val="subscript"/>
                                </w:rPr>
                                <w:t>0</w:t>
                              </w:r>
                            </w:p>
                          </w:txbxContent>
                        </v:textbox>
                      </v:shape>
                      <v:shape id="Text Box 6744" o:spid="_x0000_s2176" type="#_x0000_t202" style="position:absolute;left:1656;top:5867;width:530;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8P/8UA&#10;AADdAAAADwAAAGRycy9kb3ducmV2LnhtbESPQWvCQBSE74L/YXmF3nQ3YsSmrkGUQk8VtS309sg+&#10;k9Ds25DdJum/dwsFj8PMfMNs8tE2oqfO1441JHMFgrhwpuZSw/vlZbYG4QOywcYxafglD/l2Otlg&#10;ZtzAJ+rPoRQRwj5DDVUIbSalLyqy6OeuJY7e1XUWQ5RdKU2HQ4TbRi6UWkmLNceFClvaV1R8n3+s&#10;ho+369fnUh3Lg03bwY1Ksn2SWj8+jLtnEIHGcA//t1+NhkWyTOH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vw//xQAAAN0AAAAPAAAAAAAAAAAAAAAAAJgCAABkcnMv&#10;ZG93bnJldi54bWxQSwUGAAAAAAQABAD1AAAAigMAAAAA&#10;" filled="f" stroked="f">
                        <v:textbox>
                          <w:txbxContent>
                            <w:p w14:paraId="3BB523C4" w14:textId="77777777" w:rsidR="00F06F1D" w:rsidRPr="00C57191" w:rsidRDefault="00F06F1D" w:rsidP="00B116A9">
                              <w:pPr>
                                <w:rPr>
                                  <w:vertAlign w:val="subscript"/>
                                </w:rPr>
                              </w:pPr>
                              <w:r>
                                <w:t>F</w:t>
                              </w:r>
                              <w:r>
                                <w:rPr>
                                  <w:vertAlign w:val="subscript"/>
                                </w:rPr>
                                <w:t>1</w:t>
                              </w:r>
                            </w:p>
                          </w:txbxContent>
                        </v:textbox>
                      </v:shape>
                      <v:shape id="Text Box 6745" o:spid="_x0000_s2177" type="#_x0000_t202" style="position:absolute;left:1660;top:5279;width:615;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2RiMUA&#10;AADdAAAADwAAAGRycy9kb3ducmV2LnhtbESPT2vCQBTE7wW/w/IK3uquIYpN3YgoBU8talvo7ZF9&#10;+UOzb0N2a9Jv7xYEj8PM/IZZb0bbigv1vnGsYT5TIIgLZxquNHycX59WIHxANtg6Jg1/5GGTTx7W&#10;mBk38JEup1CJCGGfoYY6hC6T0hc1WfQz1xFHr3S9xRBlX0nT4xDhtpWJUktpseG4UGNHu5qKn9Ov&#10;1fD5Vn5/peq92ttFN7hRSbbPUuvp47h9ARFoDPfwrX0wGpJ5uoT/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ZGIxQAAAN0AAAAPAAAAAAAAAAAAAAAAAJgCAABkcnMv&#10;ZG93bnJldi54bWxQSwUGAAAAAAQABAD1AAAAigMAAAAA&#10;" filled="f" stroked="f">
                        <v:textbox>
                          <w:txbxContent>
                            <w:p w14:paraId="2F29E2B5" w14:textId="77777777" w:rsidR="00F06F1D" w:rsidRPr="00C57191" w:rsidRDefault="00F06F1D" w:rsidP="00B116A9">
                              <w:pPr>
                                <w:rPr>
                                  <w:vertAlign w:val="subscript"/>
                                </w:rPr>
                              </w:pPr>
                              <w:r>
                                <w:t>F</w:t>
                              </w:r>
                              <w:r>
                                <w:rPr>
                                  <w:vertAlign w:val="subscript"/>
                                </w:rPr>
                                <w:t>2</w:t>
                              </w:r>
                            </w:p>
                          </w:txbxContent>
                        </v:textbox>
                      </v:shape>
                      <v:shape id="Text Box 6746" o:spid="_x0000_s2178" type="#_x0000_t202" style="position:absolute;left:1660;top:4690;width:524;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0E8UA&#10;AADdAAAADwAAAGRycy9kb3ducmV2LnhtbESPQWvCQBSE74L/YXlCb7qrqK1pNlJaCp4qplXw9sg+&#10;k9Ds25DdmvTfdwuCx2FmvmHS7WAbcaXO1441zGcKBHHhTM2lhq/P9+kTCB+QDTaOScMvedhm41GK&#10;iXE9H+iah1JECPsENVQhtImUvqjIop+5ljh6F9dZDFF2pTQd9hFuG7lQai0t1hwXKmzptaLiO/+x&#10;Go4fl/Npqfblm121vRuUZLuRWj9MhpdnEIGGcA/f2jujYTFfPsL/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TQTxQAAAN0AAAAPAAAAAAAAAAAAAAAAAJgCAABkcnMv&#10;ZG93bnJldi54bWxQSwUGAAAAAAQABAD1AAAAigMAAAAA&#10;" filled="f" stroked="f">
                        <v:textbox>
                          <w:txbxContent>
                            <w:p w14:paraId="74EAFEAF" w14:textId="77777777" w:rsidR="00F06F1D" w:rsidRPr="00C57191" w:rsidRDefault="00F06F1D" w:rsidP="00B116A9">
                              <w:pPr>
                                <w:rPr>
                                  <w:vertAlign w:val="subscript"/>
                                </w:rPr>
                              </w:pPr>
                              <w:r>
                                <w:t>F</w:t>
                              </w:r>
                              <w:r>
                                <w:rPr>
                                  <w:vertAlign w:val="subscript"/>
                                </w:rPr>
                                <w:t>3</w:t>
                              </w:r>
                            </w:p>
                          </w:txbxContent>
                        </v:textbox>
                      </v:shape>
                      <v:shape id="Text Box 6747" o:spid="_x0000_s2179" type="#_x0000_t202" style="position:absolute;left:1680;top:4132;width:53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6gYcIA&#10;AADdAAAADwAAAGRycy9kb3ducmV2LnhtbERPz2vCMBS+C/sfwht4s0nFja1rLKIInjZWN8Hbo3m2&#10;Zc1LaaKt//1yGOz48f3Oi8l24kaDbx1rSBMFgrhypuVaw9dxv3gB4QOywc4xabiTh2L9MMsxM27k&#10;T7qVoRYxhH2GGpoQ+kxKXzVk0SeuJ47cxQ0WQ4RDLc2AYwy3nVwq9SwtthwbGuxp21D1U16thu/3&#10;y/m0Uh/1zj71o5uUZPsqtZ4/Tps3EIGm8C/+cx+MhmW6inPjm/g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qBhwgAAAN0AAAAPAAAAAAAAAAAAAAAAAJgCAABkcnMvZG93&#10;bnJldi54bWxQSwUGAAAAAAQABAD1AAAAhwMAAAAA&#10;" filled="f" stroked="f">
                        <v:textbox>
                          <w:txbxContent>
                            <w:p w14:paraId="763983F8" w14:textId="77777777" w:rsidR="00F06F1D" w:rsidRPr="00C57191" w:rsidRDefault="00F06F1D" w:rsidP="00B116A9">
                              <w:pPr>
                                <w:rPr>
                                  <w:vertAlign w:val="subscript"/>
                                </w:rPr>
                              </w:pPr>
                              <w:r>
                                <w:t>F</w:t>
                              </w:r>
                              <w:r>
                                <w:rPr>
                                  <w:vertAlign w:val="subscript"/>
                                </w:rPr>
                                <w:t>4</w:t>
                              </w:r>
                            </w:p>
                          </w:txbxContent>
                        </v:textbox>
                      </v:shape>
                      <v:shape id="Text Box 6748" o:spid="_x0000_s2180" type="#_x0000_t202" style="position:absolute;left:1686;top:3573;width:53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IF+sMA&#10;AADdAAAADwAAAGRycy9kb3ducmV2LnhtbESPT4vCMBTE78J+h/AW9qaJoqJdo4iysCfFv+Dt0Tzb&#10;ss1LaaLtfnsjCB6HmfkNM1u0thR3qn3hWEO/p0AQp84UnGk4Hn66ExA+IBssHZOGf/KwmH90ZpgY&#10;1/CO7vuQiQhhn6CGPIQqkdKnOVn0PVcRR+/qaoshyjqTpsYmwm0pB0qNpcWC40KOFa1ySv/2N6vh&#10;tLlezkO1zdZ2VDWuVZLtVGr99dkuv0EEasM7/Gr/Gg2D/nAK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IF+sMAAADdAAAADwAAAAAAAAAAAAAAAACYAgAAZHJzL2Rv&#10;d25yZXYueG1sUEsFBgAAAAAEAAQA9QAAAIgDAAAAAA==&#10;" filled="f" stroked="f">
                        <v:textbox>
                          <w:txbxContent>
                            <w:p w14:paraId="1788BFCD" w14:textId="77777777" w:rsidR="00F06F1D" w:rsidRPr="00C57191" w:rsidRDefault="00F06F1D" w:rsidP="00B116A9">
                              <w:pPr>
                                <w:rPr>
                                  <w:vertAlign w:val="subscript"/>
                                </w:rPr>
                              </w:pPr>
                              <w:r>
                                <w:t>F</w:t>
                              </w:r>
                              <w:r>
                                <w:rPr>
                                  <w:vertAlign w:val="subscript"/>
                                </w:rPr>
                                <w:t>5</w:t>
                              </w:r>
                            </w:p>
                          </w:txbxContent>
                        </v:textbox>
                      </v:shape>
                      <v:shape id="Text Box 6749" o:spid="_x0000_s2181" type="#_x0000_t202" style="position:absolute;left:1546;top:2996;width:698;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E6usEA&#10;AADdAAAADwAAAGRycy9kb3ducmV2LnhtbERPy4rCMBTdC/5DuMLsNFF00GoUcRBm5TD1Ae4uzbUt&#10;Njelydj695OF4PJw3qtNZyvxoMaXjjWMRwoEceZMybmG03E/nIPwAdlg5Zg0PMnDZt3vrTAxruVf&#10;eqQhFzGEfYIaihDqREqfFWTRj1xNHLmbayyGCJtcmgbbGG4rOVHqU1osOTYUWNOuoOye/lkN58Pt&#10;epmqn/zLzurWdUqyXUitPwbddgkiUBfe4pf722iYjGdxf3wTn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ROrrBAAAA3QAAAA8AAAAAAAAAAAAAAAAAmAIAAGRycy9kb3du&#10;cmV2LnhtbFBLBQYAAAAABAAEAPUAAACGAwAAAAA=&#10;" filled="f" stroked="f">
                        <v:textbox>
                          <w:txbxContent>
                            <w:p w14:paraId="7432D4F1" w14:textId="77777777" w:rsidR="00F06F1D" w:rsidRPr="00C57191" w:rsidRDefault="00F06F1D" w:rsidP="00B116A9">
                              <w:pPr>
                                <w:rPr>
                                  <w:vertAlign w:val="subscript"/>
                                </w:rPr>
                              </w:pPr>
                              <w:r>
                                <w:t>F</w:t>
                              </w:r>
                              <w:r>
                                <w:rPr>
                                  <w:vertAlign w:val="subscript"/>
                                </w:rPr>
                                <w:t>6</w:t>
                              </w:r>
                            </w:p>
                          </w:txbxContent>
                        </v:textbox>
                      </v:shape>
                      <v:shape id="Text Box 6750" o:spid="_x0000_s2182" type="#_x0000_t202" style="position:absolute;left:1698;top:2470;width:602;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2fIcUA&#10;AADdAAAADwAAAGRycy9kb3ducmV2LnhtbESPT2vCQBTE74LfYXlCb2Y3omKjq4gi9NTinxZ6e2Sf&#10;STD7NmRXk377bqHgcZiZ3zCrTW9r8aDWV441pIkCQZw7U3Gh4XI+jBcgfEA2WDsmDT/kYbMeDlaY&#10;GdfxkR6nUIgIYZ+hhjKEJpPS5yVZ9IlriKN3da3FEGVbSNNiF+G2lhOl5tJixXGhxIZ2JeW3091q&#10;+Hy/fn9N1Uext7Omc72SbF+l1i+jfrsEEagPz/B/+81omKSzF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Z8hxQAAAN0AAAAPAAAAAAAAAAAAAAAAAJgCAABkcnMv&#10;ZG93bnJldi54bWxQSwUGAAAAAAQABAD1AAAAigMAAAAA&#10;" filled="f" stroked="f">
                        <v:textbox>
                          <w:txbxContent>
                            <w:p w14:paraId="5D20079A" w14:textId="77777777" w:rsidR="00F06F1D" w:rsidRPr="00C57191" w:rsidRDefault="00F06F1D" w:rsidP="00B116A9">
                              <w:pPr>
                                <w:rPr>
                                  <w:vertAlign w:val="subscript"/>
                                </w:rPr>
                              </w:pPr>
                              <w:r>
                                <w:t>F</w:t>
                              </w:r>
                              <w:r>
                                <w:rPr>
                                  <w:vertAlign w:val="subscript"/>
                                </w:rPr>
                                <w:t>7</w:t>
                              </w:r>
                            </w:p>
                          </w:txbxContent>
                        </v:textbox>
                      </v:shape>
                      <v:shape id="Text Box 6751" o:spid="_x0000_s2183" type="#_x0000_t202" style="position:absolute;left:2517;top:8435;width:575;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8BVsQA&#10;AADdAAAADwAAAGRycy9kb3ducmV2LnhtbESPQWvCQBSE7wX/w/KE3uquoUpNXUWUQk+KWgVvj+wz&#10;Cc2+DdnVxH/vCoLHYWa+YabzzlbiSo0vHWsYDhQI4syZknMNf/ufjy8QPiAbrByThht5mM96b1NM&#10;jWt5S9ddyEWEsE9RQxFCnUrps4Is+oGriaN3do3FEGWTS9NgG+G2kolSY2mx5LhQYE3LgrL/3cVq&#10;OKzPp+On2uQrO6pb1ynJdiK1fu93i28QgbrwCj/bv0ZDMhwl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PAVbEAAAA3QAAAA8AAAAAAAAAAAAAAAAAmAIAAGRycy9k&#10;b3ducmV2LnhtbFBLBQYAAAAABAAEAPUAAACJAwAAAAA=&#10;" filled="f" stroked="f">
                        <v:textbox>
                          <w:txbxContent>
                            <w:p w14:paraId="30D08812" w14:textId="77777777" w:rsidR="00F06F1D" w:rsidRPr="00C57191" w:rsidRDefault="00F06F1D" w:rsidP="00B116A9">
                              <w:pPr>
                                <w:rPr>
                                  <w:vertAlign w:val="subscript"/>
                                </w:rPr>
                              </w:pPr>
                              <w:r>
                                <w:t>S</w:t>
                              </w:r>
                              <w:r w:rsidRPr="00E809A7">
                                <w:rPr>
                                  <w:vertAlign w:val="subscript"/>
                                </w:rPr>
                                <w:t>2</w:t>
                              </w:r>
                            </w:p>
                          </w:txbxContent>
                        </v:textbox>
                      </v:shape>
                      <v:shape id="Text Box 6752" o:spid="_x0000_s2184" type="#_x0000_t202" style="position:absolute;left:3022;top:8435;width:631;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Okzc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Kxeo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6TNxQAAAN0AAAAPAAAAAAAAAAAAAAAAAJgCAABkcnMv&#10;ZG93bnJldi54bWxQSwUGAAAAAAQABAD1AAAAigMAAAAA&#10;" filled="f" stroked="f">
                        <v:textbox>
                          <w:txbxContent>
                            <w:p w14:paraId="4B00EE4F" w14:textId="77777777" w:rsidR="00F06F1D" w:rsidRPr="00C57191" w:rsidRDefault="00F06F1D" w:rsidP="00B116A9">
                              <w:pPr>
                                <w:rPr>
                                  <w:vertAlign w:val="subscript"/>
                                </w:rPr>
                              </w:pPr>
                              <w:r>
                                <w:t>S</w:t>
                              </w:r>
                              <w:r w:rsidRPr="00E809A7">
                                <w:rPr>
                                  <w:vertAlign w:val="subscript"/>
                                </w:rPr>
                                <w:t>1</w:t>
                              </w:r>
                            </w:p>
                          </w:txbxContent>
                        </v:textbox>
                      </v:shape>
                      <v:shape id="Text Box 6753" o:spid="_x0000_s2185" type="#_x0000_t202" style="position:absolute;left:3780;top:8406;width:650;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o8ucUA&#10;AADdAAAADwAAAGRycy9kb3ducmV2LnhtbESPQWvCQBSE74L/YXmF3nQ3YsSmrkGUQk8VtS309sg+&#10;k9Ds25DdJum/dwsFj8PMfMNs8tE2oqfO1441JHMFgrhwpuZSw/vlZbYG4QOywcYxafglD/l2Otlg&#10;ZtzAJ+rPoRQRwj5DDVUIbSalLyqy6OeuJY7e1XUWQ5RdKU2HQ4TbRi6UWkmLNceFClvaV1R8n3+s&#10;ho+369fnUh3Lg03bwY1Ksn2SWj8+jLtnEIHGcA//t1+NhkWSLuH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Kjy5xQAAAN0AAAAPAAAAAAAAAAAAAAAAAJgCAABkcnMv&#10;ZG93bnJldi54bWxQSwUGAAAAAAQABAD1AAAAigMAAAAA&#10;" filled="f" stroked="f">
                        <v:textbox>
                          <w:txbxContent>
                            <w:p w14:paraId="7DC32962" w14:textId="77777777" w:rsidR="00F06F1D" w:rsidRPr="00C57191" w:rsidRDefault="00F06F1D" w:rsidP="00B116A9">
                              <w:pPr>
                                <w:rPr>
                                  <w:vertAlign w:val="subscript"/>
                                </w:rPr>
                              </w:pPr>
                              <w:r>
                                <w:t>S</w:t>
                              </w:r>
                              <w:r w:rsidRPr="00E809A7">
                                <w:rPr>
                                  <w:vertAlign w:val="subscript"/>
                                </w:rPr>
                                <w:t>0</w:t>
                              </w:r>
                            </w:p>
                          </w:txbxContent>
                        </v:textbox>
                      </v:shape>
                      <v:shape id="AutoShape 6754" o:spid="_x0000_s2186" type="#_x0000_t32" style="position:absolute;left:3163;top:3527;width:1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zWUMUAAADdAAAADwAAAGRycy9kb3ducmV2LnhtbESPQYvCMBSE74L/ITzBi2hawUWqURZh&#10;QTwIqz14fCTPtmzzUpNs7f77jbCwx2FmvmG2+8G2oicfGscK8kUGglg703CloLx+zNcgQkQ22Dom&#10;BT8UYL8bj7ZYGPfkT+ovsRIJwqFABXWMXSFl0DVZDAvXESfv7rzFmKSvpPH4THDbymWWvUmLDaeF&#10;Gjs61KS/Lt9WQXMqz2U/e0Sv16f85vNwvbVaqelkeN+AiDTE//Bf+2gULPPVCl5v0hO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BzWUMUAAADdAAAADwAAAAAAAAAA&#10;AAAAAAChAgAAZHJzL2Rvd25yZXYueG1sUEsFBgAAAAAEAAQA+QAAAJMDAAAAAA==&#10;"/>
                      <v:shape id="AutoShape 6755" o:spid="_x0000_s2187" type="#_x0000_t32" style="position:absolute;left:2323;top:6647;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5IJ8UAAADdAAAADwAAAGRycy9kb3ducmV2LnhtbESPQYvCMBSE74L/ITzBi2haYUWqURZB&#10;EA8Lqz14fCTPtmzzUpNYu/9+s7Cwx2FmvmG2+8G2oicfGscK8kUGglg703CloLwe52sQISIbbB2T&#10;gm8KsN+NR1ssjHvxJ/WXWIkE4VCggjrGrpAy6JoshoXriJN3d95iTNJX0nh8Jbht5TLLVtJiw2mh&#10;xo4ONemvy9MqaM7lR9nPHtHr9Tm/+Txcb61WajoZ3jcgIg3xP/zXPhkFy/xtBb9v0hO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5IJ8UAAADdAAAADwAAAAAAAAAA&#10;AAAAAAChAgAAZHJzL2Rvd25yZXYueG1sUEsFBgAAAAAEAAQA+QAAAJMDAAAAAA==&#10;"/>
                      <v:shape id="AutoShape 6756" o:spid="_x0000_s2188" type="#_x0000_t32" style="position:absolute;left:2322;top:6121;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LtvMUAAADdAAAADwAAAGRycy9kb3ducmV2LnhtbESPQWsCMRSE74X+h/AKXopmV7DK1ihS&#10;EMRDQd2Dx0fy3F26eVmTdF3/fSMIPQ4z8w2zXA+2FT350DhWkE8yEMTamYYrBeVpO16ACBHZYOuY&#10;FNwpwHr1+rLEwrgbH6g/xkokCIcCFdQxdoWUQddkMUxcR5y8i/MWY5K+ksbjLcFtK6dZ9iEtNpwW&#10;auzoqyb9c/y1Cpp9+V3279fo9WKfn30eTudWKzV6GzafICIN8T/8bO+Mgmk+m8P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4LtvMUAAADdAAAADwAAAAAAAAAA&#10;AAAAAAChAgAAZHJzL2Rvd25yZXYueG1sUEsFBgAAAAAEAAQA+QAAAJMDAAAAAA==&#10;"/>
                      <v:shape id="AutoShape 6757" o:spid="_x0000_s2189" type="#_x0000_t32" style="position:absolute;left:2316;top:5525;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15zsEAAADdAAAADwAAAGRycy9kb3ducmV2LnhtbERPTYvCMBC9C/6HMIIX0bSCi1SjiLAg&#10;HhbUHjwOydgWm0lNsrX77zeHhT0+3vd2P9hW9ORD41hBvshAEGtnGq4UlLfP+RpEiMgGW8ek4IcC&#10;7Hfj0RYL4958of4aK5FCOBSooI6xK6QMuiaLYeE64sQ9nLcYE/SVNB7fKdy2cpllH9Jiw6mhxo6O&#10;Nenn9dsqaM7lV9nPXtHr9Tm/+zzc7q1WajoZDhsQkYb4L/5zn4yCZb5Kc9Ob9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HXnOwQAAAN0AAAAPAAAAAAAAAAAAAAAA&#10;AKECAABkcnMvZG93bnJldi54bWxQSwUGAAAAAAQABAD5AAAAjwMAAAAA&#10;"/>
                      <v:shape id="AutoShape 6758" o:spid="_x0000_s2190" type="#_x0000_t32" style="position:absolute;left:2322;top:4955;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HcVcUAAADdAAAADwAAAGRycy9kb3ducmV2LnhtbESPQWsCMRSE74X+h/AKXopmV7Do1ihS&#10;EMRDQd2Dx0fy3F26eVmTdF3/fSMIPQ4z8w2zXA+2FT350DhWkE8yEMTamYYrBeVpO56DCBHZYOuY&#10;FNwpwHr1+rLEwrgbH6g/xkokCIcCFdQxdoWUQddkMUxcR5y8i/MWY5K+ksbjLcFtK6dZ9iEtNpwW&#10;auzoqyb9c/y1Cpp9+V3279fo9Xyfn30eTudWKzV6GzafICIN8T/8bO+Mgmk+W8D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HcVcUAAADdAAAADwAAAAAAAAAA&#10;AAAAAAChAgAAZHJzL2Rvd25yZXYueG1sUEsFBgAAAAAEAAQA+QAAAJMDAAAAAA==&#10;"/>
                      <v:shape id="AutoShape 6759" o:spid="_x0000_s2191" type="#_x0000_t32" style="position:absolute;left:2316;top:4385;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e/dcEAAADdAAAADwAAAGRycy9kb3ducmV2LnhtbERPTYvCMBC9C/sfwizsRda0HkSqUWRB&#10;EA8Lag89DslsW2wm3STW+u/NQfD4eN/r7Wg7MZAPrWMF+SwDQaydablWUF7230sQISIb7ByTggcF&#10;2G4+JmssjLvziYZzrEUK4VCggibGvpAy6IYshpnriRP357zFmKCvpfF4T+G2k/MsW0iLLaeGBnv6&#10;aUhfzzeroD2Wv+Uw/Y9eL4955fNwqTqt1NfnuFuBiDTGt/jlPhgF83yR9qc36Qn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791wQAAAN0AAAAPAAAAAAAAAAAAAAAA&#10;AKECAABkcnMvZG93bnJldi54bWxQSwUGAAAAAAQABAD5AAAAjwMAAAAA&#10;"/>
                      <v:shape id="AutoShape 6760" o:spid="_x0000_s2192" type="#_x0000_t32" style="position:absolute;left:2316;top:3839;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sa7sUAAADdAAAADwAAAGRycy9kb3ducmV2LnhtbESPQWsCMRSE70L/Q3iFXkSz8SCyGkUK&#10;heJBUPfg8ZG87i7dvKxJuq7/vhEKPQ4z8w2z2Y2uEwOF2HrWoOYFCGLjbcu1huryMVuBiAnZYueZ&#10;NDwowm77Mtlgaf2dTzScUy0yhGOJGpqU+lLKaBpyGOe+J87elw8OU5ahljbgPcNdJxdFsZQOW84L&#10;Dfb03pD5Pv84De2hOlbD9JaCWR3UNah4uXZG67fXcb8GkWhM/+G/9qfVsFBLBc83+Qn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sa7sUAAADdAAAADwAAAAAAAAAA&#10;AAAAAAChAgAAZHJzL2Rvd25yZXYueG1sUEsFBgAAAAAEAAQA+QAAAJMDAAAAAA==&#10;"/>
                      <v:shape id="AutoShape 6761" o:spid="_x0000_s2193" type="#_x0000_t32" style="position:absolute;left:2323;top:3268;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mEmcUAAADdAAAADwAAAGRycy9kb3ducmV2LnhtbESPQYvCMBSE7wv+h/AEL4um7UGkGmUR&#10;hMWDsNqDx0fyti3bvHSTbK3/3iwIHoeZ+YbZ7EbbiYF8aB0ryBcZCGLtTMu1gupymK9AhIhssHNM&#10;Cu4UYLedvG2wNO7GXzScYy0ShEOJCpoY+1LKoBuyGBauJ07et/MWY5K+lsbjLcFtJ4ssW0qLLaeF&#10;BnvaN6R/zn9WQXusTtXw/hu9Xh3zq8/D5dpppWbT8WMNItIYX+Fn+9MoKPJlAf9v0hOQ2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mEmcUAAADdAAAADwAAAAAAAAAA&#10;AAAAAAChAgAAZHJzL2Rvd25yZXYueG1sUEsFBgAAAAAEAAQA+QAAAJMDAAAAAA==&#10;"/>
                      <v:shape id="AutoShape 6762" o:spid="_x0000_s2194" type="#_x0000_t32" style="position:absolute;left:2316;top:2748;width:21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UhAsUAAADdAAAADwAAAGRycy9kb3ducmV2LnhtbESPQYvCMBSE74L/ITzBi2haF0SqURZB&#10;EA8Lqz14fCTPtmzzUpNYu/9+s7Cwx2FmvmG2+8G2oicfGscK8kUGglg703CloLwe52sQISIbbB2T&#10;gm8KsN+NR1ssjHvxJ/WXWIkE4VCggjrGrpAy6JoshoXriJN3d95iTNJX0nh8Jbht5TLLVtJiw2mh&#10;xo4ONemvy9MqaM7lR9nPHtHr9Tm/+Txcb61WajoZ3jcgIg3xP/zXPhkFy3z1Br9v0hO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UhAsUAAADdAAAADwAAAAAAAAAA&#10;AAAAAAChAgAAZHJzL2Rvd25yZXYueG1sUEsFBgAAAAAEAAQA+QAAAJMDAAAAAA==&#10;"/>
                      <v:oval id="Oval 6763" o:spid="_x0000_s2195" style="position:absolute;left:2242;top:6562;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ssu8QA&#10;AADdAAAADwAAAGRycy9kb3ducmV2LnhtbESPQWvCQBSE7wX/w/IEL6VuIjVIdJUSULw2eujxNfua&#10;BLNvw+7WJP++WxA8DjPzDbM7jKYTd3K+tawgXSYgiCurW64VXC/Htw0IH5A1dpZJwUQeDvvZyw5z&#10;bQf+pHsZahEh7HNU0ITQ51L6qiGDfml74uj9WGcwROlqqR0OEW46uUqSTBpsOS402FPRUHUrf40C&#10;99pPxXQujuk3n8r1sNFf2VUrtZiPH1sQgcbwDD/aZ61glWbv8P8mPg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LLLvEAAAA3QAAAA8AAAAAAAAAAAAAAAAAmAIAAGRycy9k&#10;b3ducmV2LnhtbFBLBQYAAAAABAAEAPUAAACJAwAAAAA=&#10;" fillcolor="black"/>
                      <v:oval id="Oval 6764" o:spid="_x0000_s2196" style="position:absolute;left:2242;top:6048;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eJIMQA&#10;AADdAAAADwAAAGRycy9kb3ducmV2LnhtbESPQWvCQBSE74X+h+UVvJS6iWAIqauUgOK1qQePz+wz&#10;CWbfht2tSf59VxB6HGbmG2azm0wv7uR8Z1lBukxAENdWd9woOP3sP3IQPiBr7C2Tgpk87LavLxss&#10;tB35m+5VaESEsC9QQRvCUEjp65YM+qUdiKN3tc5giNI1UjscI9z0cpUkmTTYcVxocaCypfpW/RoF&#10;7n2Yy/lY7tMLH6r1mOtzdtJKLd6mr08QgabwH362j1rBKs3W8HgTn4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HiSDEAAAA3QAAAA8AAAAAAAAAAAAAAAAAmAIAAGRycy9k&#10;b3ducmV2LnhtbFBLBQYAAAAABAAEAPUAAACJAwAAAAA=&#10;" fillcolor="black"/>
                      <v:oval id="Oval 6765" o:spid="_x0000_s2197" style="position:absolute;left:2242;top:5458;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UXV8QA&#10;AADdAAAADwAAAGRycy9kb3ducmV2LnhtbESPQWvCQBSE7wX/w/IEL6VuIhhC6iolYPFq6sHja/Y1&#10;Cc2+Dbtbk/x7VxB6HGbmG2Z3mEwvbuR8Z1lBuk5AENdWd9wouHwd33IQPiBr7C2Tgpk8HPaLlx0W&#10;2o58plsVGhEh7AtU0IYwFFL6uiWDfm0H4uj9WGcwROkaqR2OEW56uUmSTBrsOC60OFDZUv1b/RkF&#10;7nWYy/lUHtNv/qy2Y66v2UUrtVpOH+8gAk3hP/xsn7SCTZpl8HgTn4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VF1fEAAAA3QAAAA8AAAAAAAAAAAAAAAAAmAIAAGRycy9k&#10;b3ducmV2LnhtbFBLBQYAAAAABAAEAPUAAACJAwAAAAA=&#10;" fillcolor="black"/>
                      <v:oval id="Oval 6766" o:spid="_x0000_s2198" style="position:absolute;left:2242;top:4878;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myzMUA&#10;AADdAAAADwAAAGRycy9kb3ducmV2LnhtbESPwWrDMBBE74H+g9hCL6GRHagbnMimGBJyrZtDj1tr&#10;Y5taKyMpsf33VaHQ4zAzb5hDOZtB3Mn53rKCdJOAIG6s7rlVcPk4Pu9A+ICscbBMChbyUBYPqwPm&#10;2k78Tvc6tCJC2OeooAthzKX0TUcG/caOxNG7WmcwROlaqR1OEW4GuU2STBrsOS50OFLVUfNd34wC&#10;tx6XajlXx/SLT/XLtNOf2UUr9fQ4v+1BBJrDf/ivfdYKtmn2Cr9v4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bLMxQAAAN0AAAAPAAAAAAAAAAAAAAAAAJgCAABkcnMv&#10;ZG93bnJldi54bWxQSwUGAAAAAAQABAD1AAAAigMAAAAA&#10;" fillcolor="black"/>
                      <v:oval id="Oval 6767" o:spid="_x0000_s2199" style="position:absolute;left:2242;top:4298;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YmvsAA&#10;AADdAAAADwAAAGRycy9kb3ducmV2LnhtbERPTYvCMBC9L/gfwgh7WTStsEWqUaTg4tWuB49jM7bF&#10;ZlKSaNt/bw4Le3y87+1+NJ14kfOtZQXpMgFBXFndcq3g8ntcrEH4gKyxs0wKJvKw380+tphrO/CZ&#10;XmWoRQxhn6OCJoQ+l9JXDRn0S9sTR+5uncEQoauldjjEcNPJVZJk0mDLsaHBnoqGqkf5NArcVz8V&#10;06k4pjf+Kb+Htb5mF63U53w8bEAEGsO/+M990gpWaRbnxjfxCcjd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4YmvsAAAADdAAAADwAAAAAAAAAAAAAAAACYAgAAZHJzL2Rvd25y&#10;ZXYueG1sUEsFBgAAAAAEAAQA9QAAAIUDAAAAAA==&#10;" fillcolor="black"/>
                      <v:oval id="Oval 6768" o:spid="_x0000_s2200" style="position:absolute;left:2242;top:3761;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DJcUA&#10;AADdAAAADwAAAGRycy9kb3ducmV2LnhtbESPwWrDMBBE74H+g9hCL6GRHahJncimGBJyrZtDj1tr&#10;Y5taKyMpsf33VaHQ4zAzb5hDOZtB3Mn53rKCdJOAIG6s7rlVcPk4Pu9A+ICscbBMChbyUBYPqwPm&#10;2k78Tvc6tCJC2OeooAthzKX0TUcG/caOxNG7WmcwROlaqR1OEW4GuU2STBrsOS50OFLVUfNd34wC&#10;tx6XajlXx/SLT/XLtNOf2UUr9fQ4v+1BBJrDf/ivfdYKtmn2Cr9v4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yoMlxQAAAN0AAAAPAAAAAAAAAAAAAAAAAJgCAABkcnMv&#10;ZG93bnJldi54bWxQSwUGAAAAAAQABAD1AAAAigMAAAAA&#10;" fillcolor="black"/>
                      <v:oval id="Oval 6769" o:spid="_x0000_s2201" style="position:absolute;left:2242;top:3179;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8ZcEA&#10;AADdAAAADwAAAGRycy9kb3ducmV2LnhtbERPTYvCMBC9L/gfwgh7WTStsCpdo0jBxetWDx7HZmzL&#10;NpOSRNv+e3MQPD7e92Y3mFY8yPnGsoJ0noAgLq1uuFJwPh1maxA+IGtsLZOCkTzstpOPDWba9vxH&#10;jyJUIoawz1BBHUKXSenLmgz6ue2II3ezzmCI0FVSO+xjuGnlIkmW0mDDsaHGjvKayv/ibhS4r27M&#10;x2N+SK/8W3z3a31ZnrVSn9Nh/wMi0BDe4pf7qBUs0lXcH9/EJy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pvGXBAAAA3QAAAA8AAAAAAAAAAAAAAAAAmAIAAGRycy9kb3du&#10;cmV2LnhtbFBLBQYAAAAABAAEAPUAAACGAwAAAAA=&#10;" fillcolor="black"/>
                      <v:oval id="Oval 6770" o:spid="_x0000_s2202" style="position:absolute;left:2242;top:2658;width:131;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UZ/sQA&#10;AADdAAAADwAAAGRycy9kb3ducmV2LnhtbESPQWvCQBSE7wX/w/IEL0U3EWoluooELF5NPfT4zD6T&#10;YPZt2N2a5N+7QqHHYWa+Ybb7wbTiQc43lhWkiwQEcWl1w5WCy/dxvgbhA7LG1jIpGMnDfjd522Km&#10;bc9nehShEhHCPkMFdQhdJqUvazLoF7Yjjt7NOoMhSldJ7bCPcNPKZZKspMGG40KNHeU1lffi1yhw&#10;792Yj6f8mF75q/jo1/pnddFKzabDYQMi0BD+w3/tk1awTD9TeL2JT0D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lGf7EAAAA3QAAAA8AAAAAAAAAAAAAAAAAmAIAAGRycy9k&#10;b3ducmV2LnhtbFBLBQYAAAAABAAEAPUAAACJAwAAAAA=&#10;" fillcolor="black"/>
                      <v:shape id="AutoShape 6771" o:spid="_x0000_s2203" type="#_x0000_t32" style="position:absolute;left:4937;top:4533;width:4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LE+ccAAADdAAAADwAAAGRycy9kb3ducmV2LnhtbESPQWsCMRSE70L/Q3gFL1Kzu6AtW6Ns&#10;BUELHrTt/XXzugndvGw3Ubf/vikIHoeZ+YZZrAbXijP1wXpWkE8zEMS115YbBe9vm4cnECEia2w9&#10;k4JfCrBa3o0WWGp/4QOdj7ERCcKhRAUmxq6UMtSGHIap74iT9+V7hzHJvpG6x0uCu1YWWTaXDi2n&#10;BYMdrQ3V38eTU7Df5S/Vp7G718OP3c82VXtqJh9Kje+H6hlEpCHewtf2Viso8scC/t+k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MsT5xwAAAN0AAAAPAAAAAAAA&#10;AAAAAAAAAKECAABkcnMvZG93bnJldi54bWxQSwUGAAAAAAQABAD5AAAAlQMAAAAA&#10;"/>
                      <v:shape id="AutoShape 6772" o:spid="_x0000_s2204" type="#_x0000_t32" style="position:absolute;left:4937;top:5066;width:4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5hYscAAADdAAAADwAAAGRycy9kb3ducmV2LnhtbESPQWsCMRSE70L/Q3iFXkSza2mVrVFW&#10;QagFD1q9Pzevm9DNy3YTdfvvm0Khx2FmvmHmy9414kpdsJ4V5OMMBHHlteVawfF9M5qBCBFZY+OZ&#10;FHxTgOXibjDHQvsb7+l6iLVIEA4FKjAxtoWUoTLkMIx9S5y8D985jEl2tdQd3hLcNXKSZc/SoeW0&#10;YLCltaHq83BxCnbbfFWejd2+7b/s7mlTNpd6eFLq4b4vX0BE6uN/+K/9qhVM8ukj/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fmFixwAAAN0AAAAPAAAAAAAA&#10;AAAAAAAAAKECAABkcnMvZG93bnJldi54bWxQSwUGAAAAAAQABAD5AAAAlQMAAAAA&#10;"/>
                      <v:shape id="AutoShape 6773" o:spid="_x0000_s2205" type="#_x0000_t32" style="position:absolute;left:4937;top:3968;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f5FscAAADdAAAADwAAAGRycy9kb3ducmV2LnhtbESPQWsCMRSE70L/Q3iFXkSzK22VrVFW&#10;QagFD1q9Pzevm9DNy3YTdfvvm0Khx2FmvmHmy9414kpdsJ4V5OMMBHHlteVawfF9M5qBCBFZY+OZ&#10;FHxTgOXibjDHQvsb7+l6iLVIEA4FKjAxtoWUoTLkMIx9S5y8D985jEl2tdQd3hLcNXKSZc/SoeW0&#10;YLCltaHq83BxCnbbfFWejd2+7b/s7mlTNpd6eFLq4b4vX0BE6uN/+K/9qhVM8ukj/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l/kWxwAAAN0AAAAPAAAAAAAA&#10;AAAAAAAAAKECAABkcnMvZG93bnJldi54bWxQSwUGAAAAAAQABAD5AAAAlQMAAAAA&#10;"/>
                      <v:shape id="AutoShape 6774" o:spid="_x0000_s2206" type="#_x0000_t32" style="position:absolute;left:4937;top:5667;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tcjcYAAADdAAAADwAAAGRycy9kb3ducmV2LnhtbESPQWsCMRSE70L/Q3gFL6LZFayyNcq2&#10;IGjBg7a9v25eN6Gbl+0m6vrvTaHgcZiZb5jluneNOFMXrGcF+SQDQVx5bblW8PG+GS9AhIissfFM&#10;Cq4UYL16GCyx0P7CBzofYy0ShEOBCkyMbSFlqAw5DBPfEifv23cOY5JdLXWHlwR3jZxm2ZN0aDkt&#10;GGzp1VD1czw5Bftd/lJ+Gbt7O/za/WxTNqd69KnU8LEvn0FE6uM9/N/eagXTfD6D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bXI3GAAAA3QAAAA8AAAAAAAAA&#10;AAAAAAAAoQIAAGRycy9kb3ducmV2LnhtbFBLBQYAAAAABAAEAPkAAACUAwAAAAA=&#10;"/>
                      <v:shape id="AutoShape 6775" o:spid="_x0000_s2207" type="#_x0000_t32" style="position:absolute;left:4929;top:3375;width:7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nC+sYAAADdAAAADwAAAGRycy9kb3ducmV2LnhtbESPQWsCMRSE74X+h/AKvRTNrlCV1Shb&#10;QagFD9p6f26em9DNy7qJuv33TaHgcZiZb5j5sneNuFIXrGcF+TADQVx5bblW8PW5HkxBhIissfFM&#10;Cn4owHLx+DDHQvsb7+i6j7VIEA4FKjAxtoWUoTLkMAx9S5y8k+8cxiS7WuoObwnuGjnKsrF0aDkt&#10;GGxpZaj63l+cgu0mfyuPxm4+dme7fV2XzaV+OSj1/NSXMxCR+ngP/7fftYJRPhn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JwvrGAAAA3QAAAA8AAAAAAAAA&#10;AAAAAAAAoQIAAGRycy9kb3ducmV2LnhtbFBLBQYAAAAABAAEAPkAAACUAwAAAAA=&#10;"/>
                      <v:shape id="AutoShape 6776" o:spid="_x0000_s2208" type="#_x0000_t32" style="position:absolute;left:4937;top:6245;width:7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VnYcYAAADdAAAADwAAAGRycy9kb3ducmV2LnhtbESPQWsCMRSE70L/Q3gFL6LZFayyNcpW&#10;ELTgQdveXzevm9DNy7qJuv77plDocZiZb5jluneNuFIXrGcF+SQDQVx5bblW8P62HS9AhIissfFM&#10;Cu4UYL16GCyx0P7GR7qeYi0ShEOBCkyMbSFlqAw5DBPfEifvy3cOY5JdLXWHtwR3jZxm2ZN0aDkt&#10;GGxpY6j6Pl2cgsM+fyk/jd2/Hs/2MNuWzaUefSg1fOzLZxCR+vgf/mvvtIJpPp/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FZ2HGAAAA3QAAAA8AAAAAAAAA&#10;AAAAAAAAoQIAAGRycy9kb3ducmV2LnhtbFBLBQYAAAAABAAEAPkAAACUAwAAAAA=&#10;"/>
                      <v:shape id="AutoShape 6777" o:spid="_x0000_s2209" type="#_x0000_t32" style="position:absolute;left:4929;top:2853;width:10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rzE8QAAADdAAAADwAAAGRycy9kb3ducmV2LnhtbERPy2oCMRTdC/5DuIVuRDMj1MpolLEg&#10;1IILH93fTq6T0MnNdBJ1+vfNQujycN7Lde8acaMuWM8K8kkGgrjy2nKt4HzajucgQkTW2HgmBb8U&#10;YL0aDpZYaH/nA92OsRYphEOBCkyMbSFlqAw5DBPfEifu4juHMcGulrrDewp3jZxm2Uw6tJwaDLb0&#10;Zqj6Pl6dgv0u35Rfxu4+Dj92/7Itm2s9+lTq+akvFyAi9fFf/HC/awXT/DXNTW/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2vMTxAAAAN0AAAAPAAAAAAAAAAAA&#10;AAAAAKECAABkcnMvZG93bnJldi54bWxQSwUGAAAAAAQABAD5AAAAkgMAAAAA&#10;"/>
                      <v:shape id="AutoShape 6778" o:spid="_x0000_s2210" type="#_x0000_t32" style="position:absolute;left:4937;top:6800;width:10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ZWiMcAAADdAAAADwAAAGRycy9kb3ducmV2LnhtbESPQWsCMRSE70L/Q3iFXkSzK7TVrVFW&#10;QagFD1q9Pzevm9DNy3YTdfvvm0Khx2FmvmHmy9414kpdsJ4V5OMMBHHlteVawfF9M5qCCBFZY+OZ&#10;FHxTgOXibjDHQvsb7+l6iLVIEA4FKjAxtoWUoTLkMIx9S5y8D985jEl2tdQd3hLcNXKSZU/SoeW0&#10;YLCltaHq83BxCnbbfFWejd2+7b/s7nFTNpd6eFLq4b4vX0BE6uN/+K/9qhVM8ucZ/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llaIxwAAAN0AAAAPAAAAAAAA&#10;AAAAAAAAAKECAABkcnMvZG93bnJldi54bWxQSwUGAAAAAAQABAD5AAAAlQMAAAAA&#10;"/>
                      <v:shape id="AutoShape 6779" o:spid="_x0000_s2211" type="#_x0000_t32" style="position:absolute;left:5374;top:4878;width:0;height:1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tZj8EAAADdAAAADwAAAGRycy9kb3ducmV2LnhtbERPTYvCMBC9C/6HMIIXWdN6kNI1igjC&#10;4mFhtQePQzK2xWZSk2zt/ntzWPD4eN+b3Wg7MZAPrWMF+TIDQaydablWUF2OHwWIEJENdo5JwR8F&#10;2G2nkw2Wxj35h4ZzrEUK4VCigibGvpQy6IYshqXriRN3c95iTNDX0nh8pnDbyVWWraXFllNDgz0d&#10;GtL3869V0J6q72pYPKLXxSm/+jxcrp1Waj4b958gIo3xLf53fxkFq7xI+9Ob9AT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C1mPwQAAAN0AAAAPAAAAAAAAAAAAAAAA&#10;AKECAABkcnMvZG93bnJldi54bWxQSwUGAAAAAAQABAD5AAAAjwMAAAAA&#10;"/>
                      <v:shape id="AutoShape 6780" o:spid="_x0000_s2212" type="#_x0000_t32" style="position:absolute;left:5374;top:4525;width:0;height:1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f8FMUAAADdAAAADwAAAGRycy9kb3ducmV2LnhtbESPwWrDMBBE74H+g9hCLqGRlUMxTpRQ&#10;CoWSQ6CJDz4u0tY2tVaupDru31eBQI/DzLxhdofZDWKiEHvPGtS6AEFsvO251VBf3p5KEDEhWxw8&#10;k4ZfinDYPyx2WFl/5Q+azqkVGcKxQg1dSmMlZTQdOYxrPxJn79MHhynL0Eob8JrhbpCboniWDnvO&#10;Cx2O9NqR+Tr/OA39sT7V0+o7BVMeVRNUvDSD0Xr5OL9sQSSa03/43n63GjaqVHB7k5+A3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f8FMUAAADdAAAADwAAAAAAAAAA&#10;AAAAAAChAgAAZHJzL2Rvd25yZXYueG1sUEsFBgAAAAAEAAQA+QAAAJMDAAAAAA==&#10;"/>
                      <v:shape id="AutoShape 6781" o:spid="_x0000_s2213" type="#_x0000_t32" style="position:absolute;left:5537;top:3968;width:0;height:6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e03sYAAADdAAAADwAAAGRycy9kb3ducmV2LnhtbESPQWsCMRSE7wX/Q3iCl6LZXWiR1Sjb&#10;glALHrT1/ty8bkI3L9tN1PXfN4WCx2FmvmGW68G14kJ9sJ4V5LMMBHHtteVGwefHZjoHESKyxtYz&#10;KbhRgPVq9LDEUvsr7+lyiI1IEA4lKjAxdqWUoTbkMMx8R5y8L987jEn2jdQ9XhPctbLIsmfp0HJa&#10;MNjRq6H6+3B2Cnbb/KU6Gbt93//Y3dOmas/N41GpyXioFiAiDfEe/m+/aQVFPi/g701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ntN7GAAAA3QAAAA8AAAAAAAAA&#10;AAAAAAAAoQIAAGRycy9kb3ducmV2LnhtbFBLBQYAAAAABAAEAPkAAACUAwAAAAA=&#10;"/>
                      <v:shape id="AutoShape 6782" o:spid="_x0000_s2214" type="#_x0000_t32" style="position:absolute;left:5537;top:5022;width:0;height:6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sRRcYAAADdAAAADwAAAGRycy9kb3ducmV2LnhtbESPQWsCMRSE70L/Q3gFL6LZVSyyNcpW&#10;ELTgQVvvr5vXTejmZbuJuv33TUHocZiZb5jluneNuFIXrGcF+SQDQVx5bblW8P62HS9AhIissfFM&#10;Cn4owHr1MFhiof2Nj3Q9xVokCIcCFZgY20LKUBlyGCa+JU7ep+8cxiS7WuoObwnuGjnNsifp0HJa&#10;MNjSxlD1dbo4BYd9/lJ+GLt/PX7bw3xbNpd6dFZq+NiXzyAi9fE/fG/vtIJpvpjB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rEUXGAAAA3QAAAA8AAAAAAAAA&#10;AAAAAAAAoQIAAGRycy9kb3ducmV2LnhtbFBLBQYAAAAABAAEAPkAAACUAwAAAAA=&#10;"/>
                      <v:shape id="AutoShape 6783" o:spid="_x0000_s2215" type="#_x0000_t32" style="position:absolute;left:5725;top:3375;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KJMcYAAADdAAAADwAAAGRycy9kb3ducmV2LnhtbESPQWsCMRSE70L/Q3gFL6LZFS2yNcpW&#10;ELTgQVvvr5vXTejmZbuJuv33TUHocZiZb5jluneNuFIXrGcF+SQDQVx5bblW8P62HS9AhIissfFM&#10;Cn4owHr1MFhiof2Nj3Q9xVokCIcCFZgY20LKUBlyGCa+JU7ep+8cxiS7WuoObwnuGjnNsifp0HJa&#10;MNjSxlD1dbo4BYd9/lJ+GLt/PX7bw3xbNpd6dFZq+NiXzyAi9fE/fG/vtIJpvpjB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CiTHGAAAA3QAAAA8AAAAAAAAA&#10;AAAAAAAAoQIAAGRycy9kb3ducmV2LnhtbFBLBQYAAAAABAAEAPkAAACUAwAAAAA=&#10;"/>
                      <v:shape id="AutoShape 6784" o:spid="_x0000_s2216" type="#_x0000_t32" style="position:absolute;left:5734;top:5151;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4sqsYAAADdAAAADwAAAGRycy9kb3ducmV2LnhtbESPQWsCMRSE74X+h/AKvRTNrmCR1Shb&#10;QagFD1q9PzfPTejmZd1E3f57IxR6HGbmG2a26F0jrtQF61lBPsxAEFdeW64V7L9XgwmIEJE1Np5J&#10;wS8FWMyfn2ZYaH/jLV13sRYJwqFABSbGtpAyVIYchqFviZN38p3DmGRXS93hLcFdI0dZ9i4dWk4L&#10;BltaGqp+dhenYLPOP8qjseuv7dluxquyudRvB6VeX/pyCiJSH//Df+1PrWCUT8bweJOe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OLKrGAAAA3QAAAA8AAAAAAAAA&#10;AAAAAAAAoQIAAGRycy9kb3ducmV2LnhtbFBLBQYAAAAABAAEAPkAAACUAwAAAAA=&#10;"/>
                      <v:shape id="AutoShape 6785" o:spid="_x0000_s2217" type="#_x0000_t32" style="position:absolute;left:6008;top:5279;width:0;height:1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yy3cYAAADdAAAADwAAAGRycy9kb3ducmV2LnhtbESPQWsCMRSE74X+h/AKvRTNrqDIapSt&#10;INSCB63en5vnJnTzsm6ibv+9KRR6HGbmG2a+7F0jbtQF61lBPsxAEFdeW64VHL7WgymIEJE1Np5J&#10;wQ8FWC6en+ZYaH/nHd32sRYJwqFABSbGtpAyVIYchqFviZN39p3DmGRXS93hPcFdI0dZNpEOLacF&#10;gy2tDFXf+6tTsN3k7+XJ2M3n7mK343XZXOu3o1KvL305AxGpj//hv/aHVjDKpxP4fZOe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cst3GAAAA3QAAAA8AAAAAAAAA&#10;AAAAAAAAoQIAAGRycy9kb3ducmV2LnhtbFBLBQYAAAAABAAEAPkAAACUAwAAAAA=&#10;"/>
                      <v:shape id="AutoShape 6786" o:spid="_x0000_s2218" type="#_x0000_t32" style="position:absolute;left:6008;top:2850;width:0;height:15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XRsYAAADdAAAADwAAAGRycy9kb3ducmV2LnhtbESPQWsCMRSE70L/Q3gFL6LZFbSyNcpW&#10;ELTgQVvvr5vXTejmZbuJuv33TUHocZiZb5jluneNuFIXrGcF+SQDQVx5bblW8P62HS9AhIissfFM&#10;Cn4owHr1MFhiof2Nj3Q9xVokCIcCFZgY20LKUBlyGCa+JU7ep+8cxiS7WuoObwnuGjnNsrl0aDkt&#10;GGxpY6j6Ol2cgsM+fyk/jN2/Hr/tYbYtm0s9Ois1fOzLZxCR+vgfvrd3WsE0XzzB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QF0bGAAAA3QAAAA8AAAAAAAAA&#10;AAAAAAAAoQIAAGRycy9kb3ducmV2LnhtbFBLBQYAAAAABAAEAPkAAACUAwAAAAA=&#10;"/>
                      <v:shape id="AutoShape 6787" o:spid="_x0000_s2219" type="#_x0000_t130" style="position:absolute;left:6454;top:4179;width:1706;height:131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xsQcMA&#10;AADdAAAADwAAAGRycy9kb3ducmV2LnhtbERPz2vCMBS+D/Y/hDfwtqZ6mKUaRSbDgQddHQxvj+bZ&#10;VpuXksRa/3tzEHb8+H7Pl4NpRU/ON5YVjJMUBHFpdcOVgt/D13sGwgdkja1lUnAnD8vF68scc21v&#10;/EN9ESoRQ9jnqKAOocul9GVNBn1iO+LInawzGCJ0ldQObzHctHKSph/SYMOxocaOPmsqL8XVKFh1&#10;U71zp78+25abfl9U6+O5WCs1ehtWMxCBhvAvfrq/tYLJOItz45v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2xsQcMAAADdAAAADwAAAAAAAAAAAAAAAACYAgAAZHJzL2Rv&#10;d25yZXYueG1sUEsFBgAAAAAEAAQA9QAAAIgDAAAAAA==&#10;"/>
                      <v:shape id="AutoShape 6789" o:spid="_x0000_s2220" type="#_x0000_t32" style="position:absolute;left:5374;top:4713;width:13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Mmr8YAAADdAAAADwAAAGRycy9kb3ducmV2LnhtbESPQWsCMRSE70L/Q3gFL6LZFSy6NcpW&#10;ELTgQdveXzevm9DNy7qJuv77plDocZiZb5jluneNuFIXrGcF+SQDQVx5bblW8P62Hc9BhIissfFM&#10;Cu4UYL16GCyx0P7GR7qeYi0ShEOBCkyMbSFlqAw5DBPfEifvy3cOY5JdLXWHtwR3jZxm2ZN0aDkt&#10;GGxpY6j6Pl2cgsM+fyk/jd2/Hs/2MNuWzaUefSg1fOzLZxCR+vgf/mvvtIJpPl/A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DJq/GAAAA3QAAAA8AAAAAAAAA&#10;AAAAAAAAoQIAAGRycy9kb3ducmV2LnhtbFBLBQYAAAAABAAEAPkAAACUAwAAAAA=&#10;"/>
                      <v:shape id="AutoShape 6790" o:spid="_x0000_s2221" type="#_x0000_t32" style="position:absolute;left:5374;top:4868;width:13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AZ78QAAADdAAAADwAAAGRycy9kb3ducmV2LnhtbERPy2oCMRTdC/5DuIVuRDMjVOpolLEg&#10;1IILH93fTq6T0MnNdBJ1+vfNQujycN7Lde8acaMuWM8K8kkGgrjy2nKt4Hzajl9BhIissfFMCn4p&#10;wHo1HCyx0P7OB7odYy1SCIcCFZgY20LKUBlyGCa+JU7cxXcOY4JdLXWH9xTuGjnNspl0aDk1GGzp&#10;zVD1fbw6Bftdvim/jN19HH7s/mVbNtd69KnU81NfLkBE6uO/+OF+1wqm+TztT2/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oBnvxAAAAN0AAAAPAAAAAAAAAAAA&#10;AAAAAKECAABkcnMvZG93bnJldi54bWxQSwUGAAAAAAQABAD5AAAAkgMAAAAA&#10;"/>
                      <v:shape id="AutoShape 6791" o:spid="_x0000_s2222" type="#_x0000_t32" style="position:absolute;left:5545;top:4611;width:1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y8dMYAAADdAAAADwAAAGRycy9kb3ducmV2LnhtbESPQWsCMRSE74L/ITyhF9HsCi12a5S1&#10;INSCB7XeXzevm9DNy7qJuv33TaHgcZiZb5jFqneNuFIXrGcF+TQDQVx5bblW8HHcTOYgQkTW2Hgm&#10;BT8UYLUcDhZYaH/jPV0PsRYJwqFABSbGtpAyVIYchqlviZP35TuHMcmulrrDW4K7Rs6y7Ek6tJwW&#10;DLb0aqj6Plycgt02X5efxm7f92e7e9yUzaUen5R6GPXlC4hIfbyH/9tvWsEsf87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svHTGAAAA3QAAAA8AAAAAAAAA&#10;AAAAAAAAoQIAAGRycy9kb3ducmV2LnhtbFBLBQYAAAAABAAEAPkAAACUAwAAAAA=&#10;"/>
                      <v:shape id="AutoShape 6792" o:spid="_x0000_s2223" type="#_x0000_t32" style="position:absolute;left:5545;top:5022;width:11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4iA8cAAADdAAAADwAAAGRycy9kb3ducmV2LnhtbESPQWsCMRSE70L/Q3gFL1Kzu6C0W6Ns&#10;BUELHrTt/XXzugndvGw3Ubf/vikIHoeZ+YZZrAbXijP1wXpWkE8zEMS115YbBe9vm4dHECEia2w9&#10;k4JfCrBa3o0WWGp/4QOdj7ERCcKhRAUmxq6UMtSGHIap74iT9+V7hzHJvpG6x0uCu1YWWTaXDi2n&#10;BYMdrQ3V38eTU7Df5S/Vp7G718OP3c82VXtqJh9Kje+H6hlEpCHewtf2Viso8qcC/t+k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PiIDxwAAAN0AAAAPAAAAAAAA&#10;AAAAAAAAAKECAABkcnMvZG93bnJldi54bWxQSwUGAAAAAAQABAD5AAAAlQMAAAAA&#10;"/>
                      <v:shape id="AutoShape 6793" o:spid="_x0000_s2224" type="#_x0000_t32" style="position:absolute;left:5725;top:4465;width:9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KHmMcAAADdAAAADwAAAGRycy9kb3ducmV2LnhtbESPQWsCMRSE70L/Q3iFXkSza2nRrVFW&#10;QagFD1q9Pzevm9DNy3YTdfvvm0Khx2FmvmHmy9414kpdsJ4V5OMMBHHlteVawfF9M5qCCBFZY+OZ&#10;FHxTgOXibjDHQvsb7+l6iLVIEA4FKjAxtoWUoTLkMIx9S5y8D985jEl2tdQd3hLcNXKSZc/SoeW0&#10;YLCltaHq83BxCnbbfFWejd2+7b/s7mlTNpd6eFLq4b4vX0BE6uN/+K/9qhVM8tkj/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coeYxwAAAN0AAAAPAAAAAAAA&#10;AAAAAAAAAKECAABkcnMvZG93bnJldi54bWxQSwUGAAAAAAQABAD5AAAAlQMAAAAA&#10;"/>
                      <v:shape id="AutoShape 6794" o:spid="_x0000_s2225" type="#_x0000_t32" style="position:absolute;left:5734;top:5151;width:9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sf7McAAADdAAAADwAAAGRycy9kb3ducmV2LnhtbESPQWsCMRSE70L/Q3iFXkSzK23RrVFW&#10;QagFD1q9Pzevm9DNy3YTdfvvm0Khx2FmvmHmy9414kpdsJ4V5OMMBHHlteVawfF9M5qCCBFZY+OZ&#10;FHxTgOXibjDHQvsb7+l6iLVIEA4FKjAxtoWUoTLkMIx9S5y8D985jEl2tdQd3hLcNXKSZc/SoeW0&#10;YLCltaHq83BxCnbbfFWejd2+7b/s7mlTNpd6eFLq4b4vX0BE6uN/+K/9qhVM8tkj/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mx/sxwAAAN0AAAAPAAAAAAAA&#10;AAAAAAAAAKECAABkcnMvZG93bnJldi54bWxQSwUGAAAAAAQABAD5AAAAlQMAAAAA&#10;"/>
                      <v:shape id="AutoShape 6795" o:spid="_x0000_s2226" type="#_x0000_t32" style="position:absolute;left:6008;top:4385;width:6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e6d8YAAADdAAAADwAAAGRycy9kb3ducmV2LnhtbESPQWsCMRSE70L/Q3gFL6LZFSy6Ncq2&#10;IGjBg7a9v25eN6Gbl+0m6vrvTaHgcZiZb5jluneNOFMXrGcF+SQDQVx5bblW8PG+Gc9BhIissfFM&#10;Cq4UYL16GCyx0P7CBzofYy0ShEOBCkyMbSFlqAw5DBPfEifv23cOY5JdLXWHlwR3jZxm2ZN0aDkt&#10;GGzp1VD1czw5Bftd/lJ+Gbt7O/za/WxTNqd69KnU8LEvn0FE6uM9/N/eagXTfDGD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XunfGAAAA3QAAAA8AAAAAAAAA&#10;AAAAAAAAoQIAAGRycy9kb3ducmV2LnhtbFBLBQYAAAAABAAEAPkAAACUAwAAAAA=&#10;"/>
                      <v:shape id="AutoShape 6796" o:spid="_x0000_s2227" type="#_x0000_t32" style="position:absolute;left:6016;top:5269;width:6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kAMYAAADdAAAADwAAAGRycy9kb3ducmV2LnhtbESPQWsCMRSE74X+h/AKvRTNrlDR1Shb&#10;QagFD9p6f26em9DNy7qJuv33TaHgcZiZb5j5sneNuFIXrGcF+TADQVx5bblW8PW5HkxAhIissfFM&#10;Cn4owHLx+DDHQvsb7+i6j7VIEA4FKjAxtoWUoTLkMAx9S5y8k+8cxiS7WuoObwnuGjnKsrF0aDkt&#10;GGxpZaj63l+cgu0mfyuPxm4+dme7fV2XzaV+OSj1/NSXMxCR+ngP/7fftYJRPh3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FJADGAAAA3QAAAA8AAAAAAAAA&#10;AAAAAAAAoQIAAGRycy9kb3ducmV2LnhtbFBLBQYAAAAABAAEAPkAAACUAwAAAAA=&#10;"/>
                      <v:shape id="AutoShape 6797" o:spid="_x0000_s2228" type="#_x0000_t32" style="position:absolute;left:8160;top:4796;width:94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mBm8cAAADdAAAADwAAAGRycy9kb3ducmV2LnhtbESPQWsCMRSE70L/Q3iFXkSzK7TVrVFW&#10;QagFD1q9Pzevm9DNy3YTdfvvm0Khx2FmvmHmy9414kpdsJ4V5OMMBHHlteVawfF9M5qCCBFZY+OZ&#10;FHxTgOXibjDHQvsb7+l6iLVIEA4FKjAxtoWUoTLkMIx9S5y8D985jEl2tdQd3hLcNXKSZU/SoeW0&#10;YLCltaHq83BxCnbbfFWejd2+7b/s7nFTNpd6eFLq4b4vX0BE6uN/+K/9qhVM8tkz/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SYGbxwAAAN0AAAAPAAAAAAAA&#10;AAAAAAAAAKECAABkcnMvZG93bnJldi54bWxQSwUGAAAAAAQABAD5AAAAlQMAAAAA&#10;"/>
                      <v:oval id="Oval 6798" o:spid="_x0000_s2229" style="position:absolute;left:9018;top:4690;width:13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NWmcEA&#10;AADdAAAADwAAAGRycy9kb3ducmV2LnhtbERPTYvCMBC9L/gfwgh7Wda0wopWo0jBxetWDx7HZrYt&#10;NpOSRNv+e3MQPD7e92Y3mFY8yPnGsoJ0loAgLq1uuFJwPh2+lyB8QNbYWiYFI3nYbScfG8y07fmP&#10;HkWoRAxhn6GCOoQuk9KXNRn0M9sRR+7fOoMhQldJ7bCP4aaV8yRZSIMNx4YaO8prKm/F3ShwX92Y&#10;j8f8kF75t/jpl/qyOGulPqfDfg0i0BDe4pf7qBXM01WcG9/EJy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TVpnBAAAA3QAAAA8AAAAAAAAAAAAAAAAAmAIAAGRycy9kb3du&#10;cmV2LnhtbFBLBQYAAAAABAAEAPUAAACGAwAAAAA=&#10;" fillcolor="black"/>
                      <v:shape id="Text Box 6799" o:spid="_x0000_s2230" type="#_x0000_t202" style="position:absolute;left:8620;top:4354;width:567;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pvcQA&#10;AADdAAAADwAAAGRycy9kb3ducmV2LnhtbESPQWvCQBSE74L/YXkFb2ZX0dJEV5EWwZOlWgVvj+wz&#10;Cc2+DdnVxH/fLRQ8DjPzDbNc97YWd2p95VjDJFEgiHNnKi40fB+34zcQPiAbrB2Thgd5WK+GgyVm&#10;xnX8RfdDKESEsM9QQxlCk0np85Is+sQ1xNG7utZiiLItpGmxi3Bby6lSr9JixXGhxIbeS8p/Djer&#10;4bS/Xs4z9Vl82HnTuV5JtqnUevTSbxYgAvXhGf5v74yG6SRN4e9Nf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SKb3EAAAA3QAAAA8AAAAAAAAAAAAAAAAAmAIAAGRycy9k&#10;b3ducmV2LnhtbFBLBQYAAAAABAAEAPUAAACJAwAAAAA=&#10;" filled="f" stroked="f">
                        <v:textbox>
                          <w:txbxContent>
                            <w:p w14:paraId="431788E4" w14:textId="77777777" w:rsidR="00F06F1D" w:rsidRPr="00C57191" w:rsidRDefault="00F06F1D" w:rsidP="00B116A9">
                              <w:pPr>
                                <w:rPr>
                                  <w:vertAlign w:val="subscript"/>
                                </w:rPr>
                              </w:pPr>
                              <w:r>
                                <w:t>D</w:t>
                              </w:r>
                            </w:p>
                          </w:txbxContent>
                        </v:textbox>
                      </v:shape>
                    </v:group>
                  </w:pict>
                </mc:Fallback>
              </mc:AlternateContent>
            </w:r>
          </w:p>
          <w:p w14:paraId="4418E6E6" w14:textId="77777777" w:rsidR="00C51FFB" w:rsidRPr="00BC12C0" w:rsidRDefault="00C51FFB" w:rsidP="00C51FFB">
            <w:pPr>
              <w:jc w:val="both"/>
              <w:rPr>
                <w:i/>
                <w:iCs/>
                <w:noProof/>
                <w:sz w:val="26"/>
                <w:szCs w:val="26"/>
              </w:rPr>
            </w:pPr>
          </w:p>
          <w:p w14:paraId="0A5EE7A4" w14:textId="77777777" w:rsidR="00C51FFB" w:rsidRPr="00BC12C0" w:rsidRDefault="00C51FFB" w:rsidP="00C51FFB">
            <w:pPr>
              <w:ind w:firstLine="360"/>
              <w:jc w:val="both"/>
              <w:rPr>
                <w:noProof/>
                <w:sz w:val="26"/>
                <w:szCs w:val="26"/>
              </w:rPr>
            </w:pPr>
          </w:p>
          <w:p w14:paraId="75E92922" w14:textId="77777777" w:rsidR="00C51FFB" w:rsidRPr="00BC12C0" w:rsidRDefault="00C51FFB" w:rsidP="00C51FFB">
            <w:pPr>
              <w:ind w:firstLine="360"/>
              <w:jc w:val="both"/>
              <w:rPr>
                <w:noProof/>
                <w:sz w:val="26"/>
                <w:szCs w:val="26"/>
              </w:rPr>
            </w:pPr>
          </w:p>
          <w:p w14:paraId="0CDC0427" w14:textId="77777777" w:rsidR="00C51FFB" w:rsidRPr="00BC12C0" w:rsidRDefault="00C51FFB" w:rsidP="00C51FFB">
            <w:pPr>
              <w:ind w:firstLine="360"/>
              <w:jc w:val="both"/>
              <w:rPr>
                <w:noProof/>
                <w:sz w:val="26"/>
                <w:szCs w:val="26"/>
              </w:rPr>
            </w:pPr>
          </w:p>
          <w:p w14:paraId="6F97F6F3" w14:textId="77777777" w:rsidR="00C51FFB" w:rsidRPr="00BC12C0" w:rsidRDefault="00C51FFB" w:rsidP="00C51FFB">
            <w:pPr>
              <w:rPr>
                <w:color w:val="FF0000"/>
                <w:sz w:val="26"/>
                <w:szCs w:val="26"/>
              </w:rPr>
            </w:pPr>
          </w:p>
          <w:p w14:paraId="33E9BD9E" w14:textId="77777777" w:rsidR="00C51FFB" w:rsidRPr="00BC12C0" w:rsidRDefault="00C51FFB" w:rsidP="00C51FFB">
            <w:pPr>
              <w:rPr>
                <w:color w:val="FF0000"/>
                <w:sz w:val="26"/>
                <w:szCs w:val="26"/>
              </w:rPr>
            </w:pPr>
            <w:r>
              <w:rPr>
                <w:noProof/>
                <w:szCs w:val="26"/>
              </w:rPr>
              <mc:AlternateContent>
                <mc:Choice Requires="wps">
                  <w:drawing>
                    <wp:anchor distT="0" distB="0" distL="114300" distR="114300" simplePos="0" relativeHeight="251698688" behindDoc="0" locked="0" layoutInCell="1" allowOverlap="1" wp14:anchorId="3D9F78D1" wp14:editId="24FB47B4">
                      <wp:simplePos x="0" y="0"/>
                      <wp:positionH relativeFrom="column">
                        <wp:posOffset>10908030</wp:posOffset>
                      </wp:positionH>
                      <wp:positionV relativeFrom="paragraph">
                        <wp:posOffset>1642745</wp:posOffset>
                      </wp:positionV>
                      <wp:extent cx="439420" cy="0"/>
                      <wp:effectExtent l="11430" t="13970" r="6350" b="5080"/>
                      <wp:wrapNone/>
                      <wp:docPr id="2200" name="AutoShape 6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9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BDDAC6" id="AutoShape 6671" o:spid="_x0000_s1026" type="#_x0000_t32" style="position:absolute;margin-left:858.9pt;margin-top:129.35pt;width:34.6pt;height:0;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"/>
                  </w:pict>
                </mc:Fallback>
              </mc:AlternateContent>
            </w:r>
          </w:p>
          <w:p w14:paraId="291C1B42" w14:textId="77777777" w:rsidR="00C51FFB" w:rsidRPr="00BC12C0" w:rsidRDefault="00C51FFB" w:rsidP="00C51FFB">
            <w:pPr>
              <w:rPr>
                <w:color w:val="FF0000"/>
                <w:sz w:val="26"/>
                <w:szCs w:val="26"/>
              </w:rPr>
            </w:pPr>
          </w:p>
          <w:p w14:paraId="364E8A0B" w14:textId="77777777" w:rsidR="00C51FFB" w:rsidRPr="00BC12C0" w:rsidRDefault="00C51FFB" w:rsidP="00C51FFB">
            <w:pPr>
              <w:rPr>
                <w:color w:val="FF0000"/>
                <w:sz w:val="26"/>
                <w:szCs w:val="26"/>
              </w:rPr>
            </w:pPr>
          </w:p>
          <w:p w14:paraId="7E12A461" w14:textId="77777777" w:rsidR="00C51FFB" w:rsidRPr="00BC12C0" w:rsidRDefault="00C51FFB" w:rsidP="00C51FFB">
            <w:pPr>
              <w:rPr>
                <w:color w:val="FF0000"/>
                <w:sz w:val="26"/>
                <w:szCs w:val="26"/>
              </w:rPr>
            </w:pPr>
          </w:p>
          <w:p w14:paraId="2C391C05" w14:textId="77777777" w:rsidR="00C51FFB" w:rsidRPr="00BC12C0" w:rsidRDefault="00C51FFB" w:rsidP="00C51FFB">
            <w:pPr>
              <w:rPr>
                <w:color w:val="FF0000"/>
                <w:sz w:val="26"/>
                <w:szCs w:val="26"/>
              </w:rPr>
            </w:pPr>
          </w:p>
          <w:p w14:paraId="25F4AC2F" w14:textId="77777777" w:rsidR="00C51FFB" w:rsidRPr="00BC12C0" w:rsidRDefault="00C51FFB" w:rsidP="00C51FFB">
            <w:pPr>
              <w:rPr>
                <w:color w:val="FF0000"/>
                <w:sz w:val="26"/>
                <w:szCs w:val="26"/>
              </w:rPr>
            </w:pPr>
          </w:p>
          <w:p w14:paraId="367E3BAD" w14:textId="77777777" w:rsidR="00C51FFB" w:rsidRPr="00BC12C0" w:rsidRDefault="00C51FFB" w:rsidP="00C51FFB">
            <w:pPr>
              <w:rPr>
                <w:color w:val="FF0000"/>
                <w:sz w:val="26"/>
                <w:szCs w:val="26"/>
              </w:rPr>
            </w:pPr>
          </w:p>
          <w:p w14:paraId="23C422F5" w14:textId="77777777" w:rsidR="00C51FFB" w:rsidRPr="00BC12C0" w:rsidRDefault="00C51FFB" w:rsidP="00C51FFB">
            <w:pPr>
              <w:rPr>
                <w:color w:val="FF0000"/>
                <w:sz w:val="26"/>
                <w:szCs w:val="26"/>
              </w:rPr>
            </w:pPr>
          </w:p>
          <w:p w14:paraId="367DD2F1" w14:textId="77777777" w:rsidR="00C51FFB" w:rsidRPr="00BC12C0" w:rsidRDefault="00C51FFB" w:rsidP="00C51FFB">
            <w:pPr>
              <w:rPr>
                <w:color w:val="FF0000"/>
                <w:sz w:val="26"/>
                <w:szCs w:val="26"/>
              </w:rPr>
            </w:pPr>
          </w:p>
          <w:p w14:paraId="14123B66" w14:textId="77777777" w:rsidR="00C51FFB" w:rsidRPr="00BC12C0" w:rsidRDefault="00C51FFB" w:rsidP="00C51FFB">
            <w:pPr>
              <w:rPr>
                <w:b/>
                <w:sz w:val="26"/>
                <w:szCs w:val="26"/>
              </w:rPr>
            </w:pPr>
          </w:p>
          <w:p w14:paraId="1A7D7559" w14:textId="77777777" w:rsidR="00C51FFB" w:rsidRPr="00BC12C0" w:rsidRDefault="00C51FFB" w:rsidP="00C51FFB">
            <w:pPr>
              <w:rPr>
                <w:b/>
                <w:sz w:val="26"/>
                <w:szCs w:val="26"/>
              </w:rPr>
            </w:pPr>
          </w:p>
          <w:p w14:paraId="5A0BA123" w14:textId="77777777" w:rsidR="00C51FFB" w:rsidRPr="00BC12C0" w:rsidRDefault="00C51FFB" w:rsidP="00C51FFB">
            <w:pPr>
              <w:rPr>
                <w:b/>
                <w:sz w:val="26"/>
                <w:szCs w:val="26"/>
              </w:rPr>
            </w:pPr>
          </w:p>
          <w:p w14:paraId="0B319256" w14:textId="77777777" w:rsidR="00C51FFB" w:rsidRDefault="00C51FFB" w:rsidP="00C51FFB">
            <w:pPr>
              <w:rPr>
                <w:b/>
                <w:sz w:val="26"/>
                <w:szCs w:val="26"/>
              </w:rPr>
            </w:pPr>
          </w:p>
          <w:p w14:paraId="07C79FD3" w14:textId="77777777" w:rsidR="00C51FFB" w:rsidRPr="00BC12C0" w:rsidRDefault="00C51FFB" w:rsidP="00C51FFB">
            <w:pPr>
              <w:rPr>
                <w:b/>
                <w:sz w:val="26"/>
                <w:szCs w:val="26"/>
              </w:rPr>
            </w:pPr>
          </w:p>
          <w:p w14:paraId="104B0612" w14:textId="77777777" w:rsidR="00C51FFB" w:rsidRDefault="00C51FFB" w:rsidP="00C51FFB">
            <w:pPr>
              <w:rPr>
                <w:b/>
                <w:sz w:val="26"/>
                <w:szCs w:val="26"/>
              </w:rPr>
            </w:pPr>
          </w:p>
          <w:p w14:paraId="29349EA8" w14:textId="77777777" w:rsidR="00C51FFB" w:rsidRDefault="00C51FFB" w:rsidP="00C51FFB">
            <w:pPr>
              <w:rPr>
                <w:b/>
                <w:sz w:val="26"/>
                <w:szCs w:val="26"/>
              </w:rPr>
            </w:pPr>
          </w:p>
          <w:p w14:paraId="6401B9DE" w14:textId="77777777" w:rsidR="00C51FFB" w:rsidRPr="00485782" w:rsidRDefault="00C51FFB" w:rsidP="00C51FFB">
            <w:pPr>
              <w:jc w:val="both"/>
              <w:rPr>
                <w:sz w:val="26"/>
                <w:szCs w:val="26"/>
              </w:rPr>
            </w:pPr>
          </w:p>
        </w:tc>
        <w:tc>
          <w:tcPr>
            <w:tcW w:w="1008" w:type="dxa"/>
          </w:tcPr>
          <w:p w14:paraId="288F2B5A" w14:textId="2E0B1772" w:rsidR="00C51FFB" w:rsidRPr="00BC12C0" w:rsidRDefault="00C51FFB" w:rsidP="00C51FFB">
            <w:pPr>
              <w:spacing w:after="120"/>
              <w:jc w:val="center"/>
              <w:rPr>
                <w:sz w:val="26"/>
                <w:szCs w:val="26"/>
              </w:rPr>
            </w:pPr>
            <w:r w:rsidRPr="00BC12C0">
              <w:rPr>
                <w:sz w:val="26"/>
                <w:szCs w:val="26"/>
              </w:rPr>
              <w:lastRenderedPageBreak/>
              <w:t>0,5</w:t>
            </w:r>
          </w:p>
          <w:p w14:paraId="177EDEFC" w14:textId="77777777" w:rsidR="00C51FFB" w:rsidRPr="00BC12C0" w:rsidRDefault="00C51FFB" w:rsidP="00C51FFB">
            <w:pPr>
              <w:spacing w:after="120"/>
              <w:jc w:val="center"/>
              <w:rPr>
                <w:b/>
                <w:sz w:val="26"/>
                <w:szCs w:val="26"/>
              </w:rPr>
            </w:pPr>
          </w:p>
          <w:p w14:paraId="793D215E" w14:textId="77777777" w:rsidR="00C51FFB" w:rsidRPr="00BC12C0" w:rsidRDefault="00C51FFB" w:rsidP="00C51FFB">
            <w:pPr>
              <w:spacing w:after="120"/>
              <w:jc w:val="center"/>
              <w:rPr>
                <w:b/>
                <w:sz w:val="26"/>
                <w:szCs w:val="26"/>
              </w:rPr>
            </w:pPr>
          </w:p>
          <w:p w14:paraId="3935F95A" w14:textId="77777777" w:rsidR="00C51FFB" w:rsidRPr="00BC12C0" w:rsidRDefault="00C51FFB" w:rsidP="00C51FFB">
            <w:pPr>
              <w:spacing w:after="120"/>
              <w:jc w:val="center"/>
              <w:rPr>
                <w:b/>
                <w:sz w:val="26"/>
                <w:szCs w:val="26"/>
              </w:rPr>
            </w:pPr>
          </w:p>
          <w:p w14:paraId="66ABC23E" w14:textId="77777777" w:rsidR="00C51FFB" w:rsidRPr="00BC12C0" w:rsidRDefault="00C51FFB" w:rsidP="00C51FFB">
            <w:pPr>
              <w:spacing w:after="120"/>
              <w:jc w:val="center"/>
              <w:rPr>
                <w:b/>
                <w:sz w:val="26"/>
                <w:szCs w:val="26"/>
              </w:rPr>
            </w:pPr>
          </w:p>
          <w:p w14:paraId="6647A87A" w14:textId="77777777" w:rsidR="00C51FFB" w:rsidRPr="00BC12C0" w:rsidRDefault="00C51FFB" w:rsidP="00C51FFB">
            <w:pPr>
              <w:spacing w:after="120"/>
              <w:jc w:val="center"/>
              <w:rPr>
                <w:b/>
                <w:sz w:val="26"/>
                <w:szCs w:val="26"/>
              </w:rPr>
            </w:pPr>
          </w:p>
          <w:p w14:paraId="661735FF" w14:textId="77777777" w:rsidR="00C51FFB" w:rsidRPr="00BC12C0" w:rsidRDefault="00C51FFB" w:rsidP="00C51FFB">
            <w:pPr>
              <w:spacing w:after="120"/>
              <w:jc w:val="center"/>
              <w:rPr>
                <w:b/>
                <w:sz w:val="26"/>
                <w:szCs w:val="26"/>
              </w:rPr>
            </w:pPr>
          </w:p>
          <w:p w14:paraId="237F6423" w14:textId="77777777" w:rsidR="00C51FFB" w:rsidRPr="00BC12C0" w:rsidRDefault="00C51FFB" w:rsidP="00C51FFB">
            <w:pPr>
              <w:spacing w:after="120"/>
              <w:jc w:val="center"/>
              <w:rPr>
                <w:b/>
                <w:sz w:val="26"/>
                <w:szCs w:val="26"/>
              </w:rPr>
            </w:pPr>
          </w:p>
          <w:p w14:paraId="693146CA" w14:textId="77777777" w:rsidR="00C51FFB" w:rsidRPr="00BC12C0" w:rsidRDefault="00C51FFB" w:rsidP="00C51FFB">
            <w:pPr>
              <w:spacing w:after="120"/>
              <w:jc w:val="center"/>
              <w:rPr>
                <w:b/>
                <w:sz w:val="26"/>
                <w:szCs w:val="26"/>
              </w:rPr>
            </w:pPr>
          </w:p>
          <w:p w14:paraId="22759671" w14:textId="77777777" w:rsidR="00C51FFB" w:rsidRPr="00BC12C0" w:rsidRDefault="00C51FFB" w:rsidP="00C51FFB">
            <w:pPr>
              <w:spacing w:after="120"/>
              <w:jc w:val="center"/>
              <w:rPr>
                <w:b/>
                <w:sz w:val="26"/>
                <w:szCs w:val="26"/>
              </w:rPr>
            </w:pPr>
          </w:p>
          <w:p w14:paraId="1419257A" w14:textId="77777777" w:rsidR="00C51FFB" w:rsidRPr="00BC12C0" w:rsidRDefault="00C51FFB" w:rsidP="00C51FFB">
            <w:pPr>
              <w:spacing w:after="120"/>
              <w:jc w:val="center"/>
              <w:rPr>
                <w:b/>
                <w:sz w:val="26"/>
                <w:szCs w:val="26"/>
              </w:rPr>
            </w:pPr>
          </w:p>
          <w:p w14:paraId="23BF642E" w14:textId="77777777" w:rsidR="00C51FFB" w:rsidRPr="00BC12C0" w:rsidRDefault="00C51FFB" w:rsidP="00C51FFB">
            <w:pPr>
              <w:spacing w:after="120"/>
              <w:jc w:val="center"/>
              <w:rPr>
                <w:b/>
                <w:sz w:val="26"/>
                <w:szCs w:val="26"/>
              </w:rPr>
            </w:pPr>
          </w:p>
          <w:p w14:paraId="00730EA8" w14:textId="77777777" w:rsidR="00C51FFB" w:rsidRPr="00BC12C0" w:rsidRDefault="00C51FFB" w:rsidP="00C51FFB">
            <w:pPr>
              <w:spacing w:after="120"/>
              <w:jc w:val="center"/>
              <w:rPr>
                <w:b/>
                <w:sz w:val="26"/>
                <w:szCs w:val="26"/>
              </w:rPr>
            </w:pPr>
          </w:p>
          <w:p w14:paraId="5906039E" w14:textId="77777777" w:rsidR="00C51FFB" w:rsidRPr="00BC12C0" w:rsidRDefault="00C51FFB" w:rsidP="00C51FFB">
            <w:pPr>
              <w:spacing w:after="120"/>
              <w:jc w:val="center"/>
              <w:rPr>
                <w:b/>
                <w:sz w:val="26"/>
                <w:szCs w:val="26"/>
              </w:rPr>
            </w:pPr>
          </w:p>
          <w:p w14:paraId="56C5B444" w14:textId="77777777" w:rsidR="00C51FFB" w:rsidRPr="00BC12C0" w:rsidRDefault="00C51FFB" w:rsidP="00C51FFB">
            <w:pPr>
              <w:spacing w:after="120"/>
              <w:jc w:val="center"/>
              <w:rPr>
                <w:b/>
                <w:sz w:val="26"/>
                <w:szCs w:val="26"/>
              </w:rPr>
            </w:pPr>
          </w:p>
          <w:p w14:paraId="79A18145" w14:textId="77777777" w:rsidR="00C51FFB" w:rsidRPr="00BC12C0" w:rsidRDefault="00C51FFB" w:rsidP="00C51FFB">
            <w:pPr>
              <w:spacing w:after="120"/>
              <w:jc w:val="center"/>
              <w:rPr>
                <w:b/>
                <w:sz w:val="26"/>
                <w:szCs w:val="26"/>
              </w:rPr>
            </w:pPr>
          </w:p>
          <w:p w14:paraId="43E93BD6" w14:textId="77777777" w:rsidR="00C51FFB" w:rsidRPr="00BC12C0" w:rsidRDefault="00C51FFB" w:rsidP="00C51FFB">
            <w:pPr>
              <w:spacing w:after="120"/>
              <w:jc w:val="center"/>
              <w:rPr>
                <w:b/>
                <w:sz w:val="26"/>
                <w:szCs w:val="26"/>
              </w:rPr>
            </w:pPr>
          </w:p>
          <w:p w14:paraId="65A95FAD" w14:textId="77777777" w:rsidR="00C51FFB" w:rsidRPr="00BC12C0" w:rsidRDefault="00C51FFB" w:rsidP="00C51FFB">
            <w:pPr>
              <w:spacing w:after="120"/>
              <w:rPr>
                <w:b/>
                <w:sz w:val="26"/>
                <w:szCs w:val="26"/>
              </w:rPr>
            </w:pPr>
          </w:p>
          <w:p w14:paraId="2DC84F02" w14:textId="77777777" w:rsidR="00C51FFB" w:rsidRPr="00BC12C0" w:rsidRDefault="00C51FFB" w:rsidP="00C51FFB">
            <w:pPr>
              <w:spacing w:after="120"/>
              <w:jc w:val="center"/>
              <w:rPr>
                <w:b/>
                <w:sz w:val="26"/>
                <w:szCs w:val="26"/>
              </w:rPr>
            </w:pPr>
          </w:p>
          <w:p w14:paraId="788BCD6D" w14:textId="77777777" w:rsidR="00C51FFB" w:rsidRPr="00BC12C0" w:rsidRDefault="00C51FFB" w:rsidP="00C51FFB">
            <w:pPr>
              <w:spacing w:after="120"/>
              <w:jc w:val="center"/>
              <w:rPr>
                <w:b/>
                <w:sz w:val="26"/>
                <w:szCs w:val="26"/>
              </w:rPr>
            </w:pPr>
          </w:p>
          <w:p w14:paraId="2654B64D" w14:textId="77777777" w:rsidR="00C51FFB" w:rsidRPr="00BC12C0" w:rsidRDefault="00C51FFB" w:rsidP="00C51FFB">
            <w:pPr>
              <w:spacing w:after="120"/>
              <w:jc w:val="center"/>
              <w:rPr>
                <w:b/>
                <w:sz w:val="26"/>
                <w:szCs w:val="26"/>
              </w:rPr>
            </w:pPr>
          </w:p>
          <w:p w14:paraId="1AE26A70" w14:textId="77777777" w:rsidR="00C51FFB" w:rsidRPr="00BC12C0" w:rsidRDefault="00C51FFB" w:rsidP="00C51FFB">
            <w:pPr>
              <w:spacing w:after="120"/>
              <w:jc w:val="center"/>
              <w:rPr>
                <w:b/>
                <w:sz w:val="26"/>
                <w:szCs w:val="26"/>
              </w:rPr>
            </w:pPr>
          </w:p>
          <w:p w14:paraId="7B1A0295" w14:textId="77777777" w:rsidR="00C51FFB" w:rsidRPr="00BC12C0" w:rsidRDefault="00C51FFB" w:rsidP="00C51FFB">
            <w:pPr>
              <w:spacing w:after="120"/>
              <w:jc w:val="center"/>
              <w:rPr>
                <w:b/>
                <w:sz w:val="26"/>
                <w:szCs w:val="26"/>
              </w:rPr>
            </w:pPr>
          </w:p>
          <w:p w14:paraId="2FE1FB4D" w14:textId="77777777" w:rsidR="00C51FFB" w:rsidRPr="00BC12C0" w:rsidRDefault="00C51FFB" w:rsidP="00C51FFB">
            <w:pPr>
              <w:spacing w:after="120"/>
              <w:jc w:val="center"/>
              <w:rPr>
                <w:b/>
                <w:sz w:val="26"/>
                <w:szCs w:val="26"/>
              </w:rPr>
            </w:pPr>
          </w:p>
          <w:p w14:paraId="0B72857A" w14:textId="77777777" w:rsidR="00C51FFB" w:rsidRPr="00BC12C0" w:rsidRDefault="00C51FFB" w:rsidP="00C51FFB">
            <w:pPr>
              <w:spacing w:after="120"/>
              <w:jc w:val="center"/>
              <w:rPr>
                <w:b/>
                <w:sz w:val="26"/>
                <w:szCs w:val="26"/>
              </w:rPr>
            </w:pPr>
          </w:p>
          <w:p w14:paraId="43775E41" w14:textId="7A8F4F0C" w:rsidR="00C51FFB" w:rsidRPr="00BC12C0" w:rsidRDefault="00C51FFB" w:rsidP="00C51FFB">
            <w:pPr>
              <w:spacing w:after="120"/>
              <w:jc w:val="center"/>
              <w:rPr>
                <w:sz w:val="26"/>
                <w:szCs w:val="26"/>
              </w:rPr>
            </w:pPr>
            <w:r w:rsidRPr="00BC12C0">
              <w:rPr>
                <w:sz w:val="26"/>
                <w:szCs w:val="26"/>
              </w:rPr>
              <w:t>0,75</w:t>
            </w:r>
          </w:p>
          <w:p w14:paraId="5567C1A6" w14:textId="77777777" w:rsidR="00C51FFB" w:rsidRPr="00BC12C0" w:rsidRDefault="00C51FFB" w:rsidP="00C51FFB">
            <w:pPr>
              <w:spacing w:after="120"/>
              <w:jc w:val="center"/>
              <w:rPr>
                <w:b/>
                <w:sz w:val="26"/>
                <w:szCs w:val="26"/>
              </w:rPr>
            </w:pPr>
          </w:p>
          <w:p w14:paraId="087CD593" w14:textId="77777777" w:rsidR="00C51FFB" w:rsidRPr="00BC12C0" w:rsidRDefault="00C51FFB" w:rsidP="00C51FFB">
            <w:pPr>
              <w:spacing w:after="120"/>
              <w:jc w:val="center"/>
              <w:rPr>
                <w:b/>
                <w:sz w:val="26"/>
                <w:szCs w:val="26"/>
              </w:rPr>
            </w:pPr>
          </w:p>
          <w:p w14:paraId="381A1AD4" w14:textId="77777777" w:rsidR="00C51FFB" w:rsidRPr="00BC12C0" w:rsidRDefault="00C51FFB" w:rsidP="00C51FFB">
            <w:pPr>
              <w:spacing w:after="120"/>
              <w:jc w:val="center"/>
              <w:rPr>
                <w:b/>
                <w:sz w:val="26"/>
                <w:szCs w:val="26"/>
              </w:rPr>
            </w:pPr>
          </w:p>
          <w:p w14:paraId="5C841A38" w14:textId="77777777" w:rsidR="00C51FFB" w:rsidRPr="00BC12C0" w:rsidRDefault="00C51FFB" w:rsidP="00C51FFB">
            <w:pPr>
              <w:spacing w:after="120"/>
              <w:jc w:val="center"/>
              <w:rPr>
                <w:b/>
                <w:sz w:val="26"/>
                <w:szCs w:val="26"/>
              </w:rPr>
            </w:pPr>
          </w:p>
          <w:p w14:paraId="52EEC310" w14:textId="77777777" w:rsidR="00C51FFB" w:rsidRPr="00BC12C0" w:rsidRDefault="00C51FFB" w:rsidP="00C51FFB">
            <w:pPr>
              <w:spacing w:after="120"/>
              <w:jc w:val="center"/>
              <w:rPr>
                <w:b/>
                <w:sz w:val="26"/>
                <w:szCs w:val="26"/>
              </w:rPr>
            </w:pPr>
          </w:p>
          <w:p w14:paraId="2CBE2C28" w14:textId="77777777" w:rsidR="00C51FFB" w:rsidRPr="00BC12C0" w:rsidRDefault="00C51FFB" w:rsidP="00C51FFB">
            <w:pPr>
              <w:spacing w:after="120"/>
              <w:jc w:val="center"/>
              <w:rPr>
                <w:b/>
                <w:sz w:val="26"/>
                <w:szCs w:val="26"/>
              </w:rPr>
            </w:pPr>
          </w:p>
          <w:p w14:paraId="16B0D13A" w14:textId="77777777" w:rsidR="00C51FFB" w:rsidRPr="00BC12C0" w:rsidRDefault="00C51FFB" w:rsidP="00C51FFB">
            <w:pPr>
              <w:spacing w:after="120"/>
              <w:jc w:val="center"/>
              <w:rPr>
                <w:b/>
                <w:sz w:val="26"/>
                <w:szCs w:val="26"/>
              </w:rPr>
            </w:pPr>
          </w:p>
          <w:p w14:paraId="1857579E" w14:textId="77777777" w:rsidR="00C51FFB" w:rsidRPr="00BC12C0" w:rsidRDefault="00C51FFB" w:rsidP="00C51FFB">
            <w:pPr>
              <w:spacing w:after="120"/>
              <w:jc w:val="center"/>
              <w:rPr>
                <w:b/>
                <w:sz w:val="26"/>
                <w:szCs w:val="26"/>
              </w:rPr>
            </w:pPr>
          </w:p>
          <w:p w14:paraId="69C90F0E" w14:textId="77777777" w:rsidR="00C51FFB" w:rsidRPr="00BC12C0" w:rsidRDefault="00C51FFB" w:rsidP="00C51FFB">
            <w:pPr>
              <w:spacing w:after="120"/>
              <w:jc w:val="center"/>
              <w:rPr>
                <w:b/>
                <w:sz w:val="26"/>
                <w:szCs w:val="26"/>
              </w:rPr>
            </w:pPr>
          </w:p>
          <w:p w14:paraId="615370F0" w14:textId="77777777" w:rsidR="00C51FFB" w:rsidRPr="00BC12C0" w:rsidRDefault="00C51FFB" w:rsidP="00C51FFB">
            <w:pPr>
              <w:spacing w:after="120"/>
              <w:jc w:val="center"/>
              <w:rPr>
                <w:b/>
                <w:sz w:val="26"/>
                <w:szCs w:val="26"/>
              </w:rPr>
            </w:pPr>
          </w:p>
          <w:p w14:paraId="592093C2" w14:textId="77777777" w:rsidR="00C51FFB" w:rsidRPr="00BC12C0" w:rsidRDefault="00C51FFB" w:rsidP="00C51FFB">
            <w:pPr>
              <w:spacing w:after="120"/>
              <w:jc w:val="center"/>
              <w:rPr>
                <w:b/>
                <w:sz w:val="26"/>
                <w:szCs w:val="26"/>
              </w:rPr>
            </w:pPr>
          </w:p>
          <w:p w14:paraId="51D15AE2" w14:textId="77777777" w:rsidR="00C51FFB" w:rsidRPr="00BC12C0" w:rsidRDefault="00C51FFB" w:rsidP="00C51FFB">
            <w:pPr>
              <w:spacing w:after="120"/>
              <w:jc w:val="center"/>
              <w:rPr>
                <w:b/>
                <w:sz w:val="26"/>
                <w:szCs w:val="26"/>
              </w:rPr>
            </w:pPr>
          </w:p>
          <w:p w14:paraId="67986F09" w14:textId="77777777" w:rsidR="00C51FFB" w:rsidRPr="00BC12C0" w:rsidRDefault="00C51FFB" w:rsidP="00C51FFB">
            <w:pPr>
              <w:spacing w:after="120"/>
              <w:jc w:val="center"/>
              <w:rPr>
                <w:b/>
                <w:sz w:val="26"/>
                <w:szCs w:val="26"/>
              </w:rPr>
            </w:pPr>
          </w:p>
          <w:p w14:paraId="5DE88B6D" w14:textId="77777777" w:rsidR="00C51FFB" w:rsidRPr="00BC12C0" w:rsidRDefault="00C51FFB" w:rsidP="00C51FFB">
            <w:pPr>
              <w:spacing w:after="120"/>
              <w:jc w:val="center"/>
              <w:rPr>
                <w:b/>
                <w:sz w:val="26"/>
                <w:szCs w:val="26"/>
              </w:rPr>
            </w:pPr>
          </w:p>
          <w:p w14:paraId="3D39C8A9" w14:textId="77777777" w:rsidR="00C51FFB" w:rsidRPr="00BC12C0" w:rsidRDefault="00C51FFB" w:rsidP="00C51FFB">
            <w:pPr>
              <w:spacing w:after="120"/>
              <w:jc w:val="center"/>
              <w:rPr>
                <w:b/>
                <w:sz w:val="26"/>
                <w:szCs w:val="26"/>
              </w:rPr>
            </w:pPr>
          </w:p>
          <w:p w14:paraId="6CD3E318" w14:textId="77777777" w:rsidR="00C51FFB" w:rsidRPr="00BC12C0" w:rsidRDefault="00C51FFB" w:rsidP="00C51FFB">
            <w:pPr>
              <w:spacing w:after="120"/>
              <w:jc w:val="center"/>
              <w:rPr>
                <w:b/>
                <w:sz w:val="26"/>
                <w:szCs w:val="26"/>
              </w:rPr>
            </w:pPr>
          </w:p>
          <w:p w14:paraId="17BBF88C" w14:textId="66D86902" w:rsidR="00C51FFB" w:rsidRPr="00BC12C0" w:rsidRDefault="00C51FFB" w:rsidP="00C51FFB">
            <w:pPr>
              <w:spacing w:after="120"/>
              <w:jc w:val="center"/>
              <w:rPr>
                <w:sz w:val="26"/>
                <w:szCs w:val="26"/>
              </w:rPr>
            </w:pPr>
            <w:r w:rsidRPr="00BC12C0">
              <w:rPr>
                <w:sz w:val="26"/>
                <w:szCs w:val="26"/>
              </w:rPr>
              <w:t>0,75</w:t>
            </w:r>
          </w:p>
          <w:p w14:paraId="4A8ED565" w14:textId="2BC46624" w:rsidR="00C51FFB" w:rsidRPr="00BC12C0" w:rsidRDefault="00C51FFB" w:rsidP="00C51FFB">
            <w:pPr>
              <w:jc w:val="center"/>
              <w:rPr>
                <w:sz w:val="26"/>
                <w:szCs w:val="26"/>
                <w:lang w:val="fr-FR"/>
              </w:rPr>
            </w:pPr>
          </w:p>
        </w:tc>
      </w:tr>
      <w:tr w:rsidR="003B7F1E" w:rsidRPr="00BC12C0" w14:paraId="17344E87" w14:textId="77777777" w:rsidTr="00F06F1D">
        <w:tc>
          <w:tcPr>
            <w:tcW w:w="817" w:type="dxa"/>
          </w:tcPr>
          <w:p w14:paraId="04115C78" w14:textId="77777777" w:rsidR="003B7F1E" w:rsidRPr="00BC12C0" w:rsidRDefault="003B7F1E" w:rsidP="00F06F1D">
            <w:pPr>
              <w:jc w:val="center"/>
              <w:rPr>
                <w:sz w:val="26"/>
                <w:szCs w:val="26"/>
              </w:rPr>
            </w:pPr>
            <w:r w:rsidRPr="00BC12C0">
              <w:rPr>
                <w:sz w:val="26"/>
                <w:szCs w:val="26"/>
              </w:rPr>
              <w:lastRenderedPageBreak/>
              <w:t>2</w:t>
            </w:r>
          </w:p>
        </w:tc>
        <w:tc>
          <w:tcPr>
            <w:tcW w:w="8003" w:type="dxa"/>
          </w:tcPr>
          <w:p w14:paraId="291526FC" w14:textId="77777777" w:rsidR="003B7F1E" w:rsidRPr="00AC03EB" w:rsidRDefault="003B7F1E" w:rsidP="00F06F1D">
            <w:pPr>
              <w:spacing w:after="160" w:line="259" w:lineRule="auto"/>
              <w:rPr>
                <w:sz w:val="26"/>
                <w:szCs w:val="26"/>
              </w:rPr>
            </w:pPr>
            <w:r w:rsidRPr="00AC03EB">
              <w:rPr>
                <w:sz w:val="26"/>
                <w:szCs w:val="26"/>
              </w:rPr>
              <w:t>Lệnh MOVE</w:t>
            </w:r>
          </w:p>
          <w:p w14:paraId="2B855EA6" w14:textId="77777777" w:rsidR="003B7F1E" w:rsidRPr="005F1097" w:rsidRDefault="003B7F1E" w:rsidP="00F06F1D">
            <w:pPr>
              <w:rPr>
                <w:sz w:val="26"/>
                <w:szCs w:val="26"/>
              </w:rPr>
            </w:pPr>
            <w:r w:rsidRPr="005F1097">
              <w:rPr>
                <w:sz w:val="26"/>
                <w:szCs w:val="26"/>
              </w:rPr>
              <w:t xml:space="preserve">Lệnh di chuyển RB. </w:t>
            </w:r>
          </w:p>
          <w:p w14:paraId="368CDC9F" w14:textId="77777777" w:rsidR="003B7F1E" w:rsidRPr="005F1097" w:rsidRDefault="003B7F1E" w:rsidP="00F06F1D">
            <w:pPr>
              <w:rPr>
                <w:sz w:val="26"/>
                <w:szCs w:val="26"/>
              </w:rPr>
            </w:pPr>
            <w:r w:rsidRPr="005F1097">
              <w:rPr>
                <w:sz w:val="26"/>
                <w:szCs w:val="26"/>
              </w:rPr>
              <w:t xml:space="preserve">Có </w:t>
            </w:r>
            <w:r>
              <w:rPr>
                <w:sz w:val="26"/>
                <w:szCs w:val="26"/>
              </w:rPr>
              <w:t>3</w:t>
            </w:r>
            <w:r w:rsidRPr="005F1097">
              <w:rPr>
                <w:sz w:val="26"/>
                <w:szCs w:val="26"/>
              </w:rPr>
              <w:t xml:space="preserve"> dạng lệnh MOVE.</w:t>
            </w:r>
          </w:p>
          <w:p w14:paraId="54F8A331" w14:textId="77777777" w:rsidR="003B7F1E" w:rsidRPr="005F1097" w:rsidRDefault="003B7F1E" w:rsidP="00F06F1D">
            <w:pPr>
              <w:rPr>
                <w:sz w:val="26"/>
                <w:szCs w:val="26"/>
              </w:rPr>
            </w:pPr>
            <w:r w:rsidRPr="005F1097">
              <w:rPr>
                <w:sz w:val="26"/>
                <w:szCs w:val="26"/>
              </w:rPr>
              <w:t>Dạng 1: MoveL: di chuyển robot theo đường thẳng và dừng tại mỗi điểm đến một khoảng thời gian</w:t>
            </w:r>
          </w:p>
          <w:p w14:paraId="61996A10" w14:textId="77777777" w:rsidR="003B7F1E" w:rsidRPr="005F1097" w:rsidRDefault="003B7F1E" w:rsidP="00F06F1D">
            <w:pPr>
              <w:rPr>
                <w:sz w:val="26"/>
                <w:szCs w:val="26"/>
              </w:rPr>
            </w:pPr>
          </w:p>
          <w:p w14:paraId="5586CACB" w14:textId="77777777" w:rsidR="003B7F1E" w:rsidRPr="005F1097" w:rsidRDefault="003B7F1E" w:rsidP="00F06F1D">
            <w:pPr>
              <w:ind w:left="720" w:firstLine="720"/>
              <w:rPr>
                <w:sz w:val="26"/>
                <w:szCs w:val="26"/>
              </w:rPr>
            </w:pPr>
            <w:r w:rsidRPr="005F1097">
              <w:rPr>
                <w:noProof/>
                <w:szCs w:val="26"/>
              </w:rPr>
              <w:drawing>
                <wp:inline distT="0" distB="0" distL="0" distR="0" wp14:anchorId="67ADCF5D" wp14:editId="56FA838E">
                  <wp:extent cx="3767609" cy="2480807"/>
                  <wp:effectExtent l="0" t="0" r="4445"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73886" cy="2484940"/>
                          </a:xfrm>
                          <a:prstGeom prst="rect">
                            <a:avLst/>
                          </a:prstGeom>
                        </pic:spPr>
                      </pic:pic>
                    </a:graphicData>
                  </a:graphic>
                </wp:inline>
              </w:drawing>
            </w:r>
          </w:p>
          <w:p w14:paraId="2F1EA590" w14:textId="77777777" w:rsidR="003B7F1E" w:rsidRPr="005F1097" w:rsidRDefault="003B7F1E" w:rsidP="00F06F1D">
            <w:pPr>
              <w:rPr>
                <w:sz w:val="26"/>
                <w:szCs w:val="26"/>
              </w:rPr>
            </w:pPr>
          </w:p>
          <w:p w14:paraId="45C25AA8" w14:textId="77777777" w:rsidR="003B7F1E" w:rsidRPr="005F1097" w:rsidRDefault="003B7F1E" w:rsidP="00F06F1D">
            <w:pPr>
              <w:rPr>
                <w:sz w:val="26"/>
                <w:szCs w:val="26"/>
              </w:rPr>
            </w:pPr>
          </w:p>
          <w:p w14:paraId="4C1CB499" w14:textId="77777777" w:rsidR="003B7F1E" w:rsidRPr="005F1097" w:rsidRDefault="003B7F1E" w:rsidP="00F06F1D">
            <w:pPr>
              <w:rPr>
                <w:sz w:val="26"/>
                <w:szCs w:val="26"/>
              </w:rPr>
            </w:pPr>
          </w:p>
          <w:p w14:paraId="04493C0F" w14:textId="77777777" w:rsidR="003B7F1E" w:rsidRPr="005F1097" w:rsidRDefault="003B7F1E" w:rsidP="00F06F1D">
            <w:pPr>
              <w:rPr>
                <w:sz w:val="26"/>
                <w:szCs w:val="26"/>
              </w:rPr>
            </w:pPr>
            <w:r w:rsidRPr="005F1097">
              <w:rPr>
                <w:sz w:val="26"/>
                <w:szCs w:val="26"/>
              </w:rPr>
              <w:lastRenderedPageBreak/>
              <w:t>Dạng 2: MoveJ: di chuyển robot theo đường cong</w:t>
            </w:r>
          </w:p>
          <w:p w14:paraId="0891C333" w14:textId="77777777" w:rsidR="003B7F1E" w:rsidRPr="005F1097" w:rsidRDefault="003B7F1E" w:rsidP="00F06F1D">
            <w:pPr>
              <w:rPr>
                <w:sz w:val="26"/>
                <w:szCs w:val="26"/>
              </w:rPr>
            </w:pPr>
            <w:r w:rsidRPr="005F1097">
              <w:rPr>
                <w:noProof/>
                <w:szCs w:val="26"/>
              </w:rPr>
              <w:drawing>
                <wp:inline distT="0" distB="0" distL="0" distR="0" wp14:anchorId="1B2253B8" wp14:editId="6395BD25">
                  <wp:extent cx="4850521" cy="2803585"/>
                  <wp:effectExtent l="0" t="0" r="762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60351" cy="2809267"/>
                          </a:xfrm>
                          <a:prstGeom prst="rect">
                            <a:avLst/>
                          </a:prstGeom>
                        </pic:spPr>
                      </pic:pic>
                    </a:graphicData>
                  </a:graphic>
                </wp:inline>
              </w:drawing>
            </w:r>
          </w:p>
          <w:p w14:paraId="5AFA3466" w14:textId="77777777" w:rsidR="003B7F1E" w:rsidRPr="005F1097" w:rsidRDefault="003B7F1E" w:rsidP="00F06F1D">
            <w:pPr>
              <w:rPr>
                <w:sz w:val="26"/>
                <w:szCs w:val="26"/>
              </w:rPr>
            </w:pPr>
            <w:r w:rsidRPr="005F1097">
              <w:rPr>
                <w:sz w:val="26"/>
                <w:szCs w:val="26"/>
              </w:rPr>
              <w:t>Dạng 3: MoveP: di chuyển robot theo cung tròn tại</w:t>
            </w:r>
            <w:r>
              <w:rPr>
                <w:sz w:val="26"/>
                <w:szCs w:val="26"/>
              </w:rPr>
              <w:t xml:space="preserve"> </w:t>
            </w:r>
            <w:r w:rsidRPr="005F1097">
              <w:rPr>
                <w:sz w:val="26"/>
                <w:szCs w:val="26"/>
              </w:rPr>
              <w:t>điểm đến</w:t>
            </w:r>
          </w:p>
          <w:p w14:paraId="4BB901B9" w14:textId="77777777" w:rsidR="003B7F1E" w:rsidRPr="005F1097" w:rsidRDefault="003B7F1E" w:rsidP="00F06F1D">
            <w:pPr>
              <w:rPr>
                <w:sz w:val="26"/>
                <w:szCs w:val="26"/>
              </w:rPr>
            </w:pPr>
            <w:r w:rsidRPr="005F1097">
              <w:rPr>
                <w:noProof/>
                <w:szCs w:val="26"/>
              </w:rPr>
              <w:drawing>
                <wp:inline distT="0" distB="0" distL="0" distR="0" wp14:anchorId="0572934D" wp14:editId="02861720">
                  <wp:extent cx="4776751" cy="3424687"/>
                  <wp:effectExtent l="0" t="0" r="5080" b="444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783419" cy="3429468"/>
                          </a:xfrm>
                          <a:prstGeom prst="rect">
                            <a:avLst/>
                          </a:prstGeom>
                        </pic:spPr>
                      </pic:pic>
                    </a:graphicData>
                  </a:graphic>
                </wp:inline>
              </w:drawing>
            </w:r>
          </w:p>
          <w:p w14:paraId="1383F9CA" w14:textId="77777777" w:rsidR="003B7F1E" w:rsidRPr="005F1097" w:rsidRDefault="003B7F1E" w:rsidP="00F06F1D">
            <w:pPr>
              <w:rPr>
                <w:sz w:val="26"/>
                <w:szCs w:val="26"/>
              </w:rPr>
            </w:pPr>
            <w:r w:rsidRPr="005F1097">
              <w:rPr>
                <w:sz w:val="26"/>
                <w:szCs w:val="26"/>
              </w:rPr>
              <w:t>Muốn khai báo lệnh wait chúng ta phải vào Structure/Basics/</w:t>
            </w:r>
            <w:r>
              <w:rPr>
                <w:sz w:val="26"/>
                <w:szCs w:val="26"/>
              </w:rPr>
              <w:t>MOVE</w:t>
            </w:r>
            <w:r w:rsidRPr="005F1097">
              <w:rPr>
                <w:sz w:val="26"/>
                <w:szCs w:val="26"/>
              </w:rPr>
              <w:t>. Sau đó tùy chỉnh lệnh với tab Command.</w:t>
            </w:r>
          </w:p>
          <w:p w14:paraId="49127D38" w14:textId="77777777" w:rsidR="003B7F1E" w:rsidRPr="00485782" w:rsidRDefault="003B7F1E" w:rsidP="00F06F1D">
            <w:pPr>
              <w:rPr>
                <w:sz w:val="26"/>
                <w:szCs w:val="26"/>
              </w:rPr>
            </w:pPr>
          </w:p>
        </w:tc>
        <w:tc>
          <w:tcPr>
            <w:tcW w:w="1008" w:type="dxa"/>
          </w:tcPr>
          <w:p w14:paraId="655AA814" w14:textId="77777777" w:rsidR="003B7F1E" w:rsidRPr="00485782" w:rsidRDefault="003B7F1E" w:rsidP="00F06F1D">
            <w:pPr>
              <w:jc w:val="center"/>
              <w:rPr>
                <w:sz w:val="26"/>
                <w:szCs w:val="26"/>
              </w:rPr>
            </w:pPr>
          </w:p>
          <w:p w14:paraId="61EF0631" w14:textId="77777777" w:rsidR="003B7F1E" w:rsidRPr="00485782" w:rsidRDefault="003B7F1E" w:rsidP="00F06F1D">
            <w:pPr>
              <w:jc w:val="center"/>
              <w:rPr>
                <w:sz w:val="26"/>
                <w:szCs w:val="26"/>
              </w:rPr>
            </w:pPr>
          </w:p>
          <w:p w14:paraId="29CD7A77" w14:textId="77777777" w:rsidR="003B7F1E" w:rsidRDefault="003B7F1E" w:rsidP="00F06F1D">
            <w:pPr>
              <w:jc w:val="center"/>
              <w:rPr>
                <w:sz w:val="26"/>
                <w:szCs w:val="26"/>
                <w:lang w:val="fr-FR"/>
              </w:rPr>
            </w:pPr>
            <w:r>
              <w:rPr>
                <w:sz w:val="26"/>
                <w:szCs w:val="26"/>
                <w:lang w:val="fr-FR"/>
              </w:rPr>
              <w:t>0.5</w:t>
            </w:r>
          </w:p>
          <w:p w14:paraId="4ADFF9F3" w14:textId="77777777" w:rsidR="003B7F1E" w:rsidRPr="00BC12C0" w:rsidRDefault="003B7F1E" w:rsidP="00F06F1D">
            <w:pPr>
              <w:jc w:val="center"/>
              <w:rPr>
                <w:sz w:val="26"/>
                <w:szCs w:val="26"/>
                <w:lang w:val="fr-FR"/>
              </w:rPr>
            </w:pPr>
            <w:r>
              <w:rPr>
                <w:sz w:val="26"/>
                <w:szCs w:val="26"/>
                <w:lang w:val="fr-FR"/>
              </w:rPr>
              <w:t>1.0</w:t>
            </w:r>
          </w:p>
          <w:p w14:paraId="0D84CD80" w14:textId="77777777" w:rsidR="003B7F1E" w:rsidRPr="00BC12C0" w:rsidRDefault="003B7F1E" w:rsidP="00F06F1D">
            <w:pPr>
              <w:jc w:val="center"/>
              <w:rPr>
                <w:sz w:val="26"/>
                <w:szCs w:val="26"/>
                <w:lang w:val="fr-FR"/>
              </w:rPr>
            </w:pPr>
          </w:p>
          <w:p w14:paraId="3ACC6265" w14:textId="77777777" w:rsidR="003B7F1E" w:rsidRPr="00BC12C0" w:rsidRDefault="003B7F1E" w:rsidP="00F06F1D">
            <w:pPr>
              <w:jc w:val="center"/>
              <w:rPr>
                <w:sz w:val="26"/>
                <w:szCs w:val="26"/>
                <w:lang w:val="fr-FR"/>
              </w:rPr>
            </w:pPr>
          </w:p>
          <w:p w14:paraId="4DE78DB0" w14:textId="77777777" w:rsidR="003B7F1E" w:rsidRPr="00BC12C0" w:rsidRDefault="003B7F1E" w:rsidP="00F06F1D">
            <w:pPr>
              <w:jc w:val="center"/>
              <w:rPr>
                <w:sz w:val="26"/>
                <w:szCs w:val="26"/>
                <w:lang w:val="fr-FR"/>
              </w:rPr>
            </w:pPr>
          </w:p>
          <w:p w14:paraId="47338057" w14:textId="77777777" w:rsidR="003B7F1E" w:rsidRPr="00BC12C0" w:rsidRDefault="003B7F1E" w:rsidP="00F06F1D">
            <w:pPr>
              <w:jc w:val="center"/>
              <w:rPr>
                <w:sz w:val="26"/>
                <w:szCs w:val="26"/>
                <w:lang w:val="fr-FR"/>
              </w:rPr>
            </w:pPr>
          </w:p>
          <w:p w14:paraId="1DCF568F" w14:textId="77777777" w:rsidR="003B7F1E" w:rsidRPr="00BC12C0" w:rsidRDefault="003B7F1E" w:rsidP="00F06F1D">
            <w:pPr>
              <w:jc w:val="center"/>
              <w:rPr>
                <w:sz w:val="26"/>
                <w:szCs w:val="26"/>
                <w:lang w:val="fr-FR"/>
              </w:rPr>
            </w:pPr>
          </w:p>
          <w:p w14:paraId="36387455" w14:textId="77777777" w:rsidR="003B7F1E" w:rsidRPr="00BC12C0" w:rsidRDefault="003B7F1E" w:rsidP="00F06F1D">
            <w:pPr>
              <w:jc w:val="center"/>
              <w:rPr>
                <w:sz w:val="26"/>
                <w:szCs w:val="26"/>
                <w:lang w:val="fr-FR"/>
              </w:rPr>
            </w:pPr>
          </w:p>
          <w:p w14:paraId="2ED3A630" w14:textId="77777777" w:rsidR="003B7F1E" w:rsidRPr="00BC12C0" w:rsidRDefault="003B7F1E" w:rsidP="00F06F1D">
            <w:pPr>
              <w:jc w:val="center"/>
              <w:rPr>
                <w:sz w:val="26"/>
                <w:szCs w:val="26"/>
                <w:lang w:val="fr-FR"/>
              </w:rPr>
            </w:pPr>
          </w:p>
          <w:p w14:paraId="089B59F4" w14:textId="77777777" w:rsidR="003B7F1E" w:rsidRPr="00BC12C0" w:rsidRDefault="003B7F1E" w:rsidP="00F06F1D">
            <w:pPr>
              <w:jc w:val="center"/>
              <w:rPr>
                <w:sz w:val="26"/>
                <w:szCs w:val="26"/>
                <w:lang w:val="fr-FR"/>
              </w:rPr>
            </w:pPr>
          </w:p>
          <w:p w14:paraId="4AD6A94D" w14:textId="77777777" w:rsidR="003B7F1E" w:rsidRPr="00BC12C0" w:rsidRDefault="003B7F1E" w:rsidP="00F06F1D">
            <w:pPr>
              <w:jc w:val="center"/>
              <w:rPr>
                <w:sz w:val="26"/>
                <w:szCs w:val="26"/>
                <w:lang w:val="fr-FR"/>
              </w:rPr>
            </w:pPr>
          </w:p>
          <w:p w14:paraId="2829C9A3" w14:textId="77777777" w:rsidR="003B7F1E" w:rsidRDefault="003B7F1E" w:rsidP="00F06F1D">
            <w:pPr>
              <w:jc w:val="center"/>
              <w:rPr>
                <w:sz w:val="26"/>
                <w:szCs w:val="26"/>
                <w:lang w:val="fr-FR"/>
              </w:rPr>
            </w:pPr>
          </w:p>
          <w:p w14:paraId="662943CF" w14:textId="77777777" w:rsidR="003B7F1E" w:rsidRDefault="003B7F1E" w:rsidP="00F06F1D">
            <w:pPr>
              <w:jc w:val="center"/>
              <w:rPr>
                <w:sz w:val="26"/>
                <w:szCs w:val="26"/>
                <w:lang w:val="fr-FR"/>
              </w:rPr>
            </w:pPr>
          </w:p>
          <w:p w14:paraId="581B54FC" w14:textId="77777777" w:rsidR="003B7F1E" w:rsidRDefault="003B7F1E" w:rsidP="00F06F1D">
            <w:pPr>
              <w:jc w:val="center"/>
              <w:rPr>
                <w:sz w:val="26"/>
                <w:szCs w:val="26"/>
                <w:lang w:val="fr-FR"/>
              </w:rPr>
            </w:pPr>
          </w:p>
          <w:p w14:paraId="2B9819E5" w14:textId="77777777" w:rsidR="003B7F1E" w:rsidRDefault="003B7F1E" w:rsidP="00F06F1D">
            <w:pPr>
              <w:jc w:val="center"/>
              <w:rPr>
                <w:sz w:val="26"/>
                <w:szCs w:val="26"/>
                <w:lang w:val="fr-FR"/>
              </w:rPr>
            </w:pPr>
          </w:p>
          <w:p w14:paraId="05263193" w14:textId="77777777" w:rsidR="003B7F1E" w:rsidRDefault="003B7F1E" w:rsidP="00F06F1D">
            <w:pPr>
              <w:jc w:val="center"/>
              <w:rPr>
                <w:sz w:val="26"/>
                <w:szCs w:val="26"/>
                <w:lang w:val="fr-FR"/>
              </w:rPr>
            </w:pPr>
          </w:p>
          <w:p w14:paraId="25487D8A" w14:textId="77777777" w:rsidR="003B7F1E" w:rsidRDefault="003B7F1E" w:rsidP="00F06F1D">
            <w:pPr>
              <w:jc w:val="center"/>
              <w:rPr>
                <w:sz w:val="26"/>
                <w:szCs w:val="26"/>
                <w:lang w:val="fr-FR"/>
              </w:rPr>
            </w:pPr>
          </w:p>
          <w:p w14:paraId="6904E641" w14:textId="77777777" w:rsidR="003B7F1E" w:rsidRDefault="003B7F1E" w:rsidP="00F06F1D">
            <w:pPr>
              <w:jc w:val="center"/>
              <w:rPr>
                <w:sz w:val="26"/>
                <w:szCs w:val="26"/>
                <w:lang w:val="fr-FR"/>
              </w:rPr>
            </w:pPr>
          </w:p>
          <w:p w14:paraId="7C02449E" w14:textId="77777777" w:rsidR="003B7F1E" w:rsidRDefault="003B7F1E" w:rsidP="00F06F1D">
            <w:pPr>
              <w:jc w:val="center"/>
              <w:rPr>
                <w:sz w:val="26"/>
                <w:szCs w:val="26"/>
                <w:lang w:val="fr-FR"/>
              </w:rPr>
            </w:pPr>
          </w:p>
          <w:p w14:paraId="7E0F6F02" w14:textId="77777777" w:rsidR="003B7F1E" w:rsidRDefault="003B7F1E" w:rsidP="00F06F1D">
            <w:pPr>
              <w:jc w:val="center"/>
              <w:rPr>
                <w:sz w:val="26"/>
                <w:szCs w:val="26"/>
                <w:lang w:val="fr-FR"/>
              </w:rPr>
            </w:pPr>
          </w:p>
          <w:p w14:paraId="3122AB9E" w14:textId="77777777" w:rsidR="003B7F1E" w:rsidRDefault="003B7F1E" w:rsidP="00F06F1D">
            <w:pPr>
              <w:jc w:val="center"/>
              <w:rPr>
                <w:sz w:val="26"/>
                <w:szCs w:val="26"/>
                <w:lang w:val="fr-FR"/>
              </w:rPr>
            </w:pPr>
          </w:p>
          <w:p w14:paraId="1A1EAB09" w14:textId="77777777" w:rsidR="003B7F1E" w:rsidRDefault="003B7F1E" w:rsidP="00F06F1D">
            <w:pPr>
              <w:jc w:val="center"/>
              <w:rPr>
                <w:sz w:val="26"/>
                <w:szCs w:val="26"/>
                <w:lang w:val="fr-FR"/>
              </w:rPr>
            </w:pPr>
          </w:p>
          <w:p w14:paraId="25943B8F" w14:textId="77777777" w:rsidR="003B7F1E" w:rsidRDefault="003B7F1E" w:rsidP="00F06F1D">
            <w:pPr>
              <w:jc w:val="center"/>
              <w:rPr>
                <w:sz w:val="26"/>
                <w:szCs w:val="26"/>
                <w:lang w:val="fr-FR"/>
              </w:rPr>
            </w:pPr>
          </w:p>
          <w:p w14:paraId="42BD94C5" w14:textId="77777777" w:rsidR="003B7F1E" w:rsidRDefault="003B7F1E" w:rsidP="00F06F1D">
            <w:pPr>
              <w:jc w:val="center"/>
              <w:rPr>
                <w:sz w:val="26"/>
                <w:szCs w:val="26"/>
                <w:lang w:val="fr-FR"/>
              </w:rPr>
            </w:pPr>
          </w:p>
          <w:p w14:paraId="7E012FC4" w14:textId="77777777" w:rsidR="003B7F1E" w:rsidRDefault="003B7F1E" w:rsidP="00F06F1D">
            <w:pPr>
              <w:jc w:val="center"/>
              <w:rPr>
                <w:sz w:val="26"/>
                <w:szCs w:val="26"/>
                <w:lang w:val="fr-FR"/>
              </w:rPr>
            </w:pPr>
          </w:p>
          <w:p w14:paraId="0E92691E" w14:textId="77777777" w:rsidR="003B7F1E" w:rsidRDefault="003B7F1E" w:rsidP="00F06F1D">
            <w:pPr>
              <w:jc w:val="center"/>
              <w:rPr>
                <w:sz w:val="26"/>
                <w:szCs w:val="26"/>
                <w:lang w:val="fr-FR"/>
              </w:rPr>
            </w:pPr>
          </w:p>
          <w:p w14:paraId="21D76191" w14:textId="77777777" w:rsidR="003B7F1E" w:rsidRDefault="003B7F1E" w:rsidP="00F06F1D">
            <w:pPr>
              <w:jc w:val="center"/>
              <w:rPr>
                <w:sz w:val="26"/>
                <w:szCs w:val="26"/>
                <w:lang w:val="fr-FR"/>
              </w:rPr>
            </w:pPr>
          </w:p>
          <w:p w14:paraId="5EC6BDF5" w14:textId="77777777" w:rsidR="003B7F1E" w:rsidRDefault="003B7F1E" w:rsidP="00F06F1D">
            <w:pPr>
              <w:jc w:val="center"/>
              <w:rPr>
                <w:sz w:val="26"/>
                <w:szCs w:val="26"/>
                <w:lang w:val="fr-FR"/>
              </w:rPr>
            </w:pPr>
          </w:p>
          <w:p w14:paraId="09724862" w14:textId="77777777" w:rsidR="003B7F1E" w:rsidRDefault="003B7F1E" w:rsidP="00F06F1D">
            <w:pPr>
              <w:jc w:val="center"/>
              <w:rPr>
                <w:sz w:val="26"/>
                <w:szCs w:val="26"/>
                <w:lang w:val="fr-FR"/>
              </w:rPr>
            </w:pPr>
          </w:p>
          <w:p w14:paraId="004F8C0E" w14:textId="77777777" w:rsidR="003B7F1E" w:rsidRDefault="003B7F1E" w:rsidP="00F06F1D">
            <w:pPr>
              <w:jc w:val="center"/>
              <w:rPr>
                <w:sz w:val="26"/>
                <w:szCs w:val="26"/>
                <w:lang w:val="fr-FR"/>
              </w:rPr>
            </w:pPr>
          </w:p>
          <w:p w14:paraId="06BCAE43" w14:textId="77777777" w:rsidR="003B7F1E" w:rsidRDefault="003B7F1E" w:rsidP="00F06F1D">
            <w:pPr>
              <w:jc w:val="center"/>
              <w:rPr>
                <w:sz w:val="26"/>
                <w:szCs w:val="26"/>
                <w:lang w:val="fr-FR"/>
              </w:rPr>
            </w:pPr>
          </w:p>
          <w:p w14:paraId="0F75E429" w14:textId="77777777" w:rsidR="003B7F1E" w:rsidRDefault="003B7F1E" w:rsidP="00F06F1D">
            <w:pPr>
              <w:jc w:val="center"/>
              <w:rPr>
                <w:sz w:val="26"/>
                <w:szCs w:val="26"/>
                <w:lang w:val="fr-FR"/>
              </w:rPr>
            </w:pPr>
          </w:p>
          <w:p w14:paraId="38BEB401" w14:textId="77777777" w:rsidR="003B7F1E" w:rsidRDefault="003B7F1E" w:rsidP="00F06F1D">
            <w:pPr>
              <w:jc w:val="center"/>
              <w:rPr>
                <w:sz w:val="26"/>
                <w:szCs w:val="26"/>
                <w:lang w:val="fr-FR"/>
              </w:rPr>
            </w:pPr>
          </w:p>
          <w:p w14:paraId="070C6106" w14:textId="77777777" w:rsidR="003B7F1E" w:rsidRDefault="003B7F1E" w:rsidP="00F06F1D">
            <w:pPr>
              <w:jc w:val="center"/>
              <w:rPr>
                <w:sz w:val="26"/>
                <w:szCs w:val="26"/>
                <w:lang w:val="fr-FR"/>
              </w:rPr>
            </w:pPr>
          </w:p>
          <w:p w14:paraId="00F2C61A" w14:textId="77777777" w:rsidR="003B7F1E" w:rsidRDefault="003B7F1E" w:rsidP="00F06F1D">
            <w:pPr>
              <w:jc w:val="center"/>
              <w:rPr>
                <w:sz w:val="26"/>
                <w:szCs w:val="26"/>
                <w:lang w:val="fr-FR"/>
              </w:rPr>
            </w:pPr>
          </w:p>
          <w:p w14:paraId="7CA67948" w14:textId="77777777" w:rsidR="003B7F1E" w:rsidRDefault="003B7F1E" w:rsidP="00F06F1D">
            <w:pPr>
              <w:jc w:val="center"/>
              <w:rPr>
                <w:sz w:val="26"/>
                <w:szCs w:val="26"/>
                <w:lang w:val="fr-FR"/>
              </w:rPr>
            </w:pPr>
          </w:p>
          <w:p w14:paraId="1987B4F3" w14:textId="77777777" w:rsidR="003B7F1E" w:rsidRDefault="003B7F1E" w:rsidP="00F06F1D">
            <w:pPr>
              <w:jc w:val="center"/>
              <w:rPr>
                <w:sz w:val="26"/>
                <w:szCs w:val="26"/>
                <w:lang w:val="fr-FR"/>
              </w:rPr>
            </w:pPr>
          </w:p>
          <w:p w14:paraId="06357B9D" w14:textId="77777777" w:rsidR="003B7F1E" w:rsidRDefault="003B7F1E" w:rsidP="00F06F1D">
            <w:pPr>
              <w:jc w:val="center"/>
              <w:rPr>
                <w:sz w:val="26"/>
                <w:szCs w:val="26"/>
                <w:lang w:val="fr-FR"/>
              </w:rPr>
            </w:pPr>
          </w:p>
          <w:p w14:paraId="4CD3E564" w14:textId="77777777" w:rsidR="003B7F1E" w:rsidRDefault="003B7F1E" w:rsidP="00F06F1D">
            <w:pPr>
              <w:jc w:val="center"/>
              <w:rPr>
                <w:sz w:val="26"/>
                <w:szCs w:val="26"/>
                <w:lang w:val="fr-FR"/>
              </w:rPr>
            </w:pPr>
          </w:p>
          <w:p w14:paraId="7813FF5F" w14:textId="77777777" w:rsidR="003B7F1E" w:rsidRDefault="003B7F1E" w:rsidP="00F06F1D">
            <w:pPr>
              <w:jc w:val="center"/>
              <w:rPr>
                <w:sz w:val="26"/>
                <w:szCs w:val="26"/>
                <w:lang w:val="fr-FR"/>
              </w:rPr>
            </w:pPr>
          </w:p>
          <w:p w14:paraId="3238DBBE" w14:textId="77777777" w:rsidR="003B7F1E" w:rsidRDefault="003B7F1E" w:rsidP="00F06F1D">
            <w:pPr>
              <w:jc w:val="center"/>
              <w:rPr>
                <w:sz w:val="26"/>
                <w:szCs w:val="26"/>
                <w:lang w:val="fr-FR"/>
              </w:rPr>
            </w:pPr>
          </w:p>
          <w:p w14:paraId="4A52E828" w14:textId="77777777" w:rsidR="003B7F1E" w:rsidRDefault="003B7F1E" w:rsidP="00F06F1D">
            <w:pPr>
              <w:jc w:val="center"/>
              <w:rPr>
                <w:sz w:val="26"/>
                <w:szCs w:val="26"/>
                <w:lang w:val="fr-FR"/>
              </w:rPr>
            </w:pPr>
          </w:p>
          <w:p w14:paraId="69A12217" w14:textId="77777777" w:rsidR="003B7F1E" w:rsidRDefault="003B7F1E" w:rsidP="00F06F1D">
            <w:pPr>
              <w:jc w:val="center"/>
              <w:rPr>
                <w:sz w:val="26"/>
                <w:szCs w:val="26"/>
                <w:lang w:val="fr-FR"/>
              </w:rPr>
            </w:pPr>
          </w:p>
          <w:p w14:paraId="65A5CB35" w14:textId="77777777" w:rsidR="003B7F1E" w:rsidRDefault="003B7F1E" w:rsidP="00F06F1D">
            <w:pPr>
              <w:jc w:val="center"/>
              <w:rPr>
                <w:sz w:val="26"/>
                <w:szCs w:val="26"/>
                <w:lang w:val="fr-FR"/>
              </w:rPr>
            </w:pPr>
          </w:p>
          <w:p w14:paraId="24719DF3" w14:textId="77777777" w:rsidR="003B7F1E" w:rsidRDefault="003B7F1E" w:rsidP="00F06F1D">
            <w:pPr>
              <w:jc w:val="center"/>
              <w:rPr>
                <w:sz w:val="26"/>
                <w:szCs w:val="26"/>
                <w:lang w:val="fr-FR"/>
              </w:rPr>
            </w:pPr>
          </w:p>
          <w:p w14:paraId="35C54A1F" w14:textId="77777777" w:rsidR="003B7F1E" w:rsidRDefault="003B7F1E" w:rsidP="00F06F1D">
            <w:pPr>
              <w:jc w:val="center"/>
              <w:rPr>
                <w:sz w:val="26"/>
                <w:szCs w:val="26"/>
                <w:lang w:val="fr-FR"/>
              </w:rPr>
            </w:pPr>
          </w:p>
          <w:p w14:paraId="6CB94EBE" w14:textId="77777777" w:rsidR="003B7F1E" w:rsidRDefault="003B7F1E" w:rsidP="00F06F1D">
            <w:pPr>
              <w:jc w:val="center"/>
              <w:rPr>
                <w:sz w:val="26"/>
                <w:szCs w:val="26"/>
                <w:lang w:val="fr-FR"/>
              </w:rPr>
            </w:pPr>
          </w:p>
          <w:p w14:paraId="1C0EB3CE" w14:textId="77777777" w:rsidR="003B7F1E" w:rsidRDefault="003B7F1E" w:rsidP="00F06F1D">
            <w:pPr>
              <w:jc w:val="center"/>
              <w:rPr>
                <w:sz w:val="26"/>
                <w:szCs w:val="26"/>
                <w:lang w:val="fr-FR"/>
              </w:rPr>
            </w:pPr>
          </w:p>
          <w:p w14:paraId="7B14A526" w14:textId="77777777" w:rsidR="003B7F1E" w:rsidRDefault="003B7F1E" w:rsidP="00F06F1D">
            <w:pPr>
              <w:jc w:val="center"/>
              <w:rPr>
                <w:sz w:val="26"/>
                <w:szCs w:val="26"/>
                <w:lang w:val="fr-FR"/>
              </w:rPr>
            </w:pPr>
          </w:p>
          <w:p w14:paraId="62108F4D" w14:textId="77777777" w:rsidR="003B7F1E" w:rsidRDefault="003B7F1E" w:rsidP="00F06F1D">
            <w:pPr>
              <w:jc w:val="center"/>
              <w:rPr>
                <w:sz w:val="26"/>
                <w:szCs w:val="26"/>
                <w:lang w:val="fr-FR"/>
              </w:rPr>
            </w:pPr>
          </w:p>
          <w:p w14:paraId="3056576A" w14:textId="77777777" w:rsidR="003B7F1E" w:rsidRDefault="003B7F1E" w:rsidP="00F06F1D">
            <w:pPr>
              <w:jc w:val="center"/>
              <w:rPr>
                <w:sz w:val="26"/>
                <w:szCs w:val="26"/>
                <w:lang w:val="fr-FR"/>
              </w:rPr>
            </w:pPr>
          </w:p>
          <w:p w14:paraId="7B643A32" w14:textId="77777777" w:rsidR="003B7F1E" w:rsidRDefault="003B7F1E" w:rsidP="00F06F1D">
            <w:pPr>
              <w:jc w:val="center"/>
              <w:rPr>
                <w:sz w:val="26"/>
                <w:szCs w:val="26"/>
                <w:lang w:val="fr-FR"/>
              </w:rPr>
            </w:pPr>
          </w:p>
          <w:p w14:paraId="4F199550" w14:textId="77777777" w:rsidR="003B7F1E" w:rsidRDefault="003B7F1E" w:rsidP="00F06F1D">
            <w:pPr>
              <w:jc w:val="center"/>
              <w:rPr>
                <w:sz w:val="26"/>
                <w:szCs w:val="26"/>
                <w:lang w:val="fr-FR"/>
              </w:rPr>
            </w:pPr>
          </w:p>
          <w:p w14:paraId="2381EF5D" w14:textId="77777777" w:rsidR="003B7F1E" w:rsidRDefault="003B7F1E" w:rsidP="00F06F1D">
            <w:pPr>
              <w:jc w:val="center"/>
              <w:rPr>
                <w:sz w:val="26"/>
                <w:szCs w:val="26"/>
                <w:lang w:val="fr-FR"/>
              </w:rPr>
            </w:pPr>
          </w:p>
          <w:p w14:paraId="4AC87955" w14:textId="77777777" w:rsidR="003B7F1E" w:rsidRDefault="003B7F1E" w:rsidP="00F06F1D">
            <w:pPr>
              <w:jc w:val="center"/>
              <w:rPr>
                <w:sz w:val="26"/>
                <w:szCs w:val="26"/>
                <w:lang w:val="fr-FR"/>
              </w:rPr>
            </w:pPr>
          </w:p>
          <w:p w14:paraId="07E394B7" w14:textId="77777777" w:rsidR="003B7F1E" w:rsidRDefault="003B7F1E" w:rsidP="00F06F1D">
            <w:pPr>
              <w:jc w:val="center"/>
              <w:rPr>
                <w:sz w:val="26"/>
                <w:szCs w:val="26"/>
                <w:lang w:val="fr-FR"/>
              </w:rPr>
            </w:pPr>
          </w:p>
          <w:p w14:paraId="40CCD3FF" w14:textId="77777777" w:rsidR="003B7F1E" w:rsidRPr="00BC12C0" w:rsidRDefault="003B7F1E" w:rsidP="00F06F1D">
            <w:pPr>
              <w:rPr>
                <w:sz w:val="26"/>
                <w:szCs w:val="26"/>
                <w:lang w:val="fr-FR"/>
              </w:rPr>
            </w:pPr>
          </w:p>
          <w:p w14:paraId="0CEDBB3A" w14:textId="77777777" w:rsidR="003B7F1E" w:rsidRPr="00BC12C0" w:rsidRDefault="003B7F1E" w:rsidP="00F06F1D">
            <w:pPr>
              <w:jc w:val="center"/>
              <w:rPr>
                <w:sz w:val="26"/>
                <w:szCs w:val="26"/>
                <w:lang w:val="fr-FR"/>
              </w:rPr>
            </w:pPr>
            <w:r>
              <w:rPr>
                <w:sz w:val="26"/>
                <w:szCs w:val="26"/>
                <w:lang w:val="fr-FR"/>
              </w:rPr>
              <w:t>0.5</w:t>
            </w:r>
          </w:p>
        </w:tc>
      </w:tr>
      <w:tr w:rsidR="003B7F1E" w:rsidRPr="00BC12C0" w14:paraId="199D4AEB" w14:textId="77777777" w:rsidTr="00F06F1D">
        <w:tc>
          <w:tcPr>
            <w:tcW w:w="817" w:type="dxa"/>
          </w:tcPr>
          <w:p w14:paraId="4CB55C32" w14:textId="77777777" w:rsidR="003B7F1E" w:rsidRPr="00BC12C0" w:rsidRDefault="003B7F1E" w:rsidP="00F06F1D">
            <w:pPr>
              <w:jc w:val="center"/>
              <w:rPr>
                <w:sz w:val="26"/>
                <w:szCs w:val="26"/>
              </w:rPr>
            </w:pPr>
            <w:r w:rsidRPr="00BC12C0">
              <w:rPr>
                <w:sz w:val="26"/>
                <w:szCs w:val="26"/>
              </w:rPr>
              <w:lastRenderedPageBreak/>
              <w:t>3</w:t>
            </w:r>
          </w:p>
        </w:tc>
        <w:tc>
          <w:tcPr>
            <w:tcW w:w="8003" w:type="dxa"/>
          </w:tcPr>
          <w:p w14:paraId="649ECB1F" w14:textId="77777777" w:rsidR="003B7F1E" w:rsidRPr="00BC12C0" w:rsidRDefault="003B7F1E" w:rsidP="00F06F1D">
            <w:pPr>
              <w:spacing w:after="120"/>
              <w:ind w:firstLine="330"/>
              <w:jc w:val="both"/>
              <w:rPr>
                <w:sz w:val="26"/>
                <w:szCs w:val="26"/>
              </w:rPr>
            </w:pPr>
            <w:r w:rsidRPr="00BC12C0">
              <w:rPr>
                <w:sz w:val="26"/>
                <w:szCs w:val="26"/>
              </w:rPr>
              <w:t xml:space="preserve">Cách lập trình cho S7 – 200 nói riêng và cho các PLC hãng Siemens nói chung dựa trên 3 phương pháp cơ bản: Phương pháp hình thang (Ladder Logic viết tắt là </w:t>
            </w:r>
            <w:smartTag w:uri="urn:schemas-microsoft-com:office:smarttags" w:element="stockticker">
              <w:r w:rsidRPr="00BC12C0">
                <w:rPr>
                  <w:b/>
                  <w:sz w:val="26"/>
                  <w:szCs w:val="26"/>
                </w:rPr>
                <w:t>LAD</w:t>
              </w:r>
            </w:smartTag>
            <w:r w:rsidRPr="00BC12C0">
              <w:rPr>
                <w:sz w:val="26"/>
                <w:szCs w:val="26"/>
              </w:rPr>
              <w:t xml:space="preserve">) và Phương pháp liệt kê lệnh (Statement List viết tắt là </w:t>
            </w:r>
            <w:r w:rsidRPr="00BC12C0">
              <w:rPr>
                <w:b/>
                <w:sz w:val="26"/>
                <w:szCs w:val="26"/>
              </w:rPr>
              <w:t>STL</w:t>
            </w:r>
            <w:r w:rsidRPr="00BC12C0">
              <w:rPr>
                <w:sz w:val="26"/>
                <w:szCs w:val="26"/>
              </w:rPr>
              <w:t>). Ngoài ra, còn có Phương pháp lập trình theo sơ đồ khối</w:t>
            </w:r>
            <w:r w:rsidRPr="00BC12C0">
              <w:rPr>
                <w:b/>
                <w:sz w:val="26"/>
                <w:szCs w:val="26"/>
              </w:rPr>
              <w:t xml:space="preserve"> </w:t>
            </w:r>
            <w:r w:rsidRPr="00BC12C0">
              <w:rPr>
                <w:sz w:val="26"/>
                <w:szCs w:val="26"/>
              </w:rPr>
              <w:t>(Funtion Block Diagramm FBD) nhưng chỉ có trong Version 3.0 của phần mềm STEP 7.</w:t>
            </w:r>
          </w:p>
          <w:p w14:paraId="3AE33FC0" w14:textId="77777777" w:rsidR="003B7F1E" w:rsidRPr="00BC12C0" w:rsidRDefault="003B7F1E" w:rsidP="00F06F1D">
            <w:pPr>
              <w:spacing w:after="120"/>
              <w:ind w:firstLine="330"/>
              <w:jc w:val="both"/>
              <w:rPr>
                <w:sz w:val="26"/>
                <w:szCs w:val="26"/>
              </w:rPr>
            </w:pPr>
            <w:r w:rsidRPr="00BC12C0">
              <w:rPr>
                <w:sz w:val="26"/>
                <w:szCs w:val="26"/>
              </w:rPr>
              <w:t xml:space="preserve">Nếu chương trình được viết theo kiểu </w:t>
            </w:r>
            <w:smartTag w:uri="urn:schemas-microsoft-com:office:smarttags" w:element="stockticker">
              <w:r w:rsidRPr="00BC12C0">
                <w:rPr>
                  <w:sz w:val="26"/>
                  <w:szCs w:val="26"/>
                </w:rPr>
                <w:t>LAD</w:t>
              </w:r>
            </w:smartTag>
            <w:r w:rsidRPr="00BC12C0">
              <w:rPr>
                <w:sz w:val="26"/>
                <w:szCs w:val="26"/>
              </w:rPr>
              <w:t xml:space="preserve">, thiết bị lập trình sẽ tự tạo ra một chương trình theo kiểu STL tương ứng. Ngược lại không phải mọi chương trình được viết theo kiểu STL cũng có thể chuyển sang được dạng LAD. </w:t>
            </w:r>
          </w:p>
          <w:p w14:paraId="3B117A46" w14:textId="77777777" w:rsidR="003B7F1E" w:rsidRPr="00BC12C0" w:rsidRDefault="003B7F1E" w:rsidP="00F06F1D">
            <w:pPr>
              <w:spacing w:after="120"/>
              <w:ind w:firstLine="330"/>
              <w:jc w:val="both"/>
              <w:rPr>
                <w:sz w:val="26"/>
                <w:szCs w:val="26"/>
              </w:rPr>
            </w:pPr>
            <w:r w:rsidRPr="00BC12C0">
              <w:rPr>
                <w:sz w:val="26"/>
                <w:szCs w:val="26"/>
              </w:rPr>
              <w:t xml:space="preserve">Bộ lệnh của phương pháp STL được trình bày đều có một chức năng tương ứng với một tiếp điểm, các cuộn dây và các hộp dùng trong </w:t>
            </w:r>
            <w:smartTag w:uri="urn:schemas-microsoft-com:office:smarttags" w:element="stockticker">
              <w:r w:rsidRPr="00BC12C0">
                <w:rPr>
                  <w:sz w:val="26"/>
                  <w:szCs w:val="26"/>
                </w:rPr>
                <w:t>LAD</w:t>
              </w:r>
            </w:smartTag>
            <w:r w:rsidRPr="00BC12C0">
              <w:rPr>
                <w:sz w:val="26"/>
                <w:szCs w:val="26"/>
              </w:rPr>
              <w:t xml:space="preserve">. </w:t>
            </w:r>
            <w:r w:rsidRPr="00BC12C0">
              <w:rPr>
                <w:sz w:val="26"/>
                <w:szCs w:val="26"/>
              </w:rPr>
              <w:lastRenderedPageBreak/>
              <w:t xml:space="preserve">Những lệnh này phải đọc và phối hợp được trạng thái của các tiếp điểm để đưa ra một quyết định về giá trị trạng thái đầu ra hoặc một giá trị logic cho phép, hoặc không cho phép thực hiện chức năng của một (hay nhiều) hộp. </w:t>
            </w:r>
          </w:p>
          <w:p w14:paraId="288C9AE2" w14:textId="77777777" w:rsidR="003B7F1E" w:rsidRPr="00BC12C0" w:rsidRDefault="003B7F1E" w:rsidP="00F06F1D">
            <w:pPr>
              <w:spacing w:after="120"/>
              <w:jc w:val="both"/>
              <w:rPr>
                <w:sz w:val="26"/>
                <w:szCs w:val="26"/>
              </w:rPr>
            </w:pPr>
            <w:r w:rsidRPr="00BC12C0">
              <w:rPr>
                <w:i/>
                <w:sz w:val="26"/>
                <w:szCs w:val="26"/>
              </w:rPr>
              <w:t xml:space="preserve">* Phương pháp lập trình </w:t>
            </w:r>
            <w:smartTag w:uri="urn:schemas-microsoft-com:office:smarttags" w:element="stockticker">
              <w:r w:rsidRPr="00BC12C0">
                <w:rPr>
                  <w:i/>
                  <w:sz w:val="26"/>
                  <w:szCs w:val="26"/>
                </w:rPr>
                <w:t>LAD</w:t>
              </w:r>
            </w:smartTag>
            <w:r w:rsidRPr="00BC12C0">
              <w:rPr>
                <w:sz w:val="26"/>
                <w:szCs w:val="26"/>
              </w:rPr>
              <w:t>:</w:t>
            </w:r>
          </w:p>
          <w:p w14:paraId="351EA692" w14:textId="77777777" w:rsidR="003B7F1E" w:rsidRPr="00BC12C0" w:rsidRDefault="003B7F1E" w:rsidP="00F06F1D">
            <w:pPr>
              <w:spacing w:after="120"/>
              <w:jc w:val="both"/>
              <w:rPr>
                <w:sz w:val="26"/>
                <w:szCs w:val="26"/>
              </w:rPr>
            </w:pPr>
            <w:r w:rsidRPr="00BC12C0">
              <w:rPr>
                <w:sz w:val="26"/>
                <w:szCs w:val="26"/>
              </w:rPr>
              <w:t xml:space="preserve">         </w:t>
            </w:r>
            <w:smartTag w:uri="urn:schemas-microsoft-com:office:smarttags" w:element="stockticker">
              <w:r w:rsidRPr="00BC12C0">
                <w:rPr>
                  <w:sz w:val="26"/>
                  <w:szCs w:val="26"/>
                </w:rPr>
                <w:t>LAD</w:t>
              </w:r>
            </w:smartTag>
            <w:r w:rsidRPr="00BC12C0">
              <w:rPr>
                <w:sz w:val="26"/>
                <w:szCs w:val="26"/>
              </w:rPr>
              <w:t xml:space="preserve"> là một ngôn ngữ lập trình bằng đồ hoạ. Những thành phần cơ bản dùng trong </w:t>
            </w:r>
            <w:smartTag w:uri="urn:schemas-microsoft-com:office:smarttags" w:element="stockticker">
              <w:r w:rsidRPr="00BC12C0">
                <w:rPr>
                  <w:sz w:val="26"/>
                  <w:szCs w:val="26"/>
                </w:rPr>
                <w:t>LAD</w:t>
              </w:r>
            </w:smartTag>
            <w:r w:rsidRPr="00BC12C0">
              <w:rPr>
                <w:sz w:val="26"/>
                <w:szCs w:val="26"/>
              </w:rPr>
              <w:t xml:space="preserve"> tương ứng với các</w:t>
            </w:r>
            <w:r>
              <w:rPr>
                <w:sz w:val="26"/>
                <w:szCs w:val="26"/>
              </w:rPr>
              <w:t xml:space="preserve"> thành phần của bảng điều khiển</w:t>
            </w:r>
            <w:r w:rsidRPr="00BC12C0">
              <w:rPr>
                <w:sz w:val="26"/>
                <w:szCs w:val="26"/>
              </w:rPr>
              <w:t xml:space="preserve"> dùng rơle. Trong chương trình </w:t>
            </w:r>
            <w:smartTag w:uri="urn:schemas-microsoft-com:office:smarttags" w:element="stockticker">
              <w:r w:rsidRPr="00BC12C0">
                <w:rPr>
                  <w:sz w:val="26"/>
                  <w:szCs w:val="26"/>
                </w:rPr>
                <w:t>LAD</w:t>
              </w:r>
            </w:smartTag>
            <w:r w:rsidRPr="00BC12C0">
              <w:rPr>
                <w:sz w:val="26"/>
                <w:szCs w:val="26"/>
              </w:rPr>
              <w:t xml:space="preserve"> các  phần tử  cơ bản dùng để biểu diễn lệnh logic như sau:</w:t>
            </w:r>
          </w:p>
          <w:p w14:paraId="73E8FA0A" w14:textId="77777777" w:rsidR="003B7F1E" w:rsidRPr="00BC12C0" w:rsidRDefault="003B7F1E" w:rsidP="00F06F1D">
            <w:pPr>
              <w:spacing w:after="120"/>
              <w:jc w:val="both"/>
              <w:rPr>
                <w:sz w:val="26"/>
                <w:szCs w:val="26"/>
              </w:rPr>
            </w:pPr>
            <w:r w:rsidRPr="00BC12C0">
              <w:rPr>
                <w:sz w:val="26"/>
                <w:szCs w:val="26"/>
              </w:rPr>
              <w:t xml:space="preserve"> - </w:t>
            </w:r>
            <w:r w:rsidRPr="00BC12C0">
              <w:rPr>
                <w:i/>
                <w:sz w:val="26"/>
                <w:szCs w:val="26"/>
              </w:rPr>
              <w:t>Tiếp điểm</w:t>
            </w:r>
            <w:r w:rsidRPr="00BC12C0">
              <w:rPr>
                <w:sz w:val="26"/>
                <w:szCs w:val="26"/>
              </w:rPr>
              <w:t xml:space="preserve">: </w:t>
            </w:r>
          </w:p>
          <w:p w14:paraId="4BCD4B04" w14:textId="77777777" w:rsidR="003B7F1E" w:rsidRPr="00BC12C0" w:rsidRDefault="003B7F1E" w:rsidP="00F06F1D">
            <w:pPr>
              <w:spacing w:after="120"/>
              <w:jc w:val="both"/>
              <w:rPr>
                <w:sz w:val="26"/>
                <w:szCs w:val="26"/>
              </w:rPr>
            </w:pPr>
            <w:r w:rsidRPr="00BC12C0">
              <w:rPr>
                <w:sz w:val="26"/>
                <w:szCs w:val="26"/>
              </w:rPr>
              <w:t xml:space="preserve">         Là biểu tượng (symbol) mô tả các tiếp điểm của rơle. Các tiếp điểm đó có thể là thường đóng </w:t>
            </w:r>
            <w:r>
              <w:rPr>
                <w:noProof/>
                <w:szCs w:val="26"/>
              </w:rPr>
              <w:drawing>
                <wp:inline distT="0" distB="0" distL="0" distR="0" wp14:anchorId="16964008" wp14:editId="6D31E291">
                  <wp:extent cx="276225" cy="180975"/>
                  <wp:effectExtent l="0" t="0" r="9525"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sz w:val="26"/>
                <w:szCs w:val="26"/>
              </w:rPr>
              <w:t xml:space="preserve"> hay thường</w:t>
            </w:r>
            <w:r>
              <w:rPr>
                <w:noProof/>
                <w:szCs w:val="26"/>
              </w:rPr>
              <w:drawing>
                <wp:inline distT="0" distB="0" distL="0" distR="0" wp14:anchorId="6767BC13" wp14:editId="2DCDBA82">
                  <wp:extent cx="241300" cy="146685"/>
                  <wp:effectExtent l="0" t="0" r="6350" b="571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1300" cy="146685"/>
                          </a:xfrm>
                          <a:prstGeom prst="rect">
                            <a:avLst/>
                          </a:prstGeom>
                          <a:noFill/>
                          <a:ln>
                            <a:noFill/>
                          </a:ln>
                        </pic:spPr>
                      </pic:pic>
                    </a:graphicData>
                  </a:graphic>
                </wp:inline>
              </w:drawing>
            </w:r>
            <w:r w:rsidRPr="00BC12C0">
              <w:rPr>
                <w:sz w:val="26"/>
                <w:szCs w:val="26"/>
              </w:rPr>
              <w:t>.</w:t>
            </w:r>
          </w:p>
          <w:p w14:paraId="1DC3BC2F" w14:textId="77777777" w:rsidR="003B7F1E" w:rsidRPr="00BC12C0" w:rsidRDefault="003B7F1E" w:rsidP="00F06F1D">
            <w:pPr>
              <w:spacing w:after="120"/>
              <w:jc w:val="both"/>
              <w:rPr>
                <w:sz w:val="26"/>
                <w:szCs w:val="26"/>
              </w:rPr>
            </w:pPr>
            <w:r w:rsidRPr="00BC12C0">
              <w:rPr>
                <w:sz w:val="26"/>
                <w:szCs w:val="26"/>
              </w:rPr>
              <w:t xml:space="preserve">- </w:t>
            </w:r>
            <w:r w:rsidRPr="00BC12C0">
              <w:rPr>
                <w:i/>
                <w:sz w:val="26"/>
                <w:szCs w:val="26"/>
              </w:rPr>
              <w:t>Cuộn dây (coil):</w:t>
            </w:r>
            <w:r w:rsidRPr="00BC12C0">
              <w:rPr>
                <w:sz w:val="26"/>
                <w:szCs w:val="26"/>
              </w:rPr>
              <w:t xml:space="preserve"> </w:t>
            </w:r>
          </w:p>
          <w:p w14:paraId="791727D8" w14:textId="77777777" w:rsidR="003B7F1E" w:rsidRPr="00BC12C0" w:rsidRDefault="003B7F1E" w:rsidP="00F06F1D">
            <w:pPr>
              <w:spacing w:after="120"/>
              <w:jc w:val="both"/>
              <w:rPr>
                <w:sz w:val="26"/>
                <w:szCs w:val="26"/>
              </w:rPr>
            </w:pPr>
            <w:r w:rsidRPr="00BC12C0">
              <w:rPr>
                <w:sz w:val="26"/>
                <w:szCs w:val="26"/>
              </w:rPr>
              <w:t xml:space="preserve">         Là biểu tượng </w:t>
            </w:r>
            <w:r>
              <w:rPr>
                <w:noProof/>
                <w:szCs w:val="26"/>
              </w:rPr>
              <w:drawing>
                <wp:inline distT="0" distB="0" distL="0" distR="0" wp14:anchorId="521C8771" wp14:editId="4878D1F0">
                  <wp:extent cx="327660" cy="172720"/>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7660" cy="172720"/>
                          </a:xfrm>
                          <a:prstGeom prst="rect">
                            <a:avLst/>
                          </a:prstGeom>
                          <a:noFill/>
                          <a:ln>
                            <a:noFill/>
                          </a:ln>
                        </pic:spPr>
                      </pic:pic>
                    </a:graphicData>
                  </a:graphic>
                </wp:inline>
              </w:drawing>
            </w:r>
            <w:r w:rsidRPr="00BC12C0">
              <w:rPr>
                <w:sz w:val="26"/>
                <w:szCs w:val="26"/>
              </w:rPr>
              <w:t xml:space="preserve"> mô tả rơle được mắc theo chiều dòng điện cung cấp cho rơle.</w:t>
            </w:r>
          </w:p>
          <w:p w14:paraId="08608255" w14:textId="77777777" w:rsidR="003B7F1E" w:rsidRPr="00BC12C0" w:rsidRDefault="003B7F1E" w:rsidP="00F06F1D">
            <w:pPr>
              <w:spacing w:after="120"/>
              <w:jc w:val="both"/>
              <w:rPr>
                <w:sz w:val="26"/>
                <w:szCs w:val="26"/>
              </w:rPr>
            </w:pPr>
            <w:r w:rsidRPr="00BC12C0">
              <w:rPr>
                <w:sz w:val="26"/>
                <w:szCs w:val="26"/>
              </w:rPr>
              <w:t xml:space="preserve">- </w:t>
            </w:r>
            <w:r w:rsidRPr="00BC12C0">
              <w:rPr>
                <w:i/>
                <w:sz w:val="26"/>
                <w:szCs w:val="26"/>
              </w:rPr>
              <w:t>Hộp (box):</w:t>
            </w:r>
            <w:r w:rsidRPr="00BC12C0">
              <w:rPr>
                <w:sz w:val="26"/>
                <w:szCs w:val="26"/>
              </w:rPr>
              <w:t xml:space="preserve"> </w:t>
            </w:r>
          </w:p>
          <w:p w14:paraId="7974A9E7" w14:textId="77777777" w:rsidR="003B7F1E" w:rsidRPr="00BC12C0" w:rsidRDefault="003B7F1E" w:rsidP="00F06F1D">
            <w:pPr>
              <w:spacing w:after="120"/>
              <w:jc w:val="both"/>
              <w:rPr>
                <w:sz w:val="26"/>
                <w:szCs w:val="26"/>
              </w:rPr>
            </w:pPr>
            <w:r w:rsidRPr="00BC12C0">
              <w:rPr>
                <w:sz w:val="26"/>
                <w:szCs w:val="26"/>
              </w:rPr>
              <w:t xml:space="preserve">         Là biểu tượng mô tả các hàm khác nhau, nó làm việc khi có dòng điện chạy đến hộp.  Những dạng hàm thường được biểu diễn bằng hộp là bộ thời gian (Timer), bộ đếm (Counter) và các hàm toán học. Cuộn dây và các hộp phải mắc đúng chiều dòng điện.</w:t>
            </w:r>
          </w:p>
          <w:p w14:paraId="0BA6F783" w14:textId="77777777" w:rsidR="003B7F1E" w:rsidRPr="00BC12C0" w:rsidRDefault="003B7F1E" w:rsidP="00F06F1D">
            <w:pPr>
              <w:spacing w:after="120"/>
              <w:jc w:val="both"/>
              <w:rPr>
                <w:sz w:val="26"/>
                <w:szCs w:val="26"/>
              </w:rPr>
            </w:pPr>
            <w:r w:rsidRPr="00BC12C0">
              <w:rPr>
                <w:sz w:val="26"/>
                <w:szCs w:val="26"/>
              </w:rPr>
              <w:t xml:space="preserve">- </w:t>
            </w:r>
            <w:r w:rsidRPr="00BC12C0">
              <w:rPr>
                <w:i/>
                <w:sz w:val="26"/>
                <w:szCs w:val="26"/>
              </w:rPr>
              <w:t>Mạng LAD:</w:t>
            </w:r>
            <w:r w:rsidRPr="00BC12C0">
              <w:rPr>
                <w:sz w:val="26"/>
                <w:szCs w:val="26"/>
              </w:rPr>
              <w:t xml:space="preserve"> </w:t>
            </w:r>
          </w:p>
          <w:p w14:paraId="1F7201FB" w14:textId="77777777" w:rsidR="003B7F1E" w:rsidRPr="00BC12C0" w:rsidRDefault="003B7F1E" w:rsidP="00F06F1D">
            <w:pPr>
              <w:spacing w:after="120"/>
              <w:jc w:val="both"/>
              <w:rPr>
                <w:sz w:val="26"/>
                <w:szCs w:val="26"/>
              </w:rPr>
            </w:pPr>
            <w:r w:rsidRPr="00BC12C0">
              <w:rPr>
                <w:sz w:val="26"/>
                <w:szCs w:val="26"/>
              </w:rPr>
              <w:t xml:space="preserve">           Là đường nối các phần tử thành các mạch hoàn thiện, đi từ đường nguồn bên trái đến đường nguồn bên phải. Đường nguồn bên trái là dây nóng, đường nguồn bên phải là dây trung hoà (neutral) hay là đường trở về nguồn cung cấp.</w:t>
            </w:r>
          </w:p>
          <w:p w14:paraId="73C2C628" w14:textId="77777777" w:rsidR="003B7F1E" w:rsidRPr="00BC12C0" w:rsidRDefault="003B7F1E" w:rsidP="00F06F1D">
            <w:pPr>
              <w:spacing w:after="120"/>
              <w:jc w:val="both"/>
              <w:rPr>
                <w:sz w:val="26"/>
                <w:szCs w:val="26"/>
              </w:rPr>
            </w:pPr>
            <w:r w:rsidRPr="00BC12C0">
              <w:rPr>
                <w:i/>
                <w:sz w:val="26"/>
                <w:szCs w:val="26"/>
              </w:rPr>
              <w:t>* Phương pháp lập trình STL</w:t>
            </w:r>
          </w:p>
          <w:p w14:paraId="1238F3C8" w14:textId="77777777" w:rsidR="003B7F1E" w:rsidRPr="001A3BB9" w:rsidRDefault="003B7F1E" w:rsidP="00F06F1D">
            <w:pPr>
              <w:spacing w:after="120"/>
              <w:jc w:val="both"/>
              <w:rPr>
                <w:sz w:val="26"/>
                <w:szCs w:val="26"/>
              </w:rPr>
            </w:pPr>
            <w:r w:rsidRPr="00BC12C0">
              <w:rPr>
                <w:sz w:val="26"/>
                <w:szCs w:val="26"/>
              </w:rPr>
              <w:t>Phương pháp liệt kê lệnh (STL) là phương pháp thể hiện chương trình dưới dạng tập hợp các câu lệnh. Mỗi câu lệnh trong chương trình, kể cả những câu lệnh hình thức biểu diễn một chức năng của PLC.</w:t>
            </w:r>
          </w:p>
          <w:p w14:paraId="2DECEDE3" w14:textId="77777777" w:rsidR="003B7F1E" w:rsidRPr="00BC12C0" w:rsidRDefault="003B7F1E" w:rsidP="00F06F1D">
            <w:pPr>
              <w:spacing w:after="120"/>
              <w:ind w:left="173"/>
              <w:jc w:val="both"/>
              <w:rPr>
                <w:i/>
                <w:sz w:val="26"/>
                <w:szCs w:val="26"/>
              </w:rPr>
            </w:pPr>
            <w:r w:rsidRPr="00BC12C0">
              <w:rPr>
                <w:i/>
                <w:sz w:val="26"/>
                <w:szCs w:val="26"/>
              </w:rPr>
              <w:t>Định nghĩa về ngăn xếp logic (logic stack):</w:t>
            </w:r>
          </w:p>
          <w:p w14:paraId="756EFA13" w14:textId="77777777" w:rsidR="003B7F1E" w:rsidRPr="00BC12C0" w:rsidRDefault="003B7F1E" w:rsidP="00F06F1D">
            <w:pPr>
              <w:spacing w:after="120"/>
              <w:jc w:val="both"/>
              <w:rPr>
                <w:sz w:val="26"/>
                <w:szCs w:val="26"/>
              </w:rPr>
            </w:pPr>
          </w:p>
          <w:tbl>
            <w:tblPr>
              <w:tblW w:w="7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6770"/>
            </w:tblGrid>
            <w:tr w:rsidR="003B7F1E" w:rsidRPr="00BC12C0" w14:paraId="7DE1C73A" w14:textId="77777777" w:rsidTr="00F06F1D">
              <w:trPr>
                <w:trHeight w:val="3164"/>
                <w:jc w:val="center"/>
              </w:trPr>
              <w:tc>
                <w:tcPr>
                  <w:tcW w:w="770" w:type="dxa"/>
                </w:tcPr>
                <w:p w14:paraId="3D7C9839" w14:textId="77777777" w:rsidR="003B7F1E" w:rsidRPr="00BC12C0" w:rsidRDefault="003B7F1E" w:rsidP="00F06F1D">
                  <w:pPr>
                    <w:spacing w:after="120" w:line="240" w:lineRule="auto"/>
                    <w:jc w:val="both"/>
                    <w:rPr>
                      <w:rFonts w:cs="Times New Roman"/>
                      <w:szCs w:val="26"/>
                    </w:rPr>
                  </w:pPr>
                  <w:r w:rsidRPr="00BC12C0">
                    <w:rPr>
                      <w:rFonts w:cs="Times New Roman"/>
                      <w:szCs w:val="26"/>
                    </w:rPr>
                    <w:t>S0</w:t>
                  </w:r>
                </w:p>
                <w:p w14:paraId="6FE89D25" w14:textId="77777777" w:rsidR="003B7F1E" w:rsidRPr="00BC12C0" w:rsidRDefault="003B7F1E" w:rsidP="00F06F1D">
                  <w:pPr>
                    <w:spacing w:after="120" w:line="240" w:lineRule="auto"/>
                    <w:jc w:val="both"/>
                    <w:rPr>
                      <w:rFonts w:cs="Times New Roman"/>
                      <w:szCs w:val="26"/>
                    </w:rPr>
                  </w:pPr>
                  <w:r w:rsidRPr="00BC12C0">
                    <w:rPr>
                      <w:rFonts w:cs="Times New Roman"/>
                      <w:szCs w:val="26"/>
                    </w:rPr>
                    <w:t>S1</w:t>
                  </w:r>
                </w:p>
                <w:p w14:paraId="49E1777F" w14:textId="77777777" w:rsidR="003B7F1E" w:rsidRPr="00BC12C0" w:rsidRDefault="003B7F1E" w:rsidP="00F06F1D">
                  <w:pPr>
                    <w:spacing w:after="120" w:line="240" w:lineRule="auto"/>
                    <w:jc w:val="both"/>
                    <w:rPr>
                      <w:rFonts w:cs="Times New Roman"/>
                      <w:szCs w:val="26"/>
                    </w:rPr>
                  </w:pPr>
                  <w:r w:rsidRPr="00BC12C0">
                    <w:rPr>
                      <w:rFonts w:cs="Times New Roman"/>
                      <w:szCs w:val="26"/>
                    </w:rPr>
                    <w:t>S2</w:t>
                  </w:r>
                </w:p>
                <w:p w14:paraId="69B22212" w14:textId="77777777" w:rsidR="003B7F1E" w:rsidRPr="00BC12C0" w:rsidRDefault="003B7F1E" w:rsidP="00F06F1D">
                  <w:pPr>
                    <w:spacing w:after="120" w:line="240" w:lineRule="auto"/>
                    <w:jc w:val="both"/>
                    <w:rPr>
                      <w:rFonts w:cs="Times New Roman"/>
                      <w:szCs w:val="26"/>
                    </w:rPr>
                  </w:pPr>
                  <w:r w:rsidRPr="00BC12C0">
                    <w:rPr>
                      <w:rFonts w:cs="Times New Roman"/>
                      <w:szCs w:val="26"/>
                    </w:rPr>
                    <w:t>S3</w:t>
                  </w:r>
                </w:p>
                <w:p w14:paraId="71D1EBB2" w14:textId="77777777" w:rsidR="003B7F1E" w:rsidRPr="00BC12C0" w:rsidRDefault="003B7F1E" w:rsidP="00F06F1D">
                  <w:pPr>
                    <w:spacing w:after="120" w:line="240" w:lineRule="auto"/>
                    <w:jc w:val="both"/>
                    <w:rPr>
                      <w:rFonts w:cs="Times New Roman"/>
                      <w:szCs w:val="26"/>
                    </w:rPr>
                  </w:pPr>
                  <w:r w:rsidRPr="00BC12C0">
                    <w:rPr>
                      <w:rFonts w:cs="Times New Roman"/>
                      <w:szCs w:val="26"/>
                    </w:rPr>
                    <w:t>S4</w:t>
                  </w:r>
                </w:p>
                <w:p w14:paraId="1D4BFFBB" w14:textId="77777777" w:rsidR="003B7F1E" w:rsidRPr="00BC12C0" w:rsidRDefault="003B7F1E" w:rsidP="00F06F1D">
                  <w:pPr>
                    <w:spacing w:after="120" w:line="240" w:lineRule="auto"/>
                    <w:jc w:val="both"/>
                    <w:rPr>
                      <w:rFonts w:cs="Times New Roman"/>
                      <w:szCs w:val="26"/>
                    </w:rPr>
                  </w:pPr>
                  <w:r w:rsidRPr="00BC12C0">
                    <w:rPr>
                      <w:rFonts w:cs="Times New Roman"/>
                      <w:szCs w:val="26"/>
                    </w:rPr>
                    <w:t>S5</w:t>
                  </w:r>
                </w:p>
                <w:p w14:paraId="079E6A5A" w14:textId="77777777" w:rsidR="003B7F1E" w:rsidRPr="00BC12C0" w:rsidRDefault="003B7F1E" w:rsidP="00F06F1D">
                  <w:pPr>
                    <w:spacing w:after="120" w:line="240" w:lineRule="auto"/>
                    <w:jc w:val="both"/>
                    <w:rPr>
                      <w:rFonts w:cs="Times New Roman"/>
                      <w:szCs w:val="26"/>
                    </w:rPr>
                  </w:pPr>
                  <w:r w:rsidRPr="00BC12C0">
                    <w:rPr>
                      <w:rFonts w:cs="Times New Roman"/>
                      <w:szCs w:val="26"/>
                    </w:rPr>
                    <w:t>S6</w:t>
                  </w:r>
                </w:p>
                <w:p w14:paraId="6362A1C3" w14:textId="77777777" w:rsidR="003B7F1E" w:rsidRPr="00BC12C0" w:rsidRDefault="003B7F1E" w:rsidP="00F06F1D">
                  <w:pPr>
                    <w:spacing w:after="120" w:line="240" w:lineRule="auto"/>
                    <w:jc w:val="both"/>
                    <w:rPr>
                      <w:rFonts w:cs="Times New Roman"/>
                      <w:szCs w:val="26"/>
                    </w:rPr>
                  </w:pPr>
                  <w:r w:rsidRPr="00BC12C0">
                    <w:rPr>
                      <w:rFonts w:cs="Times New Roman"/>
                      <w:szCs w:val="26"/>
                    </w:rPr>
                    <w:t>S7</w:t>
                  </w:r>
                </w:p>
                <w:p w14:paraId="59E48FFA" w14:textId="77777777" w:rsidR="003B7F1E" w:rsidRPr="00BC12C0" w:rsidRDefault="003B7F1E" w:rsidP="00F06F1D">
                  <w:pPr>
                    <w:spacing w:after="120" w:line="240" w:lineRule="auto"/>
                    <w:jc w:val="both"/>
                    <w:rPr>
                      <w:rFonts w:cs="Times New Roman"/>
                      <w:szCs w:val="26"/>
                    </w:rPr>
                  </w:pPr>
                  <w:r w:rsidRPr="00BC12C0">
                    <w:rPr>
                      <w:rFonts w:cs="Times New Roman"/>
                      <w:szCs w:val="26"/>
                    </w:rPr>
                    <w:t>S8</w:t>
                  </w:r>
                </w:p>
              </w:tc>
              <w:tc>
                <w:tcPr>
                  <w:tcW w:w="6770" w:type="dxa"/>
                </w:tcPr>
                <w:p w14:paraId="3074575E" w14:textId="77777777" w:rsidR="003B7F1E" w:rsidRPr="00BC12C0" w:rsidRDefault="003B7F1E" w:rsidP="00F06F1D">
                  <w:pPr>
                    <w:spacing w:after="120" w:line="240" w:lineRule="auto"/>
                    <w:ind w:firstLine="330"/>
                    <w:jc w:val="both"/>
                    <w:rPr>
                      <w:rFonts w:cs="Times New Roman"/>
                      <w:szCs w:val="26"/>
                    </w:rPr>
                  </w:pPr>
                  <w:r w:rsidRPr="00BC12C0">
                    <w:rPr>
                      <w:rFonts w:cs="Times New Roman"/>
                      <w:szCs w:val="26"/>
                    </w:rPr>
                    <w:t>Stack 0 – bit đầu tiên hay bit trên cùng của ngăn xếp.</w:t>
                  </w:r>
                </w:p>
                <w:p w14:paraId="7A487A0D" w14:textId="77777777" w:rsidR="003B7F1E" w:rsidRPr="00BC12C0" w:rsidRDefault="003B7F1E" w:rsidP="00F06F1D">
                  <w:pPr>
                    <w:spacing w:after="120" w:line="240" w:lineRule="auto"/>
                    <w:ind w:firstLine="330"/>
                    <w:jc w:val="both"/>
                    <w:rPr>
                      <w:rFonts w:cs="Times New Roman"/>
                      <w:szCs w:val="26"/>
                    </w:rPr>
                  </w:pPr>
                  <w:r w:rsidRPr="00BC12C0">
                    <w:rPr>
                      <w:rFonts w:cs="Times New Roman"/>
                      <w:szCs w:val="26"/>
                    </w:rPr>
                    <w:t xml:space="preserve"> Stack 1 – bit thứ hai của ngăn xếp.</w:t>
                  </w:r>
                </w:p>
                <w:p w14:paraId="497F3ACF" w14:textId="77777777" w:rsidR="003B7F1E" w:rsidRPr="00BC12C0" w:rsidRDefault="003B7F1E" w:rsidP="00F06F1D">
                  <w:pPr>
                    <w:spacing w:after="120" w:line="240" w:lineRule="auto"/>
                    <w:ind w:firstLine="330"/>
                    <w:jc w:val="both"/>
                    <w:rPr>
                      <w:rFonts w:cs="Times New Roman"/>
                      <w:szCs w:val="26"/>
                    </w:rPr>
                  </w:pPr>
                  <w:r w:rsidRPr="00BC12C0">
                    <w:rPr>
                      <w:rFonts w:cs="Times New Roman"/>
                      <w:szCs w:val="26"/>
                    </w:rPr>
                    <w:t xml:space="preserve"> Stack 2 – bit thứ ba của ngăn xếp.</w:t>
                  </w:r>
                </w:p>
                <w:p w14:paraId="30FFFB3B" w14:textId="77777777" w:rsidR="003B7F1E" w:rsidRPr="00BC12C0" w:rsidRDefault="003B7F1E" w:rsidP="00F06F1D">
                  <w:pPr>
                    <w:spacing w:after="120" w:line="240" w:lineRule="auto"/>
                    <w:ind w:firstLine="330"/>
                    <w:jc w:val="both"/>
                    <w:rPr>
                      <w:rFonts w:cs="Times New Roman"/>
                      <w:szCs w:val="26"/>
                    </w:rPr>
                  </w:pPr>
                  <w:r w:rsidRPr="00BC12C0">
                    <w:rPr>
                      <w:rFonts w:cs="Times New Roman"/>
                      <w:szCs w:val="26"/>
                    </w:rPr>
                    <w:t xml:space="preserve"> Stack 3 – bit thứ tư của ngăn xếp.</w:t>
                  </w:r>
                </w:p>
                <w:p w14:paraId="6755CCB7" w14:textId="77777777" w:rsidR="003B7F1E" w:rsidRPr="00BC12C0" w:rsidRDefault="003B7F1E" w:rsidP="00F06F1D">
                  <w:pPr>
                    <w:spacing w:after="120" w:line="240" w:lineRule="auto"/>
                    <w:ind w:firstLine="330"/>
                    <w:jc w:val="both"/>
                    <w:rPr>
                      <w:rFonts w:cs="Times New Roman"/>
                      <w:szCs w:val="26"/>
                    </w:rPr>
                  </w:pPr>
                  <w:r w:rsidRPr="00BC12C0">
                    <w:rPr>
                      <w:rFonts w:cs="Times New Roman"/>
                      <w:szCs w:val="26"/>
                    </w:rPr>
                    <w:t xml:space="preserve"> Stack 4 – bit thứ năm của ngăn xếp.</w:t>
                  </w:r>
                </w:p>
                <w:p w14:paraId="619B70DB" w14:textId="77777777" w:rsidR="003B7F1E" w:rsidRPr="00BC12C0" w:rsidRDefault="003B7F1E" w:rsidP="00F06F1D">
                  <w:pPr>
                    <w:spacing w:after="120" w:line="240" w:lineRule="auto"/>
                    <w:ind w:firstLine="330"/>
                    <w:jc w:val="both"/>
                    <w:rPr>
                      <w:rFonts w:cs="Times New Roman"/>
                      <w:szCs w:val="26"/>
                    </w:rPr>
                  </w:pPr>
                  <w:r w:rsidRPr="00BC12C0">
                    <w:rPr>
                      <w:rFonts w:cs="Times New Roman"/>
                      <w:szCs w:val="26"/>
                    </w:rPr>
                    <w:t xml:space="preserve"> Stack 5 – bit thứ sáu của ngăn xếp.</w:t>
                  </w:r>
                </w:p>
                <w:p w14:paraId="23455C60" w14:textId="77777777" w:rsidR="003B7F1E" w:rsidRPr="00BC12C0" w:rsidRDefault="003B7F1E" w:rsidP="00F06F1D">
                  <w:pPr>
                    <w:spacing w:after="120" w:line="240" w:lineRule="auto"/>
                    <w:ind w:firstLine="330"/>
                    <w:jc w:val="both"/>
                    <w:rPr>
                      <w:rFonts w:cs="Times New Roman"/>
                      <w:szCs w:val="26"/>
                    </w:rPr>
                  </w:pPr>
                  <w:r w:rsidRPr="00BC12C0">
                    <w:rPr>
                      <w:rFonts w:cs="Times New Roman"/>
                      <w:szCs w:val="26"/>
                    </w:rPr>
                    <w:t xml:space="preserve"> Stack 6 – bit thứ bảy của ngăn xếp.</w:t>
                  </w:r>
                </w:p>
                <w:p w14:paraId="36F5880C" w14:textId="77777777" w:rsidR="003B7F1E" w:rsidRPr="00BC12C0" w:rsidRDefault="003B7F1E" w:rsidP="00F06F1D">
                  <w:pPr>
                    <w:spacing w:after="120" w:line="240" w:lineRule="auto"/>
                    <w:ind w:firstLine="330"/>
                    <w:jc w:val="both"/>
                    <w:rPr>
                      <w:rFonts w:cs="Times New Roman"/>
                      <w:szCs w:val="26"/>
                    </w:rPr>
                  </w:pPr>
                  <w:r w:rsidRPr="00BC12C0">
                    <w:rPr>
                      <w:rFonts w:cs="Times New Roman"/>
                      <w:szCs w:val="26"/>
                    </w:rPr>
                    <w:t xml:space="preserve"> Stack 7 – bit thứ tám của ngăn xếp.</w:t>
                  </w:r>
                </w:p>
                <w:p w14:paraId="0470FE8B" w14:textId="77777777" w:rsidR="003B7F1E" w:rsidRPr="00BC12C0" w:rsidRDefault="003B7F1E" w:rsidP="00F06F1D">
                  <w:pPr>
                    <w:spacing w:after="120" w:line="240" w:lineRule="auto"/>
                    <w:jc w:val="both"/>
                    <w:rPr>
                      <w:rFonts w:cs="Times New Roman"/>
                      <w:szCs w:val="26"/>
                    </w:rPr>
                  </w:pPr>
                  <w:r w:rsidRPr="00BC12C0">
                    <w:rPr>
                      <w:rFonts w:cs="Times New Roman"/>
                      <w:szCs w:val="26"/>
                    </w:rPr>
                    <w:t xml:space="preserve">     Stack 8 – bit thứ chín của ngăn xếp.</w:t>
                  </w:r>
                </w:p>
              </w:tc>
            </w:tr>
          </w:tbl>
          <w:p w14:paraId="59A4E6C4" w14:textId="77777777" w:rsidR="003B7F1E" w:rsidRPr="00BC12C0" w:rsidRDefault="003B7F1E" w:rsidP="00F06F1D">
            <w:pPr>
              <w:spacing w:after="120"/>
              <w:ind w:firstLine="330"/>
              <w:jc w:val="center"/>
              <w:rPr>
                <w:b/>
                <w:sz w:val="26"/>
                <w:szCs w:val="26"/>
              </w:rPr>
            </w:pPr>
            <w:r w:rsidRPr="00BC12C0">
              <w:rPr>
                <w:b/>
                <w:sz w:val="26"/>
                <w:szCs w:val="26"/>
              </w:rPr>
              <w:t>Bảng 2-1 : Bảng định nghĩa  về Ngăn xếp lôgic</w:t>
            </w:r>
          </w:p>
          <w:p w14:paraId="2635E038" w14:textId="77777777" w:rsidR="003B7F1E" w:rsidRDefault="003B7F1E" w:rsidP="00F06F1D">
            <w:pPr>
              <w:spacing w:after="120"/>
              <w:ind w:firstLine="330"/>
              <w:jc w:val="both"/>
              <w:rPr>
                <w:sz w:val="26"/>
                <w:szCs w:val="26"/>
              </w:rPr>
            </w:pPr>
            <w:r w:rsidRPr="00BC12C0">
              <w:rPr>
                <w:sz w:val="26"/>
                <w:szCs w:val="26"/>
              </w:rPr>
              <w:lastRenderedPageBreak/>
              <w:t xml:space="preserve">  </w:t>
            </w:r>
          </w:p>
          <w:p w14:paraId="7BE79736" w14:textId="77777777" w:rsidR="003B7F1E" w:rsidRPr="00BC12C0" w:rsidRDefault="003B7F1E" w:rsidP="00F06F1D">
            <w:pPr>
              <w:spacing w:after="120"/>
              <w:ind w:firstLine="330"/>
              <w:jc w:val="both"/>
              <w:rPr>
                <w:b/>
                <w:i/>
                <w:sz w:val="26"/>
                <w:szCs w:val="26"/>
              </w:rPr>
            </w:pPr>
            <w:r w:rsidRPr="00BC12C0">
              <w:rPr>
                <w:sz w:val="26"/>
                <w:szCs w:val="26"/>
              </w:rPr>
              <w:t>Để tạo ra được một chương trình dạng STL, người lập trình cần phải hiểu rõ phương thức sử dụng 9 bit ngăn xếp logic của S</w:t>
            </w:r>
            <w:r>
              <w:rPr>
                <w:sz w:val="26"/>
                <w:szCs w:val="26"/>
              </w:rPr>
              <w:t xml:space="preserve">7 – 200. Ngăn xếp logic là một </w:t>
            </w:r>
            <w:r w:rsidRPr="00BC12C0">
              <w:rPr>
                <w:sz w:val="26"/>
                <w:szCs w:val="26"/>
              </w:rPr>
              <w:t>khối gồm 9 bit chồng lên nhau. Tất cả các thuật toán liên quan đến ngăn xếp đều chỉ làm việc với bit đầu tiên hoặc với bit đầu và bit thứ hai của ngăn xếp. Giá trị logic mới đều có thể được gởi (hoặc được nối thêm) vào ngăn xếp. Khi phối hợp hai bit đầu tiên của ngăn xếp, thì ngăn xếp sẽ được kéo lên một bit. Ngăn xếp và tên của từng bit trong ngăn xếp được biểu diễn trong hình trên.</w:t>
            </w:r>
          </w:p>
          <w:p w14:paraId="7EA0EEC5" w14:textId="77777777" w:rsidR="003B7F1E" w:rsidRPr="00BC12C0" w:rsidRDefault="003B7F1E" w:rsidP="00F06F1D">
            <w:pPr>
              <w:spacing w:after="120"/>
              <w:jc w:val="both"/>
              <w:rPr>
                <w:sz w:val="26"/>
                <w:szCs w:val="26"/>
              </w:rPr>
            </w:pPr>
            <w:r w:rsidRPr="00BC12C0">
              <w:rPr>
                <w:i/>
                <w:sz w:val="26"/>
                <w:szCs w:val="26"/>
              </w:rPr>
              <w:t>* Phương pháp lập trình FBD</w:t>
            </w:r>
          </w:p>
          <w:p w14:paraId="7EF4FB04" w14:textId="77777777" w:rsidR="003B7F1E" w:rsidRPr="00BC12C0" w:rsidRDefault="003B7F1E" w:rsidP="00F06F1D">
            <w:pPr>
              <w:spacing w:after="120"/>
              <w:jc w:val="both"/>
              <w:rPr>
                <w:sz w:val="26"/>
                <w:szCs w:val="26"/>
              </w:rPr>
            </w:pPr>
            <w:r w:rsidRPr="00BC12C0">
              <w:rPr>
                <w:sz w:val="26"/>
                <w:szCs w:val="26"/>
              </w:rPr>
              <w:t xml:space="preserve">          Phươn</w:t>
            </w:r>
            <w:r>
              <w:rPr>
                <w:sz w:val="26"/>
                <w:szCs w:val="26"/>
              </w:rPr>
              <w:t>g pháp sơ đồ khối sử dụng các “Hộp</w:t>
            </w:r>
            <w:r w:rsidRPr="00BC12C0">
              <w:rPr>
                <w:sz w:val="26"/>
                <w:szCs w:val="26"/>
              </w:rPr>
              <w:t>” cho từng chức năng. Ký tự trong hộp cho biết chức năng(thí dụ ký tự &amp; là phép toán logic AND) Ngôn ngữ lập trình này có ưu điểm là 1 người “ không chuyên lập trình “ như 1 kỹ thuật viên công nghệ cũng có thể sử dụng dạng thảo này.</w:t>
            </w:r>
          </w:p>
          <w:p w14:paraId="174EC79C" w14:textId="77777777" w:rsidR="003B7F1E" w:rsidRPr="00BC12C0" w:rsidRDefault="003B7F1E" w:rsidP="00F06F1D">
            <w:pPr>
              <w:spacing w:after="120"/>
              <w:ind w:firstLine="330"/>
              <w:jc w:val="both"/>
              <w:rPr>
                <w:sz w:val="26"/>
                <w:szCs w:val="26"/>
              </w:rPr>
            </w:pPr>
            <w:r w:rsidRPr="00BC12C0">
              <w:rPr>
                <w:sz w:val="26"/>
                <w:szCs w:val="26"/>
              </w:rPr>
              <w:t>Ví dụ:</w:t>
            </w:r>
          </w:p>
          <w:tbl>
            <w:tblPr>
              <w:tblW w:w="8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55"/>
              <w:gridCol w:w="2751"/>
              <w:gridCol w:w="2624"/>
            </w:tblGrid>
            <w:tr w:rsidR="003B7F1E" w:rsidRPr="00BC12C0" w14:paraId="29E240E4" w14:textId="77777777" w:rsidTr="00F06F1D">
              <w:trPr>
                <w:trHeight w:val="369"/>
                <w:jc w:val="center"/>
              </w:trPr>
              <w:tc>
                <w:tcPr>
                  <w:tcW w:w="3055" w:type="dxa"/>
                  <w:tcBorders>
                    <w:top w:val="single" w:sz="4" w:space="0" w:color="auto"/>
                    <w:left w:val="single" w:sz="4" w:space="0" w:color="auto"/>
                    <w:bottom w:val="single" w:sz="4" w:space="0" w:color="auto"/>
                    <w:right w:val="single" w:sz="4" w:space="0" w:color="auto"/>
                  </w:tcBorders>
                </w:tcPr>
                <w:p w14:paraId="444C6897" w14:textId="77777777" w:rsidR="003B7F1E" w:rsidRPr="00BC12C0" w:rsidRDefault="003B7F1E" w:rsidP="00F06F1D">
                  <w:pPr>
                    <w:spacing w:line="240" w:lineRule="auto"/>
                    <w:jc w:val="center"/>
                    <w:rPr>
                      <w:rFonts w:cs="Times New Roman"/>
                      <w:b/>
                      <w:bCs/>
                      <w:szCs w:val="26"/>
                    </w:rPr>
                  </w:pPr>
                  <w:smartTag w:uri="urn:schemas-microsoft-com:office:smarttags" w:element="stockticker">
                    <w:r w:rsidRPr="00BC12C0">
                      <w:rPr>
                        <w:rFonts w:cs="Times New Roman"/>
                        <w:b/>
                        <w:bCs/>
                        <w:szCs w:val="26"/>
                      </w:rPr>
                      <w:t>LAD</w:t>
                    </w:r>
                  </w:smartTag>
                </w:p>
              </w:tc>
              <w:tc>
                <w:tcPr>
                  <w:tcW w:w="2751" w:type="dxa"/>
                  <w:tcBorders>
                    <w:top w:val="single" w:sz="4" w:space="0" w:color="auto"/>
                    <w:left w:val="single" w:sz="4" w:space="0" w:color="auto"/>
                    <w:bottom w:val="single" w:sz="4" w:space="0" w:color="auto"/>
                    <w:right w:val="single" w:sz="4" w:space="0" w:color="auto"/>
                  </w:tcBorders>
                </w:tcPr>
                <w:p w14:paraId="4255362F" w14:textId="77777777" w:rsidR="003B7F1E" w:rsidRPr="00BC12C0" w:rsidRDefault="003B7F1E" w:rsidP="00F06F1D">
                  <w:pPr>
                    <w:spacing w:line="240" w:lineRule="auto"/>
                    <w:ind w:firstLine="2"/>
                    <w:jc w:val="center"/>
                    <w:rPr>
                      <w:rFonts w:cs="Times New Roman"/>
                      <w:b/>
                      <w:bCs/>
                      <w:szCs w:val="26"/>
                    </w:rPr>
                  </w:pPr>
                  <w:r w:rsidRPr="00BC12C0">
                    <w:rPr>
                      <w:rFonts w:cs="Times New Roman"/>
                      <w:b/>
                      <w:bCs/>
                      <w:szCs w:val="26"/>
                    </w:rPr>
                    <w:t>STL</w:t>
                  </w:r>
                </w:p>
              </w:tc>
              <w:tc>
                <w:tcPr>
                  <w:tcW w:w="2624" w:type="dxa"/>
                  <w:tcBorders>
                    <w:top w:val="single" w:sz="4" w:space="0" w:color="auto"/>
                    <w:left w:val="single" w:sz="4" w:space="0" w:color="auto"/>
                    <w:bottom w:val="single" w:sz="4" w:space="0" w:color="auto"/>
                    <w:right w:val="single" w:sz="4" w:space="0" w:color="auto"/>
                  </w:tcBorders>
                </w:tcPr>
                <w:p w14:paraId="5A0C6DEF" w14:textId="77777777" w:rsidR="003B7F1E" w:rsidRPr="00BC12C0" w:rsidRDefault="003B7F1E" w:rsidP="00F06F1D">
                  <w:pPr>
                    <w:spacing w:line="240" w:lineRule="auto"/>
                    <w:ind w:firstLine="2"/>
                    <w:jc w:val="center"/>
                    <w:rPr>
                      <w:rFonts w:cs="Times New Roman"/>
                      <w:b/>
                      <w:bCs/>
                      <w:szCs w:val="26"/>
                    </w:rPr>
                  </w:pPr>
                  <w:r w:rsidRPr="00BC12C0">
                    <w:rPr>
                      <w:rFonts w:cs="Times New Roman"/>
                      <w:b/>
                      <w:bCs/>
                      <w:szCs w:val="26"/>
                    </w:rPr>
                    <w:t>FBD</w:t>
                  </w:r>
                </w:p>
              </w:tc>
            </w:tr>
            <w:tr w:rsidR="003B7F1E" w:rsidRPr="00BC12C0" w14:paraId="6F37FE21" w14:textId="77777777" w:rsidTr="00F06F1D">
              <w:trPr>
                <w:trHeight w:val="833"/>
                <w:jc w:val="center"/>
              </w:trPr>
              <w:tc>
                <w:tcPr>
                  <w:tcW w:w="3055" w:type="dxa"/>
                  <w:tcBorders>
                    <w:top w:val="single" w:sz="4" w:space="0" w:color="auto"/>
                    <w:left w:val="single" w:sz="4" w:space="0" w:color="auto"/>
                    <w:bottom w:val="single" w:sz="4" w:space="0" w:color="auto"/>
                    <w:right w:val="single" w:sz="4" w:space="0" w:color="auto"/>
                  </w:tcBorders>
                </w:tcPr>
                <w:p w14:paraId="67E04736" w14:textId="77777777" w:rsidR="003B7F1E" w:rsidRPr="00BC12C0" w:rsidRDefault="003B7F1E" w:rsidP="00F06F1D">
                  <w:pPr>
                    <w:spacing w:line="240" w:lineRule="auto"/>
                    <w:ind w:firstLine="330"/>
                    <w:jc w:val="both"/>
                    <w:rPr>
                      <w:rFonts w:cs="Times New Roman"/>
                      <w:szCs w:val="26"/>
                    </w:rPr>
                  </w:pPr>
                  <w:r w:rsidRPr="00BC12C0">
                    <w:rPr>
                      <w:rFonts w:cs="Times New Roman"/>
                      <w:szCs w:val="26"/>
                    </w:rPr>
                    <w:object w:dxaOrig="2790" w:dyaOrig="1530" w14:anchorId="3789F4CF">
                      <v:shape id="_x0000_i1032" type="#_x0000_t75" style="width:140.2pt;height:75.75pt" o:ole="">
                        <v:imagedata r:id="rId50" o:title=""/>
                      </v:shape>
                      <o:OLEObject Type="Embed" ProgID="PBrush" ShapeID="_x0000_i1032" DrawAspect="Content" ObjectID="_1741281699" r:id="rId109"/>
                    </w:object>
                  </w:r>
                </w:p>
              </w:tc>
              <w:tc>
                <w:tcPr>
                  <w:tcW w:w="2751" w:type="dxa"/>
                  <w:tcBorders>
                    <w:top w:val="single" w:sz="4" w:space="0" w:color="auto"/>
                    <w:left w:val="single" w:sz="4" w:space="0" w:color="auto"/>
                    <w:bottom w:val="single" w:sz="4" w:space="0" w:color="auto"/>
                    <w:right w:val="single" w:sz="4" w:space="0" w:color="auto"/>
                  </w:tcBorders>
                </w:tcPr>
                <w:p w14:paraId="2218E166" w14:textId="77777777" w:rsidR="003B7F1E" w:rsidRPr="00BC12C0" w:rsidRDefault="003B7F1E" w:rsidP="00F06F1D">
                  <w:pPr>
                    <w:spacing w:line="240" w:lineRule="auto"/>
                    <w:ind w:firstLine="330"/>
                    <w:jc w:val="both"/>
                    <w:rPr>
                      <w:rFonts w:cs="Times New Roman"/>
                      <w:szCs w:val="26"/>
                    </w:rPr>
                  </w:pPr>
                </w:p>
                <w:p w14:paraId="2F8BC66B" w14:textId="77777777" w:rsidR="003B7F1E" w:rsidRPr="00BC12C0" w:rsidRDefault="003B7F1E" w:rsidP="00F06F1D">
                  <w:pPr>
                    <w:spacing w:line="240" w:lineRule="auto"/>
                    <w:ind w:firstLine="330"/>
                    <w:jc w:val="both"/>
                    <w:rPr>
                      <w:rFonts w:cs="Times New Roman"/>
                      <w:szCs w:val="26"/>
                    </w:rPr>
                  </w:pPr>
                  <w:r w:rsidRPr="00BC12C0">
                    <w:rPr>
                      <w:rFonts w:cs="Times New Roman"/>
                      <w:szCs w:val="26"/>
                    </w:rPr>
                    <w:object w:dxaOrig="1680" w:dyaOrig="765" w14:anchorId="42817E18">
                      <v:shape id="_x0000_i1033" type="#_x0000_t75" style="width:99.8pt;height:46.5pt" o:ole="">
                        <v:imagedata r:id="rId52" o:title=""/>
                      </v:shape>
                      <o:OLEObject Type="Embed" ProgID="PBrush" ShapeID="_x0000_i1033" DrawAspect="Content" ObjectID="_1741281700" r:id="rId110"/>
                    </w:object>
                  </w:r>
                </w:p>
              </w:tc>
              <w:tc>
                <w:tcPr>
                  <w:tcW w:w="2624" w:type="dxa"/>
                  <w:tcBorders>
                    <w:top w:val="single" w:sz="4" w:space="0" w:color="auto"/>
                    <w:left w:val="single" w:sz="4" w:space="0" w:color="auto"/>
                    <w:bottom w:val="single" w:sz="4" w:space="0" w:color="auto"/>
                    <w:right w:val="single" w:sz="4" w:space="0" w:color="auto"/>
                  </w:tcBorders>
                </w:tcPr>
                <w:p w14:paraId="2047D1D6" w14:textId="77777777" w:rsidR="003B7F1E" w:rsidRPr="00BC12C0" w:rsidRDefault="003B7F1E" w:rsidP="00F06F1D">
                  <w:pPr>
                    <w:spacing w:line="240" w:lineRule="auto"/>
                    <w:ind w:firstLine="2"/>
                    <w:jc w:val="both"/>
                    <w:rPr>
                      <w:rFonts w:cs="Times New Roman"/>
                      <w:szCs w:val="26"/>
                    </w:rPr>
                  </w:pPr>
                </w:p>
                <w:p w14:paraId="7E49C5D8" w14:textId="77777777" w:rsidR="003B7F1E" w:rsidRPr="00BC12C0" w:rsidRDefault="003B7F1E" w:rsidP="00F06F1D">
                  <w:pPr>
                    <w:spacing w:line="240" w:lineRule="auto"/>
                    <w:ind w:firstLine="2"/>
                    <w:jc w:val="both"/>
                    <w:rPr>
                      <w:rFonts w:cs="Times New Roman"/>
                      <w:szCs w:val="26"/>
                    </w:rPr>
                  </w:pPr>
                  <w:r w:rsidRPr="00BC12C0">
                    <w:rPr>
                      <w:rFonts w:cs="Times New Roman"/>
                      <w:szCs w:val="26"/>
                    </w:rPr>
                    <w:object w:dxaOrig="2565" w:dyaOrig="885" w14:anchorId="7CCF30D6">
                      <v:shape id="_x0000_i1034" type="#_x0000_t75" style="width:128.25pt;height:44.25pt" o:ole="">
                        <v:imagedata r:id="rId54" o:title=""/>
                      </v:shape>
                      <o:OLEObject Type="Embed" ProgID="PBrush" ShapeID="_x0000_i1034" DrawAspect="Content" ObjectID="_1741281701" r:id="rId111"/>
                    </w:object>
                  </w:r>
                </w:p>
              </w:tc>
            </w:tr>
          </w:tbl>
          <w:p w14:paraId="521D3232" w14:textId="77777777" w:rsidR="003B7F1E" w:rsidRPr="00BC12C0" w:rsidRDefault="003B7F1E" w:rsidP="00F06F1D">
            <w:pPr>
              <w:spacing w:after="120"/>
              <w:jc w:val="both"/>
              <w:rPr>
                <w:b/>
                <w:sz w:val="26"/>
                <w:szCs w:val="26"/>
              </w:rPr>
            </w:pPr>
          </w:p>
        </w:tc>
        <w:tc>
          <w:tcPr>
            <w:tcW w:w="1008" w:type="dxa"/>
          </w:tcPr>
          <w:p w14:paraId="451B8BE5" w14:textId="7BBC1B88" w:rsidR="003B7F1E" w:rsidRPr="00BC12C0" w:rsidRDefault="003B7F1E" w:rsidP="00F06F1D">
            <w:pPr>
              <w:spacing w:after="120"/>
              <w:jc w:val="center"/>
              <w:rPr>
                <w:sz w:val="26"/>
                <w:szCs w:val="26"/>
              </w:rPr>
            </w:pPr>
            <w:r w:rsidRPr="00BC12C0">
              <w:rPr>
                <w:sz w:val="26"/>
                <w:szCs w:val="26"/>
              </w:rPr>
              <w:lastRenderedPageBreak/>
              <w:t>0,75</w:t>
            </w:r>
          </w:p>
          <w:p w14:paraId="4CD2A0F7" w14:textId="77777777" w:rsidR="003B7F1E" w:rsidRPr="00BC12C0" w:rsidRDefault="003B7F1E" w:rsidP="00F06F1D">
            <w:pPr>
              <w:spacing w:after="120"/>
              <w:jc w:val="center"/>
              <w:rPr>
                <w:b/>
                <w:sz w:val="26"/>
                <w:szCs w:val="26"/>
              </w:rPr>
            </w:pPr>
          </w:p>
          <w:p w14:paraId="4775F63A" w14:textId="77777777" w:rsidR="003B7F1E" w:rsidRPr="00BC12C0" w:rsidRDefault="003B7F1E" w:rsidP="00F06F1D">
            <w:pPr>
              <w:spacing w:after="120"/>
              <w:jc w:val="center"/>
              <w:rPr>
                <w:b/>
                <w:sz w:val="26"/>
                <w:szCs w:val="26"/>
              </w:rPr>
            </w:pPr>
          </w:p>
          <w:p w14:paraId="1373E863" w14:textId="77777777" w:rsidR="003B7F1E" w:rsidRPr="00BC12C0" w:rsidRDefault="003B7F1E" w:rsidP="00F06F1D">
            <w:pPr>
              <w:spacing w:after="120"/>
              <w:jc w:val="center"/>
              <w:rPr>
                <w:b/>
                <w:sz w:val="26"/>
                <w:szCs w:val="26"/>
              </w:rPr>
            </w:pPr>
          </w:p>
          <w:p w14:paraId="60A6E538" w14:textId="77777777" w:rsidR="003B7F1E" w:rsidRPr="00BC12C0" w:rsidRDefault="003B7F1E" w:rsidP="00F06F1D">
            <w:pPr>
              <w:spacing w:after="120"/>
              <w:jc w:val="center"/>
              <w:rPr>
                <w:b/>
                <w:sz w:val="26"/>
                <w:szCs w:val="26"/>
              </w:rPr>
            </w:pPr>
          </w:p>
          <w:p w14:paraId="7DB48B94" w14:textId="77777777" w:rsidR="003B7F1E" w:rsidRPr="00BC12C0" w:rsidRDefault="003B7F1E" w:rsidP="00F06F1D">
            <w:pPr>
              <w:spacing w:after="120"/>
              <w:jc w:val="center"/>
              <w:rPr>
                <w:b/>
                <w:sz w:val="26"/>
                <w:szCs w:val="26"/>
              </w:rPr>
            </w:pPr>
          </w:p>
          <w:p w14:paraId="125B9EBC" w14:textId="77777777" w:rsidR="003B7F1E" w:rsidRPr="00BC12C0" w:rsidRDefault="003B7F1E" w:rsidP="00F06F1D">
            <w:pPr>
              <w:spacing w:after="120"/>
              <w:jc w:val="center"/>
              <w:rPr>
                <w:b/>
                <w:sz w:val="26"/>
                <w:szCs w:val="26"/>
              </w:rPr>
            </w:pPr>
          </w:p>
          <w:p w14:paraId="5FE55069" w14:textId="77777777" w:rsidR="003B7F1E" w:rsidRPr="00BC12C0" w:rsidRDefault="003B7F1E" w:rsidP="00F06F1D">
            <w:pPr>
              <w:spacing w:after="120"/>
              <w:jc w:val="center"/>
              <w:rPr>
                <w:b/>
                <w:sz w:val="26"/>
                <w:szCs w:val="26"/>
              </w:rPr>
            </w:pPr>
          </w:p>
          <w:p w14:paraId="7B4ABC3C" w14:textId="77777777" w:rsidR="003B7F1E" w:rsidRPr="00BC12C0" w:rsidRDefault="003B7F1E" w:rsidP="00F06F1D">
            <w:pPr>
              <w:spacing w:after="120"/>
              <w:jc w:val="center"/>
              <w:rPr>
                <w:b/>
                <w:sz w:val="26"/>
                <w:szCs w:val="26"/>
              </w:rPr>
            </w:pPr>
          </w:p>
          <w:p w14:paraId="7D243FCE" w14:textId="77777777" w:rsidR="003B7F1E" w:rsidRPr="00BC12C0" w:rsidRDefault="003B7F1E" w:rsidP="00F06F1D">
            <w:pPr>
              <w:spacing w:after="120"/>
              <w:jc w:val="center"/>
              <w:rPr>
                <w:b/>
                <w:sz w:val="26"/>
                <w:szCs w:val="26"/>
              </w:rPr>
            </w:pPr>
          </w:p>
          <w:p w14:paraId="72B0C555" w14:textId="77777777" w:rsidR="003B7F1E" w:rsidRPr="00BC12C0" w:rsidRDefault="003B7F1E" w:rsidP="00F06F1D">
            <w:pPr>
              <w:spacing w:after="120"/>
              <w:jc w:val="center"/>
              <w:rPr>
                <w:b/>
                <w:sz w:val="26"/>
                <w:szCs w:val="26"/>
              </w:rPr>
            </w:pPr>
          </w:p>
          <w:p w14:paraId="028F45B1" w14:textId="77777777" w:rsidR="003B7F1E" w:rsidRPr="00BC12C0" w:rsidRDefault="003B7F1E" w:rsidP="00F06F1D">
            <w:pPr>
              <w:spacing w:after="120"/>
              <w:jc w:val="center"/>
              <w:rPr>
                <w:b/>
                <w:sz w:val="26"/>
                <w:szCs w:val="26"/>
              </w:rPr>
            </w:pPr>
          </w:p>
          <w:p w14:paraId="4D715BDC" w14:textId="7D92971C" w:rsidR="003B7F1E" w:rsidRPr="00BC12C0" w:rsidRDefault="003B7F1E" w:rsidP="00F06F1D">
            <w:pPr>
              <w:spacing w:after="120"/>
              <w:jc w:val="center"/>
              <w:rPr>
                <w:sz w:val="26"/>
                <w:szCs w:val="26"/>
              </w:rPr>
            </w:pPr>
            <w:r w:rsidRPr="00BC12C0">
              <w:rPr>
                <w:sz w:val="26"/>
                <w:szCs w:val="26"/>
              </w:rPr>
              <w:t>0,75</w:t>
            </w:r>
          </w:p>
          <w:p w14:paraId="10DDE87C" w14:textId="77777777" w:rsidR="003B7F1E" w:rsidRPr="00BC12C0" w:rsidRDefault="003B7F1E" w:rsidP="00F06F1D">
            <w:pPr>
              <w:spacing w:after="120"/>
              <w:jc w:val="center"/>
              <w:rPr>
                <w:b/>
                <w:sz w:val="26"/>
                <w:szCs w:val="26"/>
              </w:rPr>
            </w:pPr>
          </w:p>
          <w:p w14:paraId="2C2C9432" w14:textId="77777777" w:rsidR="003B7F1E" w:rsidRPr="00BC12C0" w:rsidRDefault="003B7F1E" w:rsidP="00F06F1D">
            <w:pPr>
              <w:spacing w:after="120"/>
              <w:jc w:val="center"/>
              <w:rPr>
                <w:b/>
                <w:sz w:val="26"/>
                <w:szCs w:val="26"/>
              </w:rPr>
            </w:pPr>
          </w:p>
          <w:p w14:paraId="453E1004" w14:textId="77777777" w:rsidR="003B7F1E" w:rsidRPr="00BC12C0" w:rsidRDefault="003B7F1E" w:rsidP="00F06F1D">
            <w:pPr>
              <w:spacing w:after="120"/>
              <w:jc w:val="center"/>
              <w:rPr>
                <w:b/>
                <w:sz w:val="26"/>
                <w:szCs w:val="26"/>
              </w:rPr>
            </w:pPr>
          </w:p>
          <w:p w14:paraId="78F938B9" w14:textId="77777777" w:rsidR="003B7F1E" w:rsidRPr="00BC12C0" w:rsidRDefault="003B7F1E" w:rsidP="00F06F1D">
            <w:pPr>
              <w:spacing w:after="120"/>
              <w:jc w:val="center"/>
              <w:rPr>
                <w:b/>
                <w:sz w:val="26"/>
                <w:szCs w:val="26"/>
              </w:rPr>
            </w:pPr>
          </w:p>
          <w:p w14:paraId="0C021828" w14:textId="77777777" w:rsidR="003B7F1E" w:rsidRPr="00BC12C0" w:rsidRDefault="003B7F1E" w:rsidP="00F06F1D">
            <w:pPr>
              <w:spacing w:after="120"/>
              <w:jc w:val="center"/>
              <w:rPr>
                <w:b/>
                <w:sz w:val="26"/>
                <w:szCs w:val="26"/>
              </w:rPr>
            </w:pPr>
          </w:p>
          <w:p w14:paraId="47656F40" w14:textId="77777777" w:rsidR="003B7F1E" w:rsidRPr="00BC12C0" w:rsidRDefault="003B7F1E" w:rsidP="00F06F1D">
            <w:pPr>
              <w:spacing w:after="120"/>
              <w:jc w:val="center"/>
              <w:rPr>
                <w:b/>
                <w:sz w:val="26"/>
                <w:szCs w:val="26"/>
              </w:rPr>
            </w:pPr>
          </w:p>
          <w:p w14:paraId="1969D759" w14:textId="77777777" w:rsidR="003B7F1E" w:rsidRPr="00BC12C0" w:rsidRDefault="003B7F1E" w:rsidP="00F06F1D">
            <w:pPr>
              <w:spacing w:after="120"/>
              <w:jc w:val="center"/>
              <w:rPr>
                <w:b/>
                <w:sz w:val="26"/>
                <w:szCs w:val="26"/>
              </w:rPr>
            </w:pPr>
          </w:p>
          <w:p w14:paraId="0C7736CB" w14:textId="77777777" w:rsidR="003B7F1E" w:rsidRPr="00BC12C0" w:rsidRDefault="003B7F1E" w:rsidP="00F06F1D">
            <w:pPr>
              <w:spacing w:after="120"/>
              <w:jc w:val="center"/>
              <w:rPr>
                <w:b/>
                <w:sz w:val="26"/>
                <w:szCs w:val="26"/>
              </w:rPr>
            </w:pPr>
          </w:p>
          <w:p w14:paraId="547DCBD5" w14:textId="77777777" w:rsidR="003B7F1E" w:rsidRPr="00BC12C0" w:rsidRDefault="003B7F1E" w:rsidP="00F06F1D">
            <w:pPr>
              <w:spacing w:after="120"/>
              <w:jc w:val="center"/>
              <w:rPr>
                <w:b/>
                <w:sz w:val="26"/>
                <w:szCs w:val="26"/>
              </w:rPr>
            </w:pPr>
          </w:p>
          <w:p w14:paraId="79018C28" w14:textId="77777777" w:rsidR="003B7F1E" w:rsidRPr="00BC12C0" w:rsidRDefault="003B7F1E" w:rsidP="00F06F1D">
            <w:pPr>
              <w:spacing w:after="120"/>
              <w:jc w:val="center"/>
              <w:rPr>
                <w:b/>
                <w:sz w:val="26"/>
                <w:szCs w:val="26"/>
              </w:rPr>
            </w:pPr>
          </w:p>
          <w:p w14:paraId="4B6ADC4F" w14:textId="77777777" w:rsidR="003B7F1E" w:rsidRPr="00BC12C0" w:rsidRDefault="003B7F1E" w:rsidP="00F06F1D">
            <w:pPr>
              <w:spacing w:after="120"/>
              <w:jc w:val="center"/>
              <w:rPr>
                <w:b/>
                <w:sz w:val="26"/>
                <w:szCs w:val="26"/>
              </w:rPr>
            </w:pPr>
          </w:p>
          <w:p w14:paraId="5D928D40" w14:textId="77777777" w:rsidR="003B7F1E" w:rsidRPr="00BC12C0" w:rsidRDefault="003B7F1E" w:rsidP="00F06F1D">
            <w:pPr>
              <w:spacing w:after="120"/>
              <w:jc w:val="center"/>
              <w:rPr>
                <w:b/>
                <w:sz w:val="26"/>
                <w:szCs w:val="26"/>
              </w:rPr>
            </w:pPr>
          </w:p>
          <w:p w14:paraId="5A41C630" w14:textId="77777777" w:rsidR="003B7F1E" w:rsidRPr="00BC12C0" w:rsidRDefault="003B7F1E" w:rsidP="00F06F1D">
            <w:pPr>
              <w:spacing w:after="120"/>
              <w:jc w:val="center"/>
              <w:rPr>
                <w:b/>
                <w:sz w:val="26"/>
                <w:szCs w:val="26"/>
              </w:rPr>
            </w:pPr>
          </w:p>
          <w:p w14:paraId="285CF588" w14:textId="77777777" w:rsidR="003B7F1E" w:rsidRPr="00BC12C0" w:rsidRDefault="003B7F1E" w:rsidP="00F06F1D">
            <w:pPr>
              <w:spacing w:after="120"/>
              <w:jc w:val="center"/>
              <w:rPr>
                <w:b/>
                <w:sz w:val="26"/>
                <w:szCs w:val="26"/>
              </w:rPr>
            </w:pPr>
          </w:p>
          <w:p w14:paraId="114430EF" w14:textId="77777777" w:rsidR="003B7F1E" w:rsidRPr="00BC12C0" w:rsidRDefault="003B7F1E" w:rsidP="00F06F1D">
            <w:pPr>
              <w:spacing w:after="120"/>
              <w:jc w:val="center"/>
              <w:rPr>
                <w:b/>
                <w:sz w:val="26"/>
                <w:szCs w:val="26"/>
              </w:rPr>
            </w:pPr>
          </w:p>
          <w:p w14:paraId="00160217" w14:textId="77777777" w:rsidR="003B7F1E" w:rsidRDefault="003B7F1E" w:rsidP="00F06F1D">
            <w:pPr>
              <w:spacing w:after="120"/>
              <w:jc w:val="center"/>
              <w:rPr>
                <w:b/>
                <w:sz w:val="26"/>
                <w:szCs w:val="26"/>
              </w:rPr>
            </w:pPr>
          </w:p>
          <w:p w14:paraId="675AE7D9" w14:textId="77777777" w:rsidR="003B7F1E" w:rsidRPr="00BC12C0" w:rsidRDefault="003B7F1E" w:rsidP="00F06F1D">
            <w:pPr>
              <w:spacing w:after="120"/>
              <w:jc w:val="center"/>
              <w:rPr>
                <w:b/>
                <w:sz w:val="26"/>
                <w:szCs w:val="26"/>
              </w:rPr>
            </w:pPr>
          </w:p>
          <w:p w14:paraId="257D5237" w14:textId="39BC082E" w:rsidR="003B7F1E" w:rsidRPr="00BC12C0" w:rsidRDefault="003B7F1E" w:rsidP="00F06F1D">
            <w:pPr>
              <w:spacing w:after="120"/>
              <w:jc w:val="center"/>
              <w:rPr>
                <w:sz w:val="26"/>
                <w:szCs w:val="26"/>
              </w:rPr>
            </w:pPr>
            <w:r w:rsidRPr="00BC12C0">
              <w:rPr>
                <w:sz w:val="26"/>
                <w:szCs w:val="26"/>
              </w:rPr>
              <w:t>0,75</w:t>
            </w:r>
          </w:p>
          <w:p w14:paraId="53C7DC0D" w14:textId="77777777" w:rsidR="003B7F1E" w:rsidRPr="00BC12C0" w:rsidRDefault="003B7F1E" w:rsidP="00F06F1D">
            <w:pPr>
              <w:spacing w:after="120"/>
              <w:jc w:val="center"/>
              <w:rPr>
                <w:b/>
                <w:sz w:val="26"/>
                <w:szCs w:val="26"/>
              </w:rPr>
            </w:pPr>
          </w:p>
          <w:p w14:paraId="3551B0EC" w14:textId="77777777" w:rsidR="003B7F1E" w:rsidRPr="00BC12C0" w:rsidRDefault="003B7F1E" w:rsidP="00F06F1D">
            <w:pPr>
              <w:spacing w:after="120"/>
              <w:jc w:val="center"/>
              <w:rPr>
                <w:b/>
                <w:sz w:val="26"/>
                <w:szCs w:val="26"/>
              </w:rPr>
            </w:pPr>
          </w:p>
          <w:p w14:paraId="19FD0B2E" w14:textId="77777777" w:rsidR="003B7F1E" w:rsidRPr="00BC12C0" w:rsidRDefault="003B7F1E" w:rsidP="00F06F1D">
            <w:pPr>
              <w:spacing w:after="120"/>
              <w:jc w:val="center"/>
              <w:rPr>
                <w:b/>
                <w:sz w:val="26"/>
                <w:szCs w:val="26"/>
              </w:rPr>
            </w:pPr>
          </w:p>
          <w:p w14:paraId="1BA29517" w14:textId="77777777" w:rsidR="003B7F1E" w:rsidRPr="00BC12C0" w:rsidRDefault="003B7F1E" w:rsidP="00F06F1D">
            <w:pPr>
              <w:spacing w:after="120"/>
              <w:jc w:val="center"/>
              <w:rPr>
                <w:b/>
                <w:sz w:val="26"/>
                <w:szCs w:val="26"/>
              </w:rPr>
            </w:pPr>
          </w:p>
          <w:p w14:paraId="473E61BB" w14:textId="77777777" w:rsidR="003B7F1E" w:rsidRPr="00BC12C0" w:rsidRDefault="003B7F1E" w:rsidP="00F06F1D">
            <w:pPr>
              <w:spacing w:after="120"/>
              <w:jc w:val="center"/>
              <w:rPr>
                <w:b/>
                <w:sz w:val="26"/>
                <w:szCs w:val="26"/>
              </w:rPr>
            </w:pPr>
          </w:p>
          <w:p w14:paraId="3F381CA0" w14:textId="77777777" w:rsidR="003B7F1E" w:rsidRPr="00BC12C0" w:rsidRDefault="003B7F1E" w:rsidP="00F06F1D">
            <w:pPr>
              <w:spacing w:after="120"/>
              <w:jc w:val="center"/>
              <w:rPr>
                <w:b/>
                <w:sz w:val="26"/>
                <w:szCs w:val="26"/>
              </w:rPr>
            </w:pPr>
          </w:p>
          <w:p w14:paraId="66AEE9DC" w14:textId="77777777" w:rsidR="003B7F1E" w:rsidRPr="00BC12C0" w:rsidRDefault="003B7F1E" w:rsidP="00F06F1D">
            <w:pPr>
              <w:spacing w:after="120"/>
              <w:jc w:val="center"/>
              <w:rPr>
                <w:b/>
                <w:sz w:val="26"/>
                <w:szCs w:val="26"/>
              </w:rPr>
            </w:pPr>
          </w:p>
          <w:p w14:paraId="5F4E7E8D" w14:textId="77777777" w:rsidR="003B7F1E" w:rsidRPr="00BC12C0" w:rsidRDefault="003B7F1E" w:rsidP="00F06F1D">
            <w:pPr>
              <w:spacing w:after="120"/>
              <w:jc w:val="center"/>
              <w:rPr>
                <w:b/>
                <w:sz w:val="26"/>
                <w:szCs w:val="26"/>
              </w:rPr>
            </w:pPr>
          </w:p>
          <w:p w14:paraId="6159DB0F" w14:textId="77777777" w:rsidR="003B7F1E" w:rsidRPr="00BC12C0" w:rsidRDefault="003B7F1E" w:rsidP="00F06F1D">
            <w:pPr>
              <w:spacing w:after="120"/>
              <w:jc w:val="center"/>
              <w:rPr>
                <w:b/>
                <w:sz w:val="26"/>
                <w:szCs w:val="26"/>
              </w:rPr>
            </w:pPr>
          </w:p>
          <w:p w14:paraId="4F35C79C" w14:textId="77777777" w:rsidR="003B7F1E" w:rsidRPr="00BC12C0" w:rsidRDefault="003B7F1E" w:rsidP="00F06F1D">
            <w:pPr>
              <w:spacing w:after="120"/>
              <w:jc w:val="center"/>
              <w:rPr>
                <w:b/>
                <w:sz w:val="26"/>
                <w:szCs w:val="26"/>
              </w:rPr>
            </w:pPr>
          </w:p>
          <w:p w14:paraId="5D377A7F" w14:textId="77777777" w:rsidR="003B7F1E" w:rsidRPr="00BC12C0" w:rsidRDefault="003B7F1E" w:rsidP="00F06F1D">
            <w:pPr>
              <w:spacing w:after="120"/>
              <w:jc w:val="center"/>
              <w:rPr>
                <w:b/>
                <w:sz w:val="26"/>
                <w:szCs w:val="26"/>
              </w:rPr>
            </w:pPr>
          </w:p>
          <w:p w14:paraId="34633746" w14:textId="77777777" w:rsidR="003B7F1E" w:rsidRPr="00BC12C0" w:rsidRDefault="003B7F1E" w:rsidP="00F06F1D">
            <w:pPr>
              <w:spacing w:after="120"/>
              <w:jc w:val="center"/>
              <w:rPr>
                <w:b/>
                <w:sz w:val="26"/>
                <w:szCs w:val="26"/>
              </w:rPr>
            </w:pPr>
          </w:p>
          <w:p w14:paraId="5D4C49CD" w14:textId="77777777" w:rsidR="003B7F1E" w:rsidRPr="00BC12C0" w:rsidRDefault="003B7F1E" w:rsidP="00F06F1D">
            <w:pPr>
              <w:spacing w:after="120"/>
              <w:jc w:val="center"/>
              <w:rPr>
                <w:b/>
                <w:sz w:val="26"/>
                <w:szCs w:val="26"/>
              </w:rPr>
            </w:pPr>
          </w:p>
          <w:p w14:paraId="52B8215A" w14:textId="77777777" w:rsidR="003B7F1E" w:rsidRPr="00BC12C0" w:rsidRDefault="003B7F1E" w:rsidP="00F06F1D">
            <w:pPr>
              <w:spacing w:after="120"/>
              <w:jc w:val="center"/>
              <w:rPr>
                <w:b/>
                <w:sz w:val="26"/>
                <w:szCs w:val="26"/>
              </w:rPr>
            </w:pPr>
          </w:p>
          <w:p w14:paraId="7CE45867" w14:textId="77777777" w:rsidR="003B7F1E" w:rsidRPr="00BC12C0" w:rsidRDefault="003B7F1E" w:rsidP="00F06F1D">
            <w:pPr>
              <w:spacing w:after="120"/>
              <w:jc w:val="center"/>
              <w:rPr>
                <w:b/>
                <w:sz w:val="26"/>
                <w:szCs w:val="26"/>
              </w:rPr>
            </w:pPr>
          </w:p>
          <w:p w14:paraId="5F205809" w14:textId="77777777" w:rsidR="003B7F1E" w:rsidRPr="00BC12C0" w:rsidRDefault="003B7F1E" w:rsidP="00F06F1D">
            <w:pPr>
              <w:spacing w:after="120"/>
              <w:jc w:val="center"/>
              <w:rPr>
                <w:b/>
                <w:sz w:val="26"/>
                <w:szCs w:val="26"/>
              </w:rPr>
            </w:pPr>
          </w:p>
          <w:p w14:paraId="76DE2B68" w14:textId="77777777" w:rsidR="003B7F1E" w:rsidRPr="00BC12C0" w:rsidRDefault="003B7F1E" w:rsidP="00F06F1D">
            <w:pPr>
              <w:spacing w:after="120"/>
              <w:jc w:val="center"/>
              <w:rPr>
                <w:b/>
                <w:sz w:val="26"/>
                <w:szCs w:val="26"/>
              </w:rPr>
            </w:pPr>
          </w:p>
          <w:p w14:paraId="44342254" w14:textId="77777777" w:rsidR="003B7F1E" w:rsidRPr="00BC12C0" w:rsidRDefault="003B7F1E" w:rsidP="00F06F1D">
            <w:pPr>
              <w:spacing w:after="120"/>
              <w:rPr>
                <w:b/>
                <w:sz w:val="26"/>
                <w:szCs w:val="26"/>
              </w:rPr>
            </w:pPr>
          </w:p>
          <w:p w14:paraId="1F15B993" w14:textId="353B29B6" w:rsidR="003B7F1E" w:rsidRPr="00BC12C0" w:rsidRDefault="003B7F1E" w:rsidP="00F06F1D">
            <w:pPr>
              <w:spacing w:after="120"/>
              <w:jc w:val="center"/>
              <w:rPr>
                <w:sz w:val="26"/>
                <w:szCs w:val="26"/>
              </w:rPr>
            </w:pPr>
            <w:r w:rsidRPr="00BC12C0">
              <w:rPr>
                <w:sz w:val="26"/>
                <w:szCs w:val="26"/>
              </w:rPr>
              <w:t>0,25</w:t>
            </w:r>
          </w:p>
          <w:p w14:paraId="1F7CF3B4" w14:textId="77777777" w:rsidR="003B7F1E" w:rsidRPr="00BC12C0" w:rsidRDefault="003B7F1E" w:rsidP="00F06F1D">
            <w:pPr>
              <w:spacing w:after="120"/>
              <w:jc w:val="center"/>
              <w:rPr>
                <w:b/>
                <w:sz w:val="26"/>
                <w:szCs w:val="26"/>
              </w:rPr>
            </w:pPr>
          </w:p>
          <w:p w14:paraId="179DF5D1" w14:textId="77777777" w:rsidR="003B7F1E" w:rsidRPr="00BC12C0" w:rsidRDefault="003B7F1E" w:rsidP="00F06F1D">
            <w:pPr>
              <w:spacing w:after="120"/>
              <w:jc w:val="center"/>
              <w:rPr>
                <w:b/>
                <w:sz w:val="26"/>
                <w:szCs w:val="26"/>
              </w:rPr>
            </w:pPr>
          </w:p>
          <w:p w14:paraId="21EC19F6" w14:textId="77777777" w:rsidR="003B7F1E" w:rsidRPr="00BC12C0" w:rsidRDefault="003B7F1E" w:rsidP="00F06F1D">
            <w:pPr>
              <w:spacing w:after="120"/>
              <w:jc w:val="center"/>
              <w:rPr>
                <w:b/>
                <w:sz w:val="26"/>
                <w:szCs w:val="26"/>
              </w:rPr>
            </w:pPr>
          </w:p>
          <w:p w14:paraId="79ACAD55" w14:textId="77777777" w:rsidR="003B7F1E" w:rsidRPr="00BC12C0" w:rsidRDefault="003B7F1E" w:rsidP="00F06F1D">
            <w:pPr>
              <w:spacing w:after="120"/>
              <w:jc w:val="center"/>
              <w:rPr>
                <w:b/>
                <w:sz w:val="26"/>
                <w:szCs w:val="26"/>
              </w:rPr>
            </w:pPr>
          </w:p>
          <w:p w14:paraId="70829435" w14:textId="77777777" w:rsidR="003B7F1E" w:rsidRPr="00BC12C0" w:rsidRDefault="003B7F1E" w:rsidP="00F06F1D">
            <w:pPr>
              <w:spacing w:after="120"/>
              <w:rPr>
                <w:b/>
                <w:sz w:val="26"/>
                <w:szCs w:val="26"/>
              </w:rPr>
            </w:pPr>
          </w:p>
          <w:p w14:paraId="5C7C98AF" w14:textId="6A2C014F" w:rsidR="003B7F1E" w:rsidRPr="00BC12C0" w:rsidRDefault="003B7F1E" w:rsidP="00F06F1D">
            <w:pPr>
              <w:spacing w:after="120"/>
              <w:jc w:val="center"/>
              <w:rPr>
                <w:sz w:val="26"/>
                <w:szCs w:val="26"/>
              </w:rPr>
            </w:pPr>
            <w:r w:rsidRPr="00BC12C0">
              <w:rPr>
                <w:sz w:val="26"/>
                <w:szCs w:val="26"/>
              </w:rPr>
              <w:t>0,5</w:t>
            </w:r>
          </w:p>
          <w:p w14:paraId="32FA4CEA" w14:textId="77777777" w:rsidR="003B7F1E" w:rsidRPr="00BC12C0" w:rsidRDefault="003B7F1E" w:rsidP="00F06F1D">
            <w:pPr>
              <w:spacing w:after="120"/>
              <w:jc w:val="center"/>
              <w:rPr>
                <w:b/>
                <w:sz w:val="26"/>
                <w:szCs w:val="26"/>
              </w:rPr>
            </w:pPr>
          </w:p>
          <w:p w14:paraId="47657098" w14:textId="77777777" w:rsidR="003B7F1E" w:rsidRPr="00BC12C0" w:rsidRDefault="003B7F1E" w:rsidP="00F06F1D">
            <w:pPr>
              <w:spacing w:after="120"/>
              <w:jc w:val="center"/>
              <w:rPr>
                <w:b/>
                <w:sz w:val="26"/>
                <w:szCs w:val="26"/>
              </w:rPr>
            </w:pPr>
          </w:p>
        </w:tc>
      </w:tr>
      <w:tr w:rsidR="00C51FFB" w:rsidRPr="00BC12C0" w14:paraId="6CBE638D" w14:textId="77777777" w:rsidTr="00F06F1D">
        <w:trPr>
          <w:trHeight w:val="591"/>
        </w:trPr>
        <w:tc>
          <w:tcPr>
            <w:tcW w:w="817" w:type="dxa"/>
          </w:tcPr>
          <w:p w14:paraId="424FC8BA" w14:textId="34B9C94C" w:rsidR="00C51FFB" w:rsidRPr="00BC12C0" w:rsidRDefault="00C51FFB" w:rsidP="00C51FFB">
            <w:pPr>
              <w:jc w:val="center"/>
              <w:rPr>
                <w:sz w:val="26"/>
                <w:szCs w:val="26"/>
              </w:rPr>
            </w:pPr>
            <w:r w:rsidRPr="00BC12C0">
              <w:rPr>
                <w:sz w:val="26"/>
                <w:szCs w:val="26"/>
              </w:rPr>
              <w:lastRenderedPageBreak/>
              <w:t>4</w:t>
            </w:r>
          </w:p>
        </w:tc>
        <w:tc>
          <w:tcPr>
            <w:tcW w:w="8003" w:type="dxa"/>
          </w:tcPr>
          <w:p w14:paraId="1118D4A5" w14:textId="77777777" w:rsidR="00C51FFB" w:rsidRPr="00BC12C0" w:rsidRDefault="00C51FFB" w:rsidP="00C51FFB">
            <w:pPr>
              <w:spacing w:after="120"/>
              <w:ind w:firstLine="720"/>
              <w:rPr>
                <w:sz w:val="26"/>
                <w:szCs w:val="26"/>
              </w:rPr>
            </w:pPr>
            <w:r w:rsidRPr="00BC12C0">
              <w:rPr>
                <w:noProof/>
                <w:szCs w:val="26"/>
              </w:rPr>
              <w:drawing>
                <wp:inline distT="0" distB="0" distL="0" distR="0" wp14:anchorId="4A1B4928" wp14:editId="5E1AAD51">
                  <wp:extent cx="4391025" cy="2527927"/>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399604" cy="2532866"/>
                          </a:xfrm>
                          <a:prstGeom prst="rect">
                            <a:avLst/>
                          </a:prstGeom>
                        </pic:spPr>
                      </pic:pic>
                    </a:graphicData>
                  </a:graphic>
                </wp:inline>
              </w:drawing>
            </w:r>
          </w:p>
          <w:p w14:paraId="00A26F53" w14:textId="77777777" w:rsidR="00C51FFB" w:rsidRPr="00BC12C0" w:rsidRDefault="00C51FFB" w:rsidP="00C51FFB">
            <w:pPr>
              <w:spacing w:after="120"/>
              <w:ind w:firstLine="720"/>
              <w:rPr>
                <w:sz w:val="26"/>
                <w:szCs w:val="26"/>
              </w:rPr>
            </w:pPr>
            <w:r w:rsidRPr="00BC12C0">
              <w:rPr>
                <w:sz w:val="26"/>
                <w:szCs w:val="26"/>
              </w:rPr>
              <w:t xml:space="preserve">     ; Reset Vector</w:t>
            </w:r>
          </w:p>
          <w:p w14:paraId="72956B29" w14:textId="77777777" w:rsidR="00C51FFB" w:rsidRPr="00BC12C0" w:rsidRDefault="00C51FFB" w:rsidP="00C51FFB">
            <w:pPr>
              <w:spacing w:after="120"/>
              <w:ind w:firstLine="720"/>
              <w:rPr>
                <w:sz w:val="26"/>
                <w:szCs w:val="26"/>
              </w:rPr>
            </w:pPr>
            <w:r w:rsidRPr="00BC12C0">
              <w:rPr>
                <w:sz w:val="26"/>
                <w:szCs w:val="26"/>
              </w:rPr>
              <w:t xml:space="preserve">      org   0000h</w:t>
            </w:r>
          </w:p>
          <w:p w14:paraId="693D03F2" w14:textId="77777777" w:rsidR="00C51FFB" w:rsidRPr="00BC12C0" w:rsidRDefault="00C51FFB" w:rsidP="00C51FFB">
            <w:pPr>
              <w:spacing w:after="120"/>
              <w:ind w:firstLine="720"/>
              <w:rPr>
                <w:sz w:val="26"/>
                <w:szCs w:val="26"/>
              </w:rPr>
            </w:pPr>
            <w:r w:rsidRPr="00BC12C0">
              <w:rPr>
                <w:sz w:val="26"/>
                <w:szCs w:val="26"/>
              </w:rPr>
              <w:t xml:space="preserve">      jmp   Start</w:t>
            </w:r>
          </w:p>
          <w:p w14:paraId="64CD50A0" w14:textId="77777777" w:rsidR="00C51FFB" w:rsidRPr="00BC12C0" w:rsidRDefault="00C51FFB" w:rsidP="00C51FFB">
            <w:pPr>
              <w:spacing w:after="120"/>
              <w:ind w:firstLine="720"/>
              <w:rPr>
                <w:sz w:val="26"/>
                <w:szCs w:val="26"/>
              </w:rPr>
            </w:pPr>
            <w:r w:rsidRPr="00BC12C0">
              <w:rPr>
                <w:sz w:val="26"/>
                <w:szCs w:val="26"/>
              </w:rPr>
              <w:t>;============================================</w:t>
            </w:r>
          </w:p>
          <w:p w14:paraId="339AF1AD" w14:textId="77777777" w:rsidR="00C51FFB" w:rsidRPr="00BC12C0" w:rsidRDefault="00C51FFB" w:rsidP="00C51FFB">
            <w:pPr>
              <w:spacing w:after="120"/>
              <w:ind w:firstLine="720"/>
              <w:rPr>
                <w:sz w:val="26"/>
                <w:szCs w:val="26"/>
              </w:rPr>
            </w:pPr>
            <w:r w:rsidRPr="00BC12C0">
              <w:rPr>
                <w:sz w:val="26"/>
                <w:szCs w:val="26"/>
              </w:rPr>
              <w:t>; CODE SEGMENT</w:t>
            </w:r>
          </w:p>
          <w:p w14:paraId="5A3654BC" w14:textId="77777777" w:rsidR="00C51FFB" w:rsidRPr="00BC12C0" w:rsidRDefault="00C51FFB" w:rsidP="00C51FFB">
            <w:pPr>
              <w:spacing w:after="120"/>
              <w:ind w:firstLine="720"/>
              <w:rPr>
                <w:sz w:val="26"/>
                <w:szCs w:val="26"/>
              </w:rPr>
            </w:pPr>
            <w:r w:rsidRPr="00BC12C0">
              <w:rPr>
                <w:sz w:val="26"/>
                <w:szCs w:val="26"/>
              </w:rPr>
              <w:t>;============================================</w:t>
            </w:r>
          </w:p>
          <w:p w14:paraId="715D96CC" w14:textId="77777777" w:rsidR="00C51FFB" w:rsidRPr="00BC12C0" w:rsidRDefault="00C51FFB" w:rsidP="00C51FFB">
            <w:pPr>
              <w:spacing w:after="120"/>
              <w:ind w:firstLine="720"/>
              <w:rPr>
                <w:sz w:val="26"/>
                <w:szCs w:val="26"/>
              </w:rPr>
            </w:pPr>
            <w:r w:rsidRPr="00BC12C0">
              <w:rPr>
                <w:sz w:val="26"/>
                <w:szCs w:val="26"/>
              </w:rPr>
              <w:t>org   0100h</w:t>
            </w:r>
          </w:p>
          <w:p w14:paraId="2E6EFC88" w14:textId="77777777" w:rsidR="00C51FFB" w:rsidRPr="00BC12C0" w:rsidRDefault="00C51FFB" w:rsidP="00C51FFB">
            <w:pPr>
              <w:spacing w:after="120"/>
              <w:ind w:firstLine="720"/>
              <w:rPr>
                <w:sz w:val="26"/>
                <w:szCs w:val="26"/>
              </w:rPr>
            </w:pPr>
            <w:r w:rsidRPr="00BC12C0">
              <w:rPr>
                <w:sz w:val="26"/>
                <w:szCs w:val="26"/>
              </w:rPr>
              <w:t>Start:</w:t>
            </w:r>
            <w:r w:rsidRPr="00BC12C0">
              <w:rPr>
                <w:sz w:val="26"/>
                <w:szCs w:val="26"/>
              </w:rPr>
              <w:tab/>
            </w:r>
          </w:p>
          <w:p w14:paraId="72DAC0F3" w14:textId="77777777" w:rsidR="00C51FFB" w:rsidRPr="00BC12C0" w:rsidRDefault="00C51FFB" w:rsidP="00C51FFB">
            <w:pPr>
              <w:spacing w:after="120"/>
              <w:ind w:firstLine="720"/>
              <w:rPr>
                <w:sz w:val="26"/>
                <w:szCs w:val="26"/>
              </w:rPr>
            </w:pPr>
            <w:r w:rsidRPr="00BC12C0">
              <w:rPr>
                <w:sz w:val="26"/>
                <w:szCs w:val="26"/>
              </w:rPr>
              <w:t xml:space="preserve"> TD:</w:t>
            </w:r>
            <w:r w:rsidRPr="00BC12C0">
              <w:rPr>
                <w:sz w:val="26"/>
                <w:szCs w:val="26"/>
              </w:rPr>
              <w:tab/>
              <w:t xml:space="preserve">     </w:t>
            </w:r>
            <w:r w:rsidRPr="00BC12C0">
              <w:rPr>
                <w:sz w:val="26"/>
                <w:szCs w:val="26"/>
              </w:rPr>
              <w:tab/>
              <w:t xml:space="preserve">CALL </w:t>
            </w:r>
            <w:r w:rsidRPr="00BC12C0">
              <w:rPr>
                <w:sz w:val="26"/>
                <w:szCs w:val="26"/>
              </w:rPr>
              <w:tab/>
              <w:t>CT1</w:t>
            </w:r>
          </w:p>
          <w:p w14:paraId="4D29186C" w14:textId="77777777" w:rsidR="00C51FFB" w:rsidRPr="00BC12C0" w:rsidRDefault="00C51FFB" w:rsidP="00C51FFB">
            <w:pPr>
              <w:spacing w:after="120"/>
              <w:ind w:firstLine="720"/>
              <w:rPr>
                <w:sz w:val="26"/>
                <w:szCs w:val="26"/>
              </w:rPr>
            </w:pPr>
            <w:r w:rsidRPr="00BC12C0">
              <w:rPr>
                <w:sz w:val="26"/>
                <w:szCs w:val="26"/>
              </w:rPr>
              <w:lastRenderedPageBreak/>
              <w:tab/>
            </w:r>
            <w:r w:rsidRPr="00BC12C0">
              <w:rPr>
                <w:sz w:val="26"/>
                <w:szCs w:val="26"/>
              </w:rPr>
              <w:tab/>
              <w:t xml:space="preserve">CALL </w:t>
            </w:r>
            <w:r w:rsidRPr="00BC12C0">
              <w:rPr>
                <w:sz w:val="26"/>
                <w:szCs w:val="26"/>
              </w:rPr>
              <w:tab/>
              <w:t>CT1</w:t>
            </w:r>
          </w:p>
          <w:p w14:paraId="3C9AC1AC"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2</w:t>
            </w:r>
          </w:p>
          <w:p w14:paraId="1804C68B"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2</w:t>
            </w:r>
          </w:p>
          <w:p w14:paraId="0A417AEC"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2</w:t>
            </w:r>
          </w:p>
          <w:p w14:paraId="0D155A99" w14:textId="77777777" w:rsidR="00C51FFB" w:rsidRPr="00BC12C0" w:rsidRDefault="00C51FFB" w:rsidP="00C51FFB">
            <w:pPr>
              <w:spacing w:after="120"/>
              <w:ind w:firstLine="720"/>
              <w:rPr>
                <w:sz w:val="26"/>
                <w:szCs w:val="26"/>
              </w:rPr>
            </w:pPr>
            <w:r w:rsidRPr="00BC12C0">
              <w:rPr>
                <w:sz w:val="26"/>
                <w:szCs w:val="26"/>
              </w:rPr>
              <w:tab/>
              <w:t xml:space="preserve">         CALL </w:t>
            </w:r>
            <w:r w:rsidRPr="00BC12C0">
              <w:rPr>
                <w:sz w:val="26"/>
                <w:szCs w:val="26"/>
              </w:rPr>
              <w:tab/>
              <w:t>CT3</w:t>
            </w:r>
            <w:r w:rsidRPr="00BC12C0">
              <w:rPr>
                <w:sz w:val="26"/>
                <w:szCs w:val="26"/>
              </w:rPr>
              <w:tab/>
            </w:r>
          </w:p>
          <w:p w14:paraId="07414F2A" w14:textId="77777777" w:rsidR="00C51FFB" w:rsidRPr="00BC12C0" w:rsidRDefault="00C51FFB" w:rsidP="00C51FFB">
            <w:pPr>
              <w:spacing w:after="120"/>
              <w:ind w:firstLine="720"/>
              <w:rPr>
                <w:sz w:val="26"/>
                <w:szCs w:val="26"/>
              </w:rPr>
            </w:pPr>
            <w:r w:rsidRPr="00BC12C0">
              <w:rPr>
                <w:sz w:val="26"/>
                <w:szCs w:val="26"/>
              </w:rPr>
              <w:tab/>
              <w:t xml:space="preserve">          CALL </w:t>
            </w:r>
            <w:r w:rsidRPr="00BC12C0">
              <w:rPr>
                <w:sz w:val="26"/>
                <w:szCs w:val="26"/>
              </w:rPr>
              <w:tab/>
              <w:t>CT3</w:t>
            </w:r>
            <w:r w:rsidRPr="00BC12C0">
              <w:rPr>
                <w:sz w:val="26"/>
                <w:szCs w:val="26"/>
              </w:rPr>
              <w:tab/>
            </w:r>
          </w:p>
          <w:p w14:paraId="6F86BED8"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 xml:space="preserve"> CALL </w:t>
            </w:r>
            <w:r w:rsidRPr="00BC12C0">
              <w:rPr>
                <w:sz w:val="26"/>
                <w:szCs w:val="26"/>
              </w:rPr>
              <w:tab/>
              <w:t>CT3</w:t>
            </w:r>
            <w:r w:rsidRPr="00BC12C0">
              <w:rPr>
                <w:sz w:val="26"/>
                <w:szCs w:val="26"/>
              </w:rPr>
              <w:tab/>
            </w:r>
          </w:p>
          <w:p w14:paraId="1F545457"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JMP</w:t>
            </w:r>
            <w:r w:rsidRPr="00BC12C0">
              <w:rPr>
                <w:sz w:val="26"/>
                <w:szCs w:val="26"/>
              </w:rPr>
              <w:tab/>
              <w:t>TD</w:t>
            </w:r>
          </w:p>
          <w:p w14:paraId="0134486E" w14:textId="77777777" w:rsidR="00C51FFB" w:rsidRPr="00BC12C0" w:rsidRDefault="00C51FFB" w:rsidP="00C51FFB">
            <w:pPr>
              <w:spacing w:after="120"/>
              <w:rPr>
                <w:sz w:val="26"/>
                <w:szCs w:val="26"/>
              </w:rPr>
            </w:pPr>
          </w:p>
          <w:p w14:paraId="4DCB47A0" w14:textId="77777777" w:rsidR="00C51FFB" w:rsidRPr="00BC12C0" w:rsidRDefault="00C51FFB" w:rsidP="00C51FFB">
            <w:pPr>
              <w:spacing w:after="120"/>
              <w:ind w:firstLine="720"/>
              <w:rPr>
                <w:sz w:val="26"/>
                <w:szCs w:val="26"/>
              </w:rPr>
            </w:pPr>
            <w:r w:rsidRPr="00BC12C0">
              <w:rPr>
                <w:sz w:val="26"/>
                <w:szCs w:val="26"/>
              </w:rPr>
              <w:t>CT1:</w:t>
            </w:r>
            <w:r w:rsidRPr="00BC12C0">
              <w:rPr>
                <w:sz w:val="26"/>
                <w:szCs w:val="26"/>
              </w:rPr>
              <w:tab/>
              <w:t>MOV</w:t>
            </w:r>
            <w:r w:rsidRPr="00BC12C0">
              <w:rPr>
                <w:sz w:val="26"/>
                <w:szCs w:val="26"/>
              </w:rPr>
              <w:tab/>
              <w:t>DPTR,#MA_LED1</w:t>
            </w:r>
            <w:r w:rsidRPr="00BC12C0">
              <w:rPr>
                <w:sz w:val="26"/>
                <w:szCs w:val="26"/>
              </w:rPr>
              <w:tab/>
              <w:t>; 8 led tat dan tu p0.0 den p0.7</w:t>
            </w:r>
          </w:p>
          <w:p w14:paraId="0A87B0A7" w14:textId="77777777" w:rsidR="00C51FFB" w:rsidRPr="00BC12C0" w:rsidRDefault="00C51FFB" w:rsidP="00C51FFB">
            <w:pPr>
              <w:spacing w:after="120"/>
              <w:ind w:firstLine="720"/>
              <w:rPr>
                <w:sz w:val="26"/>
                <w:szCs w:val="26"/>
              </w:rPr>
            </w:pPr>
            <w:r w:rsidRPr="00BC12C0">
              <w:rPr>
                <w:sz w:val="26"/>
                <w:szCs w:val="26"/>
              </w:rPr>
              <w:t>TT1:</w:t>
            </w:r>
            <w:r w:rsidRPr="00BC12C0">
              <w:rPr>
                <w:sz w:val="26"/>
                <w:szCs w:val="26"/>
              </w:rPr>
              <w:tab/>
            </w:r>
            <w:r w:rsidRPr="00BC12C0">
              <w:rPr>
                <w:sz w:val="26"/>
                <w:szCs w:val="26"/>
              </w:rPr>
              <w:tab/>
              <w:t>CLR</w:t>
            </w:r>
            <w:r w:rsidRPr="00BC12C0">
              <w:rPr>
                <w:sz w:val="26"/>
                <w:szCs w:val="26"/>
              </w:rPr>
              <w:tab/>
              <w:t>A</w:t>
            </w:r>
          </w:p>
          <w:p w14:paraId="1290A859"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52972237"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0B08878D"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6144F174"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2CEFE90D"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0ACC5F82"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CJNE</w:t>
            </w:r>
            <w:r w:rsidRPr="00BC12C0">
              <w:rPr>
                <w:sz w:val="26"/>
                <w:szCs w:val="26"/>
              </w:rPr>
              <w:tab/>
              <w:t>A,#0FFH,TT1</w:t>
            </w:r>
          </w:p>
          <w:p w14:paraId="5D78B227" w14:textId="77777777" w:rsidR="00C51FFB" w:rsidRPr="00BC12C0" w:rsidRDefault="00C51FFB" w:rsidP="00C51FFB">
            <w:pPr>
              <w:spacing w:after="120"/>
              <w:ind w:firstLine="720"/>
              <w:rPr>
                <w:sz w:val="26"/>
                <w:szCs w:val="26"/>
              </w:rPr>
            </w:pPr>
            <w:r w:rsidRPr="00BC12C0">
              <w:rPr>
                <w:sz w:val="26"/>
                <w:szCs w:val="26"/>
              </w:rPr>
              <w:t>RET</w:t>
            </w:r>
          </w:p>
          <w:p w14:paraId="7A575749" w14:textId="77777777" w:rsidR="00C51FFB" w:rsidRPr="00BC12C0" w:rsidRDefault="00C51FFB" w:rsidP="00C51FFB">
            <w:pPr>
              <w:spacing w:after="120"/>
              <w:ind w:firstLine="720"/>
              <w:rPr>
                <w:sz w:val="26"/>
                <w:szCs w:val="26"/>
              </w:rPr>
            </w:pPr>
          </w:p>
          <w:p w14:paraId="03BC728D" w14:textId="77777777" w:rsidR="00C51FFB" w:rsidRPr="00BC12C0" w:rsidRDefault="00C51FFB" w:rsidP="00C51FFB">
            <w:pPr>
              <w:spacing w:after="120"/>
              <w:ind w:firstLine="720"/>
              <w:rPr>
                <w:sz w:val="26"/>
                <w:szCs w:val="26"/>
              </w:rPr>
            </w:pPr>
            <w:r w:rsidRPr="00BC12C0">
              <w:rPr>
                <w:sz w:val="26"/>
                <w:szCs w:val="26"/>
              </w:rPr>
              <w:t>CT2:</w:t>
            </w:r>
            <w:r w:rsidRPr="00BC12C0">
              <w:rPr>
                <w:sz w:val="26"/>
                <w:szCs w:val="26"/>
              </w:rPr>
              <w:tab/>
              <w:t>MOV</w:t>
            </w:r>
            <w:r w:rsidRPr="00BC12C0">
              <w:rPr>
                <w:sz w:val="26"/>
                <w:szCs w:val="26"/>
              </w:rPr>
              <w:tab/>
              <w:t>DPTR,#MA_LED2</w:t>
            </w:r>
            <w:r w:rsidRPr="00BC12C0">
              <w:rPr>
                <w:sz w:val="26"/>
                <w:szCs w:val="26"/>
              </w:rPr>
              <w:tab/>
              <w:t>; 8 led tat dan tu p0.7 den p0.0</w:t>
            </w:r>
          </w:p>
          <w:p w14:paraId="6F833568" w14:textId="77777777" w:rsidR="00C51FFB" w:rsidRPr="00BC12C0" w:rsidRDefault="00C51FFB" w:rsidP="00C51FFB">
            <w:pPr>
              <w:spacing w:after="120"/>
              <w:ind w:firstLine="720"/>
              <w:rPr>
                <w:sz w:val="26"/>
                <w:szCs w:val="26"/>
              </w:rPr>
            </w:pPr>
            <w:r w:rsidRPr="00BC12C0">
              <w:rPr>
                <w:sz w:val="26"/>
                <w:szCs w:val="26"/>
              </w:rPr>
              <w:t>TT2:</w:t>
            </w:r>
            <w:r w:rsidRPr="00BC12C0">
              <w:rPr>
                <w:sz w:val="26"/>
                <w:szCs w:val="26"/>
              </w:rPr>
              <w:tab/>
            </w:r>
            <w:r w:rsidRPr="00BC12C0">
              <w:rPr>
                <w:sz w:val="26"/>
                <w:szCs w:val="26"/>
              </w:rPr>
              <w:tab/>
              <w:t>CLR</w:t>
            </w:r>
            <w:r w:rsidRPr="00BC12C0">
              <w:rPr>
                <w:sz w:val="26"/>
                <w:szCs w:val="26"/>
              </w:rPr>
              <w:tab/>
              <w:t>A</w:t>
            </w:r>
          </w:p>
          <w:p w14:paraId="17A4BABD"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259CA420"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055133B3"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173905DD"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01A2ACBB"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58C9334F"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CJNE</w:t>
            </w:r>
            <w:r w:rsidRPr="00BC12C0">
              <w:rPr>
                <w:sz w:val="26"/>
                <w:szCs w:val="26"/>
              </w:rPr>
              <w:tab/>
              <w:t>A,#0FFH,TT2</w:t>
            </w:r>
          </w:p>
          <w:p w14:paraId="39C25270" w14:textId="77777777" w:rsidR="00C51FFB" w:rsidRPr="00BC12C0" w:rsidRDefault="00C51FFB" w:rsidP="00C51FFB">
            <w:pPr>
              <w:spacing w:after="120"/>
              <w:ind w:firstLine="720"/>
              <w:rPr>
                <w:sz w:val="26"/>
                <w:szCs w:val="26"/>
              </w:rPr>
            </w:pPr>
            <w:r w:rsidRPr="00BC12C0">
              <w:rPr>
                <w:sz w:val="26"/>
                <w:szCs w:val="26"/>
              </w:rPr>
              <w:t>RET</w:t>
            </w:r>
          </w:p>
          <w:p w14:paraId="6EE177D7" w14:textId="77777777" w:rsidR="00C51FFB" w:rsidRPr="00BC12C0" w:rsidRDefault="00C51FFB" w:rsidP="00C51FFB">
            <w:pPr>
              <w:spacing w:after="120"/>
              <w:ind w:firstLine="720"/>
              <w:rPr>
                <w:sz w:val="26"/>
                <w:szCs w:val="26"/>
              </w:rPr>
            </w:pPr>
          </w:p>
          <w:p w14:paraId="5ABF552F" w14:textId="77777777" w:rsidR="00C51FFB" w:rsidRPr="00BC12C0" w:rsidRDefault="00C51FFB" w:rsidP="00C51FFB">
            <w:pPr>
              <w:spacing w:after="120"/>
              <w:ind w:firstLine="720"/>
              <w:rPr>
                <w:sz w:val="26"/>
                <w:szCs w:val="26"/>
              </w:rPr>
            </w:pPr>
            <w:r w:rsidRPr="00BC12C0">
              <w:rPr>
                <w:sz w:val="26"/>
                <w:szCs w:val="26"/>
              </w:rPr>
              <w:t>CT3:</w:t>
            </w:r>
            <w:r w:rsidRPr="00BC12C0">
              <w:rPr>
                <w:sz w:val="26"/>
                <w:szCs w:val="26"/>
              </w:rPr>
              <w:tab/>
              <w:t>MOV</w:t>
            </w:r>
            <w:r w:rsidRPr="00BC12C0">
              <w:rPr>
                <w:sz w:val="26"/>
                <w:szCs w:val="26"/>
              </w:rPr>
              <w:tab/>
              <w:t>DPTR,#MA_LED3</w:t>
            </w:r>
            <w:r w:rsidRPr="00BC12C0">
              <w:rPr>
                <w:sz w:val="26"/>
                <w:szCs w:val="26"/>
              </w:rPr>
              <w:tab/>
              <w:t>; 8LED SANG DAN TU P0.7 -&gt; P0.0</w:t>
            </w:r>
          </w:p>
          <w:p w14:paraId="7933E36F" w14:textId="77777777" w:rsidR="00C51FFB" w:rsidRPr="00BC12C0" w:rsidRDefault="00C51FFB" w:rsidP="00C51FFB">
            <w:pPr>
              <w:spacing w:after="120"/>
              <w:ind w:firstLine="720"/>
              <w:rPr>
                <w:sz w:val="26"/>
                <w:szCs w:val="26"/>
              </w:rPr>
            </w:pPr>
            <w:r w:rsidRPr="00BC12C0">
              <w:rPr>
                <w:sz w:val="26"/>
                <w:szCs w:val="26"/>
              </w:rPr>
              <w:t>TT3:</w:t>
            </w:r>
            <w:r w:rsidRPr="00BC12C0">
              <w:rPr>
                <w:sz w:val="26"/>
                <w:szCs w:val="26"/>
              </w:rPr>
              <w:tab/>
            </w:r>
            <w:r w:rsidRPr="00BC12C0">
              <w:rPr>
                <w:sz w:val="26"/>
                <w:szCs w:val="26"/>
              </w:rPr>
              <w:tab/>
              <w:t>CLR</w:t>
            </w:r>
            <w:r w:rsidRPr="00BC12C0">
              <w:rPr>
                <w:sz w:val="26"/>
                <w:szCs w:val="26"/>
              </w:rPr>
              <w:tab/>
              <w:t>A</w:t>
            </w:r>
          </w:p>
          <w:p w14:paraId="56A900B9"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2C8DAC86"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5220590F"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3E05801F"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7410FFC6" w14:textId="77777777" w:rsidR="00C51FFB" w:rsidRPr="00BC12C0" w:rsidRDefault="00C51FFB" w:rsidP="00C51FFB">
            <w:pPr>
              <w:spacing w:after="120"/>
              <w:ind w:firstLine="720"/>
              <w:rPr>
                <w:sz w:val="26"/>
                <w:szCs w:val="26"/>
              </w:rPr>
            </w:pPr>
            <w:r w:rsidRPr="00BC12C0">
              <w:rPr>
                <w:sz w:val="26"/>
                <w:szCs w:val="26"/>
              </w:rPr>
              <w:lastRenderedPageBreak/>
              <w:tab/>
            </w:r>
            <w:r w:rsidRPr="00BC12C0">
              <w:rPr>
                <w:sz w:val="26"/>
                <w:szCs w:val="26"/>
              </w:rPr>
              <w:tab/>
              <w:t>INC</w:t>
            </w:r>
            <w:r w:rsidRPr="00BC12C0">
              <w:rPr>
                <w:sz w:val="26"/>
                <w:szCs w:val="26"/>
              </w:rPr>
              <w:tab/>
              <w:t>DPTR</w:t>
            </w:r>
          </w:p>
          <w:p w14:paraId="4B3138F4"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CJNE</w:t>
            </w:r>
            <w:r w:rsidRPr="00BC12C0">
              <w:rPr>
                <w:sz w:val="26"/>
                <w:szCs w:val="26"/>
              </w:rPr>
              <w:tab/>
              <w:t>A,#00H,TT3</w:t>
            </w:r>
          </w:p>
          <w:p w14:paraId="3A62C361" w14:textId="77777777" w:rsidR="00C51FFB" w:rsidRPr="00BC12C0" w:rsidRDefault="00C51FFB" w:rsidP="00C51FFB">
            <w:pPr>
              <w:spacing w:after="120"/>
              <w:ind w:firstLine="720"/>
              <w:rPr>
                <w:sz w:val="26"/>
                <w:szCs w:val="26"/>
              </w:rPr>
            </w:pPr>
            <w:r w:rsidRPr="00BC12C0">
              <w:rPr>
                <w:sz w:val="26"/>
                <w:szCs w:val="26"/>
              </w:rPr>
              <w:t>RET</w:t>
            </w:r>
          </w:p>
          <w:p w14:paraId="79EE38CD" w14:textId="77777777" w:rsidR="00C51FFB" w:rsidRPr="00BC12C0" w:rsidRDefault="00C51FFB" w:rsidP="00C51FFB">
            <w:pPr>
              <w:spacing w:after="120"/>
              <w:ind w:firstLine="720"/>
              <w:rPr>
                <w:sz w:val="26"/>
                <w:szCs w:val="26"/>
              </w:rPr>
            </w:pPr>
          </w:p>
          <w:p w14:paraId="43060523" w14:textId="77777777" w:rsidR="00C51FFB" w:rsidRPr="00BC12C0" w:rsidRDefault="00C51FFB" w:rsidP="00C51FFB">
            <w:pPr>
              <w:spacing w:after="120"/>
              <w:ind w:firstLine="720"/>
              <w:rPr>
                <w:sz w:val="26"/>
                <w:szCs w:val="26"/>
              </w:rPr>
            </w:pPr>
            <w:r w:rsidRPr="00BC12C0">
              <w:rPr>
                <w:sz w:val="26"/>
                <w:szCs w:val="26"/>
              </w:rPr>
              <w:t>DELAY:</w:t>
            </w:r>
            <w:r w:rsidRPr="00BC12C0">
              <w:rPr>
                <w:sz w:val="26"/>
                <w:szCs w:val="26"/>
              </w:rPr>
              <w:tab/>
            </w:r>
            <w:r w:rsidRPr="00BC12C0">
              <w:rPr>
                <w:sz w:val="26"/>
                <w:szCs w:val="26"/>
              </w:rPr>
              <w:tab/>
              <w:t>MOV</w:t>
            </w:r>
            <w:r w:rsidRPr="00BC12C0">
              <w:rPr>
                <w:sz w:val="26"/>
                <w:szCs w:val="26"/>
              </w:rPr>
              <w:tab/>
              <w:t>7EH,#255</w:t>
            </w:r>
            <w:r w:rsidRPr="00BC12C0">
              <w:rPr>
                <w:sz w:val="26"/>
                <w:szCs w:val="26"/>
              </w:rPr>
              <w:tab/>
              <w:t>; CHUONG TRINH DELAY</w:t>
            </w:r>
          </w:p>
          <w:p w14:paraId="58FFE282" w14:textId="77777777" w:rsidR="00C51FFB" w:rsidRPr="00BC12C0" w:rsidRDefault="00C51FFB" w:rsidP="00C51FFB">
            <w:pPr>
              <w:spacing w:after="120"/>
              <w:ind w:firstLine="720"/>
              <w:rPr>
                <w:sz w:val="26"/>
                <w:szCs w:val="26"/>
              </w:rPr>
            </w:pPr>
            <w:r w:rsidRPr="00BC12C0">
              <w:rPr>
                <w:sz w:val="26"/>
                <w:szCs w:val="26"/>
              </w:rPr>
              <w:t>DEL:</w:t>
            </w:r>
            <w:r w:rsidRPr="00BC12C0">
              <w:rPr>
                <w:sz w:val="26"/>
                <w:szCs w:val="26"/>
              </w:rPr>
              <w:tab/>
            </w:r>
            <w:r w:rsidRPr="00BC12C0">
              <w:rPr>
                <w:sz w:val="26"/>
                <w:szCs w:val="26"/>
              </w:rPr>
              <w:tab/>
              <w:t>MOV</w:t>
            </w:r>
            <w:r w:rsidRPr="00BC12C0">
              <w:rPr>
                <w:sz w:val="26"/>
                <w:szCs w:val="26"/>
              </w:rPr>
              <w:tab/>
              <w:t>7FH,#255</w:t>
            </w:r>
          </w:p>
          <w:p w14:paraId="6BA18A69"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DJNZ</w:t>
            </w:r>
            <w:r w:rsidRPr="00BC12C0">
              <w:rPr>
                <w:sz w:val="26"/>
                <w:szCs w:val="26"/>
              </w:rPr>
              <w:tab/>
              <w:t>7FH,$</w:t>
            </w:r>
          </w:p>
          <w:p w14:paraId="2F47E1A5"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t>DJNZ</w:t>
            </w:r>
            <w:r w:rsidRPr="00BC12C0">
              <w:rPr>
                <w:sz w:val="26"/>
                <w:szCs w:val="26"/>
              </w:rPr>
              <w:tab/>
              <w:t>7EH,DEL</w:t>
            </w:r>
          </w:p>
          <w:p w14:paraId="73A84863" w14:textId="77777777" w:rsidR="00C51FFB" w:rsidRPr="00BC12C0" w:rsidRDefault="00C51FFB" w:rsidP="00C51FFB">
            <w:pPr>
              <w:spacing w:after="120"/>
              <w:ind w:firstLine="720"/>
              <w:rPr>
                <w:sz w:val="26"/>
                <w:szCs w:val="26"/>
              </w:rPr>
            </w:pPr>
          </w:p>
          <w:p w14:paraId="19EDE8D1" w14:textId="77777777" w:rsidR="00C51FFB" w:rsidRPr="00BC12C0" w:rsidRDefault="00C51FFB" w:rsidP="00C51FFB">
            <w:pPr>
              <w:spacing w:after="120"/>
              <w:ind w:firstLine="720"/>
              <w:rPr>
                <w:sz w:val="26"/>
                <w:szCs w:val="26"/>
              </w:rPr>
            </w:pPr>
            <w:r w:rsidRPr="00BC12C0">
              <w:rPr>
                <w:sz w:val="26"/>
                <w:szCs w:val="26"/>
              </w:rPr>
              <w:t>RET</w:t>
            </w:r>
          </w:p>
          <w:p w14:paraId="57094E4D" w14:textId="77777777" w:rsidR="00C51FFB" w:rsidRPr="00BC12C0" w:rsidRDefault="00C51FFB" w:rsidP="00C51FFB">
            <w:pPr>
              <w:spacing w:after="120"/>
              <w:ind w:firstLine="720"/>
              <w:rPr>
                <w:sz w:val="26"/>
                <w:szCs w:val="26"/>
              </w:rPr>
            </w:pPr>
          </w:p>
          <w:p w14:paraId="1B0DB88A" w14:textId="77777777" w:rsidR="00C51FFB" w:rsidRPr="00BC12C0" w:rsidRDefault="00C51FFB" w:rsidP="00C51FFB">
            <w:pPr>
              <w:spacing w:after="120"/>
              <w:ind w:firstLine="720"/>
              <w:rPr>
                <w:sz w:val="26"/>
                <w:szCs w:val="26"/>
              </w:rPr>
            </w:pPr>
            <w:r w:rsidRPr="00BC12C0">
              <w:rPr>
                <w:sz w:val="26"/>
                <w:szCs w:val="26"/>
              </w:rPr>
              <w:t>MA_LED1:</w:t>
            </w:r>
            <w:r w:rsidRPr="00BC12C0">
              <w:rPr>
                <w:sz w:val="26"/>
                <w:szCs w:val="26"/>
              </w:rPr>
              <w:tab/>
              <w:t>DB</w:t>
            </w:r>
            <w:r w:rsidRPr="00BC12C0">
              <w:rPr>
                <w:sz w:val="26"/>
                <w:szCs w:val="26"/>
              </w:rPr>
              <w:tab/>
              <w:t>000H,</w:t>
            </w:r>
            <w:r>
              <w:rPr>
                <w:sz w:val="26"/>
                <w:szCs w:val="26"/>
              </w:rPr>
              <w:t xml:space="preserve"> </w:t>
            </w:r>
            <w:r w:rsidRPr="00BC12C0">
              <w:rPr>
                <w:sz w:val="26"/>
                <w:szCs w:val="26"/>
              </w:rPr>
              <w:t>01H,</w:t>
            </w:r>
            <w:r>
              <w:rPr>
                <w:sz w:val="26"/>
                <w:szCs w:val="26"/>
              </w:rPr>
              <w:t xml:space="preserve"> </w:t>
            </w:r>
            <w:r w:rsidRPr="00BC12C0">
              <w:rPr>
                <w:sz w:val="26"/>
                <w:szCs w:val="26"/>
              </w:rPr>
              <w:t>03H,</w:t>
            </w:r>
            <w:r>
              <w:rPr>
                <w:sz w:val="26"/>
                <w:szCs w:val="26"/>
              </w:rPr>
              <w:t xml:space="preserve"> </w:t>
            </w:r>
            <w:r w:rsidRPr="00BC12C0">
              <w:rPr>
                <w:sz w:val="26"/>
                <w:szCs w:val="26"/>
              </w:rPr>
              <w:t>07H,0FH,</w:t>
            </w:r>
            <w:r>
              <w:rPr>
                <w:sz w:val="26"/>
                <w:szCs w:val="26"/>
              </w:rPr>
              <w:t xml:space="preserve"> </w:t>
            </w:r>
            <w:r w:rsidRPr="00BC12C0">
              <w:rPr>
                <w:sz w:val="26"/>
                <w:szCs w:val="26"/>
              </w:rPr>
              <w:t>01FH,</w:t>
            </w:r>
            <w:r>
              <w:rPr>
                <w:sz w:val="26"/>
                <w:szCs w:val="26"/>
              </w:rPr>
              <w:t xml:space="preserve"> </w:t>
            </w:r>
            <w:r w:rsidRPr="00BC12C0">
              <w:rPr>
                <w:sz w:val="26"/>
                <w:szCs w:val="26"/>
              </w:rPr>
              <w:t>03FH,</w:t>
            </w:r>
            <w:r>
              <w:rPr>
                <w:sz w:val="26"/>
                <w:szCs w:val="26"/>
              </w:rPr>
              <w:t xml:space="preserve"> </w:t>
            </w:r>
            <w:r w:rsidRPr="00BC12C0">
              <w:rPr>
                <w:sz w:val="26"/>
                <w:szCs w:val="26"/>
              </w:rPr>
              <w:t>07FH,</w:t>
            </w:r>
            <w:r>
              <w:rPr>
                <w:sz w:val="26"/>
                <w:szCs w:val="26"/>
              </w:rPr>
              <w:t xml:space="preserve"> </w:t>
            </w:r>
            <w:r w:rsidRPr="00BC12C0">
              <w:rPr>
                <w:sz w:val="26"/>
                <w:szCs w:val="26"/>
              </w:rPr>
              <w:t>0FFH</w:t>
            </w:r>
          </w:p>
          <w:p w14:paraId="786D546E" w14:textId="77777777" w:rsidR="00C51FFB" w:rsidRPr="00BC12C0" w:rsidRDefault="00C51FFB" w:rsidP="00C51FFB">
            <w:pPr>
              <w:spacing w:after="120"/>
              <w:ind w:firstLine="720"/>
              <w:rPr>
                <w:sz w:val="26"/>
                <w:szCs w:val="26"/>
              </w:rPr>
            </w:pPr>
            <w:r w:rsidRPr="00BC12C0">
              <w:rPr>
                <w:sz w:val="26"/>
                <w:szCs w:val="26"/>
              </w:rPr>
              <w:t>MA_LED2:</w:t>
            </w:r>
            <w:r w:rsidRPr="00BC12C0">
              <w:rPr>
                <w:sz w:val="26"/>
                <w:szCs w:val="26"/>
              </w:rPr>
              <w:tab/>
              <w:t>DB</w:t>
            </w:r>
            <w:r w:rsidRPr="00BC12C0">
              <w:rPr>
                <w:sz w:val="26"/>
                <w:szCs w:val="26"/>
              </w:rPr>
              <w:tab/>
              <w:t>00H,</w:t>
            </w:r>
            <w:r>
              <w:rPr>
                <w:sz w:val="26"/>
                <w:szCs w:val="26"/>
              </w:rPr>
              <w:t xml:space="preserve"> </w:t>
            </w:r>
            <w:r w:rsidRPr="00BC12C0">
              <w:rPr>
                <w:sz w:val="26"/>
                <w:szCs w:val="26"/>
              </w:rPr>
              <w:t>080H,</w:t>
            </w:r>
            <w:r>
              <w:rPr>
                <w:sz w:val="26"/>
                <w:szCs w:val="26"/>
              </w:rPr>
              <w:t xml:space="preserve"> </w:t>
            </w:r>
            <w:r w:rsidRPr="00BC12C0">
              <w:rPr>
                <w:sz w:val="26"/>
                <w:szCs w:val="26"/>
              </w:rPr>
              <w:t>0C0H,</w:t>
            </w:r>
            <w:r>
              <w:rPr>
                <w:sz w:val="26"/>
                <w:szCs w:val="26"/>
              </w:rPr>
              <w:t xml:space="preserve"> </w:t>
            </w:r>
            <w:r w:rsidRPr="00BC12C0">
              <w:rPr>
                <w:sz w:val="26"/>
                <w:szCs w:val="26"/>
              </w:rPr>
              <w:t>0E0H,</w:t>
            </w:r>
            <w:r>
              <w:rPr>
                <w:sz w:val="26"/>
                <w:szCs w:val="26"/>
              </w:rPr>
              <w:t xml:space="preserve"> </w:t>
            </w:r>
            <w:r w:rsidRPr="00BC12C0">
              <w:rPr>
                <w:sz w:val="26"/>
                <w:szCs w:val="26"/>
              </w:rPr>
              <w:t>0F0H,</w:t>
            </w:r>
            <w:r>
              <w:rPr>
                <w:sz w:val="26"/>
                <w:szCs w:val="26"/>
              </w:rPr>
              <w:t xml:space="preserve"> </w:t>
            </w:r>
            <w:r w:rsidRPr="00BC12C0">
              <w:rPr>
                <w:sz w:val="26"/>
                <w:szCs w:val="26"/>
              </w:rPr>
              <w:t>0F8H,</w:t>
            </w:r>
            <w:r>
              <w:rPr>
                <w:sz w:val="26"/>
                <w:szCs w:val="26"/>
              </w:rPr>
              <w:t xml:space="preserve"> </w:t>
            </w:r>
            <w:r w:rsidRPr="00BC12C0">
              <w:rPr>
                <w:sz w:val="26"/>
                <w:szCs w:val="26"/>
              </w:rPr>
              <w:t>0FCH,</w:t>
            </w:r>
            <w:r>
              <w:rPr>
                <w:sz w:val="26"/>
                <w:szCs w:val="26"/>
              </w:rPr>
              <w:t xml:space="preserve"> </w:t>
            </w:r>
            <w:r w:rsidRPr="00BC12C0">
              <w:rPr>
                <w:sz w:val="26"/>
                <w:szCs w:val="26"/>
              </w:rPr>
              <w:t>0FEH,</w:t>
            </w:r>
            <w:r>
              <w:rPr>
                <w:sz w:val="26"/>
                <w:szCs w:val="26"/>
              </w:rPr>
              <w:t xml:space="preserve"> </w:t>
            </w:r>
            <w:r w:rsidRPr="00BC12C0">
              <w:rPr>
                <w:sz w:val="26"/>
                <w:szCs w:val="26"/>
              </w:rPr>
              <w:t>0FFH</w:t>
            </w:r>
          </w:p>
          <w:p w14:paraId="154CF90C" w14:textId="77777777" w:rsidR="00C51FFB" w:rsidRPr="00BC12C0" w:rsidRDefault="00C51FFB" w:rsidP="00C51FFB">
            <w:pPr>
              <w:spacing w:after="120"/>
              <w:ind w:firstLine="720"/>
              <w:rPr>
                <w:sz w:val="26"/>
                <w:szCs w:val="26"/>
              </w:rPr>
            </w:pPr>
            <w:r w:rsidRPr="00BC12C0">
              <w:rPr>
                <w:sz w:val="26"/>
                <w:szCs w:val="26"/>
              </w:rPr>
              <w:t>MA_LED3:</w:t>
            </w:r>
            <w:r w:rsidRPr="00BC12C0">
              <w:rPr>
                <w:sz w:val="26"/>
                <w:szCs w:val="26"/>
              </w:rPr>
              <w:tab/>
              <w:t>DB</w:t>
            </w:r>
            <w:r w:rsidRPr="00BC12C0">
              <w:rPr>
                <w:sz w:val="26"/>
                <w:szCs w:val="26"/>
              </w:rPr>
              <w:tab/>
              <w:t>0FFH,</w:t>
            </w:r>
            <w:r>
              <w:rPr>
                <w:sz w:val="26"/>
                <w:szCs w:val="26"/>
              </w:rPr>
              <w:t xml:space="preserve"> </w:t>
            </w:r>
            <w:r w:rsidRPr="00BC12C0">
              <w:rPr>
                <w:sz w:val="26"/>
                <w:szCs w:val="26"/>
              </w:rPr>
              <w:t>07FH,</w:t>
            </w:r>
            <w:r>
              <w:rPr>
                <w:sz w:val="26"/>
                <w:szCs w:val="26"/>
              </w:rPr>
              <w:t xml:space="preserve"> </w:t>
            </w:r>
            <w:r w:rsidRPr="00BC12C0">
              <w:rPr>
                <w:sz w:val="26"/>
                <w:szCs w:val="26"/>
              </w:rPr>
              <w:t>03FH,</w:t>
            </w:r>
            <w:r>
              <w:rPr>
                <w:sz w:val="26"/>
                <w:szCs w:val="26"/>
              </w:rPr>
              <w:t xml:space="preserve"> </w:t>
            </w:r>
            <w:r w:rsidRPr="00BC12C0">
              <w:rPr>
                <w:sz w:val="26"/>
                <w:szCs w:val="26"/>
              </w:rPr>
              <w:t>01FH,</w:t>
            </w:r>
            <w:r>
              <w:rPr>
                <w:sz w:val="26"/>
                <w:szCs w:val="26"/>
              </w:rPr>
              <w:t xml:space="preserve"> </w:t>
            </w:r>
            <w:r w:rsidRPr="00BC12C0">
              <w:rPr>
                <w:sz w:val="26"/>
                <w:szCs w:val="26"/>
              </w:rPr>
              <w:t>0FH,</w:t>
            </w:r>
            <w:r>
              <w:rPr>
                <w:sz w:val="26"/>
                <w:szCs w:val="26"/>
              </w:rPr>
              <w:t xml:space="preserve"> </w:t>
            </w:r>
            <w:r w:rsidRPr="00BC12C0">
              <w:rPr>
                <w:sz w:val="26"/>
                <w:szCs w:val="26"/>
              </w:rPr>
              <w:t>07H,</w:t>
            </w:r>
            <w:r>
              <w:rPr>
                <w:sz w:val="26"/>
                <w:szCs w:val="26"/>
              </w:rPr>
              <w:t xml:space="preserve"> </w:t>
            </w:r>
            <w:r w:rsidRPr="00BC12C0">
              <w:rPr>
                <w:sz w:val="26"/>
                <w:szCs w:val="26"/>
              </w:rPr>
              <w:t>03H,</w:t>
            </w:r>
            <w:r>
              <w:rPr>
                <w:sz w:val="26"/>
                <w:szCs w:val="26"/>
              </w:rPr>
              <w:t xml:space="preserve"> </w:t>
            </w:r>
            <w:r w:rsidRPr="00BC12C0">
              <w:rPr>
                <w:sz w:val="26"/>
                <w:szCs w:val="26"/>
              </w:rPr>
              <w:t>01H,</w:t>
            </w:r>
            <w:r>
              <w:rPr>
                <w:sz w:val="26"/>
                <w:szCs w:val="26"/>
              </w:rPr>
              <w:t xml:space="preserve"> </w:t>
            </w:r>
            <w:r w:rsidRPr="00BC12C0">
              <w:rPr>
                <w:sz w:val="26"/>
                <w:szCs w:val="26"/>
              </w:rPr>
              <w:t>00H</w:t>
            </w:r>
          </w:p>
          <w:p w14:paraId="44FB0937" w14:textId="77777777" w:rsidR="00C51FFB" w:rsidRPr="00BC12C0" w:rsidRDefault="00C51FFB" w:rsidP="00C51FFB">
            <w:pPr>
              <w:spacing w:after="120"/>
              <w:ind w:firstLine="720"/>
              <w:rPr>
                <w:sz w:val="26"/>
                <w:szCs w:val="26"/>
              </w:rPr>
            </w:pPr>
            <w:r w:rsidRPr="00BC12C0">
              <w:rPr>
                <w:sz w:val="26"/>
                <w:szCs w:val="26"/>
              </w:rPr>
              <w:tab/>
            </w:r>
            <w:r w:rsidRPr="00BC12C0">
              <w:rPr>
                <w:sz w:val="26"/>
                <w:szCs w:val="26"/>
              </w:rPr>
              <w:tab/>
            </w:r>
          </w:p>
          <w:p w14:paraId="59C2C66C" w14:textId="6D9D643C" w:rsidR="00C51FFB" w:rsidRPr="00BC12C0" w:rsidRDefault="00C51FFB" w:rsidP="00C51FFB">
            <w:pPr>
              <w:rPr>
                <w:sz w:val="26"/>
                <w:szCs w:val="26"/>
              </w:rPr>
            </w:pPr>
            <w:r w:rsidRPr="00BC12C0">
              <w:rPr>
                <w:sz w:val="26"/>
                <w:szCs w:val="26"/>
              </w:rPr>
              <w:t>END</w:t>
            </w:r>
          </w:p>
        </w:tc>
        <w:tc>
          <w:tcPr>
            <w:tcW w:w="1008" w:type="dxa"/>
          </w:tcPr>
          <w:p w14:paraId="0A5FFFA6" w14:textId="77777777" w:rsidR="00C51FFB" w:rsidRPr="00BC12C0" w:rsidRDefault="00C51FFB" w:rsidP="00C51FFB">
            <w:pPr>
              <w:spacing w:after="120"/>
              <w:jc w:val="center"/>
              <w:rPr>
                <w:b/>
                <w:sz w:val="26"/>
                <w:szCs w:val="26"/>
              </w:rPr>
            </w:pPr>
          </w:p>
          <w:p w14:paraId="1FDF4791" w14:textId="77777777" w:rsidR="00C51FFB" w:rsidRPr="00BC12C0" w:rsidRDefault="00C51FFB" w:rsidP="00C51FFB">
            <w:pPr>
              <w:spacing w:after="120"/>
              <w:jc w:val="center"/>
              <w:rPr>
                <w:b/>
                <w:sz w:val="26"/>
                <w:szCs w:val="26"/>
              </w:rPr>
            </w:pPr>
          </w:p>
          <w:p w14:paraId="53C94B5C" w14:textId="77777777" w:rsidR="00C51FFB" w:rsidRPr="00BC12C0" w:rsidRDefault="00C51FFB" w:rsidP="00C51FFB">
            <w:pPr>
              <w:spacing w:after="120"/>
              <w:jc w:val="center"/>
              <w:rPr>
                <w:b/>
                <w:sz w:val="26"/>
                <w:szCs w:val="26"/>
              </w:rPr>
            </w:pPr>
          </w:p>
          <w:p w14:paraId="6C5CDF69" w14:textId="77777777" w:rsidR="00C51FFB" w:rsidRPr="00BC12C0" w:rsidRDefault="00C51FFB" w:rsidP="00C51FFB">
            <w:pPr>
              <w:spacing w:after="120"/>
              <w:rPr>
                <w:b/>
                <w:sz w:val="26"/>
                <w:szCs w:val="26"/>
              </w:rPr>
            </w:pPr>
          </w:p>
          <w:p w14:paraId="41F3BAED" w14:textId="54D0D298" w:rsidR="00C51FFB" w:rsidRPr="00BC12C0" w:rsidRDefault="00C51FFB" w:rsidP="00C51FFB">
            <w:pPr>
              <w:spacing w:after="120"/>
              <w:jc w:val="center"/>
              <w:rPr>
                <w:sz w:val="26"/>
                <w:szCs w:val="26"/>
              </w:rPr>
            </w:pPr>
            <w:r w:rsidRPr="00BC12C0">
              <w:rPr>
                <w:sz w:val="26"/>
                <w:szCs w:val="26"/>
              </w:rPr>
              <w:t>1,0</w:t>
            </w:r>
          </w:p>
          <w:p w14:paraId="3E56F2A2" w14:textId="77777777" w:rsidR="00C51FFB" w:rsidRPr="00BC12C0" w:rsidRDefault="00C51FFB" w:rsidP="00C51FFB">
            <w:pPr>
              <w:spacing w:after="120"/>
              <w:jc w:val="center"/>
              <w:rPr>
                <w:b/>
                <w:sz w:val="26"/>
                <w:szCs w:val="26"/>
              </w:rPr>
            </w:pPr>
          </w:p>
          <w:p w14:paraId="28A71735" w14:textId="77777777" w:rsidR="00C51FFB" w:rsidRPr="00BC12C0" w:rsidRDefault="00C51FFB" w:rsidP="00C51FFB">
            <w:pPr>
              <w:spacing w:after="120"/>
              <w:jc w:val="center"/>
              <w:rPr>
                <w:b/>
                <w:sz w:val="26"/>
                <w:szCs w:val="26"/>
              </w:rPr>
            </w:pPr>
          </w:p>
          <w:p w14:paraId="2D320460" w14:textId="77777777" w:rsidR="00C51FFB" w:rsidRPr="00BC12C0" w:rsidRDefault="00C51FFB" w:rsidP="00C51FFB">
            <w:pPr>
              <w:spacing w:after="120"/>
              <w:jc w:val="center"/>
              <w:rPr>
                <w:b/>
                <w:sz w:val="26"/>
                <w:szCs w:val="26"/>
              </w:rPr>
            </w:pPr>
          </w:p>
          <w:p w14:paraId="72DEB296" w14:textId="77777777" w:rsidR="00C51FFB" w:rsidRPr="00BC12C0" w:rsidRDefault="00C51FFB" w:rsidP="00C51FFB">
            <w:pPr>
              <w:spacing w:after="120"/>
              <w:jc w:val="center"/>
              <w:rPr>
                <w:b/>
                <w:sz w:val="26"/>
                <w:szCs w:val="26"/>
              </w:rPr>
            </w:pPr>
          </w:p>
          <w:p w14:paraId="64760AEB" w14:textId="77777777" w:rsidR="00C51FFB" w:rsidRPr="00BC12C0" w:rsidRDefault="00C51FFB" w:rsidP="00C51FFB">
            <w:pPr>
              <w:spacing w:after="120"/>
              <w:jc w:val="center"/>
              <w:rPr>
                <w:b/>
                <w:sz w:val="26"/>
                <w:szCs w:val="26"/>
              </w:rPr>
            </w:pPr>
          </w:p>
          <w:p w14:paraId="1F8DBEE7" w14:textId="77777777" w:rsidR="00C51FFB" w:rsidRPr="00BC12C0" w:rsidRDefault="00C51FFB" w:rsidP="00C51FFB">
            <w:pPr>
              <w:spacing w:after="120"/>
              <w:jc w:val="center"/>
              <w:rPr>
                <w:b/>
                <w:sz w:val="26"/>
                <w:szCs w:val="26"/>
              </w:rPr>
            </w:pPr>
          </w:p>
          <w:p w14:paraId="1BE15C1E" w14:textId="77777777" w:rsidR="00C51FFB" w:rsidRPr="00BC12C0" w:rsidRDefault="00C51FFB" w:rsidP="00C51FFB">
            <w:pPr>
              <w:spacing w:after="120"/>
              <w:jc w:val="center"/>
              <w:rPr>
                <w:b/>
                <w:sz w:val="26"/>
                <w:szCs w:val="26"/>
              </w:rPr>
            </w:pPr>
          </w:p>
          <w:p w14:paraId="2F97A738" w14:textId="77777777" w:rsidR="00C51FFB" w:rsidRPr="00BC12C0" w:rsidRDefault="00C51FFB" w:rsidP="00C51FFB">
            <w:pPr>
              <w:spacing w:after="120"/>
              <w:jc w:val="center"/>
              <w:rPr>
                <w:b/>
                <w:sz w:val="26"/>
                <w:szCs w:val="26"/>
              </w:rPr>
            </w:pPr>
          </w:p>
          <w:p w14:paraId="67F6CB49" w14:textId="77777777" w:rsidR="00C51FFB" w:rsidRPr="00BC12C0" w:rsidRDefault="00C51FFB" w:rsidP="00C51FFB">
            <w:pPr>
              <w:spacing w:after="120"/>
              <w:jc w:val="center"/>
              <w:rPr>
                <w:b/>
                <w:sz w:val="26"/>
                <w:szCs w:val="26"/>
              </w:rPr>
            </w:pPr>
          </w:p>
          <w:p w14:paraId="01E1955A" w14:textId="77777777" w:rsidR="00C51FFB" w:rsidRPr="00BC12C0" w:rsidRDefault="00C51FFB" w:rsidP="00C51FFB">
            <w:pPr>
              <w:spacing w:after="120"/>
              <w:jc w:val="center"/>
              <w:rPr>
                <w:b/>
                <w:sz w:val="26"/>
                <w:szCs w:val="26"/>
              </w:rPr>
            </w:pPr>
          </w:p>
          <w:p w14:paraId="462B4B67" w14:textId="77777777" w:rsidR="00C51FFB" w:rsidRPr="00BC12C0" w:rsidRDefault="00C51FFB" w:rsidP="00C51FFB">
            <w:pPr>
              <w:spacing w:after="120"/>
              <w:jc w:val="center"/>
              <w:rPr>
                <w:b/>
                <w:sz w:val="26"/>
                <w:szCs w:val="26"/>
              </w:rPr>
            </w:pPr>
          </w:p>
          <w:p w14:paraId="05F8809F" w14:textId="77777777" w:rsidR="00C51FFB" w:rsidRPr="00BC12C0" w:rsidRDefault="00C51FFB" w:rsidP="00C51FFB">
            <w:pPr>
              <w:spacing w:after="120"/>
              <w:jc w:val="center"/>
              <w:rPr>
                <w:b/>
                <w:sz w:val="26"/>
                <w:szCs w:val="26"/>
              </w:rPr>
            </w:pPr>
          </w:p>
          <w:p w14:paraId="296B01D8" w14:textId="77777777" w:rsidR="00C51FFB" w:rsidRPr="00BC12C0" w:rsidRDefault="00C51FFB" w:rsidP="00C51FFB">
            <w:pPr>
              <w:spacing w:after="120"/>
              <w:rPr>
                <w:b/>
                <w:sz w:val="26"/>
                <w:szCs w:val="26"/>
              </w:rPr>
            </w:pPr>
          </w:p>
          <w:p w14:paraId="09328A26" w14:textId="4424DA20" w:rsidR="00C51FFB" w:rsidRPr="00BC12C0" w:rsidRDefault="00C51FFB" w:rsidP="00C51FFB">
            <w:pPr>
              <w:spacing w:after="120"/>
              <w:jc w:val="center"/>
              <w:rPr>
                <w:sz w:val="26"/>
                <w:szCs w:val="26"/>
              </w:rPr>
            </w:pPr>
            <w:r w:rsidRPr="00BC12C0">
              <w:rPr>
                <w:sz w:val="26"/>
                <w:szCs w:val="26"/>
              </w:rPr>
              <w:lastRenderedPageBreak/>
              <w:t>0,5</w:t>
            </w:r>
          </w:p>
          <w:p w14:paraId="72EA7CA3" w14:textId="77777777" w:rsidR="00C51FFB" w:rsidRPr="00BC12C0" w:rsidRDefault="00C51FFB" w:rsidP="00C51FFB">
            <w:pPr>
              <w:spacing w:after="120"/>
              <w:jc w:val="center"/>
              <w:rPr>
                <w:b/>
                <w:sz w:val="26"/>
                <w:szCs w:val="26"/>
              </w:rPr>
            </w:pPr>
          </w:p>
          <w:p w14:paraId="28BC7932" w14:textId="77777777" w:rsidR="00C51FFB" w:rsidRPr="00BC12C0" w:rsidRDefault="00C51FFB" w:rsidP="00C51FFB">
            <w:pPr>
              <w:spacing w:after="120"/>
              <w:jc w:val="center"/>
              <w:rPr>
                <w:b/>
                <w:sz w:val="26"/>
                <w:szCs w:val="26"/>
              </w:rPr>
            </w:pPr>
          </w:p>
          <w:p w14:paraId="61822FEE" w14:textId="77777777" w:rsidR="00C51FFB" w:rsidRPr="00BC12C0" w:rsidRDefault="00C51FFB" w:rsidP="00C51FFB">
            <w:pPr>
              <w:spacing w:after="120"/>
              <w:jc w:val="center"/>
              <w:rPr>
                <w:b/>
                <w:sz w:val="26"/>
                <w:szCs w:val="26"/>
              </w:rPr>
            </w:pPr>
          </w:p>
          <w:p w14:paraId="5A75A336" w14:textId="77777777" w:rsidR="00C51FFB" w:rsidRPr="00BC12C0" w:rsidRDefault="00C51FFB" w:rsidP="00C51FFB">
            <w:pPr>
              <w:spacing w:after="120"/>
              <w:jc w:val="center"/>
              <w:rPr>
                <w:b/>
                <w:sz w:val="26"/>
                <w:szCs w:val="26"/>
              </w:rPr>
            </w:pPr>
          </w:p>
          <w:p w14:paraId="6E034214" w14:textId="77777777" w:rsidR="00C51FFB" w:rsidRPr="00BC12C0" w:rsidRDefault="00C51FFB" w:rsidP="00C51FFB">
            <w:pPr>
              <w:spacing w:after="120"/>
              <w:jc w:val="center"/>
              <w:rPr>
                <w:b/>
                <w:sz w:val="26"/>
                <w:szCs w:val="26"/>
              </w:rPr>
            </w:pPr>
          </w:p>
          <w:p w14:paraId="0E0AF5F3" w14:textId="77777777" w:rsidR="00C51FFB" w:rsidRPr="00BC12C0" w:rsidRDefault="00C51FFB" w:rsidP="00C51FFB">
            <w:pPr>
              <w:spacing w:after="120"/>
              <w:jc w:val="center"/>
              <w:rPr>
                <w:b/>
                <w:sz w:val="26"/>
                <w:szCs w:val="26"/>
              </w:rPr>
            </w:pPr>
          </w:p>
          <w:p w14:paraId="558A2858" w14:textId="77777777" w:rsidR="00C51FFB" w:rsidRPr="00BC12C0" w:rsidRDefault="00C51FFB" w:rsidP="00C51FFB">
            <w:pPr>
              <w:spacing w:after="120"/>
              <w:jc w:val="center"/>
              <w:rPr>
                <w:b/>
                <w:sz w:val="26"/>
                <w:szCs w:val="26"/>
              </w:rPr>
            </w:pPr>
          </w:p>
          <w:p w14:paraId="303A933C" w14:textId="77777777" w:rsidR="00C51FFB" w:rsidRPr="00BC12C0" w:rsidRDefault="00C51FFB" w:rsidP="00C51FFB">
            <w:pPr>
              <w:spacing w:after="120"/>
              <w:jc w:val="center"/>
              <w:rPr>
                <w:b/>
                <w:sz w:val="26"/>
                <w:szCs w:val="26"/>
              </w:rPr>
            </w:pPr>
          </w:p>
          <w:p w14:paraId="522F216A" w14:textId="77777777" w:rsidR="00C51FFB" w:rsidRPr="00BC12C0" w:rsidRDefault="00C51FFB" w:rsidP="00C51FFB">
            <w:pPr>
              <w:spacing w:after="120"/>
              <w:rPr>
                <w:b/>
                <w:sz w:val="26"/>
                <w:szCs w:val="26"/>
              </w:rPr>
            </w:pPr>
          </w:p>
          <w:p w14:paraId="7521B752" w14:textId="77777777" w:rsidR="00C51FFB" w:rsidRPr="00BC12C0" w:rsidRDefault="00C51FFB" w:rsidP="00C51FFB">
            <w:pPr>
              <w:spacing w:after="120"/>
              <w:jc w:val="center"/>
              <w:rPr>
                <w:sz w:val="26"/>
                <w:szCs w:val="26"/>
              </w:rPr>
            </w:pPr>
            <w:r w:rsidRPr="00BC12C0">
              <w:rPr>
                <w:sz w:val="26"/>
                <w:szCs w:val="26"/>
              </w:rPr>
              <w:t>0,25</w:t>
            </w:r>
          </w:p>
          <w:p w14:paraId="2982C07F" w14:textId="77777777" w:rsidR="00C51FFB" w:rsidRPr="00BC12C0" w:rsidRDefault="00C51FFB" w:rsidP="00C51FFB">
            <w:pPr>
              <w:spacing w:after="120"/>
              <w:jc w:val="center"/>
              <w:rPr>
                <w:b/>
                <w:sz w:val="26"/>
                <w:szCs w:val="26"/>
              </w:rPr>
            </w:pPr>
          </w:p>
          <w:p w14:paraId="181F9DC8" w14:textId="77777777" w:rsidR="00C51FFB" w:rsidRPr="00BC12C0" w:rsidRDefault="00C51FFB" w:rsidP="00C51FFB">
            <w:pPr>
              <w:spacing w:after="120"/>
              <w:jc w:val="center"/>
              <w:rPr>
                <w:b/>
                <w:sz w:val="26"/>
                <w:szCs w:val="26"/>
              </w:rPr>
            </w:pPr>
          </w:p>
          <w:p w14:paraId="0FF4CCBD" w14:textId="77777777" w:rsidR="00C51FFB" w:rsidRPr="00BC12C0" w:rsidRDefault="00C51FFB" w:rsidP="00C51FFB">
            <w:pPr>
              <w:spacing w:after="120"/>
              <w:jc w:val="center"/>
              <w:rPr>
                <w:b/>
                <w:sz w:val="26"/>
                <w:szCs w:val="26"/>
              </w:rPr>
            </w:pPr>
          </w:p>
          <w:p w14:paraId="3D5F2249" w14:textId="77777777" w:rsidR="00C51FFB" w:rsidRPr="00BC12C0" w:rsidRDefault="00C51FFB" w:rsidP="00C51FFB">
            <w:pPr>
              <w:spacing w:after="120"/>
              <w:jc w:val="center"/>
              <w:rPr>
                <w:b/>
                <w:sz w:val="26"/>
                <w:szCs w:val="26"/>
              </w:rPr>
            </w:pPr>
          </w:p>
          <w:p w14:paraId="05B32A22" w14:textId="77777777" w:rsidR="00C51FFB" w:rsidRPr="00BC12C0" w:rsidRDefault="00C51FFB" w:rsidP="00C51FFB">
            <w:pPr>
              <w:spacing w:after="120"/>
              <w:jc w:val="center"/>
              <w:rPr>
                <w:b/>
                <w:sz w:val="26"/>
                <w:szCs w:val="26"/>
              </w:rPr>
            </w:pPr>
          </w:p>
          <w:p w14:paraId="45640523" w14:textId="77777777" w:rsidR="00C51FFB" w:rsidRPr="00BC12C0" w:rsidRDefault="00C51FFB" w:rsidP="00C51FFB">
            <w:pPr>
              <w:spacing w:after="120"/>
              <w:jc w:val="center"/>
              <w:rPr>
                <w:b/>
                <w:sz w:val="26"/>
                <w:szCs w:val="26"/>
              </w:rPr>
            </w:pPr>
          </w:p>
          <w:p w14:paraId="2925DEB1" w14:textId="77777777" w:rsidR="00C51FFB" w:rsidRPr="00BC12C0" w:rsidRDefault="00C51FFB" w:rsidP="00C51FFB">
            <w:pPr>
              <w:spacing w:after="120"/>
              <w:jc w:val="center"/>
              <w:rPr>
                <w:b/>
                <w:sz w:val="26"/>
                <w:szCs w:val="26"/>
              </w:rPr>
            </w:pPr>
          </w:p>
          <w:p w14:paraId="2CDCF103" w14:textId="77777777" w:rsidR="00C51FFB" w:rsidRPr="00BC12C0" w:rsidRDefault="00C51FFB" w:rsidP="00C51FFB">
            <w:pPr>
              <w:spacing w:after="120"/>
              <w:jc w:val="center"/>
              <w:rPr>
                <w:b/>
                <w:sz w:val="26"/>
                <w:szCs w:val="26"/>
              </w:rPr>
            </w:pPr>
          </w:p>
          <w:p w14:paraId="3316C939" w14:textId="77777777" w:rsidR="00C51FFB" w:rsidRPr="00BC12C0" w:rsidRDefault="00C51FFB" w:rsidP="00C51FFB">
            <w:pPr>
              <w:spacing w:after="120"/>
              <w:rPr>
                <w:b/>
                <w:sz w:val="26"/>
                <w:szCs w:val="26"/>
              </w:rPr>
            </w:pPr>
          </w:p>
          <w:p w14:paraId="0C324DFA" w14:textId="77777777" w:rsidR="00C51FFB" w:rsidRPr="00BC12C0" w:rsidRDefault="00C51FFB" w:rsidP="00C51FFB">
            <w:pPr>
              <w:spacing w:after="120"/>
              <w:jc w:val="center"/>
              <w:rPr>
                <w:sz w:val="26"/>
                <w:szCs w:val="26"/>
              </w:rPr>
            </w:pPr>
            <w:r w:rsidRPr="00BC12C0">
              <w:rPr>
                <w:sz w:val="26"/>
                <w:szCs w:val="26"/>
              </w:rPr>
              <w:t>0,25</w:t>
            </w:r>
          </w:p>
          <w:p w14:paraId="00E62121" w14:textId="77777777" w:rsidR="00C51FFB" w:rsidRPr="00BC12C0" w:rsidRDefault="00C51FFB" w:rsidP="00C51FFB">
            <w:pPr>
              <w:spacing w:after="120"/>
              <w:jc w:val="center"/>
              <w:rPr>
                <w:b/>
                <w:sz w:val="26"/>
                <w:szCs w:val="26"/>
              </w:rPr>
            </w:pPr>
          </w:p>
          <w:p w14:paraId="17919009" w14:textId="77777777" w:rsidR="00C51FFB" w:rsidRPr="00BC12C0" w:rsidRDefault="00C51FFB" w:rsidP="00C51FFB">
            <w:pPr>
              <w:spacing w:after="120"/>
              <w:jc w:val="center"/>
              <w:rPr>
                <w:b/>
                <w:sz w:val="26"/>
                <w:szCs w:val="26"/>
              </w:rPr>
            </w:pPr>
          </w:p>
          <w:p w14:paraId="464F60B8" w14:textId="77777777" w:rsidR="00C51FFB" w:rsidRPr="00BC12C0" w:rsidRDefault="00C51FFB" w:rsidP="00C51FFB">
            <w:pPr>
              <w:spacing w:after="120"/>
              <w:jc w:val="center"/>
              <w:rPr>
                <w:b/>
                <w:sz w:val="26"/>
                <w:szCs w:val="26"/>
              </w:rPr>
            </w:pPr>
          </w:p>
          <w:p w14:paraId="6E3E41B4" w14:textId="77777777" w:rsidR="00C51FFB" w:rsidRPr="00BC12C0" w:rsidRDefault="00C51FFB" w:rsidP="00C51FFB">
            <w:pPr>
              <w:spacing w:after="120"/>
              <w:jc w:val="center"/>
              <w:rPr>
                <w:b/>
                <w:sz w:val="26"/>
                <w:szCs w:val="26"/>
              </w:rPr>
            </w:pPr>
          </w:p>
          <w:p w14:paraId="656B8A3A" w14:textId="77777777" w:rsidR="00C51FFB" w:rsidRPr="00BC12C0" w:rsidRDefault="00C51FFB" w:rsidP="00C51FFB">
            <w:pPr>
              <w:spacing w:after="120"/>
              <w:jc w:val="center"/>
              <w:rPr>
                <w:b/>
                <w:sz w:val="26"/>
                <w:szCs w:val="26"/>
              </w:rPr>
            </w:pPr>
          </w:p>
          <w:p w14:paraId="69A2CC61" w14:textId="77777777" w:rsidR="00C51FFB" w:rsidRPr="00BC12C0" w:rsidRDefault="00C51FFB" w:rsidP="00C51FFB">
            <w:pPr>
              <w:spacing w:after="120"/>
              <w:jc w:val="center"/>
              <w:rPr>
                <w:b/>
                <w:sz w:val="26"/>
                <w:szCs w:val="26"/>
              </w:rPr>
            </w:pPr>
          </w:p>
          <w:p w14:paraId="25878200" w14:textId="77777777" w:rsidR="00C51FFB" w:rsidRPr="00BC12C0" w:rsidRDefault="00C51FFB" w:rsidP="00C51FFB">
            <w:pPr>
              <w:spacing w:after="120"/>
              <w:jc w:val="center"/>
              <w:rPr>
                <w:b/>
                <w:sz w:val="26"/>
                <w:szCs w:val="26"/>
              </w:rPr>
            </w:pPr>
          </w:p>
          <w:p w14:paraId="5A930EE4" w14:textId="77777777" w:rsidR="00C51FFB" w:rsidRPr="00BC12C0" w:rsidRDefault="00C51FFB" w:rsidP="00C51FFB">
            <w:pPr>
              <w:spacing w:after="120"/>
              <w:jc w:val="center"/>
              <w:rPr>
                <w:b/>
                <w:sz w:val="26"/>
                <w:szCs w:val="26"/>
              </w:rPr>
            </w:pPr>
          </w:p>
          <w:p w14:paraId="56AF3950" w14:textId="77777777" w:rsidR="00C51FFB" w:rsidRPr="00BC12C0" w:rsidRDefault="00C51FFB" w:rsidP="00C51FFB">
            <w:pPr>
              <w:spacing w:after="120"/>
              <w:rPr>
                <w:b/>
                <w:sz w:val="26"/>
                <w:szCs w:val="26"/>
              </w:rPr>
            </w:pPr>
          </w:p>
          <w:p w14:paraId="1B368EE7" w14:textId="77777777" w:rsidR="00C51FFB" w:rsidRPr="00BC12C0" w:rsidRDefault="00C51FFB" w:rsidP="00C51FFB">
            <w:pPr>
              <w:spacing w:after="120"/>
              <w:jc w:val="center"/>
              <w:rPr>
                <w:sz w:val="26"/>
                <w:szCs w:val="26"/>
              </w:rPr>
            </w:pPr>
            <w:r w:rsidRPr="00BC12C0">
              <w:rPr>
                <w:sz w:val="26"/>
                <w:szCs w:val="26"/>
              </w:rPr>
              <w:t>0,25</w:t>
            </w:r>
          </w:p>
          <w:p w14:paraId="1714E96B" w14:textId="77777777" w:rsidR="00C51FFB" w:rsidRPr="00BC12C0" w:rsidRDefault="00C51FFB" w:rsidP="00C51FFB">
            <w:pPr>
              <w:spacing w:after="120"/>
              <w:jc w:val="center"/>
              <w:rPr>
                <w:b/>
                <w:sz w:val="26"/>
                <w:szCs w:val="26"/>
              </w:rPr>
            </w:pPr>
          </w:p>
          <w:p w14:paraId="184B7BE0" w14:textId="77777777" w:rsidR="00C51FFB" w:rsidRPr="00BC12C0" w:rsidRDefault="00C51FFB" w:rsidP="00C51FFB">
            <w:pPr>
              <w:spacing w:after="120"/>
              <w:jc w:val="center"/>
              <w:rPr>
                <w:b/>
                <w:sz w:val="26"/>
                <w:szCs w:val="26"/>
              </w:rPr>
            </w:pPr>
          </w:p>
          <w:p w14:paraId="22DBF73A" w14:textId="77777777" w:rsidR="00C51FFB" w:rsidRPr="00BC12C0" w:rsidRDefault="00C51FFB" w:rsidP="00C51FFB">
            <w:pPr>
              <w:spacing w:after="120"/>
              <w:jc w:val="center"/>
              <w:rPr>
                <w:b/>
                <w:sz w:val="26"/>
                <w:szCs w:val="26"/>
              </w:rPr>
            </w:pPr>
          </w:p>
          <w:p w14:paraId="6BA81E0C" w14:textId="77777777" w:rsidR="00C51FFB" w:rsidRPr="00BC12C0" w:rsidRDefault="00C51FFB" w:rsidP="00C51FFB">
            <w:pPr>
              <w:spacing w:after="120"/>
              <w:jc w:val="center"/>
              <w:rPr>
                <w:b/>
                <w:sz w:val="26"/>
                <w:szCs w:val="26"/>
              </w:rPr>
            </w:pPr>
          </w:p>
          <w:p w14:paraId="2B95921F" w14:textId="77777777" w:rsidR="00C51FFB" w:rsidRPr="00BC12C0" w:rsidRDefault="00C51FFB" w:rsidP="00C51FFB">
            <w:pPr>
              <w:spacing w:after="120"/>
              <w:jc w:val="center"/>
              <w:rPr>
                <w:b/>
                <w:sz w:val="26"/>
                <w:szCs w:val="26"/>
              </w:rPr>
            </w:pPr>
          </w:p>
          <w:p w14:paraId="24136822" w14:textId="77777777" w:rsidR="00C51FFB" w:rsidRPr="00BC12C0" w:rsidRDefault="00C51FFB" w:rsidP="00C51FFB">
            <w:pPr>
              <w:spacing w:after="120"/>
              <w:jc w:val="center"/>
              <w:rPr>
                <w:b/>
                <w:sz w:val="26"/>
                <w:szCs w:val="26"/>
              </w:rPr>
            </w:pPr>
          </w:p>
          <w:p w14:paraId="178EB506" w14:textId="77777777" w:rsidR="00C51FFB" w:rsidRPr="00BC12C0" w:rsidRDefault="00C51FFB" w:rsidP="00C51FFB">
            <w:pPr>
              <w:spacing w:after="120"/>
              <w:jc w:val="center"/>
              <w:rPr>
                <w:b/>
                <w:sz w:val="26"/>
                <w:szCs w:val="26"/>
              </w:rPr>
            </w:pPr>
          </w:p>
          <w:p w14:paraId="58C36465" w14:textId="77777777" w:rsidR="00C51FFB" w:rsidRPr="00BC12C0" w:rsidRDefault="00C51FFB" w:rsidP="00C51FFB">
            <w:pPr>
              <w:spacing w:after="120"/>
              <w:jc w:val="center"/>
              <w:rPr>
                <w:b/>
                <w:sz w:val="26"/>
                <w:szCs w:val="26"/>
              </w:rPr>
            </w:pPr>
          </w:p>
          <w:p w14:paraId="5AEF5FE4" w14:textId="77777777" w:rsidR="00C51FFB" w:rsidRDefault="00C51FFB" w:rsidP="00C51FFB">
            <w:pPr>
              <w:spacing w:after="120"/>
              <w:jc w:val="center"/>
              <w:rPr>
                <w:b/>
                <w:sz w:val="26"/>
                <w:szCs w:val="26"/>
              </w:rPr>
            </w:pPr>
          </w:p>
          <w:p w14:paraId="2C3E8891" w14:textId="77777777" w:rsidR="00C51FFB" w:rsidRPr="00BC12C0" w:rsidRDefault="00C51FFB" w:rsidP="00C51FFB">
            <w:pPr>
              <w:spacing w:after="120"/>
              <w:jc w:val="center"/>
              <w:rPr>
                <w:b/>
                <w:sz w:val="26"/>
                <w:szCs w:val="26"/>
              </w:rPr>
            </w:pPr>
          </w:p>
          <w:p w14:paraId="7609FB3D" w14:textId="77777777" w:rsidR="00C51FFB" w:rsidRPr="00BC12C0" w:rsidRDefault="00C51FFB" w:rsidP="00C51FFB">
            <w:pPr>
              <w:spacing w:after="120"/>
              <w:jc w:val="center"/>
              <w:rPr>
                <w:sz w:val="26"/>
                <w:szCs w:val="26"/>
              </w:rPr>
            </w:pPr>
            <w:r w:rsidRPr="00BC12C0">
              <w:rPr>
                <w:sz w:val="26"/>
                <w:szCs w:val="26"/>
              </w:rPr>
              <w:t>0,25</w:t>
            </w:r>
          </w:p>
          <w:p w14:paraId="77F847D2" w14:textId="77777777" w:rsidR="00C51FFB" w:rsidRPr="00BC12C0" w:rsidRDefault="00C51FFB" w:rsidP="00C51FFB">
            <w:pPr>
              <w:spacing w:after="120"/>
              <w:jc w:val="center"/>
              <w:rPr>
                <w:sz w:val="26"/>
                <w:szCs w:val="26"/>
              </w:rPr>
            </w:pPr>
          </w:p>
          <w:p w14:paraId="0AE83C74" w14:textId="77777777" w:rsidR="00C51FFB" w:rsidRPr="00BC12C0" w:rsidRDefault="00C51FFB" w:rsidP="00C51FFB">
            <w:pPr>
              <w:spacing w:after="120"/>
              <w:jc w:val="center"/>
              <w:rPr>
                <w:sz w:val="26"/>
                <w:szCs w:val="26"/>
              </w:rPr>
            </w:pPr>
          </w:p>
          <w:p w14:paraId="0A63D6AE" w14:textId="77777777" w:rsidR="00C51FFB" w:rsidRPr="00BC12C0" w:rsidRDefault="00C51FFB" w:rsidP="00C51FFB">
            <w:pPr>
              <w:spacing w:after="120"/>
              <w:jc w:val="center"/>
              <w:rPr>
                <w:sz w:val="26"/>
                <w:szCs w:val="26"/>
              </w:rPr>
            </w:pPr>
          </w:p>
          <w:p w14:paraId="332F8EF4" w14:textId="77777777" w:rsidR="00C51FFB" w:rsidRPr="00BC12C0" w:rsidRDefault="00C51FFB" w:rsidP="00C51FFB">
            <w:pPr>
              <w:spacing w:after="120"/>
              <w:jc w:val="center"/>
              <w:rPr>
                <w:sz w:val="26"/>
                <w:szCs w:val="26"/>
              </w:rPr>
            </w:pPr>
          </w:p>
          <w:p w14:paraId="428BF3E4" w14:textId="77777777" w:rsidR="00C51FFB" w:rsidRPr="00BC12C0" w:rsidRDefault="00C51FFB" w:rsidP="00C51FFB">
            <w:pPr>
              <w:spacing w:after="120"/>
              <w:jc w:val="center"/>
              <w:rPr>
                <w:sz w:val="26"/>
                <w:szCs w:val="26"/>
              </w:rPr>
            </w:pPr>
          </w:p>
          <w:p w14:paraId="0E185616" w14:textId="77777777" w:rsidR="00C51FFB" w:rsidRPr="00BC12C0" w:rsidRDefault="00C51FFB" w:rsidP="00C51FFB">
            <w:pPr>
              <w:spacing w:after="120"/>
              <w:jc w:val="center"/>
              <w:rPr>
                <w:sz w:val="26"/>
                <w:szCs w:val="26"/>
              </w:rPr>
            </w:pPr>
          </w:p>
          <w:p w14:paraId="56AB3ED1" w14:textId="77777777" w:rsidR="00C51FFB" w:rsidRPr="00BC12C0" w:rsidRDefault="00C51FFB" w:rsidP="00C51FFB">
            <w:pPr>
              <w:spacing w:after="120"/>
              <w:jc w:val="center"/>
              <w:rPr>
                <w:sz w:val="26"/>
                <w:szCs w:val="26"/>
              </w:rPr>
            </w:pPr>
          </w:p>
          <w:p w14:paraId="11470603" w14:textId="0295B3F1" w:rsidR="00C51FFB" w:rsidRPr="00BC12C0" w:rsidRDefault="00C51FFB" w:rsidP="00C51FFB">
            <w:pPr>
              <w:jc w:val="center"/>
              <w:rPr>
                <w:sz w:val="26"/>
                <w:szCs w:val="26"/>
              </w:rPr>
            </w:pPr>
            <w:r w:rsidRPr="00BC12C0">
              <w:rPr>
                <w:sz w:val="26"/>
                <w:szCs w:val="26"/>
              </w:rPr>
              <w:t>0,5</w:t>
            </w:r>
          </w:p>
        </w:tc>
      </w:tr>
    </w:tbl>
    <w:p w14:paraId="5EFDF67B" w14:textId="77777777" w:rsidR="003B7F1E" w:rsidRPr="00BC12C0" w:rsidRDefault="003B7F1E" w:rsidP="003B7F1E">
      <w:pPr>
        <w:spacing w:line="240" w:lineRule="auto"/>
        <w:jc w:val="center"/>
        <w:rPr>
          <w:rFonts w:cs="Times New Roman"/>
          <w:b/>
          <w:szCs w:val="26"/>
        </w:rPr>
      </w:pPr>
    </w:p>
    <w:p w14:paraId="4FE5BA01" w14:textId="3E716D23" w:rsidR="003B7F1E" w:rsidRPr="00BC12C0" w:rsidRDefault="00AF5F7E" w:rsidP="003B7F1E">
      <w:pPr>
        <w:tabs>
          <w:tab w:val="left" w:pos="5416"/>
        </w:tabs>
        <w:jc w:val="right"/>
        <w:rPr>
          <w:rFonts w:cs="Times New Roman"/>
          <w:i/>
          <w:szCs w:val="26"/>
        </w:rPr>
      </w:pPr>
      <w:r>
        <w:rPr>
          <w:rFonts w:cs="Times New Roman"/>
          <w:i/>
          <w:szCs w:val="26"/>
        </w:rPr>
        <w:t>Cần Thơ, ngày   tháng   năm 2023</w:t>
      </w:r>
    </w:p>
    <w:p w14:paraId="3B1D92BA" w14:textId="77777777" w:rsidR="003B7F1E" w:rsidRPr="00BC12C0" w:rsidRDefault="003B7F1E" w:rsidP="003B7F1E">
      <w:pPr>
        <w:spacing w:line="240" w:lineRule="auto"/>
        <w:jc w:val="center"/>
        <w:rPr>
          <w:rFonts w:cs="Times New Roman"/>
          <w:b/>
          <w:szCs w:val="26"/>
        </w:rPr>
      </w:pPr>
    </w:p>
    <w:tbl>
      <w:tblPr>
        <w:tblW w:w="10234" w:type="dxa"/>
        <w:jc w:val="center"/>
        <w:tblLook w:val="04A0" w:firstRow="1" w:lastRow="0" w:firstColumn="1" w:lastColumn="0" w:noHBand="0" w:noVBand="1"/>
      </w:tblPr>
      <w:tblGrid>
        <w:gridCol w:w="4253"/>
        <w:gridCol w:w="2295"/>
        <w:gridCol w:w="3686"/>
      </w:tblGrid>
      <w:tr w:rsidR="003B7F1E" w:rsidRPr="00C61CC0" w14:paraId="5D3E537D" w14:textId="77777777" w:rsidTr="00F06F1D">
        <w:trPr>
          <w:jc w:val="center"/>
        </w:trPr>
        <w:tc>
          <w:tcPr>
            <w:tcW w:w="4253" w:type="dxa"/>
            <w:shd w:val="clear" w:color="auto" w:fill="auto"/>
          </w:tcPr>
          <w:p w14:paraId="7892C5A7" w14:textId="77777777" w:rsidR="003B7F1E" w:rsidRDefault="003B7F1E" w:rsidP="00F06F1D">
            <w:pPr>
              <w:jc w:val="center"/>
              <w:rPr>
                <w:b/>
                <w:szCs w:val="26"/>
              </w:rPr>
            </w:pPr>
            <w:r>
              <w:rPr>
                <w:b/>
                <w:szCs w:val="26"/>
              </w:rPr>
              <w:t xml:space="preserve">PHÓ </w:t>
            </w:r>
            <w:r w:rsidRPr="00C61CC0">
              <w:rPr>
                <w:b/>
                <w:szCs w:val="26"/>
              </w:rPr>
              <w:t>CHỦ TỊCH HỘI ĐỒNG</w:t>
            </w:r>
            <w:r>
              <w:rPr>
                <w:b/>
                <w:szCs w:val="26"/>
              </w:rPr>
              <w:t xml:space="preserve"> THI</w:t>
            </w:r>
          </w:p>
          <w:p w14:paraId="31B5A0F0" w14:textId="77777777" w:rsidR="003B7F1E" w:rsidRPr="00C61CC0" w:rsidRDefault="003B7F1E" w:rsidP="00F06F1D">
            <w:pPr>
              <w:jc w:val="center"/>
              <w:rPr>
                <w:b/>
                <w:szCs w:val="26"/>
              </w:rPr>
            </w:pPr>
            <w:r>
              <w:rPr>
                <w:b/>
                <w:szCs w:val="26"/>
              </w:rPr>
              <w:t>TRƯỞNG BAN ĐỀ THI</w:t>
            </w:r>
          </w:p>
        </w:tc>
        <w:tc>
          <w:tcPr>
            <w:tcW w:w="2295" w:type="dxa"/>
          </w:tcPr>
          <w:p w14:paraId="1FEBE80A" w14:textId="77777777" w:rsidR="003B7F1E" w:rsidRPr="00C61CC0" w:rsidRDefault="003B7F1E" w:rsidP="00F06F1D">
            <w:pPr>
              <w:jc w:val="center"/>
              <w:rPr>
                <w:b/>
                <w:szCs w:val="26"/>
              </w:rPr>
            </w:pPr>
            <w:r w:rsidRPr="00C61CC0">
              <w:rPr>
                <w:b/>
                <w:szCs w:val="26"/>
              </w:rPr>
              <w:t>KHOA ĐIỆN TỬ</w:t>
            </w:r>
          </w:p>
        </w:tc>
        <w:tc>
          <w:tcPr>
            <w:tcW w:w="3686" w:type="dxa"/>
            <w:shd w:val="clear" w:color="auto" w:fill="auto"/>
          </w:tcPr>
          <w:p w14:paraId="38317ABC" w14:textId="77777777" w:rsidR="003B7F1E" w:rsidRPr="00C61CC0" w:rsidRDefault="003B7F1E" w:rsidP="00F06F1D">
            <w:pPr>
              <w:jc w:val="center"/>
              <w:rPr>
                <w:b/>
                <w:szCs w:val="26"/>
              </w:rPr>
            </w:pPr>
            <w:r>
              <w:rPr>
                <w:b/>
                <w:szCs w:val="26"/>
              </w:rPr>
              <w:t>TRƯỞNG TIỂU BAN ĐỀ THI</w:t>
            </w:r>
          </w:p>
        </w:tc>
      </w:tr>
      <w:tr w:rsidR="003B7F1E" w:rsidRPr="00C61CC0" w14:paraId="3A326173" w14:textId="77777777" w:rsidTr="00F06F1D">
        <w:trPr>
          <w:jc w:val="center"/>
        </w:trPr>
        <w:tc>
          <w:tcPr>
            <w:tcW w:w="4253" w:type="dxa"/>
            <w:shd w:val="clear" w:color="auto" w:fill="auto"/>
          </w:tcPr>
          <w:p w14:paraId="3B15D068" w14:textId="77777777" w:rsidR="003B7F1E" w:rsidRDefault="003B7F1E" w:rsidP="00F06F1D">
            <w:pPr>
              <w:jc w:val="center"/>
              <w:rPr>
                <w:b/>
                <w:szCs w:val="26"/>
              </w:rPr>
            </w:pPr>
          </w:p>
          <w:p w14:paraId="4EE8F222" w14:textId="77777777" w:rsidR="003B7F1E" w:rsidRPr="00A04ECB" w:rsidRDefault="003B7F1E" w:rsidP="00F06F1D">
            <w:pPr>
              <w:rPr>
                <w:szCs w:val="26"/>
              </w:rPr>
            </w:pPr>
          </w:p>
          <w:p w14:paraId="599DDFB6" w14:textId="77777777" w:rsidR="003B7F1E" w:rsidRDefault="003B7F1E" w:rsidP="00F06F1D">
            <w:pPr>
              <w:rPr>
                <w:szCs w:val="26"/>
              </w:rPr>
            </w:pPr>
          </w:p>
          <w:p w14:paraId="189C2F66" w14:textId="77777777" w:rsidR="003B7F1E" w:rsidRDefault="003B7F1E" w:rsidP="00F06F1D">
            <w:pPr>
              <w:jc w:val="center"/>
              <w:rPr>
                <w:szCs w:val="26"/>
              </w:rPr>
            </w:pPr>
          </w:p>
          <w:p w14:paraId="3AD30D35" w14:textId="77777777" w:rsidR="003B7F1E" w:rsidRDefault="003B7F1E" w:rsidP="00F06F1D">
            <w:pPr>
              <w:jc w:val="center"/>
              <w:rPr>
                <w:szCs w:val="26"/>
              </w:rPr>
            </w:pPr>
          </w:p>
          <w:p w14:paraId="4DAE8A16" w14:textId="77777777" w:rsidR="003B7F1E" w:rsidRPr="00A04ECB" w:rsidRDefault="003B7F1E" w:rsidP="00F06F1D">
            <w:pPr>
              <w:rPr>
                <w:szCs w:val="26"/>
              </w:rPr>
            </w:pPr>
          </w:p>
        </w:tc>
        <w:tc>
          <w:tcPr>
            <w:tcW w:w="2295" w:type="dxa"/>
          </w:tcPr>
          <w:p w14:paraId="3BF4540C" w14:textId="77777777" w:rsidR="003B7F1E" w:rsidRPr="00C61CC0" w:rsidRDefault="003B7F1E" w:rsidP="00F06F1D">
            <w:pPr>
              <w:rPr>
                <w:b/>
                <w:szCs w:val="26"/>
              </w:rPr>
            </w:pPr>
          </w:p>
          <w:p w14:paraId="274912F9" w14:textId="77777777" w:rsidR="003B7F1E" w:rsidRPr="00C61CC0" w:rsidRDefault="003B7F1E" w:rsidP="00F06F1D">
            <w:pPr>
              <w:jc w:val="center"/>
              <w:rPr>
                <w:b/>
                <w:szCs w:val="26"/>
              </w:rPr>
            </w:pPr>
          </w:p>
          <w:p w14:paraId="3969A04A" w14:textId="77777777" w:rsidR="003B7F1E" w:rsidRDefault="003B7F1E"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24371BD0" w14:textId="77777777" w:rsidR="003B7F1E" w:rsidRPr="00C61CC0" w:rsidRDefault="003B7F1E" w:rsidP="00F06F1D">
            <w:pPr>
              <w:jc w:val="center"/>
              <w:rPr>
                <w:b/>
                <w:szCs w:val="26"/>
              </w:rPr>
            </w:pPr>
          </w:p>
        </w:tc>
        <w:tc>
          <w:tcPr>
            <w:tcW w:w="3686" w:type="dxa"/>
            <w:shd w:val="clear" w:color="auto" w:fill="auto"/>
          </w:tcPr>
          <w:p w14:paraId="7132C7BC" w14:textId="77777777" w:rsidR="003B7F1E" w:rsidRDefault="003B7F1E" w:rsidP="00F06F1D">
            <w:pPr>
              <w:rPr>
                <w:b/>
                <w:szCs w:val="26"/>
              </w:rPr>
            </w:pPr>
          </w:p>
          <w:p w14:paraId="44257AF2" w14:textId="77777777" w:rsidR="003B7F1E" w:rsidRPr="00C61CC0" w:rsidRDefault="003B7F1E" w:rsidP="00F06F1D">
            <w:pPr>
              <w:rPr>
                <w:b/>
                <w:szCs w:val="26"/>
              </w:rPr>
            </w:pPr>
          </w:p>
          <w:p w14:paraId="6CEA754C" w14:textId="77777777" w:rsidR="003B7F1E" w:rsidRDefault="003B7F1E"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79A2C736" w14:textId="77777777" w:rsidR="003B7F1E" w:rsidRPr="00C61CC0" w:rsidRDefault="003B7F1E" w:rsidP="00F06F1D">
            <w:pPr>
              <w:jc w:val="center"/>
              <w:rPr>
                <w:b/>
                <w:szCs w:val="26"/>
              </w:rPr>
            </w:pPr>
          </w:p>
          <w:p w14:paraId="74C16451" w14:textId="77777777" w:rsidR="003B7F1E" w:rsidRPr="00C61CC0" w:rsidRDefault="003B7F1E" w:rsidP="00F06F1D">
            <w:pPr>
              <w:jc w:val="center"/>
              <w:rPr>
                <w:b/>
                <w:szCs w:val="26"/>
              </w:rPr>
            </w:pPr>
          </w:p>
        </w:tc>
      </w:tr>
    </w:tbl>
    <w:p w14:paraId="25B8B54D" w14:textId="0140CF12" w:rsidR="00131469" w:rsidRDefault="00131469" w:rsidP="00C45E7A">
      <w:pPr>
        <w:ind w:firstLine="720"/>
        <w:rPr>
          <w:rFonts w:cs="Times New Roman"/>
          <w:szCs w:val="26"/>
        </w:rPr>
      </w:pPr>
    </w:p>
    <w:p w14:paraId="2E5488D5" w14:textId="7C121C0F" w:rsidR="002C5219" w:rsidRDefault="002C5219" w:rsidP="002C5219">
      <w:pPr>
        <w:ind w:firstLine="720"/>
        <w:rPr>
          <w:rFonts w:cs="Times New Roman"/>
          <w:szCs w:val="26"/>
        </w:rPr>
      </w:pPr>
    </w:p>
    <w:p w14:paraId="5DCB5822" w14:textId="5D00E924" w:rsidR="002C5219" w:rsidRDefault="002C5219" w:rsidP="002C5219">
      <w:pPr>
        <w:ind w:firstLine="720"/>
        <w:rPr>
          <w:rFonts w:cs="Times New Roman"/>
          <w:szCs w:val="26"/>
        </w:rPr>
      </w:pPr>
    </w:p>
    <w:p w14:paraId="06FCED49" w14:textId="3027CFE1" w:rsidR="002C5219" w:rsidRDefault="002C5219" w:rsidP="002C5219">
      <w:pPr>
        <w:ind w:firstLine="720"/>
        <w:rPr>
          <w:rFonts w:cs="Times New Roman"/>
          <w:szCs w:val="26"/>
        </w:rPr>
      </w:pPr>
    </w:p>
    <w:p w14:paraId="025EB3B9" w14:textId="0621708A" w:rsidR="002C5219" w:rsidRDefault="002C5219" w:rsidP="002C5219">
      <w:pPr>
        <w:ind w:firstLine="720"/>
        <w:rPr>
          <w:rFonts w:cs="Times New Roman"/>
          <w:szCs w:val="26"/>
        </w:rPr>
      </w:pPr>
    </w:p>
    <w:p w14:paraId="4BE717AE" w14:textId="7B844BDC" w:rsidR="002C5219" w:rsidRDefault="002C5219" w:rsidP="002C5219">
      <w:pPr>
        <w:ind w:firstLine="720"/>
        <w:rPr>
          <w:rFonts w:cs="Times New Roman"/>
          <w:szCs w:val="26"/>
        </w:rPr>
      </w:pPr>
    </w:p>
    <w:p w14:paraId="669D7C17" w14:textId="77777777" w:rsidR="0047220D" w:rsidRPr="00302333" w:rsidRDefault="0047220D" w:rsidP="0047220D">
      <w:pPr>
        <w:spacing w:after="0" w:line="240" w:lineRule="auto"/>
        <w:rPr>
          <w:rFonts w:eastAsia="Times New Roman" w:cs="Times New Roman"/>
          <w:szCs w:val="26"/>
        </w:rPr>
      </w:pPr>
      <w:r>
        <w:rPr>
          <w:rFonts w:eastAsia="Times New Roman" w:cs="Times New Roman"/>
          <w:szCs w:val="26"/>
        </w:rPr>
        <w:lastRenderedPageBreak/>
        <w:t xml:space="preserve">      </w:t>
      </w:r>
      <w:r w:rsidRPr="00302333">
        <w:rPr>
          <w:rFonts w:eastAsia="Times New Roman" w:cs="Times New Roman"/>
          <w:szCs w:val="26"/>
        </w:rPr>
        <w:t xml:space="preserve">UBND TP CẦN THƠ  </w:t>
      </w:r>
      <w:r w:rsidRPr="00302333">
        <w:rPr>
          <w:rFonts w:eastAsia="Times New Roman" w:cs="Times New Roman"/>
          <w:szCs w:val="26"/>
        </w:rPr>
        <w:tab/>
        <w:t xml:space="preserve">           </w:t>
      </w:r>
      <w:r w:rsidRPr="00302333">
        <w:rPr>
          <w:rFonts w:eastAsia="Times New Roman" w:cs="Times New Roman"/>
          <w:b/>
          <w:szCs w:val="26"/>
        </w:rPr>
        <w:t>CỘNG HOÀ XÃ HỘI CHỦ NGHĨA VIỆT NAM</w:t>
      </w:r>
    </w:p>
    <w:p w14:paraId="42AE6DA0" w14:textId="77777777" w:rsidR="0047220D" w:rsidRPr="00302333" w:rsidRDefault="0047220D" w:rsidP="0047220D">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706880" behindDoc="0" locked="0" layoutInCell="1" allowOverlap="1" wp14:anchorId="4ADC4E86" wp14:editId="4077E10E">
                <wp:simplePos x="0" y="0"/>
                <wp:positionH relativeFrom="column">
                  <wp:posOffset>301625</wp:posOffset>
                </wp:positionH>
                <wp:positionV relativeFrom="paragraph">
                  <wp:posOffset>191134</wp:posOffset>
                </wp:positionV>
                <wp:extent cx="1257300" cy="0"/>
                <wp:effectExtent l="0" t="0" r="19050" b="19050"/>
                <wp:wrapNone/>
                <wp:docPr id="2204"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6E7B6E" id="Straight Connector 93" o:spid="_x0000_s1026" style="position:absolute;z-index:251706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"/>
            </w:pict>
          </mc:Fallback>
        </mc:AlternateContent>
      </w:r>
      <w:r w:rsidRPr="00302333">
        <w:rPr>
          <w:rFonts w:eastAsia="Times New Roman" w:cs="Times New Roman"/>
          <w:b/>
          <w:szCs w:val="26"/>
        </w:rPr>
        <w:t>TRƯỜNG CĐN CẦN THƠ</w:t>
      </w:r>
      <w:r w:rsidRPr="00302333">
        <w:rPr>
          <w:rFonts w:eastAsia="Times New Roman" w:cs="Times New Roman"/>
          <w:b/>
          <w:szCs w:val="26"/>
        </w:rPr>
        <w:tab/>
        <w:t xml:space="preserve">                 Độc lập-Tự do-Hạnh phúc</w:t>
      </w:r>
    </w:p>
    <w:p w14:paraId="38B062D9" w14:textId="77777777" w:rsidR="0047220D" w:rsidRPr="00302333" w:rsidRDefault="0047220D" w:rsidP="0047220D">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704832" behindDoc="0" locked="0" layoutInCell="1" allowOverlap="1" wp14:anchorId="7A4FFD13" wp14:editId="5201ADC0">
                <wp:simplePos x="0" y="0"/>
                <wp:positionH relativeFrom="column">
                  <wp:posOffset>2959735</wp:posOffset>
                </wp:positionH>
                <wp:positionV relativeFrom="paragraph">
                  <wp:posOffset>3809</wp:posOffset>
                </wp:positionV>
                <wp:extent cx="1943100" cy="0"/>
                <wp:effectExtent l="0" t="0" r="19050" b="19050"/>
                <wp:wrapNone/>
                <wp:docPr id="2205"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7A451A" id="Straight Connector 94" o:spid="_x0000_s1026" style="position:absolute;z-index:2517048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QXrIA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"/>
            </w:pict>
          </mc:Fallback>
        </mc:AlternateContent>
      </w:r>
    </w:p>
    <w:p w14:paraId="61CD02DC" w14:textId="53DAB532" w:rsidR="0047220D" w:rsidRPr="00302333" w:rsidRDefault="00AF5F7E" w:rsidP="0047220D">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10F39E92" w14:textId="77777777" w:rsidR="0047220D" w:rsidRPr="00302333" w:rsidRDefault="0047220D" w:rsidP="0047220D">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6D17090C" w14:textId="77777777" w:rsidR="0047220D" w:rsidRPr="00302333" w:rsidRDefault="0047220D" w:rsidP="0047220D">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27C3128A" w14:textId="77777777" w:rsidR="0047220D" w:rsidRDefault="0047220D" w:rsidP="0047220D">
      <w:pPr>
        <w:spacing w:after="0" w:line="240" w:lineRule="auto"/>
        <w:jc w:val="center"/>
        <w:rPr>
          <w:rFonts w:eastAsia="Times New Roman" w:cs="Times New Roman"/>
          <w:b/>
          <w:szCs w:val="26"/>
        </w:rPr>
      </w:pPr>
      <w:r w:rsidRPr="00302333">
        <w:rPr>
          <w:rFonts w:eastAsia="Times New Roman" w:cs="Times New Roman"/>
          <w:b/>
          <w:szCs w:val="26"/>
        </w:rPr>
        <w:t>Mã đề thi: CĐT – LT0</w:t>
      </w:r>
      <w:r>
        <w:rPr>
          <w:rFonts w:eastAsia="Times New Roman" w:cs="Times New Roman"/>
          <w:b/>
          <w:szCs w:val="26"/>
        </w:rPr>
        <w:t>7</w:t>
      </w:r>
    </w:p>
    <w:p w14:paraId="01AAF14F" w14:textId="77777777" w:rsidR="0047220D" w:rsidRPr="00302333" w:rsidRDefault="0047220D" w:rsidP="0047220D">
      <w:pPr>
        <w:spacing w:after="0" w:line="240" w:lineRule="auto"/>
        <w:jc w:val="center"/>
        <w:rPr>
          <w:rFonts w:eastAsia="Times New Roman" w:cs="Times New Roman"/>
          <w:b/>
          <w:szCs w:val="26"/>
        </w:rPr>
      </w:pPr>
    </w:p>
    <w:tbl>
      <w:tblPr>
        <w:tblStyle w:val="TableGrid"/>
        <w:tblW w:w="9738" w:type="dxa"/>
        <w:tblLayout w:type="fixed"/>
        <w:tblLook w:val="01E0" w:firstRow="1" w:lastRow="1" w:firstColumn="1" w:lastColumn="1" w:noHBand="0" w:noVBand="0"/>
      </w:tblPr>
      <w:tblGrid>
        <w:gridCol w:w="817"/>
        <w:gridCol w:w="8003"/>
        <w:gridCol w:w="918"/>
      </w:tblGrid>
      <w:tr w:rsidR="0047220D" w:rsidRPr="00BC12C0" w14:paraId="1E5CD566" w14:textId="77777777" w:rsidTr="00F06F1D">
        <w:tc>
          <w:tcPr>
            <w:tcW w:w="817" w:type="dxa"/>
          </w:tcPr>
          <w:p w14:paraId="15F80785" w14:textId="77777777" w:rsidR="0047220D" w:rsidRPr="00BC12C0" w:rsidRDefault="0047220D" w:rsidP="00F06F1D">
            <w:pPr>
              <w:jc w:val="center"/>
              <w:rPr>
                <w:b/>
                <w:sz w:val="26"/>
                <w:szCs w:val="26"/>
              </w:rPr>
            </w:pPr>
            <w:r w:rsidRPr="00BC12C0">
              <w:rPr>
                <w:b/>
                <w:sz w:val="26"/>
                <w:szCs w:val="26"/>
              </w:rPr>
              <w:t>Câu</w:t>
            </w:r>
          </w:p>
        </w:tc>
        <w:tc>
          <w:tcPr>
            <w:tcW w:w="8003" w:type="dxa"/>
          </w:tcPr>
          <w:p w14:paraId="6745260D" w14:textId="77777777" w:rsidR="0047220D" w:rsidRPr="00BC12C0" w:rsidRDefault="0047220D" w:rsidP="00F06F1D">
            <w:pPr>
              <w:jc w:val="center"/>
              <w:rPr>
                <w:b/>
                <w:sz w:val="26"/>
                <w:szCs w:val="26"/>
              </w:rPr>
            </w:pPr>
            <w:r w:rsidRPr="00BC12C0">
              <w:rPr>
                <w:b/>
                <w:sz w:val="26"/>
                <w:szCs w:val="26"/>
              </w:rPr>
              <w:t>Đáp án</w:t>
            </w:r>
          </w:p>
        </w:tc>
        <w:tc>
          <w:tcPr>
            <w:tcW w:w="918" w:type="dxa"/>
          </w:tcPr>
          <w:p w14:paraId="62D19C0F" w14:textId="77777777" w:rsidR="0047220D" w:rsidRPr="00BC12C0" w:rsidRDefault="0047220D" w:rsidP="00F06F1D">
            <w:pPr>
              <w:jc w:val="center"/>
              <w:rPr>
                <w:b/>
                <w:sz w:val="26"/>
                <w:szCs w:val="26"/>
              </w:rPr>
            </w:pPr>
            <w:r w:rsidRPr="00BC12C0">
              <w:rPr>
                <w:b/>
                <w:sz w:val="26"/>
                <w:szCs w:val="26"/>
              </w:rPr>
              <w:t>Điểm</w:t>
            </w:r>
          </w:p>
        </w:tc>
      </w:tr>
      <w:tr w:rsidR="0047220D" w:rsidRPr="00BC12C0" w14:paraId="325CD64E" w14:textId="77777777" w:rsidTr="00F06F1D">
        <w:tc>
          <w:tcPr>
            <w:tcW w:w="817" w:type="dxa"/>
          </w:tcPr>
          <w:p w14:paraId="6A737DBF" w14:textId="77777777" w:rsidR="0047220D" w:rsidRPr="00BC12C0" w:rsidRDefault="0047220D" w:rsidP="00F06F1D">
            <w:pPr>
              <w:jc w:val="center"/>
              <w:rPr>
                <w:sz w:val="26"/>
                <w:szCs w:val="26"/>
              </w:rPr>
            </w:pPr>
            <w:r w:rsidRPr="00BC12C0">
              <w:rPr>
                <w:sz w:val="26"/>
                <w:szCs w:val="26"/>
              </w:rPr>
              <w:t>1</w:t>
            </w:r>
          </w:p>
        </w:tc>
        <w:tc>
          <w:tcPr>
            <w:tcW w:w="8003" w:type="dxa"/>
          </w:tcPr>
          <w:p w14:paraId="6BAC0477" w14:textId="77777777" w:rsidR="0047220D" w:rsidRPr="00F55237" w:rsidRDefault="0047220D" w:rsidP="00F06F1D">
            <w:pPr>
              <w:spacing w:before="60" w:after="20" w:line="312" w:lineRule="auto"/>
              <w:ind w:firstLine="720"/>
              <w:jc w:val="both"/>
              <w:rPr>
                <w:noProof/>
                <w:sz w:val="26"/>
                <w:szCs w:val="26"/>
              </w:rPr>
            </w:pPr>
            <w:r w:rsidRPr="00F55237">
              <w:rPr>
                <w:noProof/>
                <w:sz w:val="26"/>
                <w:szCs w:val="26"/>
              </w:rPr>
              <w:t>Bộ ghi nối tiếp có thể dịch phải, dịch trái và cho ra</w:t>
            </w:r>
            <w:r>
              <w:rPr>
                <w:noProof/>
                <w:sz w:val="26"/>
                <w:szCs w:val="26"/>
              </w:rPr>
              <w:t xml:space="preserve"> song song hoặc ra nối tiếp.   </w:t>
            </w:r>
            <w:r w:rsidRPr="00F55237">
              <w:rPr>
                <w:noProof/>
                <w:sz w:val="26"/>
                <w:szCs w:val="26"/>
              </w:rPr>
              <w:t xml:space="preserve">Trên hình </w:t>
            </w:r>
            <w:r>
              <w:rPr>
                <w:noProof/>
                <w:sz w:val="26"/>
                <w:szCs w:val="26"/>
              </w:rPr>
              <w:t>dưới</w:t>
            </w:r>
            <w:r w:rsidRPr="00F55237">
              <w:rPr>
                <w:noProof/>
                <w:sz w:val="26"/>
                <w:szCs w:val="26"/>
              </w:rPr>
              <w:t xml:space="preserve"> giới thiệu sơ đồ bộ ghi nối tiếp dịch phải có các lối ra song song và ra nối tiếp.</w:t>
            </w:r>
          </w:p>
          <w:p w14:paraId="413441A4" w14:textId="77777777" w:rsidR="0047220D" w:rsidRPr="00BC12C0" w:rsidRDefault="0047220D" w:rsidP="00F06F1D">
            <w:pPr>
              <w:spacing w:after="20"/>
              <w:ind w:firstLine="113"/>
              <w:rPr>
                <w:noProof/>
                <w:sz w:val="26"/>
                <w:szCs w:val="26"/>
              </w:rPr>
            </w:pPr>
          </w:p>
          <w:p w14:paraId="0CC70686" w14:textId="77777777" w:rsidR="0047220D" w:rsidRPr="00BC12C0" w:rsidRDefault="0047220D" w:rsidP="00F06F1D">
            <w:pPr>
              <w:spacing w:after="20"/>
              <w:ind w:firstLine="113"/>
              <w:jc w:val="center"/>
              <w:rPr>
                <w:noProof/>
                <w:sz w:val="26"/>
                <w:szCs w:val="26"/>
              </w:rPr>
            </w:pPr>
            <w:r w:rsidRPr="00BC12C0">
              <w:rPr>
                <w:noProof/>
                <w:szCs w:val="26"/>
              </w:rPr>
              <w:drawing>
                <wp:inline distT="0" distB="0" distL="0" distR="0" wp14:anchorId="2143BE41" wp14:editId="25738C86">
                  <wp:extent cx="4876800" cy="1819275"/>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83020" cy="1821595"/>
                          </a:xfrm>
                          <a:prstGeom prst="rect">
                            <a:avLst/>
                          </a:prstGeom>
                          <a:noFill/>
                          <a:ln>
                            <a:noFill/>
                          </a:ln>
                        </pic:spPr>
                      </pic:pic>
                    </a:graphicData>
                  </a:graphic>
                </wp:inline>
              </w:drawing>
            </w:r>
          </w:p>
          <w:p w14:paraId="4A520344" w14:textId="77777777" w:rsidR="0047220D" w:rsidRPr="00BC12C0" w:rsidRDefault="0047220D" w:rsidP="00F06F1D">
            <w:pPr>
              <w:spacing w:after="20"/>
              <w:ind w:firstLine="113"/>
              <w:rPr>
                <w:noProof/>
                <w:sz w:val="26"/>
                <w:szCs w:val="26"/>
              </w:rPr>
            </w:pPr>
            <w:r>
              <w:rPr>
                <w:noProof/>
                <w:szCs w:val="26"/>
              </w:rPr>
              <mc:AlternateContent>
                <mc:Choice Requires="wps">
                  <w:drawing>
                    <wp:anchor distT="0" distB="0" distL="114300" distR="114300" simplePos="0" relativeHeight="251702784" behindDoc="0" locked="0" layoutInCell="1" allowOverlap="1" wp14:anchorId="2E7B709A" wp14:editId="5CE2A820">
                      <wp:simplePos x="0" y="0"/>
                      <wp:positionH relativeFrom="column">
                        <wp:posOffset>565150</wp:posOffset>
                      </wp:positionH>
                      <wp:positionV relativeFrom="paragraph">
                        <wp:posOffset>29845</wp:posOffset>
                      </wp:positionV>
                      <wp:extent cx="3818890" cy="342900"/>
                      <wp:effectExtent l="3175" t="1270" r="0" b="0"/>
                      <wp:wrapNone/>
                      <wp:docPr id="2206" name="Text Box 6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88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347FC" w14:textId="77777777" w:rsidR="00F06F1D" w:rsidRPr="00BA0FF1" w:rsidRDefault="00F06F1D" w:rsidP="0047220D">
                                  <w:pPr>
                                    <w:jc w:val="center"/>
                                    <w:rPr>
                                      <w:rFonts w:ascii=".VnTime" w:hAnsi=".VnTime"/>
                                      <w:b/>
                                      <w:sz w:val="24"/>
                                    </w:rPr>
                                  </w:pPr>
                                  <w:r w:rsidRPr="00BA0FF1">
                                    <w:rPr>
                                      <w:rFonts w:ascii=".VnTime" w:hAnsi=".VnTime"/>
                                      <w:b/>
                                      <w:sz w:val="24"/>
                                    </w:rPr>
                                    <w:t xml:space="preserve"> Mach ghi dÞch ph¶i vµo nãi tiÕp ra song s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7B709A" id="_x0000_s2231" type="#_x0000_t202" style="position:absolute;left:0;text-align:left;margin-left:44.5pt;margin-top:2.35pt;width:300.7pt;height:27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WKowAIAAMg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" filled="f" stroked="f">
                      <v:textbox>
                        <w:txbxContent>
                          <w:p w14:paraId="497347FC" w14:textId="77777777" w:rsidR="00F06F1D" w:rsidRPr="00BA0FF1" w:rsidRDefault="00F06F1D" w:rsidP="0047220D">
                            <w:pPr>
                              <w:jc w:val="center"/>
                              <w:rPr>
                                <w:rFonts w:ascii=".VnTime" w:hAnsi=".VnTime"/>
                                <w:b/>
                                <w:sz w:val="24"/>
                              </w:rPr>
                            </w:pPr>
                            <w:r w:rsidRPr="00BA0FF1">
                              <w:rPr>
                                <w:rFonts w:ascii=".VnTime" w:hAnsi=".VnTime"/>
                                <w:b/>
                                <w:sz w:val="24"/>
                              </w:rPr>
                              <w:t xml:space="preserve"> Mach ghi dÞch ph¶i vµo nãi tiÕp ra song song</w:t>
                            </w:r>
                          </w:p>
                        </w:txbxContent>
                      </v:textbox>
                    </v:shape>
                  </w:pict>
                </mc:Fallback>
              </mc:AlternateContent>
            </w:r>
          </w:p>
          <w:p w14:paraId="47543792" w14:textId="77777777" w:rsidR="0047220D" w:rsidRPr="00BC12C0" w:rsidRDefault="0047220D" w:rsidP="00F06F1D">
            <w:pPr>
              <w:spacing w:after="20"/>
              <w:ind w:firstLine="113"/>
              <w:rPr>
                <w:noProof/>
                <w:sz w:val="26"/>
                <w:szCs w:val="26"/>
              </w:rPr>
            </w:pPr>
          </w:p>
          <w:p w14:paraId="04E4BD26" w14:textId="77777777" w:rsidR="0047220D" w:rsidRPr="00F55237" w:rsidRDefault="0047220D" w:rsidP="00F06F1D">
            <w:pPr>
              <w:spacing w:before="60" w:after="20" w:line="312" w:lineRule="auto"/>
              <w:ind w:firstLine="720"/>
              <w:jc w:val="both"/>
              <w:rPr>
                <w:noProof/>
                <w:sz w:val="26"/>
                <w:szCs w:val="26"/>
              </w:rPr>
            </w:pPr>
            <w:r w:rsidRPr="00F55237">
              <w:rPr>
                <w:noProof/>
                <w:sz w:val="26"/>
                <w:szCs w:val="26"/>
              </w:rPr>
              <w:t>Đây là sơ đồ chỉ có lối vào nối tiếp, còn lối cả ra song song và ra nối tiếp.</w:t>
            </w:r>
          </w:p>
          <w:p w14:paraId="56391DDD" w14:textId="77777777" w:rsidR="0047220D" w:rsidRPr="00F55237" w:rsidRDefault="0047220D" w:rsidP="00F06F1D">
            <w:pPr>
              <w:spacing w:before="60" w:after="20" w:line="312" w:lineRule="auto"/>
              <w:ind w:firstLine="720"/>
              <w:jc w:val="both"/>
              <w:rPr>
                <w:sz w:val="26"/>
                <w:szCs w:val="26"/>
              </w:rPr>
            </w:pPr>
            <w:r w:rsidRPr="00F55237">
              <w:rPr>
                <w:sz w:val="26"/>
                <w:szCs w:val="26"/>
              </w:rPr>
              <w:t>Khi cho một xung kim âm tác động vào lối vào xoá, các lối ra Q của cả 4 trigơ trong bộ ghi đều ở trạng thái 0.</w:t>
            </w:r>
          </w:p>
          <w:p w14:paraId="683B96ED" w14:textId="77777777" w:rsidR="0047220D" w:rsidRPr="00F55237" w:rsidRDefault="0047220D" w:rsidP="00F06F1D">
            <w:pPr>
              <w:spacing w:before="60" w:after="20" w:line="312" w:lineRule="auto"/>
              <w:ind w:firstLine="720"/>
              <w:jc w:val="both"/>
              <w:rPr>
                <w:sz w:val="26"/>
                <w:szCs w:val="26"/>
              </w:rPr>
            </w:pPr>
            <w:r w:rsidRPr="00F55237">
              <w:rPr>
                <w:sz w:val="26"/>
                <w:szCs w:val="26"/>
              </w:rPr>
              <w:t>Muốn ghi ta phải đưa các bit thông tin nối tiếp về thời gian truyền lần lượt vào lối vào nối tiếp theo sự điều khiển đồng bộ của các xung nhịp. Cứ sau mỗi xung nhịp trạng thái của trigơ lại được xác lập theo thông tin lối vào D của nó. Trong sơ đồ hình 3.16 lối ra của trigơ trước lại được nối với vào lối vào D của trigơ sau nên sau mỗi lần có xung nhịp tác động trigơ sau lại nhận giá trị của trigơ đứng trước nó.</w:t>
            </w:r>
          </w:p>
          <w:p w14:paraId="5119F4AA" w14:textId="77777777" w:rsidR="0047220D" w:rsidRDefault="0047220D" w:rsidP="00F06F1D">
            <w:pPr>
              <w:jc w:val="both"/>
              <w:rPr>
                <w:sz w:val="26"/>
                <w:szCs w:val="26"/>
              </w:rPr>
            </w:pPr>
            <w:r w:rsidRPr="00F55237">
              <w:rPr>
                <w:sz w:val="26"/>
                <w:szCs w:val="26"/>
              </w:rPr>
              <w:t>Giả sử ta có 4 bit số liệu D</w:t>
            </w:r>
            <w:r w:rsidRPr="00F55237">
              <w:rPr>
                <w:sz w:val="26"/>
                <w:szCs w:val="26"/>
                <w:vertAlign w:val="subscript"/>
              </w:rPr>
              <w:t>1</w:t>
            </w:r>
            <w:r w:rsidRPr="00F55237">
              <w:rPr>
                <w:sz w:val="26"/>
                <w:szCs w:val="26"/>
              </w:rPr>
              <w:t>D</w:t>
            </w:r>
            <w:r w:rsidRPr="00F55237">
              <w:rPr>
                <w:sz w:val="26"/>
                <w:szCs w:val="26"/>
                <w:vertAlign w:val="subscript"/>
              </w:rPr>
              <w:t>2</w:t>
            </w:r>
            <w:r w:rsidRPr="00F55237">
              <w:rPr>
                <w:sz w:val="26"/>
                <w:szCs w:val="26"/>
              </w:rPr>
              <w:t>D</w:t>
            </w:r>
            <w:r w:rsidRPr="00F55237">
              <w:rPr>
                <w:sz w:val="26"/>
                <w:szCs w:val="26"/>
                <w:vertAlign w:val="subscript"/>
              </w:rPr>
              <w:t>3</w:t>
            </w:r>
            <w:r w:rsidRPr="00F55237">
              <w:rPr>
                <w:sz w:val="26"/>
                <w:szCs w:val="26"/>
              </w:rPr>
              <w:t>D</w:t>
            </w:r>
            <w:r w:rsidRPr="00F55237">
              <w:rPr>
                <w:sz w:val="26"/>
                <w:szCs w:val="26"/>
                <w:vertAlign w:val="subscript"/>
              </w:rPr>
              <w:t>4</w:t>
            </w:r>
            <w:r w:rsidRPr="00F55237">
              <w:rPr>
                <w:sz w:val="26"/>
                <w:szCs w:val="26"/>
              </w:rPr>
              <w:t xml:space="preserve"> được truyền liên tiếp tới lối vào của bộ ghi trong đó bit D</w:t>
            </w:r>
            <w:r w:rsidRPr="00F55237">
              <w:rPr>
                <w:sz w:val="26"/>
                <w:szCs w:val="26"/>
                <w:vertAlign w:val="subscript"/>
              </w:rPr>
              <w:t>4</w:t>
            </w:r>
            <w:r w:rsidRPr="00F55237">
              <w:rPr>
                <w:sz w:val="26"/>
                <w:szCs w:val="26"/>
              </w:rPr>
              <w:t xml:space="preserve"> đến trước nhất. Quá trình ghi thông tin diễn ra như sau:</w:t>
            </w:r>
          </w:p>
          <w:p w14:paraId="6BCBED2E" w14:textId="77777777" w:rsidR="0047220D" w:rsidRDefault="0047220D" w:rsidP="00F06F1D">
            <w:pPr>
              <w:spacing w:after="20"/>
              <w:jc w:val="both"/>
              <w:rPr>
                <w:sz w:val="26"/>
                <w:szCs w:val="26"/>
              </w:rPr>
            </w:pPr>
          </w:p>
          <w:p w14:paraId="0956EC3C" w14:textId="77777777" w:rsidR="0047220D" w:rsidRPr="00BC12C0" w:rsidRDefault="0047220D" w:rsidP="00F06F1D">
            <w:pPr>
              <w:spacing w:after="2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851"/>
              <w:gridCol w:w="850"/>
              <w:gridCol w:w="993"/>
              <w:gridCol w:w="992"/>
            </w:tblGrid>
            <w:tr w:rsidR="0047220D" w:rsidRPr="00BC12C0" w14:paraId="7777128C" w14:textId="77777777" w:rsidTr="00F06F1D">
              <w:trPr>
                <w:jc w:val="center"/>
              </w:trPr>
              <w:tc>
                <w:tcPr>
                  <w:tcW w:w="1701" w:type="dxa"/>
                </w:tcPr>
                <w:p w14:paraId="66B16A46"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t>Xung nh</w:t>
                  </w:r>
                  <w:r>
                    <w:rPr>
                      <w:rFonts w:eastAsia="Times New Roman" w:cs="Times New Roman"/>
                      <w:szCs w:val="26"/>
                    </w:rPr>
                    <w:t>ịp</w:t>
                  </w:r>
                </w:p>
              </w:tc>
              <w:tc>
                <w:tcPr>
                  <w:tcW w:w="851" w:type="dxa"/>
                </w:tcPr>
                <w:p w14:paraId="3F46ED46" w14:textId="77777777" w:rsidR="0047220D" w:rsidRPr="00BC12C0" w:rsidRDefault="0047220D" w:rsidP="00F06F1D">
                  <w:pPr>
                    <w:spacing w:after="20" w:line="240" w:lineRule="auto"/>
                    <w:ind w:firstLine="113"/>
                    <w:jc w:val="both"/>
                    <w:rPr>
                      <w:rFonts w:eastAsia="Times New Roman" w:cs="Times New Roman"/>
                      <w:szCs w:val="26"/>
                      <w:vertAlign w:val="subscript"/>
                    </w:rPr>
                  </w:pPr>
                  <w:r w:rsidRPr="00BC12C0">
                    <w:rPr>
                      <w:rFonts w:eastAsia="Times New Roman" w:cs="Times New Roman"/>
                      <w:szCs w:val="26"/>
                    </w:rPr>
                    <w:t>Q</w:t>
                  </w:r>
                  <w:r w:rsidRPr="00BC12C0">
                    <w:rPr>
                      <w:rFonts w:eastAsia="Times New Roman" w:cs="Times New Roman"/>
                      <w:szCs w:val="26"/>
                      <w:vertAlign w:val="subscript"/>
                    </w:rPr>
                    <w:t>1</w:t>
                  </w:r>
                </w:p>
              </w:tc>
              <w:tc>
                <w:tcPr>
                  <w:tcW w:w="850" w:type="dxa"/>
                </w:tcPr>
                <w:p w14:paraId="1F097B36" w14:textId="77777777" w:rsidR="0047220D" w:rsidRPr="00BC12C0" w:rsidRDefault="0047220D" w:rsidP="00F06F1D">
                  <w:pPr>
                    <w:spacing w:after="20" w:line="240" w:lineRule="auto"/>
                    <w:ind w:firstLine="113"/>
                    <w:jc w:val="both"/>
                    <w:rPr>
                      <w:rFonts w:eastAsia="Times New Roman" w:cs="Times New Roman"/>
                      <w:szCs w:val="26"/>
                      <w:vertAlign w:val="subscript"/>
                    </w:rPr>
                  </w:pPr>
                  <w:r w:rsidRPr="00BC12C0">
                    <w:rPr>
                      <w:rFonts w:eastAsia="Times New Roman" w:cs="Times New Roman"/>
                      <w:szCs w:val="26"/>
                    </w:rPr>
                    <w:t>Q</w:t>
                  </w:r>
                  <w:r w:rsidRPr="00BC12C0">
                    <w:rPr>
                      <w:rFonts w:eastAsia="Times New Roman" w:cs="Times New Roman"/>
                      <w:szCs w:val="26"/>
                      <w:vertAlign w:val="subscript"/>
                    </w:rPr>
                    <w:t>2</w:t>
                  </w:r>
                </w:p>
              </w:tc>
              <w:tc>
                <w:tcPr>
                  <w:tcW w:w="993" w:type="dxa"/>
                </w:tcPr>
                <w:p w14:paraId="49C885DB" w14:textId="77777777" w:rsidR="0047220D" w:rsidRPr="00BC12C0" w:rsidRDefault="0047220D" w:rsidP="00F06F1D">
                  <w:pPr>
                    <w:spacing w:after="20" w:line="240" w:lineRule="auto"/>
                    <w:ind w:firstLine="113"/>
                    <w:jc w:val="both"/>
                    <w:rPr>
                      <w:rFonts w:eastAsia="Times New Roman" w:cs="Times New Roman"/>
                      <w:szCs w:val="26"/>
                      <w:vertAlign w:val="subscript"/>
                    </w:rPr>
                  </w:pPr>
                  <w:r w:rsidRPr="00BC12C0">
                    <w:rPr>
                      <w:rFonts w:eastAsia="Times New Roman" w:cs="Times New Roman"/>
                      <w:szCs w:val="26"/>
                    </w:rPr>
                    <w:t>Q</w:t>
                  </w:r>
                  <w:r w:rsidRPr="00BC12C0">
                    <w:rPr>
                      <w:rFonts w:eastAsia="Times New Roman" w:cs="Times New Roman"/>
                      <w:szCs w:val="26"/>
                      <w:vertAlign w:val="subscript"/>
                    </w:rPr>
                    <w:t>3</w:t>
                  </w:r>
                </w:p>
              </w:tc>
              <w:tc>
                <w:tcPr>
                  <w:tcW w:w="992" w:type="dxa"/>
                </w:tcPr>
                <w:p w14:paraId="2CC40817" w14:textId="77777777" w:rsidR="0047220D" w:rsidRPr="00BC12C0" w:rsidRDefault="0047220D" w:rsidP="00F06F1D">
                  <w:pPr>
                    <w:spacing w:after="20" w:line="240" w:lineRule="auto"/>
                    <w:ind w:firstLine="113"/>
                    <w:jc w:val="both"/>
                    <w:rPr>
                      <w:rFonts w:eastAsia="Times New Roman" w:cs="Times New Roman"/>
                      <w:szCs w:val="26"/>
                      <w:vertAlign w:val="subscript"/>
                    </w:rPr>
                  </w:pPr>
                  <w:r w:rsidRPr="00BC12C0">
                    <w:rPr>
                      <w:rFonts w:eastAsia="Times New Roman" w:cs="Times New Roman"/>
                      <w:szCs w:val="26"/>
                    </w:rPr>
                    <w:t>Q</w:t>
                  </w:r>
                  <w:r w:rsidRPr="00BC12C0">
                    <w:rPr>
                      <w:rFonts w:eastAsia="Times New Roman" w:cs="Times New Roman"/>
                      <w:szCs w:val="26"/>
                      <w:vertAlign w:val="subscript"/>
                    </w:rPr>
                    <w:t>4</w:t>
                  </w:r>
                </w:p>
              </w:tc>
            </w:tr>
            <w:tr w:rsidR="0047220D" w:rsidRPr="00BC12C0" w14:paraId="4383B060" w14:textId="77777777" w:rsidTr="00F06F1D">
              <w:trPr>
                <w:jc w:val="center"/>
              </w:trPr>
              <w:tc>
                <w:tcPr>
                  <w:tcW w:w="1701" w:type="dxa"/>
                </w:tcPr>
                <w:p w14:paraId="2E0F8DE8"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t>0</w:t>
                  </w:r>
                </w:p>
                <w:p w14:paraId="25C3B94D"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t>1</w:t>
                  </w:r>
                </w:p>
                <w:p w14:paraId="60A88567"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t>2</w:t>
                  </w:r>
                </w:p>
                <w:p w14:paraId="3C12B6BB"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lastRenderedPageBreak/>
                    <w:t>3</w:t>
                  </w:r>
                </w:p>
                <w:p w14:paraId="34F8F681"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t>4</w:t>
                  </w:r>
                </w:p>
              </w:tc>
              <w:tc>
                <w:tcPr>
                  <w:tcW w:w="851" w:type="dxa"/>
                </w:tcPr>
                <w:p w14:paraId="4E159325"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lastRenderedPageBreak/>
                    <w:t>0</w:t>
                  </w:r>
                </w:p>
                <w:p w14:paraId="2CBADBF1" w14:textId="77777777" w:rsidR="0047220D" w:rsidRPr="00BC12C0" w:rsidRDefault="0047220D" w:rsidP="00F06F1D">
                  <w:pPr>
                    <w:spacing w:after="20" w:line="240" w:lineRule="auto"/>
                    <w:ind w:firstLine="113"/>
                    <w:jc w:val="both"/>
                    <w:rPr>
                      <w:rFonts w:eastAsia="Times New Roman" w:cs="Times New Roman"/>
                      <w:b/>
                      <w:bCs/>
                      <w:szCs w:val="26"/>
                    </w:rPr>
                  </w:pPr>
                  <w:r w:rsidRPr="00BC12C0">
                    <w:rPr>
                      <w:rFonts w:eastAsia="Times New Roman" w:cs="Times New Roman"/>
                      <w:b/>
                      <w:bCs/>
                      <w:szCs w:val="26"/>
                    </w:rPr>
                    <w:t>D</w:t>
                  </w:r>
                  <w:r w:rsidRPr="00BC12C0">
                    <w:rPr>
                      <w:rFonts w:eastAsia="Times New Roman" w:cs="Times New Roman"/>
                      <w:b/>
                      <w:bCs/>
                      <w:szCs w:val="26"/>
                      <w:vertAlign w:val="subscript"/>
                    </w:rPr>
                    <w:t>4</w:t>
                  </w:r>
                </w:p>
                <w:p w14:paraId="17947CCD" w14:textId="77777777" w:rsidR="0047220D" w:rsidRPr="00BC12C0" w:rsidRDefault="0047220D" w:rsidP="00F06F1D">
                  <w:pPr>
                    <w:spacing w:after="20" w:line="240" w:lineRule="auto"/>
                    <w:ind w:firstLine="113"/>
                    <w:jc w:val="both"/>
                    <w:rPr>
                      <w:rFonts w:eastAsia="Times New Roman" w:cs="Times New Roman"/>
                      <w:b/>
                      <w:bCs/>
                      <w:szCs w:val="26"/>
                    </w:rPr>
                  </w:pPr>
                  <w:r w:rsidRPr="00BC12C0">
                    <w:rPr>
                      <w:rFonts w:eastAsia="Times New Roman" w:cs="Times New Roman"/>
                      <w:b/>
                      <w:bCs/>
                      <w:szCs w:val="26"/>
                    </w:rPr>
                    <w:t>D</w:t>
                  </w:r>
                  <w:r w:rsidRPr="00BC12C0">
                    <w:rPr>
                      <w:rFonts w:eastAsia="Times New Roman" w:cs="Times New Roman"/>
                      <w:b/>
                      <w:bCs/>
                      <w:szCs w:val="26"/>
                      <w:vertAlign w:val="subscript"/>
                    </w:rPr>
                    <w:t>3</w:t>
                  </w:r>
                </w:p>
                <w:p w14:paraId="36848C8E" w14:textId="77777777" w:rsidR="0047220D" w:rsidRPr="00BC12C0" w:rsidRDefault="0047220D" w:rsidP="00F06F1D">
                  <w:pPr>
                    <w:spacing w:after="20" w:line="240" w:lineRule="auto"/>
                    <w:ind w:firstLine="113"/>
                    <w:jc w:val="both"/>
                    <w:rPr>
                      <w:rFonts w:eastAsia="Times New Roman" w:cs="Times New Roman"/>
                      <w:b/>
                      <w:bCs/>
                      <w:szCs w:val="26"/>
                    </w:rPr>
                  </w:pPr>
                  <w:r w:rsidRPr="00BC12C0">
                    <w:rPr>
                      <w:rFonts w:eastAsia="Times New Roman" w:cs="Times New Roman"/>
                      <w:b/>
                      <w:bCs/>
                      <w:szCs w:val="26"/>
                    </w:rPr>
                    <w:lastRenderedPageBreak/>
                    <w:t>D</w:t>
                  </w:r>
                  <w:r w:rsidRPr="00BC12C0">
                    <w:rPr>
                      <w:rFonts w:eastAsia="Times New Roman" w:cs="Times New Roman"/>
                      <w:b/>
                      <w:bCs/>
                      <w:szCs w:val="26"/>
                      <w:vertAlign w:val="subscript"/>
                    </w:rPr>
                    <w:t>2</w:t>
                  </w:r>
                </w:p>
                <w:p w14:paraId="1610F363" w14:textId="77777777" w:rsidR="0047220D" w:rsidRPr="00BC12C0" w:rsidRDefault="0047220D" w:rsidP="00F06F1D">
                  <w:pPr>
                    <w:spacing w:after="20" w:line="240" w:lineRule="auto"/>
                    <w:ind w:firstLine="113"/>
                    <w:jc w:val="both"/>
                    <w:rPr>
                      <w:rFonts w:eastAsia="Times New Roman" w:cs="Times New Roman"/>
                      <w:szCs w:val="26"/>
                      <w:vertAlign w:val="subscript"/>
                    </w:rPr>
                  </w:pPr>
                  <w:r w:rsidRPr="00BC12C0">
                    <w:rPr>
                      <w:rFonts w:eastAsia="Times New Roman" w:cs="Times New Roman"/>
                      <w:b/>
                      <w:bCs/>
                      <w:szCs w:val="26"/>
                    </w:rPr>
                    <w:t>D</w:t>
                  </w:r>
                  <w:r w:rsidRPr="00BC12C0">
                    <w:rPr>
                      <w:rFonts w:eastAsia="Times New Roman" w:cs="Times New Roman"/>
                      <w:b/>
                      <w:bCs/>
                      <w:szCs w:val="26"/>
                      <w:vertAlign w:val="subscript"/>
                    </w:rPr>
                    <w:t>1</w:t>
                  </w:r>
                </w:p>
              </w:tc>
              <w:tc>
                <w:tcPr>
                  <w:tcW w:w="850" w:type="dxa"/>
                </w:tcPr>
                <w:p w14:paraId="2355E19A"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lastRenderedPageBreak/>
                    <w:t>0</w:t>
                  </w:r>
                </w:p>
                <w:p w14:paraId="30BC931C"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t>0</w:t>
                  </w:r>
                </w:p>
                <w:p w14:paraId="4D645B8F" w14:textId="77777777" w:rsidR="0047220D" w:rsidRPr="00BC12C0" w:rsidRDefault="0047220D" w:rsidP="00F06F1D">
                  <w:pPr>
                    <w:spacing w:after="20" w:line="240" w:lineRule="auto"/>
                    <w:ind w:firstLine="113"/>
                    <w:jc w:val="both"/>
                    <w:rPr>
                      <w:rFonts w:eastAsia="Times New Roman" w:cs="Times New Roman"/>
                      <w:b/>
                      <w:bCs/>
                      <w:szCs w:val="26"/>
                    </w:rPr>
                  </w:pPr>
                  <w:r w:rsidRPr="00BC12C0">
                    <w:rPr>
                      <w:rFonts w:eastAsia="Times New Roman" w:cs="Times New Roman"/>
                      <w:b/>
                      <w:bCs/>
                      <w:szCs w:val="26"/>
                    </w:rPr>
                    <w:t>D</w:t>
                  </w:r>
                  <w:r w:rsidRPr="00BC12C0">
                    <w:rPr>
                      <w:rFonts w:eastAsia="Times New Roman" w:cs="Times New Roman"/>
                      <w:b/>
                      <w:bCs/>
                      <w:szCs w:val="26"/>
                      <w:vertAlign w:val="subscript"/>
                    </w:rPr>
                    <w:t>4</w:t>
                  </w:r>
                </w:p>
                <w:p w14:paraId="1E19543E" w14:textId="77777777" w:rsidR="0047220D" w:rsidRPr="00BC12C0" w:rsidRDefault="0047220D" w:rsidP="00F06F1D">
                  <w:pPr>
                    <w:spacing w:after="20" w:line="240" w:lineRule="auto"/>
                    <w:ind w:firstLine="113"/>
                    <w:jc w:val="both"/>
                    <w:rPr>
                      <w:rFonts w:eastAsia="Times New Roman" w:cs="Times New Roman"/>
                      <w:b/>
                      <w:bCs/>
                      <w:szCs w:val="26"/>
                    </w:rPr>
                  </w:pPr>
                  <w:r w:rsidRPr="00BC12C0">
                    <w:rPr>
                      <w:rFonts w:eastAsia="Times New Roman" w:cs="Times New Roman"/>
                      <w:b/>
                      <w:bCs/>
                      <w:szCs w:val="26"/>
                    </w:rPr>
                    <w:lastRenderedPageBreak/>
                    <w:t>D</w:t>
                  </w:r>
                  <w:r w:rsidRPr="00BC12C0">
                    <w:rPr>
                      <w:rFonts w:eastAsia="Times New Roman" w:cs="Times New Roman"/>
                      <w:b/>
                      <w:bCs/>
                      <w:szCs w:val="26"/>
                      <w:vertAlign w:val="subscript"/>
                    </w:rPr>
                    <w:t>3</w:t>
                  </w:r>
                </w:p>
                <w:p w14:paraId="4CC19974" w14:textId="77777777" w:rsidR="0047220D" w:rsidRPr="00BC12C0" w:rsidRDefault="0047220D" w:rsidP="00F06F1D">
                  <w:pPr>
                    <w:spacing w:after="20" w:line="240" w:lineRule="auto"/>
                    <w:ind w:firstLine="113"/>
                    <w:jc w:val="both"/>
                    <w:rPr>
                      <w:rFonts w:eastAsia="Times New Roman" w:cs="Times New Roman"/>
                      <w:szCs w:val="26"/>
                      <w:vertAlign w:val="subscript"/>
                    </w:rPr>
                  </w:pPr>
                  <w:r w:rsidRPr="00BC12C0">
                    <w:rPr>
                      <w:rFonts w:eastAsia="Times New Roman" w:cs="Times New Roman"/>
                      <w:b/>
                      <w:bCs/>
                      <w:szCs w:val="26"/>
                    </w:rPr>
                    <w:t>D</w:t>
                  </w:r>
                  <w:r w:rsidRPr="00BC12C0">
                    <w:rPr>
                      <w:rFonts w:eastAsia="Times New Roman" w:cs="Times New Roman"/>
                      <w:b/>
                      <w:bCs/>
                      <w:szCs w:val="26"/>
                      <w:vertAlign w:val="subscript"/>
                    </w:rPr>
                    <w:t>2</w:t>
                  </w:r>
                </w:p>
              </w:tc>
              <w:tc>
                <w:tcPr>
                  <w:tcW w:w="993" w:type="dxa"/>
                </w:tcPr>
                <w:p w14:paraId="3A28C332"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lastRenderedPageBreak/>
                    <w:t>0</w:t>
                  </w:r>
                </w:p>
                <w:p w14:paraId="48D516A7"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t>0</w:t>
                  </w:r>
                </w:p>
                <w:p w14:paraId="31D2D511"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t>0</w:t>
                  </w:r>
                </w:p>
                <w:p w14:paraId="0044C333" w14:textId="77777777" w:rsidR="0047220D" w:rsidRPr="00BC12C0" w:rsidRDefault="0047220D" w:rsidP="00F06F1D">
                  <w:pPr>
                    <w:spacing w:after="20" w:line="240" w:lineRule="auto"/>
                    <w:ind w:firstLine="113"/>
                    <w:jc w:val="both"/>
                    <w:rPr>
                      <w:rFonts w:eastAsia="Times New Roman" w:cs="Times New Roman"/>
                      <w:b/>
                      <w:bCs/>
                      <w:szCs w:val="26"/>
                    </w:rPr>
                  </w:pPr>
                  <w:r w:rsidRPr="00BC12C0">
                    <w:rPr>
                      <w:rFonts w:eastAsia="Times New Roman" w:cs="Times New Roman"/>
                      <w:b/>
                      <w:bCs/>
                      <w:szCs w:val="26"/>
                    </w:rPr>
                    <w:lastRenderedPageBreak/>
                    <w:t>D</w:t>
                  </w:r>
                  <w:r w:rsidRPr="00BC12C0">
                    <w:rPr>
                      <w:rFonts w:eastAsia="Times New Roman" w:cs="Times New Roman"/>
                      <w:b/>
                      <w:bCs/>
                      <w:szCs w:val="26"/>
                      <w:vertAlign w:val="subscript"/>
                    </w:rPr>
                    <w:t>4</w:t>
                  </w:r>
                </w:p>
                <w:p w14:paraId="69011CB8" w14:textId="77777777" w:rsidR="0047220D" w:rsidRPr="00BC12C0" w:rsidRDefault="0047220D" w:rsidP="00F06F1D">
                  <w:pPr>
                    <w:spacing w:after="20" w:line="240" w:lineRule="auto"/>
                    <w:ind w:firstLine="113"/>
                    <w:jc w:val="both"/>
                    <w:rPr>
                      <w:rFonts w:eastAsia="Times New Roman" w:cs="Times New Roman"/>
                      <w:szCs w:val="26"/>
                      <w:vertAlign w:val="subscript"/>
                    </w:rPr>
                  </w:pPr>
                  <w:r w:rsidRPr="00BC12C0">
                    <w:rPr>
                      <w:rFonts w:eastAsia="Times New Roman" w:cs="Times New Roman"/>
                      <w:b/>
                      <w:bCs/>
                      <w:szCs w:val="26"/>
                    </w:rPr>
                    <w:t>D</w:t>
                  </w:r>
                  <w:r w:rsidRPr="00BC12C0">
                    <w:rPr>
                      <w:rFonts w:eastAsia="Times New Roman" w:cs="Times New Roman"/>
                      <w:b/>
                      <w:bCs/>
                      <w:szCs w:val="26"/>
                      <w:vertAlign w:val="subscript"/>
                    </w:rPr>
                    <w:t>3</w:t>
                  </w:r>
                </w:p>
              </w:tc>
              <w:tc>
                <w:tcPr>
                  <w:tcW w:w="992" w:type="dxa"/>
                </w:tcPr>
                <w:p w14:paraId="6AB7AA97"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lastRenderedPageBreak/>
                    <w:t>0</w:t>
                  </w:r>
                </w:p>
                <w:p w14:paraId="231852BA"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t>0</w:t>
                  </w:r>
                </w:p>
                <w:p w14:paraId="772A6450"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t>0</w:t>
                  </w:r>
                </w:p>
                <w:p w14:paraId="30573A7D" w14:textId="77777777" w:rsidR="0047220D" w:rsidRPr="00BC12C0" w:rsidRDefault="0047220D" w:rsidP="00F06F1D">
                  <w:pPr>
                    <w:spacing w:after="20" w:line="240" w:lineRule="auto"/>
                    <w:ind w:firstLine="113"/>
                    <w:jc w:val="both"/>
                    <w:rPr>
                      <w:rFonts w:eastAsia="Times New Roman" w:cs="Times New Roman"/>
                      <w:szCs w:val="26"/>
                    </w:rPr>
                  </w:pPr>
                  <w:r w:rsidRPr="00BC12C0">
                    <w:rPr>
                      <w:rFonts w:eastAsia="Times New Roman" w:cs="Times New Roman"/>
                      <w:szCs w:val="26"/>
                    </w:rPr>
                    <w:lastRenderedPageBreak/>
                    <w:t>0</w:t>
                  </w:r>
                </w:p>
                <w:p w14:paraId="1D6B96C4" w14:textId="77777777" w:rsidR="0047220D" w:rsidRPr="00BC12C0" w:rsidRDefault="0047220D" w:rsidP="00F06F1D">
                  <w:pPr>
                    <w:spacing w:after="20" w:line="240" w:lineRule="auto"/>
                    <w:ind w:firstLine="113"/>
                    <w:jc w:val="both"/>
                    <w:rPr>
                      <w:rFonts w:eastAsia="Times New Roman" w:cs="Times New Roman"/>
                      <w:b/>
                      <w:bCs/>
                      <w:szCs w:val="26"/>
                      <w:vertAlign w:val="subscript"/>
                    </w:rPr>
                  </w:pPr>
                  <w:r w:rsidRPr="00BC12C0">
                    <w:rPr>
                      <w:rFonts w:eastAsia="Times New Roman" w:cs="Times New Roman"/>
                      <w:b/>
                      <w:bCs/>
                      <w:szCs w:val="26"/>
                    </w:rPr>
                    <w:t>D</w:t>
                  </w:r>
                  <w:r w:rsidRPr="00BC12C0">
                    <w:rPr>
                      <w:rFonts w:eastAsia="Times New Roman" w:cs="Times New Roman"/>
                      <w:b/>
                      <w:bCs/>
                      <w:szCs w:val="26"/>
                      <w:vertAlign w:val="subscript"/>
                    </w:rPr>
                    <w:t>4</w:t>
                  </w:r>
                </w:p>
              </w:tc>
            </w:tr>
          </w:tbl>
          <w:p w14:paraId="2E121E2E" w14:textId="77777777" w:rsidR="0047220D" w:rsidRPr="00F55237" w:rsidRDefault="0047220D" w:rsidP="00F06F1D">
            <w:pPr>
              <w:spacing w:before="60" w:after="20" w:line="312" w:lineRule="auto"/>
              <w:ind w:firstLine="720"/>
              <w:jc w:val="both"/>
              <w:rPr>
                <w:sz w:val="26"/>
                <w:szCs w:val="26"/>
              </w:rPr>
            </w:pPr>
            <w:r w:rsidRPr="00F55237">
              <w:rPr>
                <w:sz w:val="26"/>
                <w:szCs w:val="26"/>
              </w:rPr>
              <w:lastRenderedPageBreak/>
              <w:t>Sau 4 xung nhịp thì thông tin được nạp xong, muốn đưa dữ liệu ra ở các lối ra song song ta đặt mức 1 ở lối ‘Điều khiển ra”, lối ra của các cửa AND ở lối ra song song sẽ được xác lập theo trạng thái Q</w:t>
            </w:r>
            <w:r w:rsidRPr="00F55237">
              <w:rPr>
                <w:sz w:val="26"/>
                <w:szCs w:val="26"/>
                <w:vertAlign w:val="subscript"/>
              </w:rPr>
              <w:t>1</w:t>
            </w:r>
            <w:r w:rsidRPr="00F55237">
              <w:rPr>
                <w:sz w:val="26"/>
                <w:szCs w:val="26"/>
              </w:rPr>
              <w:t>, Q</w:t>
            </w:r>
            <w:r w:rsidRPr="00F55237">
              <w:rPr>
                <w:sz w:val="26"/>
                <w:szCs w:val="26"/>
                <w:vertAlign w:val="subscript"/>
              </w:rPr>
              <w:t>2</w:t>
            </w:r>
            <w:r w:rsidRPr="00F55237">
              <w:rPr>
                <w:sz w:val="26"/>
                <w:szCs w:val="26"/>
              </w:rPr>
              <w:t>, Q</w:t>
            </w:r>
            <w:r w:rsidRPr="00F55237">
              <w:rPr>
                <w:sz w:val="26"/>
                <w:szCs w:val="26"/>
                <w:vertAlign w:val="subscript"/>
              </w:rPr>
              <w:t>3</w:t>
            </w:r>
            <w:r w:rsidRPr="00F55237">
              <w:rPr>
                <w:sz w:val="26"/>
                <w:szCs w:val="26"/>
              </w:rPr>
              <w:t>, Q</w:t>
            </w:r>
            <w:r w:rsidRPr="00F55237">
              <w:rPr>
                <w:sz w:val="26"/>
                <w:szCs w:val="26"/>
                <w:vertAlign w:val="subscript"/>
              </w:rPr>
              <w:t>4</w:t>
            </w:r>
            <w:r w:rsidRPr="00F55237">
              <w:rPr>
                <w:sz w:val="26"/>
                <w:szCs w:val="26"/>
              </w:rPr>
              <w:t xml:space="preserve"> của các trigơ trong bộ ghi. Trong cách điều khiển dữ liệu ra song song này thông tin trong bộ ghi vẫn được  duy trì. </w:t>
            </w:r>
          </w:p>
          <w:p w14:paraId="081C933F" w14:textId="77777777" w:rsidR="0047220D" w:rsidRPr="00F55237" w:rsidRDefault="0047220D" w:rsidP="00F06F1D">
            <w:pPr>
              <w:spacing w:before="60" w:after="20" w:line="312" w:lineRule="auto"/>
              <w:ind w:firstLine="113"/>
              <w:jc w:val="both"/>
              <w:rPr>
                <w:sz w:val="26"/>
                <w:szCs w:val="26"/>
              </w:rPr>
            </w:pPr>
            <w:r w:rsidRPr="00F55237">
              <w:rPr>
                <w:sz w:val="26"/>
                <w:szCs w:val="26"/>
              </w:rPr>
              <w:t xml:space="preserve">  </w:t>
            </w:r>
            <w:r w:rsidRPr="00F55237">
              <w:rPr>
                <w:sz w:val="26"/>
                <w:szCs w:val="26"/>
              </w:rPr>
              <w:tab/>
              <w:t>Để điều khiển dữ liệu ra nối tiếp, ta phải tác động một nhóm 4 xung nhịp ở lối vào CLK (điều khiển ghi). Sau 4 xung nhịp tác động 4 bit dữ liệu lần lượt được đưa ra khỏi bộ ghi.</w:t>
            </w:r>
          </w:p>
          <w:p w14:paraId="4B4984C5" w14:textId="77777777" w:rsidR="0047220D" w:rsidRPr="00AA07DF" w:rsidRDefault="0047220D" w:rsidP="00F06F1D">
            <w:pPr>
              <w:spacing w:before="60" w:after="20" w:line="312" w:lineRule="auto"/>
              <w:ind w:firstLine="113"/>
              <w:jc w:val="both"/>
              <w:rPr>
                <w:sz w:val="26"/>
                <w:szCs w:val="26"/>
              </w:rPr>
            </w:pPr>
            <w:r w:rsidRPr="00F55237">
              <w:rPr>
                <w:sz w:val="26"/>
                <w:szCs w:val="26"/>
              </w:rPr>
              <w:t xml:space="preserve">  </w:t>
            </w:r>
            <w:r w:rsidRPr="00F55237">
              <w:rPr>
                <w:sz w:val="26"/>
                <w:szCs w:val="26"/>
              </w:rPr>
              <w:tab/>
              <w:t xml:space="preserve">Như vậy, quá trình điều khiển ghi nối tiếp 4 bit mới cũng là quá trình đưa 4 bit dữ liệu cũ ra khỏi bộ ghi qua lối ra nối tiếp. </w:t>
            </w:r>
          </w:p>
        </w:tc>
        <w:tc>
          <w:tcPr>
            <w:tcW w:w="918" w:type="dxa"/>
          </w:tcPr>
          <w:p w14:paraId="5E774BD6" w14:textId="77777777" w:rsidR="0047220D" w:rsidRPr="00BC12C0" w:rsidRDefault="0047220D" w:rsidP="00F06F1D">
            <w:pPr>
              <w:spacing w:after="120"/>
              <w:jc w:val="center"/>
              <w:rPr>
                <w:sz w:val="26"/>
                <w:szCs w:val="26"/>
              </w:rPr>
            </w:pPr>
            <w:r w:rsidRPr="00BC12C0">
              <w:rPr>
                <w:sz w:val="26"/>
                <w:szCs w:val="26"/>
              </w:rPr>
              <w:lastRenderedPageBreak/>
              <w:t>0,75</w:t>
            </w:r>
            <w:r w:rsidRPr="00BC12C0">
              <w:rPr>
                <w:sz w:val="26"/>
                <w:szCs w:val="26"/>
                <w:vertAlign w:val="superscript"/>
              </w:rPr>
              <w:t>đ</w:t>
            </w:r>
          </w:p>
          <w:p w14:paraId="21A53B84" w14:textId="77777777" w:rsidR="0047220D" w:rsidRPr="00BC12C0" w:rsidRDefault="0047220D" w:rsidP="00F06F1D">
            <w:pPr>
              <w:spacing w:after="120"/>
              <w:jc w:val="center"/>
              <w:rPr>
                <w:b/>
                <w:sz w:val="26"/>
                <w:szCs w:val="26"/>
              </w:rPr>
            </w:pPr>
          </w:p>
          <w:p w14:paraId="5AE90A92" w14:textId="77777777" w:rsidR="0047220D" w:rsidRPr="00BC12C0" w:rsidRDefault="0047220D" w:rsidP="00F06F1D">
            <w:pPr>
              <w:spacing w:after="120"/>
              <w:jc w:val="center"/>
              <w:rPr>
                <w:b/>
                <w:sz w:val="26"/>
                <w:szCs w:val="26"/>
              </w:rPr>
            </w:pPr>
          </w:p>
          <w:p w14:paraId="39477827" w14:textId="77777777" w:rsidR="0047220D" w:rsidRPr="00BC12C0" w:rsidRDefault="0047220D" w:rsidP="00F06F1D">
            <w:pPr>
              <w:spacing w:after="120"/>
              <w:jc w:val="center"/>
              <w:rPr>
                <w:b/>
                <w:sz w:val="26"/>
                <w:szCs w:val="26"/>
              </w:rPr>
            </w:pPr>
          </w:p>
          <w:p w14:paraId="05D94657" w14:textId="77777777" w:rsidR="0047220D" w:rsidRPr="00BC12C0" w:rsidRDefault="0047220D" w:rsidP="00F06F1D">
            <w:pPr>
              <w:spacing w:after="120"/>
              <w:jc w:val="center"/>
              <w:rPr>
                <w:b/>
                <w:sz w:val="26"/>
                <w:szCs w:val="26"/>
              </w:rPr>
            </w:pPr>
          </w:p>
          <w:p w14:paraId="7B6C26BB" w14:textId="77777777" w:rsidR="0047220D" w:rsidRPr="00BC12C0" w:rsidRDefault="0047220D" w:rsidP="00F06F1D">
            <w:pPr>
              <w:spacing w:after="120"/>
              <w:jc w:val="center"/>
              <w:rPr>
                <w:b/>
                <w:sz w:val="26"/>
                <w:szCs w:val="26"/>
              </w:rPr>
            </w:pPr>
          </w:p>
          <w:p w14:paraId="7F16DDCC" w14:textId="77777777" w:rsidR="0047220D" w:rsidRPr="00BC12C0" w:rsidRDefault="0047220D" w:rsidP="00F06F1D">
            <w:pPr>
              <w:spacing w:after="120"/>
              <w:jc w:val="center"/>
              <w:rPr>
                <w:b/>
                <w:sz w:val="26"/>
                <w:szCs w:val="26"/>
              </w:rPr>
            </w:pPr>
          </w:p>
          <w:p w14:paraId="2B47E3B5" w14:textId="77777777" w:rsidR="0047220D" w:rsidRPr="00BC12C0" w:rsidRDefault="0047220D" w:rsidP="00F06F1D">
            <w:pPr>
              <w:spacing w:after="120"/>
              <w:jc w:val="center"/>
              <w:rPr>
                <w:b/>
                <w:sz w:val="26"/>
                <w:szCs w:val="26"/>
              </w:rPr>
            </w:pPr>
          </w:p>
          <w:p w14:paraId="7FF74F52" w14:textId="77777777" w:rsidR="0047220D" w:rsidRPr="00BC12C0" w:rsidRDefault="0047220D" w:rsidP="00F06F1D">
            <w:pPr>
              <w:spacing w:after="120"/>
              <w:jc w:val="center"/>
              <w:rPr>
                <w:b/>
                <w:sz w:val="26"/>
                <w:szCs w:val="26"/>
              </w:rPr>
            </w:pPr>
          </w:p>
          <w:p w14:paraId="4DAB0250" w14:textId="77777777" w:rsidR="0047220D" w:rsidRPr="00BC12C0" w:rsidRDefault="0047220D" w:rsidP="00F06F1D">
            <w:pPr>
              <w:spacing w:after="120"/>
              <w:jc w:val="center"/>
              <w:rPr>
                <w:b/>
                <w:sz w:val="26"/>
                <w:szCs w:val="26"/>
              </w:rPr>
            </w:pPr>
          </w:p>
          <w:p w14:paraId="348484EA" w14:textId="77777777" w:rsidR="0047220D" w:rsidRPr="00BC12C0" w:rsidRDefault="0047220D" w:rsidP="00F06F1D">
            <w:pPr>
              <w:spacing w:after="120"/>
              <w:jc w:val="center"/>
              <w:rPr>
                <w:b/>
                <w:sz w:val="26"/>
                <w:szCs w:val="26"/>
              </w:rPr>
            </w:pPr>
          </w:p>
          <w:p w14:paraId="5AEBD448" w14:textId="77777777" w:rsidR="0047220D" w:rsidRPr="00BC12C0" w:rsidRDefault="0047220D" w:rsidP="00F06F1D">
            <w:pPr>
              <w:spacing w:after="120"/>
              <w:jc w:val="center"/>
              <w:rPr>
                <w:b/>
                <w:sz w:val="26"/>
                <w:szCs w:val="26"/>
              </w:rPr>
            </w:pPr>
          </w:p>
          <w:p w14:paraId="243BAEBE" w14:textId="77777777" w:rsidR="0047220D" w:rsidRPr="00BC12C0" w:rsidRDefault="0047220D" w:rsidP="00F06F1D">
            <w:pPr>
              <w:spacing w:after="120"/>
              <w:jc w:val="center"/>
              <w:rPr>
                <w:b/>
                <w:sz w:val="26"/>
                <w:szCs w:val="26"/>
              </w:rPr>
            </w:pPr>
          </w:p>
          <w:p w14:paraId="20AB67AC" w14:textId="77777777" w:rsidR="0047220D" w:rsidRPr="00BC12C0" w:rsidRDefault="0047220D" w:rsidP="00F06F1D">
            <w:pPr>
              <w:spacing w:after="120"/>
              <w:jc w:val="center"/>
              <w:rPr>
                <w:b/>
                <w:sz w:val="26"/>
                <w:szCs w:val="26"/>
              </w:rPr>
            </w:pPr>
          </w:p>
          <w:p w14:paraId="6AB4F13F" w14:textId="77777777" w:rsidR="0047220D" w:rsidRPr="00BC12C0" w:rsidRDefault="0047220D" w:rsidP="00F06F1D">
            <w:pPr>
              <w:spacing w:after="120"/>
              <w:jc w:val="center"/>
              <w:rPr>
                <w:b/>
                <w:sz w:val="26"/>
                <w:szCs w:val="26"/>
              </w:rPr>
            </w:pPr>
          </w:p>
          <w:p w14:paraId="3A97EDD5" w14:textId="77777777" w:rsidR="0047220D" w:rsidRPr="00BC12C0" w:rsidRDefault="0047220D" w:rsidP="00F06F1D">
            <w:pPr>
              <w:spacing w:after="120"/>
              <w:jc w:val="center"/>
              <w:rPr>
                <w:sz w:val="26"/>
                <w:szCs w:val="26"/>
              </w:rPr>
            </w:pPr>
            <w:r w:rsidRPr="00BC12C0">
              <w:rPr>
                <w:sz w:val="26"/>
                <w:szCs w:val="26"/>
              </w:rPr>
              <w:t>0,5</w:t>
            </w:r>
            <w:r w:rsidRPr="00BC12C0">
              <w:rPr>
                <w:sz w:val="26"/>
                <w:szCs w:val="26"/>
                <w:vertAlign w:val="superscript"/>
              </w:rPr>
              <w:t>đ</w:t>
            </w:r>
          </w:p>
          <w:p w14:paraId="718BC617" w14:textId="77777777" w:rsidR="0047220D" w:rsidRPr="00BC12C0" w:rsidRDefault="0047220D" w:rsidP="00F06F1D">
            <w:pPr>
              <w:spacing w:after="120"/>
              <w:jc w:val="center"/>
              <w:rPr>
                <w:b/>
                <w:sz w:val="26"/>
                <w:szCs w:val="26"/>
              </w:rPr>
            </w:pPr>
          </w:p>
          <w:p w14:paraId="1A3B45A9" w14:textId="77777777" w:rsidR="0047220D" w:rsidRPr="00BC12C0" w:rsidRDefault="0047220D" w:rsidP="00F06F1D">
            <w:pPr>
              <w:spacing w:after="120"/>
              <w:jc w:val="center"/>
              <w:rPr>
                <w:b/>
                <w:sz w:val="26"/>
                <w:szCs w:val="26"/>
              </w:rPr>
            </w:pPr>
          </w:p>
          <w:p w14:paraId="6EEC2E0C" w14:textId="77777777" w:rsidR="0047220D" w:rsidRPr="00BC12C0" w:rsidRDefault="0047220D" w:rsidP="00F06F1D">
            <w:pPr>
              <w:spacing w:after="120"/>
              <w:jc w:val="center"/>
              <w:rPr>
                <w:b/>
                <w:sz w:val="26"/>
                <w:szCs w:val="26"/>
              </w:rPr>
            </w:pPr>
          </w:p>
          <w:p w14:paraId="75AF7166" w14:textId="77777777" w:rsidR="0047220D" w:rsidRPr="00BC12C0" w:rsidRDefault="0047220D" w:rsidP="00F06F1D">
            <w:pPr>
              <w:spacing w:after="120"/>
              <w:jc w:val="center"/>
              <w:rPr>
                <w:b/>
                <w:sz w:val="26"/>
                <w:szCs w:val="26"/>
              </w:rPr>
            </w:pPr>
          </w:p>
          <w:p w14:paraId="669E5DBF" w14:textId="77777777" w:rsidR="0047220D" w:rsidRPr="00BC12C0" w:rsidRDefault="0047220D" w:rsidP="00F06F1D">
            <w:pPr>
              <w:spacing w:after="120"/>
              <w:jc w:val="center"/>
              <w:rPr>
                <w:b/>
                <w:sz w:val="26"/>
                <w:szCs w:val="26"/>
              </w:rPr>
            </w:pPr>
          </w:p>
          <w:p w14:paraId="647F66CA" w14:textId="77777777" w:rsidR="0047220D" w:rsidRPr="00BC12C0" w:rsidRDefault="0047220D" w:rsidP="00F06F1D">
            <w:pPr>
              <w:spacing w:after="120"/>
              <w:jc w:val="center"/>
              <w:rPr>
                <w:b/>
                <w:sz w:val="26"/>
                <w:szCs w:val="26"/>
              </w:rPr>
            </w:pPr>
          </w:p>
          <w:p w14:paraId="06973DA3" w14:textId="77777777" w:rsidR="0047220D" w:rsidRPr="00BC12C0" w:rsidRDefault="0047220D" w:rsidP="00F06F1D">
            <w:pPr>
              <w:spacing w:after="120"/>
              <w:jc w:val="center"/>
              <w:rPr>
                <w:b/>
                <w:sz w:val="26"/>
                <w:szCs w:val="26"/>
              </w:rPr>
            </w:pPr>
          </w:p>
          <w:p w14:paraId="7324390E" w14:textId="77777777" w:rsidR="0047220D" w:rsidRDefault="0047220D" w:rsidP="00F06F1D">
            <w:pPr>
              <w:spacing w:after="120"/>
              <w:jc w:val="center"/>
              <w:rPr>
                <w:b/>
                <w:sz w:val="26"/>
                <w:szCs w:val="26"/>
              </w:rPr>
            </w:pPr>
          </w:p>
          <w:p w14:paraId="4FADB9AF" w14:textId="77777777" w:rsidR="0047220D" w:rsidRDefault="0047220D" w:rsidP="00F06F1D">
            <w:pPr>
              <w:spacing w:after="120"/>
              <w:jc w:val="center"/>
              <w:rPr>
                <w:b/>
                <w:sz w:val="26"/>
                <w:szCs w:val="26"/>
              </w:rPr>
            </w:pPr>
          </w:p>
          <w:p w14:paraId="56B9421E" w14:textId="77777777" w:rsidR="0047220D" w:rsidRDefault="0047220D" w:rsidP="00F06F1D">
            <w:pPr>
              <w:spacing w:after="120"/>
              <w:jc w:val="center"/>
              <w:rPr>
                <w:b/>
                <w:sz w:val="26"/>
                <w:szCs w:val="26"/>
              </w:rPr>
            </w:pPr>
          </w:p>
          <w:p w14:paraId="1C2A670C" w14:textId="77777777" w:rsidR="0047220D" w:rsidRDefault="0047220D" w:rsidP="00F06F1D">
            <w:pPr>
              <w:spacing w:after="120"/>
              <w:jc w:val="center"/>
              <w:rPr>
                <w:b/>
                <w:sz w:val="26"/>
                <w:szCs w:val="26"/>
              </w:rPr>
            </w:pPr>
          </w:p>
          <w:p w14:paraId="21BFEB49" w14:textId="77777777" w:rsidR="0047220D" w:rsidRDefault="0047220D" w:rsidP="00F06F1D">
            <w:pPr>
              <w:spacing w:after="120"/>
              <w:jc w:val="center"/>
              <w:rPr>
                <w:b/>
                <w:sz w:val="26"/>
                <w:szCs w:val="26"/>
              </w:rPr>
            </w:pPr>
          </w:p>
          <w:p w14:paraId="5AB224A3" w14:textId="77777777" w:rsidR="0047220D" w:rsidRDefault="0047220D" w:rsidP="00F06F1D">
            <w:pPr>
              <w:spacing w:after="120"/>
              <w:jc w:val="center"/>
              <w:rPr>
                <w:b/>
                <w:sz w:val="26"/>
                <w:szCs w:val="26"/>
              </w:rPr>
            </w:pPr>
          </w:p>
          <w:p w14:paraId="7F34683D" w14:textId="77777777" w:rsidR="0047220D" w:rsidRPr="00BC12C0" w:rsidRDefault="0047220D" w:rsidP="00F06F1D">
            <w:pPr>
              <w:spacing w:after="120"/>
              <w:jc w:val="center"/>
              <w:rPr>
                <w:b/>
                <w:sz w:val="26"/>
                <w:szCs w:val="26"/>
              </w:rPr>
            </w:pPr>
          </w:p>
          <w:p w14:paraId="188FE300" w14:textId="77777777" w:rsidR="0047220D" w:rsidRPr="00BC12C0" w:rsidRDefault="0047220D" w:rsidP="00F06F1D">
            <w:pPr>
              <w:spacing w:after="120"/>
              <w:jc w:val="center"/>
              <w:rPr>
                <w:sz w:val="26"/>
                <w:szCs w:val="26"/>
              </w:rPr>
            </w:pPr>
            <w:r w:rsidRPr="00BC12C0">
              <w:rPr>
                <w:sz w:val="26"/>
                <w:szCs w:val="26"/>
              </w:rPr>
              <w:t>0,75</w:t>
            </w:r>
            <w:r w:rsidRPr="00BC12C0">
              <w:rPr>
                <w:sz w:val="26"/>
                <w:szCs w:val="26"/>
                <w:vertAlign w:val="superscript"/>
              </w:rPr>
              <w:t>đ</w:t>
            </w:r>
          </w:p>
          <w:p w14:paraId="63042DC5" w14:textId="77777777" w:rsidR="0047220D" w:rsidRPr="00BC12C0" w:rsidRDefault="0047220D" w:rsidP="00F06F1D">
            <w:pPr>
              <w:spacing w:after="120"/>
              <w:jc w:val="center"/>
              <w:rPr>
                <w:b/>
                <w:sz w:val="26"/>
                <w:szCs w:val="26"/>
              </w:rPr>
            </w:pPr>
          </w:p>
        </w:tc>
      </w:tr>
      <w:tr w:rsidR="0047220D" w:rsidRPr="00BC12C0" w14:paraId="69926B29" w14:textId="77777777" w:rsidTr="00F06F1D">
        <w:tc>
          <w:tcPr>
            <w:tcW w:w="817" w:type="dxa"/>
          </w:tcPr>
          <w:p w14:paraId="2E962BDA" w14:textId="77777777" w:rsidR="0047220D" w:rsidRPr="00BC12C0" w:rsidRDefault="0047220D" w:rsidP="00F06F1D">
            <w:pPr>
              <w:jc w:val="center"/>
              <w:rPr>
                <w:sz w:val="26"/>
                <w:szCs w:val="26"/>
              </w:rPr>
            </w:pPr>
            <w:r w:rsidRPr="00BC12C0">
              <w:rPr>
                <w:sz w:val="26"/>
                <w:szCs w:val="26"/>
              </w:rPr>
              <w:lastRenderedPageBreak/>
              <w:t>2</w:t>
            </w:r>
          </w:p>
        </w:tc>
        <w:tc>
          <w:tcPr>
            <w:tcW w:w="8003" w:type="dxa"/>
          </w:tcPr>
          <w:p w14:paraId="521D28E7" w14:textId="77777777" w:rsidR="0047220D" w:rsidRPr="00AA07DF" w:rsidRDefault="0047220D" w:rsidP="00F06F1D">
            <w:pPr>
              <w:spacing w:after="160" w:line="259" w:lineRule="auto"/>
              <w:rPr>
                <w:sz w:val="26"/>
                <w:szCs w:val="26"/>
              </w:rPr>
            </w:pPr>
            <w:r w:rsidRPr="00AA07DF">
              <w:rPr>
                <w:sz w:val="26"/>
                <w:szCs w:val="26"/>
              </w:rPr>
              <w:t>Lệnh wait</w:t>
            </w:r>
          </w:p>
          <w:p w14:paraId="43B71689" w14:textId="77777777" w:rsidR="0047220D" w:rsidRPr="005F1097" w:rsidRDefault="0047220D" w:rsidP="00F06F1D">
            <w:pPr>
              <w:rPr>
                <w:sz w:val="26"/>
                <w:szCs w:val="26"/>
              </w:rPr>
            </w:pPr>
            <w:r w:rsidRPr="005F1097">
              <w:rPr>
                <w:sz w:val="26"/>
                <w:szCs w:val="26"/>
              </w:rPr>
              <w:t>Chương trình sẽ dừng lại khi gặp lệnh này sẽ dừng một khoảng thời gian hay đợi một tín hiệu, một hàm,… nếu thỏa điều kiện thì sẽ chương trình sẽ chạy qua lệnh tiếp theo.</w:t>
            </w:r>
          </w:p>
          <w:p w14:paraId="61E85FD5" w14:textId="77777777" w:rsidR="0047220D" w:rsidRPr="005F1097" w:rsidRDefault="0047220D" w:rsidP="00F06F1D">
            <w:pPr>
              <w:rPr>
                <w:sz w:val="26"/>
                <w:szCs w:val="26"/>
              </w:rPr>
            </w:pPr>
            <w:r w:rsidRPr="005F1097">
              <w:rPr>
                <w:sz w:val="26"/>
                <w:szCs w:val="26"/>
              </w:rPr>
              <w:t>Có 3 loại lênh wait.</w:t>
            </w:r>
          </w:p>
          <w:p w14:paraId="2AB154F5" w14:textId="77777777" w:rsidR="0047220D" w:rsidRPr="005F1097" w:rsidRDefault="0047220D" w:rsidP="00F06F1D">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 second. Lệnh chờ thời gian</w:t>
            </w:r>
          </w:p>
          <w:p w14:paraId="70150807" w14:textId="77777777" w:rsidR="0047220D" w:rsidRPr="005F1097" w:rsidRDefault="0047220D" w:rsidP="00F06F1D">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for Digital input. Lệnh chờ tín hiệu vào dạng số</w:t>
            </w:r>
          </w:p>
          <w:p w14:paraId="71E1EA41" w14:textId="77777777" w:rsidR="0047220D" w:rsidRPr="005F1097" w:rsidRDefault="0047220D" w:rsidP="00F06F1D">
            <w:pPr>
              <w:pStyle w:val="ListParagraph"/>
              <w:numPr>
                <w:ilvl w:val="0"/>
                <w:numId w:val="9"/>
              </w:numPr>
              <w:spacing w:after="160" w:line="259" w:lineRule="auto"/>
              <w:rPr>
                <w:rFonts w:ascii="Times New Roman" w:hAnsi="Times New Roman"/>
                <w:sz w:val="26"/>
                <w:szCs w:val="26"/>
              </w:rPr>
            </w:pPr>
            <w:r w:rsidRPr="005F1097">
              <w:rPr>
                <w:rFonts w:ascii="Times New Roman" w:hAnsi="Times New Roman"/>
                <w:sz w:val="26"/>
                <w:szCs w:val="26"/>
              </w:rPr>
              <w:t>Wait for analog input. Lệnh chờ tín hiệu vào dạng tương tự.</w:t>
            </w:r>
          </w:p>
          <w:p w14:paraId="02E4A73E" w14:textId="77777777" w:rsidR="0047220D" w:rsidRPr="00BC12C0" w:rsidRDefault="0047220D" w:rsidP="00F06F1D">
            <w:pPr>
              <w:rPr>
                <w:sz w:val="26"/>
                <w:szCs w:val="26"/>
                <w:lang w:val="fr-FR"/>
              </w:rPr>
            </w:pPr>
            <w:r w:rsidRPr="005F1097">
              <w:rPr>
                <w:sz w:val="26"/>
                <w:szCs w:val="26"/>
              </w:rPr>
              <w:t>Muốn khai báo lệnh wait chúng ta phải vào Structure/Basics/wait. Sau đó tùy chỉnh lệnh với tab Command.</w:t>
            </w:r>
          </w:p>
        </w:tc>
        <w:tc>
          <w:tcPr>
            <w:tcW w:w="918" w:type="dxa"/>
          </w:tcPr>
          <w:p w14:paraId="18F0B118" w14:textId="77777777" w:rsidR="0047220D" w:rsidRPr="00BC12C0" w:rsidRDefault="0047220D" w:rsidP="00F06F1D">
            <w:pPr>
              <w:jc w:val="center"/>
              <w:rPr>
                <w:sz w:val="26"/>
                <w:szCs w:val="26"/>
                <w:lang w:val="fr-FR"/>
              </w:rPr>
            </w:pPr>
          </w:p>
          <w:p w14:paraId="64C6A8B4" w14:textId="77777777" w:rsidR="0047220D" w:rsidRDefault="0047220D" w:rsidP="00F06F1D">
            <w:pPr>
              <w:jc w:val="center"/>
              <w:rPr>
                <w:sz w:val="26"/>
                <w:szCs w:val="26"/>
                <w:lang w:val="fr-FR"/>
              </w:rPr>
            </w:pPr>
          </w:p>
          <w:p w14:paraId="34430112" w14:textId="77777777" w:rsidR="0047220D" w:rsidRDefault="0047220D" w:rsidP="00F06F1D">
            <w:pPr>
              <w:jc w:val="center"/>
              <w:rPr>
                <w:sz w:val="26"/>
                <w:szCs w:val="26"/>
                <w:lang w:val="fr-FR"/>
              </w:rPr>
            </w:pPr>
            <w:r>
              <w:rPr>
                <w:sz w:val="26"/>
                <w:szCs w:val="26"/>
                <w:lang w:val="fr-FR"/>
              </w:rPr>
              <w:t>0.5</w:t>
            </w:r>
          </w:p>
          <w:p w14:paraId="098CD6CD" w14:textId="77777777" w:rsidR="0047220D" w:rsidRDefault="0047220D" w:rsidP="00F06F1D">
            <w:pPr>
              <w:jc w:val="center"/>
              <w:rPr>
                <w:sz w:val="26"/>
                <w:szCs w:val="26"/>
                <w:lang w:val="fr-FR"/>
              </w:rPr>
            </w:pPr>
          </w:p>
          <w:p w14:paraId="7B191FFB" w14:textId="77777777" w:rsidR="0047220D" w:rsidRDefault="0047220D" w:rsidP="00F06F1D">
            <w:pPr>
              <w:jc w:val="center"/>
              <w:rPr>
                <w:sz w:val="26"/>
                <w:szCs w:val="26"/>
                <w:lang w:val="fr-FR"/>
              </w:rPr>
            </w:pPr>
            <w:r>
              <w:rPr>
                <w:sz w:val="26"/>
                <w:szCs w:val="26"/>
                <w:lang w:val="fr-FR"/>
              </w:rPr>
              <w:t>1.0</w:t>
            </w:r>
          </w:p>
          <w:p w14:paraId="0DECD227" w14:textId="77777777" w:rsidR="0047220D" w:rsidRPr="00BC12C0" w:rsidRDefault="0047220D" w:rsidP="00F06F1D">
            <w:pPr>
              <w:jc w:val="center"/>
              <w:rPr>
                <w:sz w:val="26"/>
                <w:szCs w:val="26"/>
                <w:lang w:val="fr-FR"/>
              </w:rPr>
            </w:pPr>
          </w:p>
          <w:p w14:paraId="5146E048" w14:textId="77777777" w:rsidR="0047220D" w:rsidRPr="00BC12C0" w:rsidRDefault="0047220D" w:rsidP="00F06F1D">
            <w:pPr>
              <w:jc w:val="center"/>
              <w:rPr>
                <w:sz w:val="26"/>
                <w:szCs w:val="26"/>
                <w:lang w:val="fr-FR"/>
              </w:rPr>
            </w:pPr>
          </w:p>
          <w:p w14:paraId="27171A40" w14:textId="77777777" w:rsidR="0047220D" w:rsidRPr="00BC12C0" w:rsidRDefault="0047220D" w:rsidP="00F06F1D">
            <w:pPr>
              <w:jc w:val="center"/>
              <w:rPr>
                <w:sz w:val="26"/>
                <w:szCs w:val="26"/>
                <w:lang w:val="fr-FR"/>
              </w:rPr>
            </w:pPr>
          </w:p>
          <w:p w14:paraId="3C56D8E6" w14:textId="77777777" w:rsidR="0047220D" w:rsidRPr="00BC12C0" w:rsidRDefault="0047220D" w:rsidP="00F06F1D">
            <w:pPr>
              <w:jc w:val="center"/>
              <w:rPr>
                <w:sz w:val="26"/>
                <w:szCs w:val="26"/>
                <w:lang w:val="fr-FR"/>
              </w:rPr>
            </w:pPr>
          </w:p>
          <w:p w14:paraId="6ACBCC9D" w14:textId="77777777" w:rsidR="0047220D" w:rsidRDefault="0047220D" w:rsidP="00F06F1D">
            <w:pPr>
              <w:jc w:val="center"/>
              <w:rPr>
                <w:sz w:val="26"/>
                <w:szCs w:val="26"/>
                <w:lang w:val="fr-FR"/>
              </w:rPr>
            </w:pPr>
          </w:p>
          <w:p w14:paraId="277593CE" w14:textId="77777777" w:rsidR="0047220D" w:rsidRPr="00BC12C0" w:rsidRDefault="0047220D" w:rsidP="00F06F1D">
            <w:pPr>
              <w:rPr>
                <w:sz w:val="26"/>
                <w:szCs w:val="26"/>
                <w:lang w:val="fr-FR"/>
              </w:rPr>
            </w:pPr>
          </w:p>
          <w:p w14:paraId="64B4078C" w14:textId="77777777" w:rsidR="0047220D" w:rsidRPr="00BC12C0" w:rsidRDefault="0047220D" w:rsidP="00F06F1D">
            <w:pPr>
              <w:jc w:val="center"/>
              <w:rPr>
                <w:sz w:val="26"/>
                <w:szCs w:val="26"/>
                <w:lang w:val="fr-FR"/>
              </w:rPr>
            </w:pPr>
            <w:r>
              <w:rPr>
                <w:sz w:val="26"/>
                <w:szCs w:val="26"/>
                <w:lang w:val="fr-FR"/>
              </w:rPr>
              <w:t>0.5</w:t>
            </w:r>
          </w:p>
        </w:tc>
      </w:tr>
      <w:tr w:rsidR="0047220D" w:rsidRPr="00BC12C0" w14:paraId="6CA3A87C" w14:textId="77777777" w:rsidTr="00F06F1D">
        <w:tc>
          <w:tcPr>
            <w:tcW w:w="817" w:type="dxa"/>
          </w:tcPr>
          <w:p w14:paraId="3125F3EA" w14:textId="5E032F4D" w:rsidR="0047220D" w:rsidRPr="00BC12C0" w:rsidRDefault="0047220D" w:rsidP="0047220D">
            <w:pPr>
              <w:jc w:val="center"/>
              <w:rPr>
                <w:sz w:val="26"/>
                <w:szCs w:val="26"/>
              </w:rPr>
            </w:pPr>
            <w:r w:rsidRPr="00BC12C0">
              <w:rPr>
                <w:sz w:val="26"/>
                <w:szCs w:val="26"/>
              </w:rPr>
              <w:t>3</w:t>
            </w:r>
          </w:p>
        </w:tc>
        <w:tc>
          <w:tcPr>
            <w:tcW w:w="8003" w:type="dxa"/>
          </w:tcPr>
          <w:p w14:paraId="3564D49A" w14:textId="77777777" w:rsidR="0047220D" w:rsidRPr="00BC12C0" w:rsidRDefault="0047220D" w:rsidP="0047220D">
            <w:pPr>
              <w:tabs>
                <w:tab w:val="left" w:pos="0"/>
              </w:tabs>
              <w:autoSpaceDE w:val="0"/>
              <w:autoSpaceDN w:val="0"/>
              <w:adjustRightInd w:val="0"/>
              <w:jc w:val="both"/>
              <w:rPr>
                <w:bCs/>
                <w:sz w:val="26"/>
                <w:szCs w:val="26"/>
              </w:rPr>
            </w:pPr>
            <w:r w:rsidRPr="00BC12C0">
              <w:rPr>
                <w:bCs/>
                <w:sz w:val="26"/>
                <w:szCs w:val="26"/>
              </w:rPr>
              <w:t xml:space="preserve">* </w:t>
            </w:r>
            <w:r w:rsidRPr="00BC12C0">
              <w:rPr>
                <w:sz w:val="26"/>
                <w:szCs w:val="26"/>
              </w:rPr>
              <w:t>Nguyên lý làm việc</w:t>
            </w:r>
            <w:r w:rsidRPr="00BC12C0">
              <w:rPr>
                <w:bCs/>
                <w:sz w:val="26"/>
                <w:szCs w:val="26"/>
              </w:rPr>
              <w:t>:</w:t>
            </w:r>
          </w:p>
          <w:p w14:paraId="783CF78D" w14:textId="77777777" w:rsidR="0047220D" w:rsidRPr="00BC12C0" w:rsidRDefault="0047220D" w:rsidP="0047220D">
            <w:pPr>
              <w:tabs>
                <w:tab w:val="left" w:pos="0"/>
              </w:tabs>
              <w:autoSpaceDE w:val="0"/>
              <w:autoSpaceDN w:val="0"/>
              <w:adjustRightInd w:val="0"/>
              <w:jc w:val="both"/>
              <w:rPr>
                <w:bCs/>
                <w:sz w:val="26"/>
                <w:szCs w:val="26"/>
              </w:rPr>
            </w:pPr>
            <w:r w:rsidRPr="00BC12C0">
              <w:rPr>
                <w:sz w:val="26"/>
                <w:szCs w:val="26"/>
              </w:rPr>
              <w:t xml:space="preserve">Các phép so sánh có thể sử dụng là so sánh ==, </w:t>
            </w:r>
            <w:r>
              <w:rPr>
                <w:sz w:val="26"/>
                <w:szCs w:val="26"/>
              </w:rPr>
              <w:t xml:space="preserve">&lt;&gt;, &gt;, &gt;=, &lt;, </w:t>
            </w:r>
            <w:r w:rsidRPr="00BC12C0">
              <w:rPr>
                <w:sz w:val="26"/>
                <w:szCs w:val="26"/>
              </w:rPr>
              <w:t>&lt;= và chỉ có thể áp dụng cho Byte, số nguyên I, số nguyên kép DI và số thực R.</w:t>
            </w:r>
          </w:p>
          <w:p w14:paraId="55F1D3BB" w14:textId="77777777" w:rsidR="0047220D" w:rsidRPr="00BC12C0" w:rsidRDefault="0047220D" w:rsidP="0047220D">
            <w:pPr>
              <w:tabs>
                <w:tab w:val="left" w:pos="0"/>
              </w:tabs>
              <w:autoSpaceDE w:val="0"/>
              <w:autoSpaceDN w:val="0"/>
              <w:adjustRightInd w:val="0"/>
              <w:jc w:val="both"/>
              <w:rPr>
                <w:bCs/>
                <w:sz w:val="26"/>
                <w:szCs w:val="26"/>
              </w:rPr>
            </w:pPr>
            <w:r w:rsidRPr="00BC12C0">
              <w:rPr>
                <w:sz w:val="26"/>
                <w:szCs w:val="26"/>
              </w:rPr>
              <w:t>Dữ liệu tại ngõ vào IN1 được so sánh với dữ liệu tại ngõ vào IN2</w:t>
            </w:r>
          </w:p>
          <w:p w14:paraId="3954A259" w14:textId="77777777" w:rsidR="0047220D" w:rsidRPr="00BC12C0" w:rsidRDefault="0047220D" w:rsidP="0047220D">
            <w:pPr>
              <w:tabs>
                <w:tab w:val="left" w:pos="0"/>
              </w:tabs>
              <w:autoSpaceDE w:val="0"/>
              <w:autoSpaceDN w:val="0"/>
              <w:adjustRightInd w:val="0"/>
              <w:jc w:val="both"/>
              <w:rPr>
                <w:bCs/>
                <w:sz w:val="26"/>
                <w:szCs w:val="26"/>
              </w:rPr>
            </w:pPr>
            <w:r w:rsidRPr="00BC12C0">
              <w:rPr>
                <w:sz w:val="26"/>
                <w:szCs w:val="26"/>
              </w:rPr>
              <w:t xml:space="preserve">Trong soạn thảo </w:t>
            </w:r>
            <w:smartTag w:uri="urn:schemas-microsoft-com:office:smarttags" w:element="stockticker">
              <w:r w:rsidRPr="00BC12C0">
                <w:rPr>
                  <w:sz w:val="26"/>
                  <w:szCs w:val="26"/>
                </w:rPr>
                <w:t>LAD</w:t>
              </w:r>
            </w:smartTag>
            <w:r w:rsidRPr="00BC12C0">
              <w:rPr>
                <w:sz w:val="26"/>
                <w:szCs w:val="26"/>
              </w:rPr>
              <w:t xml:space="preserve"> thì tiếp điểm sẽ ON khi thoả mãn điều kiện so sánh.</w:t>
            </w:r>
          </w:p>
          <w:p w14:paraId="7EE4FC02" w14:textId="77777777" w:rsidR="0047220D" w:rsidRPr="00BC12C0" w:rsidRDefault="0047220D" w:rsidP="0047220D">
            <w:pPr>
              <w:autoSpaceDE w:val="0"/>
              <w:autoSpaceDN w:val="0"/>
              <w:adjustRightInd w:val="0"/>
              <w:jc w:val="both"/>
              <w:rPr>
                <w:sz w:val="26"/>
                <w:szCs w:val="26"/>
              </w:rPr>
            </w:pPr>
            <w:r w:rsidRPr="00BC12C0">
              <w:rPr>
                <w:sz w:val="26"/>
                <w:szCs w:val="26"/>
              </w:rPr>
              <w:t>Trong soạn thảo STL các lệnh Load, AND hoặc OR sẽ = 1 khi phép so sánh là True.</w:t>
            </w:r>
          </w:p>
          <w:p w14:paraId="31A4C41A" w14:textId="77777777" w:rsidR="0047220D" w:rsidRPr="00BC12C0" w:rsidRDefault="0047220D" w:rsidP="0047220D">
            <w:pPr>
              <w:autoSpaceDE w:val="0"/>
              <w:autoSpaceDN w:val="0"/>
              <w:adjustRightInd w:val="0"/>
              <w:jc w:val="both"/>
              <w:rPr>
                <w:sz w:val="26"/>
                <w:szCs w:val="26"/>
                <w:lang w:val="de-DE"/>
              </w:rPr>
            </w:pPr>
            <w:r w:rsidRPr="00BC12C0">
              <w:rPr>
                <w:sz w:val="26"/>
                <w:szCs w:val="26"/>
                <w:lang w:val="de-DE"/>
              </w:rPr>
              <w:t xml:space="preserve">+  So sánh Byte </w:t>
            </w:r>
          </w:p>
          <w:p w14:paraId="1903D82A" w14:textId="77777777" w:rsidR="0047220D" w:rsidRPr="00BC12C0" w:rsidRDefault="0047220D" w:rsidP="0047220D">
            <w:pPr>
              <w:autoSpaceDE w:val="0"/>
              <w:autoSpaceDN w:val="0"/>
              <w:adjustRightInd w:val="0"/>
              <w:jc w:val="both"/>
              <w:rPr>
                <w:sz w:val="26"/>
                <w:szCs w:val="26"/>
                <w:lang w:val="de-DE"/>
              </w:rPr>
            </w:pPr>
            <w:r w:rsidRPr="00BC12C0">
              <w:rPr>
                <w:sz w:val="26"/>
                <w:szCs w:val="26"/>
                <w:lang w:val="de-DE"/>
              </w:rPr>
              <w:t>IN1=IN2, IN1 &gt; IN2, IN1 &gt;=IN2, IN1&lt;IN2, IN1&lt;=IN2, IN1&lt;&gt;IN2</w:t>
            </w:r>
          </w:p>
          <w:p w14:paraId="43887802" w14:textId="77777777" w:rsidR="0047220D" w:rsidRPr="00BC12C0" w:rsidRDefault="0047220D" w:rsidP="0047220D">
            <w:pPr>
              <w:autoSpaceDE w:val="0"/>
              <w:autoSpaceDN w:val="0"/>
              <w:adjustRightInd w:val="0"/>
              <w:jc w:val="center"/>
              <w:rPr>
                <w:sz w:val="26"/>
                <w:szCs w:val="26"/>
                <w:lang w:val="de-DE"/>
              </w:rPr>
            </w:pPr>
            <w:r w:rsidRPr="00BC12C0">
              <w:rPr>
                <w:noProof/>
                <w:szCs w:val="26"/>
              </w:rPr>
              <w:drawing>
                <wp:inline distT="0" distB="0" distL="0" distR="0" wp14:anchorId="27CFF925" wp14:editId="7E58BD58">
                  <wp:extent cx="2442845" cy="139192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42845" cy="1391920"/>
                          </a:xfrm>
                          <a:prstGeom prst="rect">
                            <a:avLst/>
                          </a:prstGeom>
                          <a:noFill/>
                          <a:ln>
                            <a:noFill/>
                          </a:ln>
                        </pic:spPr>
                      </pic:pic>
                    </a:graphicData>
                  </a:graphic>
                </wp:inline>
              </w:drawing>
            </w:r>
          </w:p>
          <w:p w14:paraId="6570B9C5" w14:textId="77777777" w:rsidR="0047220D" w:rsidRPr="00BC12C0" w:rsidRDefault="0047220D" w:rsidP="0047220D">
            <w:pPr>
              <w:autoSpaceDE w:val="0"/>
              <w:autoSpaceDN w:val="0"/>
              <w:adjustRightInd w:val="0"/>
              <w:jc w:val="center"/>
              <w:rPr>
                <w:sz w:val="26"/>
                <w:szCs w:val="26"/>
                <w:lang w:val="de-DE"/>
              </w:rPr>
            </w:pPr>
          </w:p>
          <w:p w14:paraId="30939AA0" w14:textId="77777777" w:rsidR="0047220D" w:rsidRPr="00BC12C0" w:rsidRDefault="0047220D" w:rsidP="0047220D">
            <w:pPr>
              <w:autoSpaceDE w:val="0"/>
              <w:autoSpaceDN w:val="0"/>
              <w:adjustRightInd w:val="0"/>
              <w:rPr>
                <w:iCs/>
                <w:sz w:val="26"/>
                <w:szCs w:val="26"/>
                <w:lang w:val="de-DE"/>
              </w:rPr>
            </w:pPr>
            <w:r w:rsidRPr="00BC12C0">
              <w:rPr>
                <w:iCs/>
                <w:sz w:val="26"/>
                <w:szCs w:val="26"/>
                <w:lang w:val="de-DE"/>
              </w:rPr>
              <w:t>Giới hạn vùng toán hạng và dạng dữ liệu hợp lệ</w:t>
            </w:r>
          </w:p>
          <w:tbl>
            <w:tblPr>
              <w:tblW w:w="84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92"/>
              <w:gridCol w:w="4301"/>
              <w:gridCol w:w="1831"/>
            </w:tblGrid>
            <w:tr w:rsidR="0047220D" w:rsidRPr="00BC12C0" w14:paraId="50AC234E" w14:textId="77777777" w:rsidTr="00F06F1D">
              <w:trPr>
                <w:trHeight w:val="543"/>
                <w:jc w:val="center"/>
              </w:trPr>
              <w:tc>
                <w:tcPr>
                  <w:tcW w:w="2292" w:type="dxa"/>
                </w:tcPr>
                <w:p w14:paraId="299FC0B9" w14:textId="77777777" w:rsidR="0047220D" w:rsidRPr="00BC12C0" w:rsidRDefault="0047220D" w:rsidP="0047220D">
                  <w:pPr>
                    <w:autoSpaceDE w:val="0"/>
                    <w:autoSpaceDN w:val="0"/>
                    <w:adjustRightInd w:val="0"/>
                    <w:spacing w:after="0" w:line="240" w:lineRule="auto"/>
                    <w:jc w:val="center"/>
                    <w:rPr>
                      <w:rFonts w:cs="Times New Roman"/>
                      <w:b/>
                      <w:szCs w:val="26"/>
                    </w:rPr>
                  </w:pPr>
                  <w:r w:rsidRPr="00BC12C0">
                    <w:rPr>
                      <w:rFonts w:cs="Times New Roman"/>
                      <w:b/>
                      <w:szCs w:val="26"/>
                    </w:rPr>
                    <w:t>Inputs/Outputs</w:t>
                  </w:r>
                </w:p>
              </w:tc>
              <w:tc>
                <w:tcPr>
                  <w:tcW w:w="4301" w:type="dxa"/>
                </w:tcPr>
                <w:p w14:paraId="70B12F74" w14:textId="77777777" w:rsidR="0047220D" w:rsidRPr="00BC12C0" w:rsidRDefault="0047220D" w:rsidP="0047220D">
                  <w:pPr>
                    <w:autoSpaceDE w:val="0"/>
                    <w:autoSpaceDN w:val="0"/>
                    <w:adjustRightInd w:val="0"/>
                    <w:spacing w:after="0" w:line="240" w:lineRule="auto"/>
                    <w:jc w:val="center"/>
                    <w:rPr>
                      <w:rFonts w:cs="Times New Roman"/>
                      <w:b/>
                      <w:szCs w:val="26"/>
                    </w:rPr>
                  </w:pPr>
                  <w:r w:rsidRPr="00BC12C0">
                    <w:rPr>
                      <w:rFonts w:cs="Times New Roman"/>
                      <w:b/>
                      <w:szCs w:val="26"/>
                    </w:rPr>
                    <w:t>Operands</w:t>
                  </w:r>
                </w:p>
              </w:tc>
              <w:tc>
                <w:tcPr>
                  <w:tcW w:w="1831" w:type="dxa"/>
                </w:tcPr>
                <w:p w14:paraId="58766276" w14:textId="77777777" w:rsidR="0047220D" w:rsidRPr="00BC12C0" w:rsidRDefault="0047220D" w:rsidP="0047220D">
                  <w:pPr>
                    <w:autoSpaceDE w:val="0"/>
                    <w:autoSpaceDN w:val="0"/>
                    <w:adjustRightInd w:val="0"/>
                    <w:spacing w:after="0" w:line="240" w:lineRule="auto"/>
                    <w:jc w:val="center"/>
                    <w:rPr>
                      <w:rFonts w:cs="Times New Roman"/>
                      <w:b/>
                      <w:szCs w:val="26"/>
                    </w:rPr>
                  </w:pPr>
                  <w:r w:rsidRPr="00BC12C0">
                    <w:rPr>
                      <w:rFonts w:cs="Times New Roman"/>
                      <w:b/>
                      <w:szCs w:val="26"/>
                    </w:rPr>
                    <w:t>Data Types</w:t>
                  </w:r>
                </w:p>
              </w:tc>
            </w:tr>
            <w:tr w:rsidR="0047220D" w:rsidRPr="00BC12C0" w14:paraId="1CFD124B" w14:textId="77777777" w:rsidTr="00F06F1D">
              <w:trPr>
                <w:trHeight w:val="981"/>
                <w:jc w:val="center"/>
              </w:trPr>
              <w:tc>
                <w:tcPr>
                  <w:tcW w:w="2292" w:type="dxa"/>
                  <w:vAlign w:val="center"/>
                </w:tcPr>
                <w:p w14:paraId="76D34A63" w14:textId="77777777" w:rsidR="0047220D" w:rsidRPr="00BC12C0" w:rsidRDefault="0047220D" w:rsidP="0047220D">
                  <w:pPr>
                    <w:autoSpaceDE w:val="0"/>
                    <w:autoSpaceDN w:val="0"/>
                    <w:adjustRightInd w:val="0"/>
                    <w:spacing w:after="0" w:line="240" w:lineRule="auto"/>
                    <w:jc w:val="center"/>
                    <w:rPr>
                      <w:rFonts w:cs="Times New Roman"/>
                      <w:szCs w:val="26"/>
                    </w:rPr>
                  </w:pPr>
                  <w:r w:rsidRPr="00BC12C0">
                    <w:rPr>
                      <w:rFonts w:cs="Times New Roman"/>
                      <w:szCs w:val="26"/>
                    </w:rPr>
                    <w:lastRenderedPageBreak/>
                    <w:t>IN</w:t>
                  </w:r>
                </w:p>
              </w:tc>
              <w:tc>
                <w:tcPr>
                  <w:tcW w:w="4301" w:type="dxa"/>
                </w:tcPr>
                <w:p w14:paraId="22D9BD1D" w14:textId="77777777" w:rsidR="0047220D" w:rsidRPr="00BC12C0" w:rsidRDefault="0047220D" w:rsidP="0047220D">
                  <w:pPr>
                    <w:autoSpaceDE w:val="0"/>
                    <w:autoSpaceDN w:val="0"/>
                    <w:adjustRightInd w:val="0"/>
                    <w:spacing w:after="0" w:line="240" w:lineRule="auto"/>
                    <w:jc w:val="both"/>
                    <w:rPr>
                      <w:rFonts w:cs="Times New Roman"/>
                      <w:szCs w:val="26"/>
                    </w:rPr>
                  </w:pPr>
                  <w:r w:rsidRPr="00BC12C0">
                    <w:rPr>
                      <w:rFonts w:cs="Times New Roman"/>
                      <w:szCs w:val="26"/>
                    </w:rPr>
                    <w:t>IB, QB, MB, SMB, VB, SB, LB, AC, Constant, *VD, *LD, *AC</w:t>
                  </w:r>
                  <w:r w:rsidRPr="00BC12C0">
                    <w:rPr>
                      <w:rFonts w:cs="Times New Roman"/>
                      <w:szCs w:val="26"/>
                    </w:rPr>
                    <w:tab/>
                  </w:r>
                </w:p>
              </w:tc>
              <w:tc>
                <w:tcPr>
                  <w:tcW w:w="1831" w:type="dxa"/>
                  <w:vAlign w:val="center"/>
                </w:tcPr>
                <w:p w14:paraId="1638D2D6" w14:textId="77777777" w:rsidR="0047220D" w:rsidRPr="00BC12C0" w:rsidRDefault="0047220D" w:rsidP="0047220D">
                  <w:pPr>
                    <w:autoSpaceDE w:val="0"/>
                    <w:autoSpaceDN w:val="0"/>
                    <w:adjustRightInd w:val="0"/>
                    <w:spacing w:after="0" w:line="240" w:lineRule="auto"/>
                    <w:jc w:val="center"/>
                    <w:rPr>
                      <w:rFonts w:cs="Times New Roman"/>
                      <w:szCs w:val="26"/>
                    </w:rPr>
                  </w:pPr>
                  <w:r w:rsidRPr="00BC12C0">
                    <w:rPr>
                      <w:rFonts w:cs="Times New Roman"/>
                      <w:szCs w:val="26"/>
                    </w:rPr>
                    <w:t>BYTE</w:t>
                  </w:r>
                </w:p>
              </w:tc>
            </w:tr>
            <w:tr w:rsidR="0047220D" w:rsidRPr="00BC12C0" w14:paraId="6ECFC18B" w14:textId="77777777" w:rsidTr="00F06F1D">
              <w:trPr>
                <w:trHeight w:val="543"/>
                <w:jc w:val="center"/>
              </w:trPr>
              <w:tc>
                <w:tcPr>
                  <w:tcW w:w="2292" w:type="dxa"/>
                  <w:vAlign w:val="center"/>
                </w:tcPr>
                <w:p w14:paraId="33B383B7" w14:textId="77777777" w:rsidR="0047220D" w:rsidRPr="00BC12C0" w:rsidRDefault="0047220D" w:rsidP="0047220D">
                  <w:pPr>
                    <w:autoSpaceDE w:val="0"/>
                    <w:autoSpaceDN w:val="0"/>
                    <w:adjustRightInd w:val="0"/>
                    <w:spacing w:after="0" w:line="240" w:lineRule="auto"/>
                    <w:jc w:val="center"/>
                    <w:rPr>
                      <w:rFonts w:cs="Times New Roman"/>
                      <w:szCs w:val="26"/>
                    </w:rPr>
                  </w:pPr>
                  <w:r w:rsidRPr="00BC12C0">
                    <w:rPr>
                      <w:rFonts w:cs="Times New Roman"/>
                      <w:szCs w:val="26"/>
                    </w:rPr>
                    <w:t>OUT</w:t>
                  </w:r>
                  <w:r w:rsidRPr="00BC12C0">
                    <w:rPr>
                      <w:rFonts w:cs="Times New Roman"/>
                      <w:szCs w:val="26"/>
                    </w:rPr>
                    <w:tab/>
                  </w:r>
                </w:p>
              </w:tc>
              <w:tc>
                <w:tcPr>
                  <w:tcW w:w="4301" w:type="dxa"/>
                </w:tcPr>
                <w:p w14:paraId="08D0CD5D" w14:textId="77777777" w:rsidR="0047220D" w:rsidRPr="00BC12C0" w:rsidRDefault="0047220D" w:rsidP="0047220D">
                  <w:pPr>
                    <w:autoSpaceDE w:val="0"/>
                    <w:autoSpaceDN w:val="0"/>
                    <w:adjustRightInd w:val="0"/>
                    <w:spacing w:after="0" w:line="240" w:lineRule="auto"/>
                    <w:jc w:val="both"/>
                    <w:rPr>
                      <w:rFonts w:cs="Times New Roman"/>
                      <w:szCs w:val="26"/>
                    </w:rPr>
                  </w:pPr>
                  <w:r w:rsidRPr="00BC12C0">
                    <w:rPr>
                      <w:rFonts w:cs="Times New Roman"/>
                      <w:szCs w:val="26"/>
                    </w:rPr>
                    <w:t>I, Q, M, SM, T, C, V, S, L, Power Flow</w:t>
                  </w:r>
                </w:p>
              </w:tc>
              <w:tc>
                <w:tcPr>
                  <w:tcW w:w="1831" w:type="dxa"/>
                  <w:vAlign w:val="center"/>
                </w:tcPr>
                <w:p w14:paraId="4D632002" w14:textId="77777777" w:rsidR="0047220D" w:rsidRPr="00BC12C0" w:rsidRDefault="0047220D" w:rsidP="0047220D">
                  <w:pPr>
                    <w:autoSpaceDE w:val="0"/>
                    <w:autoSpaceDN w:val="0"/>
                    <w:adjustRightInd w:val="0"/>
                    <w:spacing w:after="0" w:line="240" w:lineRule="auto"/>
                    <w:jc w:val="center"/>
                    <w:rPr>
                      <w:rFonts w:cs="Times New Roman"/>
                      <w:szCs w:val="26"/>
                    </w:rPr>
                  </w:pPr>
                  <w:r w:rsidRPr="00BC12C0">
                    <w:rPr>
                      <w:rFonts w:cs="Times New Roman"/>
                      <w:szCs w:val="26"/>
                    </w:rPr>
                    <w:t>BOOL</w:t>
                  </w:r>
                </w:p>
              </w:tc>
            </w:tr>
          </w:tbl>
          <w:p w14:paraId="3340E303" w14:textId="77777777" w:rsidR="0047220D" w:rsidRPr="00BC12C0" w:rsidRDefault="0047220D" w:rsidP="0047220D">
            <w:pPr>
              <w:autoSpaceDE w:val="0"/>
              <w:autoSpaceDN w:val="0"/>
              <w:adjustRightInd w:val="0"/>
              <w:jc w:val="both"/>
              <w:rPr>
                <w:sz w:val="26"/>
                <w:szCs w:val="26"/>
                <w:lang w:val="de-DE"/>
              </w:rPr>
            </w:pPr>
            <w:r w:rsidRPr="00BC12C0">
              <w:rPr>
                <w:sz w:val="26"/>
                <w:szCs w:val="26"/>
                <w:lang w:val="de-DE"/>
              </w:rPr>
              <w:t>+ So sánh số nguyên Integer</w:t>
            </w:r>
          </w:p>
          <w:p w14:paraId="5B51CB1F" w14:textId="77777777" w:rsidR="0047220D" w:rsidRPr="00BC12C0" w:rsidRDefault="0047220D" w:rsidP="0047220D">
            <w:pPr>
              <w:autoSpaceDE w:val="0"/>
              <w:autoSpaceDN w:val="0"/>
              <w:adjustRightInd w:val="0"/>
              <w:jc w:val="both"/>
              <w:rPr>
                <w:sz w:val="26"/>
                <w:szCs w:val="26"/>
                <w:lang w:val="de-DE"/>
              </w:rPr>
            </w:pPr>
            <w:r w:rsidRPr="00BC12C0">
              <w:rPr>
                <w:sz w:val="26"/>
                <w:szCs w:val="26"/>
                <w:lang w:val="de-DE"/>
              </w:rPr>
              <w:t xml:space="preserve">         IN1=IN2, IN1 &gt; IN2, IN1 &gt;=IN2, IN1&lt;IN2, IN1&lt;=IN2, IN1&lt;&gt;IN2</w:t>
            </w:r>
          </w:p>
          <w:p w14:paraId="6BEA46B7" w14:textId="77777777" w:rsidR="0047220D" w:rsidRPr="00BC12C0" w:rsidRDefault="0047220D" w:rsidP="0047220D">
            <w:pPr>
              <w:autoSpaceDE w:val="0"/>
              <w:autoSpaceDN w:val="0"/>
              <w:adjustRightInd w:val="0"/>
              <w:jc w:val="both"/>
              <w:rPr>
                <w:sz w:val="26"/>
                <w:szCs w:val="26"/>
                <w:lang w:val="de-DE"/>
              </w:rPr>
            </w:pPr>
            <w:r w:rsidRPr="00BC12C0">
              <w:rPr>
                <w:sz w:val="26"/>
                <w:szCs w:val="26"/>
                <w:lang w:val="de-DE"/>
              </w:rPr>
              <w:t>So sánh số nguyên cần chú ý đến dấu ( 16#7FFF &gt; 16#8000)</w:t>
            </w:r>
          </w:p>
          <w:p w14:paraId="15A7CE3F" w14:textId="77777777" w:rsidR="0047220D" w:rsidRPr="00BC12C0" w:rsidRDefault="0047220D" w:rsidP="0047220D">
            <w:pPr>
              <w:autoSpaceDE w:val="0"/>
              <w:autoSpaceDN w:val="0"/>
              <w:adjustRightInd w:val="0"/>
              <w:jc w:val="both"/>
              <w:rPr>
                <w:sz w:val="26"/>
                <w:szCs w:val="26"/>
                <w:lang w:val="de-DE"/>
              </w:rPr>
            </w:pPr>
            <w:r w:rsidRPr="00BC12C0">
              <w:rPr>
                <w:sz w:val="26"/>
                <w:szCs w:val="26"/>
                <w:lang w:val="de-DE"/>
              </w:rPr>
              <w:t>Phạm ví so sánh từ – 32768 đến + 32767.</w:t>
            </w:r>
          </w:p>
          <w:p w14:paraId="61A012CA" w14:textId="77777777" w:rsidR="0047220D" w:rsidRPr="00BC12C0" w:rsidRDefault="0047220D" w:rsidP="0047220D">
            <w:pPr>
              <w:autoSpaceDE w:val="0"/>
              <w:autoSpaceDN w:val="0"/>
              <w:adjustRightInd w:val="0"/>
              <w:ind w:firstLine="480"/>
              <w:jc w:val="center"/>
              <w:rPr>
                <w:b/>
                <w:sz w:val="26"/>
                <w:szCs w:val="26"/>
                <w:lang w:val="de-DE"/>
              </w:rPr>
            </w:pPr>
            <w:r w:rsidRPr="00BC12C0">
              <w:rPr>
                <w:b/>
                <w:noProof/>
                <w:szCs w:val="26"/>
              </w:rPr>
              <w:drawing>
                <wp:inline distT="0" distB="0" distL="0" distR="0" wp14:anchorId="3C1559AC" wp14:editId="2D64E47D">
                  <wp:extent cx="2633980" cy="1487805"/>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33980" cy="1487805"/>
                          </a:xfrm>
                          <a:prstGeom prst="rect">
                            <a:avLst/>
                          </a:prstGeom>
                          <a:noFill/>
                          <a:ln>
                            <a:noFill/>
                          </a:ln>
                        </pic:spPr>
                      </pic:pic>
                    </a:graphicData>
                  </a:graphic>
                </wp:inline>
              </w:drawing>
            </w:r>
          </w:p>
          <w:p w14:paraId="54FDA94C" w14:textId="77777777" w:rsidR="0047220D" w:rsidRPr="00BC12C0" w:rsidRDefault="0047220D" w:rsidP="0047220D">
            <w:pPr>
              <w:autoSpaceDE w:val="0"/>
              <w:autoSpaceDN w:val="0"/>
              <w:adjustRightInd w:val="0"/>
              <w:ind w:firstLine="480"/>
              <w:rPr>
                <w:iCs/>
                <w:sz w:val="26"/>
                <w:szCs w:val="26"/>
                <w:lang w:val="de-DE"/>
              </w:rPr>
            </w:pPr>
            <w:r w:rsidRPr="00BC12C0">
              <w:rPr>
                <w:iCs/>
                <w:sz w:val="26"/>
                <w:szCs w:val="26"/>
                <w:lang w:val="de-DE"/>
              </w:rPr>
              <w:t>Giới hạn vùng toán hạng và dạng dữ liệu hợp lệ</w:t>
            </w:r>
          </w:p>
          <w:tbl>
            <w:tblPr>
              <w:tblW w:w="8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89"/>
              <w:gridCol w:w="4299"/>
              <w:gridCol w:w="1830"/>
            </w:tblGrid>
            <w:tr w:rsidR="0047220D" w:rsidRPr="00BC12C0" w14:paraId="34C23C9A" w14:textId="77777777" w:rsidTr="00F06F1D">
              <w:trPr>
                <w:trHeight w:val="309"/>
                <w:jc w:val="center"/>
              </w:trPr>
              <w:tc>
                <w:tcPr>
                  <w:tcW w:w="2289" w:type="dxa"/>
                </w:tcPr>
                <w:p w14:paraId="2254A140" w14:textId="77777777" w:rsidR="0047220D" w:rsidRPr="00BC12C0" w:rsidRDefault="0047220D" w:rsidP="0047220D">
                  <w:pPr>
                    <w:autoSpaceDE w:val="0"/>
                    <w:autoSpaceDN w:val="0"/>
                    <w:adjustRightInd w:val="0"/>
                    <w:spacing w:after="0" w:line="240" w:lineRule="auto"/>
                    <w:jc w:val="center"/>
                    <w:rPr>
                      <w:rFonts w:cs="Times New Roman"/>
                      <w:b/>
                      <w:szCs w:val="26"/>
                    </w:rPr>
                  </w:pPr>
                  <w:r w:rsidRPr="00BC12C0">
                    <w:rPr>
                      <w:rFonts w:cs="Times New Roman"/>
                      <w:b/>
                      <w:szCs w:val="26"/>
                    </w:rPr>
                    <w:t>Inputs/Outputs</w:t>
                  </w:r>
                </w:p>
              </w:tc>
              <w:tc>
                <w:tcPr>
                  <w:tcW w:w="4299" w:type="dxa"/>
                </w:tcPr>
                <w:p w14:paraId="23BAE985" w14:textId="77777777" w:rsidR="0047220D" w:rsidRPr="00BC12C0" w:rsidRDefault="0047220D" w:rsidP="0047220D">
                  <w:pPr>
                    <w:autoSpaceDE w:val="0"/>
                    <w:autoSpaceDN w:val="0"/>
                    <w:adjustRightInd w:val="0"/>
                    <w:spacing w:after="0" w:line="240" w:lineRule="auto"/>
                    <w:jc w:val="center"/>
                    <w:rPr>
                      <w:rFonts w:cs="Times New Roman"/>
                      <w:b/>
                      <w:szCs w:val="26"/>
                    </w:rPr>
                  </w:pPr>
                  <w:r w:rsidRPr="00BC12C0">
                    <w:rPr>
                      <w:rFonts w:cs="Times New Roman"/>
                      <w:b/>
                      <w:szCs w:val="26"/>
                    </w:rPr>
                    <w:t>Operands</w:t>
                  </w:r>
                </w:p>
              </w:tc>
              <w:tc>
                <w:tcPr>
                  <w:tcW w:w="1830" w:type="dxa"/>
                </w:tcPr>
                <w:p w14:paraId="549D61EA" w14:textId="77777777" w:rsidR="0047220D" w:rsidRPr="00BC12C0" w:rsidRDefault="0047220D" w:rsidP="0047220D">
                  <w:pPr>
                    <w:autoSpaceDE w:val="0"/>
                    <w:autoSpaceDN w:val="0"/>
                    <w:adjustRightInd w:val="0"/>
                    <w:spacing w:after="0" w:line="240" w:lineRule="auto"/>
                    <w:jc w:val="center"/>
                    <w:rPr>
                      <w:rFonts w:cs="Times New Roman"/>
                      <w:b/>
                      <w:szCs w:val="26"/>
                    </w:rPr>
                  </w:pPr>
                  <w:r w:rsidRPr="00BC12C0">
                    <w:rPr>
                      <w:rFonts w:cs="Times New Roman"/>
                      <w:b/>
                      <w:szCs w:val="26"/>
                    </w:rPr>
                    <w:t>Data Types</w:t>
                  </w:r>
                </w:p>
              </w:tc>
            </w:tr>
            <w:tr w:rsidR="0047220D" w:rsidRPr="00BC12C0" w14:paraId="3C882F12" w14:textId="77777777" w:rsidTr="00F06F1D">
              <w:trPr>
                <w:trHeight w:val="558"/>
                <w:jc w:val="center"/>
              </w:trPr>
              <w:tc>
                <w:tcPr>
                  <w:tcW w:w="2289" w:type="dxa"/>
                  <w:vAlign w:val="center"/>
                </w:tcPr>
                <w:p w14:paraId="1A9BBDAF" w14:textId="77777777" w:rsidR="0047220D" w:rsidRPr="00BC12C0" w:rsidRDefault="0047220D" w:rsidP="0047220D">
                  <w:pPr>
                    <w:autoSpaceDE w:val="0"/>
                    <w:autoSpaceDN w:val="0"/>
                    <w:adjustRightInd w:val="0"/>
                    <w:spacing w:after="0" w:line="240" w:lineRule="auto"/>
                    <w:jc w:val="center"/>
                    <w:rPr>
                      <w:rFonts w:cs="Times New Roman"/>
                      <w:szCs w:val="26"/>
                    </w:rPr>
                  </w:pPr>
                  <w:r w:rsidRPr="00BC12C0">
                    <w:rPr>
                      <w:rFonts w:cs="Times New Roman"/>
                      <w:szCs w:val="26"/>
                    </w:rPr>
                    <w:t>IN</w:t>
                  </w:r>
                </w:p>
              </w:tc>
              <w:tc>
                <w:tcPr>
                  <w:tcW w:w="4299" w:type="dxa"/>
                </w:tcPr>
                <w:p w14:paraId="63C89EF7" w14:textId="77777777" w:rsidR="0047220D" w:rsidRPr="00BC12C0" w:rsidRDefault="0047220D" w:rsidP="0047220D">
                  <w:pPr>
                    <w:autoSpaceDE w:val="0"/>
                    <w:autoSpaceDN w:val="0"/>
                    <w:adjustRightInd w:val="0"/>
                    <w:spacing w:after="0" w:line="240" w:lineRule="auto"/>
                    <w:jc w:val="both"/>
                    <w:rPr>
                      <w:rFonts w:cs="Times New Roman"/>
                      <w:szCs w:val="26"/>
                    </w:rPr>
                  </w:pPr>
                  <w:r w:rsidRPr="00BC12C0">
                    <w:rPr>
                      <w:rFonts w:cs="Times New Roman"/>
                      <w:szCs w:val="26"/>
                    </w:rPr>
                    <w:t>IW, QW, MW, SW, SMW, T, C, VW, LW, AIW, AC, Constant, *VD, *LD,*AC</w:t>
                  </w:r>
                </w:p>
              </w:tc>
              <w:tc>
                <w:tcPr>
                  <w:tcW w:w="1830" w:type="dxa"/>
                  <w:vAlign w:val="center"/>
                </w:tcPr>
                <w:p w14:paraId="22875302" w14:textId="77777777" w:rsidR="0047220D" w:rsidRPr="00BC12C0" w:rsidRDefault="0047220D" w:rsidP="0047220D">
                  <w:pPr>
                    <w:autoSpaceDE w:val="0"/>
                    <w:autoSpaceDN w:val="0"/>
                    <w:adjustRightInd w:val="0"/>
                    <w:spacing w:after="0" w:line="240" w:lineRule="auto"/>
                    <w:jc w:val="center"/>
                    <w:rPr>
                      <w:rFonts w:cs="Times New Roman"/>
                      <w:szCs w:val="26"/>
                    </w:rPr>
                  </w:pPr>
                  <w:r w:rsidRPr="00BC12C0">
                    <w:rPr>
                      <w:rFonts w:cs="Times New Roman"/>
                      <w:szCs w:val="26"/>
                    </w:rPr>
                    <w:t>INT</w:t>
                  </w:r>
                </w:p>
              </w:tc>
            </w:tr>
            <w:tr w:rsidR="0047220D" w:rsidRPr="00BC12C0" w14:paraId="6BBA91E5" w14:textId="77777777" w:rsidTr="00F06F1D">
              <w:trPr>
                <w:trHeight w:val="309"/>
                <w:jc w:val="center"/>
              </w:trPr>
              <w:tc>
                <w:tcPr>
                  <w:tcW w:w="2289" w:type="dxa"/>
                  <w:vAlign w:val="center"/>
                </w:tcPr>
                <w:p w14:paraId="4F8299FC" w14:textId="77777777" w:rsidR="0047220D" w:rsidRPr="00BC12C0" w:rsidRDefault="0047220D" w:rsidP="0047220D">
                  <w:pPr>
                    <w:autoSpaceDE w:val="0"/>
                    <w:autoSpaceDN w:val="0"/>
                    <w:adjustRightInd w:val="0"/>
                    <w:spacing w:after="0" w:line="240" w:lineRule="auto"/>
                    <w:jc w:val="center"/>
                    <w:rPr>
                      <w:rFonts w:cs="Times New Roman"/>
                      <w:szCs w:val="26"/>
                    </w:rPr>
                  </w:pPr>
                  <w:r w:rsidRPr="00BC12C0">
                    <w:rPr>
                      <w:rFonts w:cs="Times New Roman"/>
                      <w:szCs w:val="26"/>
                    </w:rPr>
                    <w:t>OUT</w:t>
                  </w:r>
                  <w:r w:rsidRPr="00BC12C0">
                    <w:rPr>
                      <w:rFonts w:cs="Times New Roman"/>
                      <w:szCs w:val="26"/>
                    </w:rPr>
                    <w:tab/>
                  </w:r>
                </w:p>
              </w:tc>
              <w:tc>
                <w:tcPr>
                  <w:tcW w:w="4299" w:type="dxa"/>
                </w:tcPr>
                <w:p w14:paraId="605A2738" w14:textId="77777777" w:rsidR="0047220D" w:rsidRPr="00BC12C0" w:rsidRDefault="0047220D" w:rsidP="0047220D">
                  <w:pPr>
                    <w:autoSpaceDE w:val="0"/>
                    <w:autoSpaceDN w:val="0"/>
                    <w:adjustRightInd w:val="0"/>
                    <w:spacing w:after="0" w:line="240" w:lineRule="auto"/>
                    <w:jc w:val="both"/>
                    <w:rPr>
                      <w:rFonts w:cs="Times New Roman"/>
                      <w:szCs w:val="26"/>
                    </w:rPr>
                  </w:pPr>
                  <w:r w:rsidRPr="00BC12C0">
                    <w:rPr>
                      <w:rFonts w:cs="Times New Roman"/>
                      <w:szCs w:val="26"/>
                    </w:rPr>
                    <w:t>I, Q, M, SM, T, C, V, S, L, Power Flow</w:t>
                  </w:r>
                </w:p>
              </w:tc>
              <w:tc>
                <w:tcPr>
                  <w:tcW w:w="1830" w:type="dxa"/>
                  <w:vAlign w:val="center"/>
                </w:tcPr>
                <w:p w14:paraId="7D9F84E7" w14:textId="77777777" w:rsidR="0047220D" w:rsidRPr="00BC12C0" w:rsidRDefault="0047220D" w:rsidP="0047220D">
                  <w:pPr>
                    <w:autoSpaceDE w:val="0"/>
                    <w:autoSpaceDN w:val="0"/>
                    <w:adjustRightInd w:val="0"/>
                    <w:spacing w:after="0" w:line="240" w:lineRule="auto"/>
                    <w:jc w:val="center"/>
                    <w:rPr>
                      <w:rFonts w:cs="Times New Roman"/>
                      <w:szCs w:val="26"/>
                    </w:rPr>
                  </w:pPr>
                  <w:r w:rsidRPr="00BC12C0">
                    <w:rPr>
                      <w:rFonts w:cs="Times New Roman"/>
                      <w:szCs w:val="26"/>
                    </w:rPr>
                    <w:t>BOOL</w:t>
                  </w:r>
                </w:p>
              </w:tc>
            </w:tr>
          </w:tbl>
          <w:p w14:paraId="6F7BE152" w14:textId="77777777" w:rsidR="0047220D" w:rsidRPr="00BC12C0" w:rsidRDefault="0047220D" w:rsidP="0047220D">
            <w:pPr>
              <w:tabs>
                <w:tab w:val="left" w:pos="1440"/>
              </w:tabs>
              <w:jc w:val="both"/>
              <w:rPr>
                <w:sz w:val="26"/>
                <w:szCs w:val="26"/>
              </w:rPr>
            </w:pPr>
            <w:r w:rsidRPr="00BC12C0">
              <w:rPr>
                <w:sz w:val="26"/>
                <w:szCs w:val="26"/>
              </w:rPr>
              <w:t>+ So sánh số nguyên kép Doubleword</w:t>
            </w:r>
          </w:p>
          <w:p w14:paraId="7E7FEC9D" w14:textId="77777777" w:rsidR="0047220D" w:rsidRPr="00BC12C0" w:rsidRDefault="0047220D" w:rsidP="0047220D">
            <w:pPr>
              <w:autoSpaceDE w:val="0"/>
              <w:autoSpaceDN w:val="0"/>
              <w:adjustRightInd w:val="0"/>
              <w:jc w:val="both"/>
              <w:rPr>
                <w:sz w:val="26"/>
                <w:szCs w:val="26"/>
                <w:lang w:val="de-DE"/>
              </w:rPr>
            </w:pPr>
            <w:r w:rsidRPr="00BC12C0">
              <w:rPr>
                <w:sz w:val="26"/>
                <w:szCs w:val="26"/>
              </w:rPr>
              <w:t xml:space="preserve">       </w:t>
            </w:r>
            <w:r w:rsidRPr="00BC12C0">
              <w:rPr>
                <w:sz w:val="26"/>
                <w:szCs w:val="26"/>
                <w:lang w:val="de-DE"/>
              </w:rPr>
              <w:t>IN1=IN2, IN1 &gt; IN2, IN1 &gt;=IN2, IN1&lt;IN2, IN1&lt;=IN2, IN1&lt;&gt;IN2</w:t>
            </w:r>
          </w:p>
          <w:p w14:paraId="0CA53D8C" w14:textId="77777777" w:rsidR="0047220D" w:rsidRPr="00BC12C0" w:rsidRDefault="0047220D" w:rsidP="0047220D">
            <w:pPr>
              <w:autoSpaceDE w:val="0"/>
              <w:autoSpaceDN w:val="0"/>
              <w:adjustRightInd w:val="0"/>
              <w:jc w:val="both"/>
              <w:rPr>
                <w:sz w:val="26"/>
                <w:szCs w:val="26"/>
                <w:lang w:val="de-DE"/>
              </w:rPr>
            </w:pPr>
            <w:r w:rsidRPr="00BC12C0">
              <w:rPr>
                <w:sz w:val="26"/>
                <w:szCs w:val="26"/>
                <w:lang w:val="de-DE"/>
              </w:rPr>
              <w:t>So sánh số nguyên cần chú ý đến dấu ( 16#7FFFFFF &gt; 16#8000000)</w:t>
            </w:r>
          </w:p>
          <w:p w14:paraId="3A36D6BD" w14:textId="77777777" w:rsidR="0047220D" w:rsidRDefault="0047220D" w:rsidP="0047220D">
            <w:pPr>
              <w:autoSpaceDE w:val="0"/>
              <w:autoSpaceDN w:val="0"/>
              <w:adjustRightInd w:val="0"/>
              <w:jc w:val="both"/>
              <w:rPr>
                <w:sz w:val="26"/>
                <w:szCs w:val="26"/>
                <w:lang w:val="de-DE"/>
              </w:rPr>
            </w:pPr>
            <w:r w:rsidRPr="00BC12C0">
              <w:rPr>
                <w:sz w:val="26"/>
                <w:szCs w:val="26"/>
                <w:lang w:val="de-DE"/>
              </w:rPr>
              <w:t>Phạm vi so sánh từ – 2.147.483.647 đến + 2.147.483.647.</w:t>
            </w:r>
          </w:p>
          <w:p w14:paraId="64D8D0F2" w14:textId="77777777" w:rsidR="0047220D" w:rsidRPr="00BC12C0" w:rsidRDefault="0047220D" w:rsidP="0047220D">
            <w:pPr>
              <w:autoSpaceDE w:val="0"/>
              <w:autoSpaceDN w:val="0"/>
              <w:adjustRightInd w:val="0"/>
              <w:jc w:val="both"/>
              <w:rPr>
                <w:sz w:val="26"/>
                <w:szCs w:val="26"/>
                <w:lang w:val="de-DE"/>
              </w:rPr>
            </w:pPr>
          </w:p>
          <w:p w14:paraId="6CD4CE45" w14:textId="77777777" w:rsidR="0047220D" w:rsidRPr="00BC12C0" w:rsidRDefault="0047220D" w:rsidP="0047220D">
            <w:pPr>
              <w:tabs>
                <w:tab w:val="left" w:pos="1440"/>
              </w:tabs>
              <w:jc w:val="center"/>
              <w:rPr>
                <w:b/>
                <w:sz w:val="26"/>
                <w:szCs w:val="26"/>
                <w:lang w:val="de-DE"/>
              </w:rPr>
            </w:pPr>
            <w:r w:rsidRPr="00BC12C0">
              <w:rPr>
                <w:b/>
                <w:noProof/>
                <w:szCs w:val="26"/>
              </w:rPr>
              <w:drawing>
                <wp:inline distT="0" distB="0" distL="0" distR="0" wp14:anchorId="06EF6A25" wp14:editId="129E4B48">
                  <wp:extent cx="2838450" cy="111887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38450" cy="1118870"/>
                          </a:xfrm>
                          <a:prstGeom prst="rect">
                            <a:avLst/>
                          </a:prstGeom>
                          <a:noFill/>
                          <a:ln>
                            <a:noFill/>
                          </a:ln>
                        </pic:spPr>
                      </pic:pic>
                    </a:graphicData>
                  </a:graphic>
                </wp:inline>
              </w:drawing>
            </w:r>
          </w:p>
          <w:p w14:paraId="3AFA1EA9" w14:textId="77777777" w:rsidR="0047220D" w:rsidRPr="00BC12C0" w:rsidRDefault="0047220D" w:rsidP="0047220D">
            <w:pPr>
              <w:autoSpaceDE w:val="0"/>
              <w:autoSpaceDN w:val="0"/>
              <w:adjustRightInd w:val="0"/>
              <w:spacing w:after="120"/>
              <w:rPr>
                <w:iCs/>
                <w:sz w:val="26"/>
                <w:szCs w:val="26"/>
                <w:lang w:val="de-DE"/>
              </w:rPr>
            </w:pPr>
            <w:r w:rsidRPr="00BC12C0">
              <w:rPr>
                <w:iCs/>
                <w:sz w:val="26"/>
                <w:szCs w:val="26"/>
                <w:lang w:val="de-DE"/>
              </w:rPr>
              <w:t>+ Giới hạn vùng toán hạng và dạng dữ liệu hợp lệ</w:t>
            </w:r>
          </w:p>
          <w:tbl>
            <w:tblPr>
              <w:tblW w:w="7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8"/>
              <w:gridCol w:w="3927"/>
              <w:gridCol w:w="2063"/>
            </w:tblGrid>
            <w:tr w:rsidR="0047220D" w:rsidRPr="00BC12C0" w14:paraId="2565FA27" w14:textId="77777777" w:rsidTr="00F06F1D">
              <w:trPr>
                <w:trHeight w:val="408"/>
                <w:jc w:val="center"/>
              </w:trPr>
              <w:tc>
                <w:tcPr>
                  <w:tcW w:w="1918" w:type="dxa"/>
                </w:tcPr>
                <w:p w14:paraId="2876FAF5" w14:textId="77777777" w:rsidR="0047220D" w:rsidRPr="00BC12C0" w:rsidRDefault="0047220D" w:rsidP="0047220D">
                  <w:pPr>
                    <w:autoSpaceDE w:val="0"/>
                    <w:autoSpaceDN w:val="0"/>
                    <w:adjustRightInd w:val="0"/>
                    <w:spacing w:after="120" w:line="240" w:lineRule="auto"/>
                    <w:jc w:val="center"/>
                    <w:rPr>
                      <w:rFonts w:cs="Times New Roman"/>
                      <w:b/>
                      <w:szCs w:val="26"/>
                    </w:rPr>
                  </w:pPr>
                  <w:r w:rsidRPr="00BC12C0">
                    <w:rPr>
                      <w:rFonts w:cs="Times New Roman"/>
                      <w:b/>
                      <w:szCs w:val="26"/>
                    </w:rPr>
                    <w:t>Inputs/Outputs</w:t>
                  </w:r>
                </w:p>
              </w:tc>
              <w:tc>
                <w:tcPr>
                  <w:tcW w:w="3927" w:type="dxa"/>
                </w:tcPr>
                <w:p w14:paraId="7786605E" w14:textId="77777777" w:rsidR="0047220D" w:rsidRPr="00BC12C0" w:rsidRDefault="0047220D" w:rsidP="0047220D">
                  <w:pPr>
                    <w:autoSpaceDE w:val="0"/>
                    <w:autoSpaceDN w:val="0"/>
                    <w:adjustRightInd w:val="0"/>
                    <w:spacing w:after="120" w:line="240" w:lineRule="auto"/>
                    <w:jc w:val="center"/>
                    <w:rPr>
                      <w:rFonts w:cs="Times New Roman"/>
                      <w:b/>
                      <w:szCs w:val="26"/>
                    </w:rPr>
                  </w:pPr>
                  <w:r w:rsidRPr="00BC12C0">
                    <w:rPr>
                      <w:rFonts w:cs="Times New Roman"/>
                      <w:b/>
                      <w:szCs w:val="26"/>
                    </w:rPr>
                    <w:t>Operands</w:t>
                  </w:r>
                </w:p>
              </w:tc>
              <w:tc>
                <w:tcPr>
                  <w:tcW w:w="2063" w:type="dxa"/>
                </w:tcPr>
                <w:p w14:paraId="792BEE68" w14:textId="77777777" w:rsidR="0047220D" w:rsidRPr="00BC12C0" w:rsidRDefault="0047220D" w:rsidP="0047220D">
                  <w:pPr>
                    <w:autoSpaceDE w:val="0"/>
                    <w:autoSpaceDN w:val="0"/>
                    <w:adjustRightInd w:val="0"/>
                    <w:spacing w:after="120" w:line="240" w:lineRule="auto"/>
                    <w:jc w:val="center"/>
                    <w:rPr>
                      <w:rFonts w:cs="Times New Roman"/>
                      <w:b/>
                      <w:szCs w:val="26"/>
                    </w:rPr>
                  </w:pPr>
                  <w:r w:rsidRPr="00BC12C0">
                    <w:rPr>
                      <w:rFonts w:cs="Times New Roman"/>
                      <w:b/>
                      <w:szCs w:val="26"/>
                    </w:rPr>
                    <w:t>Data Types</w:t>
                  </w:r>
                </w:p>
              </w:tc>
            </w:tr>
            <w:tr w:rsidR="0047220D" w:rsidRPr="00BC12C0" w14:paraId="2EBA91D1" w14:textId="77777777" w:rsidTr="00F06F1D">
              <w:trPr>
                <w:trHeight w:val="656"/>
                <w:jc w:val="center"/>
              </w:trPr>
              <w:tc>
                <w:tcPr>
                  <w:tcW w:w="1918" w:type="dxa"/>
                  <w:vAlign w:val="center"/>
                </w:tcPr>
                <w:p w14:paraId="543A7313" w14:textId="77777777" w:rsidR="0047220D" w:rsidRPr="00BC12C0" w:rsidRDefault="0047220D" w:rsidP="0047220D">
                  <w:pPr>
                    <w:autoSpaceDE w:val="0"/>
                    <w:autoSpaceDN w:val="0"/>
                    <w:adjustRightInd w:val="0"/>
                    <w:spacing w:after="120" w:line="240" w:lineRule="auto"/>
                    <w:jc w:val="center"/>
                    <w:rPr>
                      <w:rFonts w:cs="Times New Roman"/>
                      <w:szCs w:val="26"/>
                    </w:rPr>
                  </w:pPr>
                  <w:r w:rsidRPr="00BC12C0">
                    <w:rPr>
                      <w:rFonts w:cs="Times New Roman"/>
                      <w:szCs w:val="26"/>
                    </w:rPr>
                    <w:t>IN</w:t>
                  </w:r>
                </w:p>
              </w:tc>
              <w:tc>
                <w:tcPr>
                  <w:tcW w:w="3927" w:type="dxa"/>
                </w:tcPr>
                <w:p w14:paraId="615D6FA0" w14:textId="77777777" w:rsidR="0047220D" w:rsidRPr="00BC12C0" w:rsidRDefault="0047220D" w:rsidP="0047220D">
                  <w:pPr>
                    <w:autoSpaceDE w:val="0"/>
                    <w:autoSpaceDN w:val="0"/>
                    <w:adjustRightInd w:val="0"/>
                    <w:spacing w:after="120" w:line="240" w:lineRule="auto"/>
                    <w:jc w:val="both"/>
                    <w:rPr>
                      <w:rFonts w:cs="Times New Roman"/>
                      <w:szCs w:val="26"/>
                    </w:rPr>
                  </w:pPr>
                  <w:r w:rsidRPr="00BC12C0">
                    <w:rPr>
                      <w:rFonts w:cs="Times New Roman"/>
                      <w:szCs w:val="26"/>
                    </w:rPr>
                    <w:t>ID, QD, MD, SD, SMD, VD, LD, HC, AC, Constant, *VD, *LD, *AC</w:t>
                  </w:r>
                  <w:r w:rsidRPr="00BC12C0">
                    <w:rPr>
                      <w:rFonts w:cs="Times New Roman"/>
                      <w:szCs w:val="26"/>
                    </w:rPr>
                    <w:tab/>
                  </w:r>
                </w:p>
              </w:tc>
              <w:tc>
                <w:tcPr>
                  <w:tcW w:w="2063" w:type="dxa"/>
                  <w:vAlign w:val="center"/>
                </w:tcPr>
                <w:p w14:paraId="58903127" w14:textId="77777777" w:rsidR="0047220D" w:rsidRPr="00BC12C0" w:rsidRDefault="0047220D" w:rsidP="0047220D">
                  <w:pPr>
                    <w:autoSpaceDE w:val="0"/>
                    <w:autoSpaceDN w:val="0"/>
                    <w:adjustRightInd w:val="0"/>
                    <w:spacing w:after="120" w:line="240" w:lineRule="auto"/>
                    <w:jc w:val="center"/>
                    <w:rPr>
                      <w:rFonts w:cs="Times New Roman"/>
                      <w:szCs w:val="26"/>
                    </w:rPr>
                  </w:pPr>
                  <w:r w:rsidRPr="00BC12C0">
                    <w:rPr>
                      <w:rFonts w:cs="Times New Roman"/>
                      <w:szCs w:val="26"/>
                    </w:rPr>
                    <w:t>DINT</w:t>
                  </w:r>
                </w:p>
              </w:tc>
            </w:tr>
            <w:tr w:rsidR="0047220D" w:rsidRPr="00BC12C0" w14:paraId="60A2F6F2" w14:textId="77777777" w:rsidTr="00F06F1D">
              <w:trPr>
                <w:trHeight w:val="408"/>
                <w:jc w:val="center"/>
              </w:trPr>
              <w:tc>
                <w:tcPr>
                  <w:tcW w:w="1918" w:type="dxa"/>
                  <w:vAlign w:val="center"/>
                </w:tcPr>
                <w:p w14:paraId="4678C0F0" w14:textId="77777777" w:rsidR="0047220D" w:rsidRPr="00BC12C0" w:rsidRDefault="0047220D" w:rsidP="0047220D">
                  <w:pPr>
                    <w:autoSpaceDE w:val="0"/>
                    <w:autoSpaceDN w:val="0"/>
                    <w:adjustRightInd w:val="0"/>
                    <w:spacing w:after="120" w:line="240" w:lineRule="auto"/>
                    <w:jc w:val="center"/>
                    <w:rPr>
                      <w:rFonts w:cs="Times New Roman"/>
                      <w:szCs w:val="26"/>
                    </w:rPr>
                  </w:pPr>
                  <w:r w:rsidRPr="00BC12C0">
                    <w:rPr>
                      <w:rFonts w:cs="Times New Roman"/>
                      <w:szCs w:val="26"/>
                    </w:rPr>
                    <w:t>OUT</w:t>
                  </w:r>
                  <w:r w:rsidRPr="00BC12C0">
                    <w:rPr>
                      <w:rFonts w:cs="Times New Roman"/>
                      <w:szCs w:val="26"/>
                    </w:rPr>
                    <w:tab/>
                  </w:r>
                </w:p>
              </w:tc>
              <w:tc>
                <w:tcPr>
                  <w:tcW w:w="3927" w:type="dxa"/>
                </w:tcPr>
                <w:p w14:paraId="218E9201" w14:textId="77777777" w:rsidR="0047220D" w:rsidRPr="00BC12C0" w:rsidRDefault="0047220D" w:rsidP="0047220D">
                  <w:pPr>
                    <w:autoSpaceDE w:val="0"/>
                    <w:autoSpaceDN w:val="0"/>
                    <w:adjustRightInd w:val="0"/>
                    <w:spacing w:after="120" w:line="240" w:lineRule="auto"/>
                    <w:jc w:val="both"/>
                    <w:rPr>
                      <w:rFonts w:cs="Times New Roman"/>
                      <w:szCs w:val="26"/>
                    </w:rPr>
                  </w:pPr>
                  <w:r w:rsidRPr="00BC12C0">
                    <w:rPr>
                      <w:rFonts w:cs="Times New Roman"/>
                      <w:szCs w:val="26"/>
                    </w:rPr>
                    <w:t>I, Q, M, SM, T, C, V, S, L, Power Flow</w:t>
                  </w:r>
                </w:p>
              </w:tc>
              <w:tc>
                <w:tcPr>
                  <w:tcW w:w="2063" w:type="dxa"/>
                  <w:vAlign w:val="center"/>
                </w:tcPr>
                <w:p w14:paraId="7583E988" w14:textId="77777777" w:rsidR="0047220D" w:rsidRPr="00BC12C0" w:rsidRDefault="0047220D" w:rsidP="0047220D">
                  <w:pPr>
                    <w:autoSpaceDE w:val="0"/>
                    <w:autoSpaceDN w:val="0"/>
                    <w:adjustRightInd w:val="0"/>
                    <w:spacing w:after="120" w:line="240" w:lineRule="auto"/>
                    <w:jc w:val="center"/>
                    <w:rPr>
                      <w:rFonts w:cs="Times New Roman"/>
                      <w:szCs w:val="26"/>
                    </w:rPr>
                  </w:pPr>
                  <w:r w:rsidRPr="00BC12C0">
                    <w:rPr>
                      <w:rFonts w:cs="Times New Roman"/>
                      <w:szCs w:val="26"/>
                    </w:rPr>
                    <w:t>BOOL</w:t>
                  </w:r>
                </w:p>
              </w:tc>
            </w:tr>
          </w:tbl>
          <w:p w14:paraId="66E89B85" w14:textId="77777777" w:rsidR="0047220D" w:rsidRPr="00BC12C0" w:rsidRDefault="0047220D" w:rsidP="0047220D">
            <w:pPr>
              <w:tabs>
                <w:tab w:val="left" w:pos="1440"/>
              </w:tabs>
              <w:spacing w:after="120"/>
              <w:jc w:val="both"/>
              <w:rPr>
                <w:sz w:val="26"/>
                <w:szCs w:val="26"/>
              </w:rPr>
            </w:pPr>
            <w:r w:rsidRPr="00BC12C0">
              <w:rPr>
                <w:sz w:val="26"/>
                <w:szCs w:val="26"/>
              </w:rPr>
              <w:t xml:space="preserve">+ So sánh số thực </w:t>
            </w:r>
          </w:p>
          <w:p w14:paraId="04A335F4" w14:textId="77777777" w:rsidR="0047220D" w:rsidRPr="00BC12C0" w:rsidRDefault="0047220D" w:rsidP="0047220D">
            <w:pPr>
              <w:autoSpaceDE w:val="0"/>
              <w:autoSpaceDN w:val="0"/>
              <w:adjustRightInd w:val="0"/>
              <w:spacing w:after="120"/>
              <w:jc w:val="both"/>
              <w:rPr>
                <w:sz w:val="26"/>
                <w:szCs w:val="26"/>
                <w:lang w:val="de-DE"/>
              </w:rPr>
            </w:pPr>
            <w:r w:rsidRPr="00BC12C0">
              <w:rPr>
                <w:color w:val="000000"/>
                <w:sz w:val="26"/>
                <w:szCs w:val="26"/>
              </w:rPr>
              <w:t xml:space="preserve">   </w:t>
            </w:r>
            <w:r>
              <w:rPr>
                <w:color w:val="000000"/>
                <w:sz w:val="26"/>
                <w:szCs w:val="26"/>
              </w:rPr>
              <w:t xml:space="preserve">      Dùng để so sánh 2 số thực</w:t>
            </w:r>
            <w:r w:rsidRPr="00BC12C0">
              <w:rPr>
                <w:color w:val="000000"/>
                <w:sz w:val="26"/>
                <w:szCs w:val="26"/>
              </w:rPr>
              <w:t xml:space="preserve">: IN1 với IN2. </w:t>
            </w:r>
            <w:r w:rsidRPr="00BC12C0">
              <w:rPr>
                <w:color w:val="000000"/>
                <w:sz w:val="26"/>
                <w:szCs w:val="26"/>
                <w:lang w:val="de-DE"/>
              </w:rPr>
              <w:t xml:space="preserve">Các phép so sánh có thể sử dụng là: </w:t>
            </w:r>
            <w:r w:rsidRPr="00BC12C0">
              <w:rPr>
                <w:sz w:val="26"/>
                <w:szCs w:val="26"/>
                <w:lang w:val="de-DE"/>
              </w:rPr>
              <w:t>IN1=IN2, IN1 &gt; IN2, IN1 &gt;=IN2, IN1&lt;IN2, IN1&lt;=IN2, IN1&lt;&gt;IN2</w:t>
            </w:r>
          </w:p>
          <w:p w14:paraId="0459960E" w14:textId="77777777" w:rsidR="0047220D" w:rsidRPr="00BC12C0" w:rsidRDefault="0047220D" w:rsidP="0047220D">
            <w:pPr>
              <w:tabs>
                <w:tab w:val="left" w:pos="1440"/>
              </w:tabs>
              <w:spacing w:after="120"/>
              <w:jc w:val="center"/>
              <w:rPr>
                <w:b/>
                <w:i/>
                <w:iCs/>
                <w:sz w:val="26"/>
                <w:szCs w:val="26"/>
                <w:lang w:val="de-DE"/>
              </w:rPr>
            </w:pPr>
            <w:r w:rsidRPr="00BC12C0">
              <w:rPr>
                <w:b/>
                <w:i/>
                <w:iCs/>
                <w:noProof/>
                <w:szCs w:val="26"/>
              </w:rPr>
              <w:lastRenderedPageBreak/>
              <w:drawing>
                <wp:inline distT="0" distB="0" distL="0" distR="0" wp14:anchorId="6D35A094" wp14:editId="5DBAC1A7">
                  <wp:extent cx="2566035" cy="1146175"/>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66035" cy="1146175"/>
                          </a:xfrm>
                          <a:prstGeom prst="rect">
                            <a:avLst/>
                          </a:prstGeom>
                          <a:noFill/>
                          <a:ln>
                            <a:noFill/>
                          </a:ln>
                        </pic:spPr>
                      </pic:pic>
                    </a:graphicData>
                  </a:graphic>
                </wp:inline>
              </w:drawing>
            </w:r>
          </w:p>
          <w:p w14:paraId="7BDE4457" w14:textId="77777777" w:rsidR="0047220D" w:rsidRPr="00BC12C0" w:rsidRDefault="0047220D" w:rsidP="0047220D">
            <w:pPr>
              <w:tabs>
                <w:tab w:val="left" w:pos="1440"/>
              </w:tabs>
              <w:spacing w:after="120"/>
              <w:rPr>
                <w:noProof/>
                <w:sz w:val="26"/>
                <w:szCs w:val="26"/>
                <w:lang w:val="de-DE"/>
              </w:rPr>
            </w:pPr>
            <w:r w:rsidRPr="00BC12C0">
              <w:rPr>
                <w:i/>
                <w:iCs/>
                <w:sz w:val="26"/>
                <w:szCs w:val="26"/>
                <w:lang w:val="de-DE"/>
              </w:rPr>
              <w:t>+ G</w:t>
            </w:r>
            <w:r w:rsidRPr="00BC12C0">
              <w:rPr>
                <w:iCs/>
                <w:sz w:val="26"/>
                <w:szCs w:val="26"/>
                <w:lang w:val="de-DE"/>
              </w:rPr>
              <w:t>iới hạn vùng toán hạng và dạng dữ liệu hợp lệ</w:t>
            </w:r>
          </w:p>
          <w:tbl>
            <w:tblPr>
              <w:tblW w:w="7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5"/>
              <w:gridCol w:w="4192"/>
              <w:gridCol w:w="1709"/>
            </w:tblGrid>
            <w:tr w:rsidR="0047220D" w:rsidRPr="00BC12C0" w14:paraId="12EFB487" w14:textId="77777777" w:rsidTr="00F06F1D">
              <w:trPr>
                <w:trHeight w:val="347"/>
                <w:jc w:val="center"/>
              </w:trPr>
              <w:tc>
                <w:tcPr>
                  <w:tcW w:w="1965" w:type="dxa"/>
                </w:tcPr>
                <w:p w14:paraId="18F0B2B9" w14:textId="77777777" w:rsidR="0047220D" w:rsidRPr="00BC12C0" w:rsidRDefault="0047220D" w:rsidP="0047220D">
                  <w:pPr>
                    <w:autoSpaceDE w:val="0"/>
                    <w:autoSpaceDN w:val="0"/>
                    <w:adjustRightInd w:val="0"/>
                    <w:spacing w:after="120" w:line="240" w:lineRule="auto"/>
                    <w:jc w:val="center"/>
                    <w:rPr>
                      <w:rFonts w:cs="Times New Roman"/>
                      <w:szCs w:val="26"/>
                    </w:rPr>
                  </w:pPr>
                  <w:r w:rsidRPr="00BC12C0">
                    <w:rPr>
                      <w:rFonts w:cs="Times New Roman"/>
                      <w:szCs w:val="26"/>
                    </w:rPr>
                    <w:t>Inputs/Outputs</w:t>
                  </w:r>
                </w:p>
              </w:tc>
              <w:tc>
                <w:tcPr>
                  <w:tcW w:w="4192" w:type="dxa"/>
                </w:tcPr>
                <w:p w14:paraId="65051316" w14:textId="77777777" w:rsidR="0047220D" w:rsidRPr="00BC12C0" w:rsidRDefault="0047220D" w:rsidP="0047220D">
                  <w:pPr>
                    <w:autoSpaceDE w:val="0"/>
                    <w:autoSpaceDN w:val="0"/>
                    <w:adjustRightInd w:val="0"/>
                    <w:spacing w:after="120" w:line="240" w:lineRule="auto"/>
                    <w:jc w:val="center"/>
                    <w:rPr>
                      <w:rFonts w:cs="Times New Roman"/>
                      <w:szCs w:val="26"/>
                    </w:rPr>
                  </w:pPr>
                  <w:r w:rsidRPr="00BC12C0">
                    <w:rPr>
                      <w:rFonts w:cs="Times New Roman"/>
                      <w:szCs w:val="26"/>
                    </w:rPr>
                    <w:t>Operands</w:t>
                  </w:r>
                </w:p>
              </w:tc>
              <w:tc>
                <w:tcPr>
                  <w:tcW w:w="1709" w:type="dxa"/>
                </w:tcPr>
                <w:p w14:paraId="0EBA0F75" w14:textId="77777777" w:rsidR="0047220D" w:rsidRPr="00BC12C0" w:rsidRDefault="0047220D" w:rsidP="0047220D">
                  <w:pPr>
                    <w:autoSpaceDE w:val="0"/>
                    <w:autoSpaceDN w:val="0"/>
                    <w:adjustRightInd w:val="0"/>
                    <w:spacing w:after="120" w:line="240" w:lineRule="auto"/>
                    <w:jc w:val="center"/>
                    <w:rPr>
                      <w:rFonts w:cs="Times New Roman"/>
                      <w:szCs w:val="26"/>
                    </w:rPr>
                  </w:pPr>
                  <w:r w:rsidRPr="00BC12C0">
                    <w:rPr>
                      <w:rFonts w:cs="Times New Roman"/>
                      <w:szCs w:val="26"/>
                    </w:rPr>
                    <w:t>Data Types</w:t>
                  </w:r>
                </w:p>
              </w:tc>
            </w:tr>
            <w:tr w:rsidR="0047220D" w:rsidRPr="00BC12C0" w14:paraId="54C76812" w14:textId="77777777" w:rsidTr="00F06F1D">
              <w:trPr>
                <w:trHeight w:val="570"/>
                <w:jc w:val="center"/>
              </w:trPr>
              <w:tc>
                <w:tcPr>
                  <w:tcW w:w="1965" w:type="dxa"/>
                  <w:vAlign w:val="center"/>
                </w:tcPr>
                <w:p w14:paraId="10ED5B4A" w14:textId="77777777" w:rsidR="0047220D" w:rsidRPr="00BC12C0" w:rsidRDefault="0047220D" w:rsidP="0047220D">
                  <w:pPr>
                    <w:autoSpaceDE w:val="0"/>
                    <w:autoSpaceDN w:val="0"/>
                    <w:adjustRightInd w:val="0"/>
                    <w:spacing w:after="120" w:line="240" w:lineRule="auto"/>
                    <w:jc w:val="center"/>
                    <w:rPr>
                      <w:rFonts w:cs="Times New Roman"/>
                      <w:szCs w:val="26"/>
                    </w:rPr>
                  </w:pPr>
                  <w:r w:rsidRPr="00BC12C0">
                    <w:rPr>
                      <w:rFonts w:cs="Times New Roman"/>
                      <w:szCs w:val="26"/>
                    </w:rPr>
                    <w:t>IN</w:t>
                  </w:r>
                </w:p>
              </w:tc>
              <w:tc>
                <w:tcPr>
                  <w:tcW w:w="4192" w:type="dxa"/>
                </w:tcPr>
                <w:p w14:paraId="7CD3DADB" w14:textId="77777777" w:rsidR="0047220D" w:rsidRPr="00BC12C0" w:rsidRDefault="0047220D" w:rsidP="0047220D">
                  <w:pPr>
                    <w:autoSpaceDE w:val="0"/>
                    <w:autoSpaceDN w:val="0"/>
                    <w:adjustRightInd w:val="0"/>
                    <w:spacing w:after="120" w:line="240" w:lineRule="auto"/>
                    <w:jc w:val="both"/>
                    <w:rPr>
                      <w:rFonts w:cs="Times New Roman"/>
                      <w:szCs w:val="26"/>
                    </w:rPr>
                  </w:pPr>
                  <w:r w:rsidRPr="00BC12C0">
                    <w:rPr>
                      <w:rFonts w:cs="Times New Roman"/>
                      <w:szCs w:val="26"/>
                    </w:rPr>
                    <w:t>ID, QD, MD, SD, SMD, VD, LD, AC, Constant, *VD, *LD, *AC</w:t>
                  </w:r>
                  <w:r w:rsidRPr="00BC12C0">
                    <w:rPr>
                      <w:rFonts w:cs="Times New Roman"/>
                      <w:szCs w:val="26"/>
                    </w:rPr>
                    <w:tab/>
                  </w:r>
                </w:p>
              </w:tc>
              <w:tc>
                <w:tcPr>
                  <w:tcW w:w="1709" w:type="dxa"/>
                  <w:vAlign w:val="center"/>
                </w:tcPr>
                <w:p w14:paraId="667FED81" w14:textId="77777777" w:rsidR="0047220D" w:rsidRPr="00BC12C0" w:rsidRDefault="0047220D" w:rsidP="0047220D">
                  <w:pPr>
                    <w:autoSpaceDE w:val="0"/>
                    <w:autoSpaceDN w:val="0"/>
                    <w:adjustRightInd w:val="0"/>
                    <w:spacing w:after="120" w:line="240" w:lineRule="auto"/>
                    <w:jc w:val="center"/>
                    <w:rPr>
                      <w:rFonts w:cs="Times New Roman"/>
                      <w:szCs w:val="26"/>
                    </w:rPr>
                  </w:pPr>
                  <w:smartTag w:uri="urn:schemas-microsoft-com:office:smarttags" w:element="stockticker">
                    <w:r w:rsidRPr="00BC12C0">
                      <w:rPr>
                        <w:rFonts w:cs="Times New Roman"/>
                        <w:szCs w:val="26"/>
                      </w:rPr>
                      <w:t>REAL</w:t>
                    </w:r>
                  </w:smartTag>
                </w:p>
              </w:tc>
            </w:tr>
            <w:tr w:rsidR="0047220D" w:rsidRPr="00BC12C0" w14:paraId="64CABF8F" w14:textId="77777777" w:rsidTr="00F06F1D">
              <w:trPr>
                <w:trHeight w:val="347"/>
                <w:jc w:val="center"/>
              </w:trPr>
              <w:tc>
                <w:tcPr>
                  <w:tcW w:w="1965" w:type="dxa"/>
                  <w:vAlign w:val="center"/>
                </w:tcPr>
                <w:p w14:paraId="00F05E33" w14:textId="77777777" w:rsidR="0047220D" w:rsidRPr="00BC12C0" w:rsidRDefault="0047220D" w:rsidP="0047220D">
                  <w:pPr>
                    <w:autoSpaceDE w:val="0"/>
                    <w:autoSpaceDN w:val="0"/>
                    <w:adjustRightInd w:val="0"/>
                    <w:spacing w:after="120" w:line="240" w:lineRule="auto"/>
                    <w:jc w:val="center"/>
                    <w:rPr>
                      <w:rFonts w:cs="Times New Roman"/>
                      <w:szCs w:val="26"/>
                    </w:rPr>
                  </w:pPr>
                  <w:r w:rsidRPr="00BC12C0">
                    <w:rPr>
                      <w:rFonts w:cs="Times New Roman"/>
                      <w:szCs w:val="26"/>
                    </w:rPr>
                    <w:t>OUT</w:t>
                  </w:r>
                  <w:r w:rsidRPr="00BC12C0">
                    <w:rPr>
                      <w:rFonts w:cs="Times New Roman"/>
                      <w:szCs w:val="26"/>
                    </w:rPr>
                    <w:tab/>
                  </w:r>
                </w:p>
              </w:tc>
              <w:tc>
                <w:tcPr>
                  <w:tcW w:w="4192" w:type="dxa"/>
                </w:tcPr>
                <w:p w14:paraId="205A6DF8" w14:textId="77777777" w:rsidR="0047220D" w:rsidRPr="00BC12C0" w:rsidRDefault="0047220D" w:rsidP="0047220D">
                  <w:pPr>
                    <w:autoSpaceDE w:val="0"/>
                    <w:autoSpaceDN w:val="0"/>
                    <w:adjustRightInd w:val="0"/>
                    <w:spacing w:after="120" w:line="240" w:lineRule="auto"/>
                    <w:jc w:val="both"/>
                    <w:rPr>
                      <w:rFonts w:cs="Times New Roman"/>
                      <w:szCs w:val="26"/>
                    </w:rPr>
                  </w:pPr>
                  <w:r w:rsidRPr="00BC12C0">
                    <w:rPr>
                      <w:rFonts w:cs="Times New Roman"/>
                      <w:szCs w:val="26"/>
                    </w:rPr>
                    <w:t>I, Q, M, SM, T, C, V, S, L, Power Flow</w:t>
                  </w:r>
                </w:p>
              </w:tc>
              <w:tc>
                <w:tcPr>
                  <w:tcW w:w="1709" w:type="dxa"/>
                  <w:vAlign w:val="center"/>
                </w:tcPr>
                <w:p w14:paraId="483999B6" w14:textId="77777777" w:rsidR="0047220D" w:rsidRPr="00BC12C0" w:rsidRDefault="0047220D" w:rsidP="0047220D">
                  <w:pPr>
                    <w:autoSpaceDE w:val="0"/>
                    <w:autoSpaceDN w:val="0"/>
                    <w:adjustRightInd w:val="0"/>
                    <w:spacing w:after="120" w:line="240" w:lineRule="auto"/>
                    <w:jc w:val="center"/>
                    <w:rPr>
                      <w:rFonts w:cs="Times New Roman"/>
                      <w:szCs w:val="26"/>
                    </w:rPr>
                  </w:pPr>
                  <w:r w:rsidRPr="00BC12C0">
                    <w:rPr>
                      <w:rFonts w:cs="Times New Roman"/>
                      <w:szCs w:val="26"/>
                    </w:rPr>
                    <w:t>BOOL</w:t>
                  </w:r>
                </w:p>
              </w:tc>
            </w:tr>
          </w:tbl>
          <w:p w14:paraId="5123AA6A" w14:textId="77777777" w:rsidR="0047220D" w:rsidRPr="00BC12C0" w:rsidRDefault="0047220D" w:rsidP="0047220D">
            <w:pPr>
              <w:spacing w:after="120"/>
              <w:ind w:firstLine="720"/>
              <w:rPr>
                <w:iCs/>
                <w:sz w:val="26"/>
                <w:szCs w:val="26"/>
              </w:rPr>
            </w:pPr>
            <w:r w:rsidRPr="00BC12C0">
              <w:rPr>
                <w:iCs/>
                <w:sz w:val="26"/>
                <w:szCs w:val="26"/>
              </w:rPr>
              <w:t>* Ví dụ so sánh kiểu số nguyên</w:t>
            </w:r>
            <w:r w:rsidRPr="00BC12C0">
              <w:rPr>
                <w:b/>
                <w:sz w:val="26"/>
                <w:szCs w:val="26"/>
              </w:rPr>
              <w:t xml:space="preserve"> (</w:t>
            </w:r>
            <w:r w:rsidRPr="00BC12C0">
              <w:rPr>
                <w:sz w:val="26"/>
                <w:szCs w:val="26"/>
              </w:rPr>
              <w:t>Integer) nhỏ hơn hoặc bằng</w:t>
            </w:r>
          </w:p>
          <w:p w14:paraId="604D79B3" w14:textId="77777777" w:rsidR="0047220D" w:rsidRPr="00BC12C0" w:rsidRDefault="00AF5F7E" w:rsidP="0047220D">
            <w:pPr>
              <w:spacing w:after="120"/>
              <w:rPr>
                <w:b/>
                <w:iCs/>
                <w:sz w:val="26"/>
                <w:szCs w:val="26"/>
              </w:rPr>
            </w:pPr>
            <w:r>
              <w:rPr>
                <w:b/>
                <w:iCs/>
                <w:noProof/>
                <w:szCs w:val="26"/>
              </w:rPr>
              <w:object w:dxaOrig="1440" w:dyaOrig="1440" w14:anchorId="3B3A8F17">
                <v:shape id="_x0000_s8536" type="#_x0000_t75" style="position:absolute;margin-left:31.35pt;margin-top:11.4pt;width:193.8pt;height:114.25pt;z-index:251691008" fillcolor="#ccecff" strokecolor="#099">
                  <v:imagedata r:id="rId76" o:title=""/>
                  <v:shadow color="#010000"/>
                </v:shape>
                <o:OLEObject Type="Embed" ProgID="PBrush" ShapeID="_x0000_s8536" DrawAspect="Content" ObjectID="_1741281714" r:id="rId112"/>
              </w:object>
            </w:r>
          </w:p>
          <w:p w14:paraId="1742B606" w14:textId="77777777" w:rsidR="0047220D" w:rsidRPr="00BC12C0" w:rsidRDefault="00AF5F7E" w:rsidP="0047220D">
            <w:pPr>
              <w:spacing w:after="120"/>
              <w:rPr>
                <w:b/>
                <w:iCs/>
                <w:sz w:val="26"/>
                <w:szCs w:val="26"/>
              </w:rPr>
            </w:pPr>
            <w:r>
              <w:rPr>
                <w:b/>
                <w:iCs/>
                <w:noProof/>
                <w:szCs w:val="26"/>
              </w:rPr>
              <w:object w:dxaOrig="1440" w:dyaOrig="1440" w14:anchorId="50903155">
                <v:shape id="_x0000_s8537" type="#_x0000_t75" style="position:absolute;margin-left:172.2pt;margin-top:11.8pt;width:193.05pt;height:63.45pt;z-index:251692032" fillcolor="#ccecff" strokecolor="#099">
                  <v:imagedata r:id="rId78" o:title=""/>
                  <v:shadow color="#010000"/>
                </v:shape>
                <o:OLEObject Type="Embed" ProgID="PBrush" ShapeID="_x0000_s8537" DrawAspect="Content" ObjectID="_1741281715" r:id="rId113"/>
              </w:object>
            </w:r>
          </w:p>
          <w:p w14:paraId="754DD087" w14:textId="77777777" w:rsidR="0047220D" w:rsidRPr="00BC12C0" w:rsidRDefault="0047220D" w:rsidP="0047220D">
            <w:pPr>
              <w:spacing w:after="120"/>
              <w:rPr>
                <w:b/>
                <w:iCs/>
                <w:sz w:val="26"/>
                <w:szCs w:val="26"/>
              </w:rPr>
            </w:pPr>
          </w:p>
          <w:p w14:paraId="4545CEC4" w14:textId="77777777" w:rsidR="0047220D" w:rsidRPr="00BC12C0" w:rsidRDefault="0047220D" w:rsidP="0047220D">
            <w:pPr>
              <w:spacing w:after="120"/>
              <w:rPr>
                <w:b/>
                <w:iCs/>
                <w:sz w:val="26"/>
                <w:szCs w:val="26"/>
              </w:rPr>
            </w:pPr>
          </w:p>
          <w:p w14:paraId="221A1BA2" w14:textId="77777777" w:rsidR="0047220D" w:rsidRDefault="0047220D" w:rsidP="0047220D">
            <w:pPr>
              <w:spacing w:after="120"/>
              <w:jc w:val="both"/>
              <w:rPr>
                <w:sz w:val="26"/>
                <w:szCs w:val="26"/>
              </w:rPr>
            </w:pPr>
          </w:p>
          <w:p w14:paraId="5EA2D4F1" w14:textId="77777777" w:rsidR="0047220D" w:rsidRDefault="0047220D" w:rsidP="0047220D">
            <w:pPr>
              <w:spacing w:after="120"/>
              <w:jc w:val="both"/>
              <w:rPr>
                <w:sz w:val="26"/>
                <w:szCs w:val="26"/>
              </w:rPr>
            </w:pPr>
          </w:p>
          <w:p w14:paraId="591B16AA" w14:textId="77777777" w:rsidR="0047220D" w:rsidRPr="00BC12C0" w:rsidRDefault="0047220D" w:rsidP="0047220D">
            <w:pPr>
              <w:rPr>
                <w:sz w:val="26"/>
                <w:szCs w:val="26"/>
              </w:rPr>
            </w:pPr>
          </w:p>
        </w:tc>
        <w:tc>
          <w:tcPr>
            <w:tcW w:w="918" w:type="dxa"/>
          </w:tcPr>
          <w:p w14:paraId="593F4E17" w14:textId="77777777" w:rsidR="0047220D" w:rsidRPr="00BC12C0" w:rsidRDefault="0047220D" w:rsidP="0047220D">
            <w:pPr>
              <w:jc w:val="center"/>
              <w:rPr>
                <w:sz w:val="26"/>
                <w:szCs w:val="26"/>
              </w:rPr>
            </w:pPr>
          </w:p>
        </w:tc>
      </w:tr>
      <w:tr w:rsidR="0047220D" w:rsidRPr="00BC12C0" w14:paraId="78EE03FE" w14:textId="77777777" w:rsidTr="00F06F1D">
        <w:trPr>
          <w:trHeight w:val="591"/>
        </w:trPr>
        <w:tc>
          <w:tcPr>
            <w:tcW w:w="817" w:type="dxa"/>
          </w:tcPr>
          <w:p w14:paraId="5D839EF9" w14:textId="7F911E43" w:rsidR="0047220D" w:rsidRPr="00BC12C0" w:rsidRDefault="0047220D" w:rsidP="0047220D">
            <w:pPr>
              <w:jc w:val="center"/>
              <w:rPr>
                <w:sz w:val="26"/>
                <w:szCs w:val="26"/>
              </w:rPr>
            </w:pPr>
            <w:r w:rsidRPr="00BC12C0">
              <w:rPr>
                <w:sz w:val="26"/>
                <w:szCs w:val="26"/>
              </w:rPr>
              <w:lastRenderedPageBreak/>
              <w:t>4</w:t>
            </w:r>
          </w:p>
        </w:tc>
        <w:tc>
          <w:tcPr>
            <w:tcW w:w="8003" w:type="dxa"/>
          </w:tcPr>
          <w:p w14:paraId="0DB6835D" w14:textId="77777777" w:rsidR="0047220D" w:rsidRPr="00BC12C0" w:rsidRDefault="0047220D" w:rsidP="0047220D">
            <w:pPr>
              <w:spacing w:after="120"/>
              <w:ind w:firstLine="720"/>
              <w:jc w:val="center"/>
              <w:rPr>
                <w:sz w:val="26"/>
                <w:szCs w:val="26"/>
              </w:rPr>
            </w:pPr>
            <w:r w:rsidRPr="00BC12C0">
              <w:rPr>
                <w:noProof/>
                <w:szCs w:val="26"/>
              </w:rPr>
              <w:drawing>
                <wp:inline distT="0" distB="0" distL="0" distR="0" wp14:anchorId="0A12FA54" wp14:editId="151A1447">
                  <wp:extent cx="4235826" cy="2752437"/>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57437" cy="2766480"/>
                          </a:xfrm>
                          <a:prstGeom prst="rect">
                            <a:avLst/>
                          </a:prstGeom>
                        </pic:spPr>
                      </pic:pic>
                    </a:graphicData>
                  </a:graphic>
                </wp:inline>
              </w:drawing>
            </w:r>
          </w:p>
          <w:p w14:paraId="2DDA4CFF" w14:textId="77777777" w:rsidR="0047220D" w:rsidRPr="00BC12C0" w:rsidRDefault="0047220D" w:rsidP="0047220D">
            <w:pPr>
              <w:spacing w:after="120"/>
              <w:ind w:firstLine="720"/>
              <w:rPr>
                <w:sz w:val="26"/>
                <w:szCs w:val="26"/>
              </w:rPr>
            </w:pPr>
            <w:r w:rsidRPr="00BC12C0">
              <w:rPr>
                <w:sz w:val="26"/>
                <w:szCs w:val="26"/>
              </w:rPr>
              <w:t>; Reset Vector</w:t>
            </w:r>
          </w:p>
          <w:p w14:paraId="2AC88DAF" w14:textId="77777777" w:rsidR="0047220D" w:rsidRPr="00BC12C0" w:rsidRDefault="0047220D" w:rsidP="0047220D">
            <w:pPr>
              <w:spacing w:after="120"/>
              <w:rPr>
                <w:sz w:val="26"/>
                <w:szCs w:val="26"/>
              </w:rPr>
            </w:pPr>
            <w:r w:rsidRPr="00BC12C0">
              <w:rPr>
                <w:sz w:val="26"/>
                <w:szCs w:val="26"/>
              </w:rPr>
              <w:t>org   0000h</w:t>
            </w:r>
          </w:p>
          <w:p w14:paraId="6AF02B25" w14:textId="77777777" w:rsidR="0047220D" w:rsidRPr="00BC12C0" w:rsidRDefault="0047220D" w:rsidP="0047220D">
            <w:pPr>
              <w:spacing w:after="120"/>
              <w:ind w:firstLine="720"/>
              <w:rPr>
                <w:sz w:val="26"/>
                <w:szCs w:val="26"/>
              </w:rPr>
            </w:pPr>
            <w:r w:rsidRPr="00BC12C0">
              <w:rPr>
                <w:sz w:val="26"/>
                <w:szCs w:val="26"/>
              </w:rPr>
              <w:t xml:space="preserve">      jmp   Start</w:t>
            </w:r>
          </w:p>
          <w:p w14:paraId="1AB4099A" w14:textId="77777777" w:rsidR="0047220D" w:rsidRPr="00BC12C0" w:rsidRDefault="0047220D" w:rsidP="0047220D">
            <w:pPr>
              <w:spacing w:after="120"/>
              <w:rPr>
                <w:sz w:val="26"/>
                <w:szCs w:val="26"/>
              </w:rPr>
            </w:pPr>
            <w:r w:rsidRPr="00BC12C0">
              <w:rPr>
                <w:sz w:val="26"/>
                <w:szCs w:val="26"/>
              </w:rPr>
              <w:t xml:space="preserve"> org   0100h</w:t>
            </w:r>
          </w:p>
          <w:p w14:paraId="07E126CD" w14:textId="77777777" w:rsidR="0047220D" w:rsidRPr="00BC12C0" w:rsidRDefault="0047220D" w:rsidP="0047220D">
            <w:pPr>
              <w:spacing w:after="120"/>
              <w:ind w:firstLine="720"/>
              <w:rPr>
                <w:sz w:val="26"/>
                <w:szCs w:val="26"/>
              </w:rPr>
            </w:pPr>
            <w:r w:rsidRPr="00BC12C0">
              <w:rPr>
                <w:sz w:val="26"/>
                <w:szCs w:val="26"/>
              </w:rPr>
              <w:t>Start:</w:t>
            </w:r>
            <w:r w:rsidRPr="00BC12C0">
              <w:rPr>
                <w:sz w:val="26"/>
                <w:szCs w:val="26"/>
              </w:rPr>
              <w:tab/>
            </w:r>
          </w:p>
          <w:p w14:paraId="639A2F62" w14:textId="77777777" w:rsidR="0047220D" w:rsidRPr="00BC12C0" w:rsidRDefault="0047220D" w:rsidP="0047220D">
            <w:pPr>
              <w:spacing w:after="120"/>
              <w:ind w:firstLine="720"/>
              <w:rPr>
                <w:sz w:val="26"/>
                <w:szCs w:val="26"/>
              </w:rPr>
            </w:pPr>
            <w:r w:rsidRPr="00BC12C0">
              <w:rPr>
                <w:sz w:val="26"/>
                <w:szCs w:val="26"/>
              </w:rPr>
              <w:t xml:space="preserve">      </w:t>
            </w:r>
            <w:r w:rsidRPr="00BC12C0">
              <w:rPr>
                <w:sz w:val="26"/>
                <w:szCs w:val="26"/>
              </w:rPr>
              <w:tab/>
            </w:r>
            <w:r w:rsidRPr="00BC12C0">
              <w:rPr>
                <w:sz w:val="26"/>
                <w:szCs w:val="26"/>
              </w:rPr>
              <w:tab/>
              <w:t xml:space="preserve">CALL </w:t>
            </w:r>
            <w:r w:rsidRPr="00BC12C0">
              <w:rPr>
                <w:sz w:val="26"/>
                <w:szCs w:val="26"/>
              </w:rPr>
              <w:tab/>
              <w:t>CT1</w:t>
            </w:r>
          </w:p>
          <w:p w14:paraId="2D18A330"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1</w:t>
            </w:r>
          </w:p>
          <w:p w14:paraId="25392116" w14:textId="77777777" w:rsidR="0047220D" w:rsidRPr="00BC12C0" w:rsidRDefault="0047220D" w:rsidP="0047220D">
            <w:pPr>
              <w:spacing w:after="120"/>
              <w:ind w:firstLine="720"/>
              <w:rPr>
                <w:sz w:val="26"/>
                <w:szCs w:val="26"/>
              </w:rPr>
            </w:pPr>
            <w:r w:rsidRPr="00BC12C0">
              <w:rPr>
                <w:sz w:val="26"/>
                <w:szCs w:val="26"/>
              </w:rPr>
              <w:lastRenderedPageBreak/>
              <w:tab/>
            </w:r>
            <w:r w:rsidRPr="00BC12C0">
              <w:rPr>
                <w:sz w:val="26"/>
                <w:szCs w:val="26"/>
              </w:rPr>
              <w:tab/>
              <w:t xml:space="preserve">CALL </w:t>
            </w:r>
            <w:r w:rsidRPr="00BC12C0">
              <w:rPr>
                <w:sz w:val="26"/>
                <w:szCs w:val="26"/>
              </w:rPr>
              <w:tab/>
              <w:t>CT1</w:t>
            </w:r>
          </w:p>
          <w:p w14:paraId="1BB708C2"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2</w:t>
            </w:r>
          </w:p>
          <w:p w14:paraId="57D7C40E"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 xml:space="preserve">CALL </w:t>
            </w:r>
            <w:r w:rsidRPr="00BC12C0">
              <w:rPr>
                <w:sz w:val="26"/>
                <w:szCs w:val="26"/>
              </w:rPr>
              <w:tab/>
              <w:t>CT2</w:t>
            </w:r>
          </w:p>
          <w:p w14:paraId="0B89352A" w14:textId="77777777" w:rsidR="0047220D" w:rsidRPr="00BC12C0" w:rsidRDefault="0047220D" w:rsidP="0047220D">
            <w:pPr>
              <w:spacing w:after="120"/>
              <w:ind w:firstLine="720"/>
              <w:rPr>
                <w:sz w:val="26"/>
                <w:szCs w:val="26"/>
              </w:rPr>
            </w:pPr>
            <w:r w:rsidRPr="00BC12C0">
              <w:rPr>
                <w:sz w:val="26"/>
                <w:szCs w:val="26"/>
              </w:rPr>
              <w:t>TD:</w:t>
            </w:r>
            <w:r w:rsidRPr="00BC12C0">
              <w:rPr>
                <w:sz w:val="26"/>
                <w:szCs w:val="26"/>
              </w:rPr>
              <w:tab/>
            </w:r>
            <w:r w:rsidRPr="00BC12C0">
              <w:rPr>
                <w:sz w:val="26"/>
                <w:szCs w:val="26"/>
              </w:rPr>
              <w:tab/>
              <w:t xml:space="preserve">CALL </w:t>
            </w:r>
            <w:r w:rsidRPr="00BC12C0">
              <w:rPr>
                <w:sz w:val="26"/>
                <w:szCs w:val="26"/>
              </w:rPr>
              <w:tab/>
              <w:t>CT3</w:t>
            </w:r>
            <w:r w:rsidRPr="00BC12C0">
              <w:rPr>
                <w:sz w:val="26"/>
                <w:szCs w:val="26"/>
              </w:rPr>
              <w:tab/>
            </w:r>
          </w:p>
          <w:p w14:paraId="29C94B33" w14:textId="77777777" w:rsidR="0047220D" w:rsidRPr="00BC12C0" w:rsidRDefault="0047220D" w:rsidP="0047220D">
            <w:pPr>
              <w:spacing w:after="120"/>
              <w:ind w:firstLine="720"/>
              <w:rPr>
                <w:sz w:val="26"/>
                <w:szCs w:val="26"/>
              </w:rPr>
            </w:pPr>
            <w:r>
              <w:rPr>
                <w:sz w:val="26"/>
                <w:szCs w:val="26"/>
              </w:rPr>
              <w:tab/>
            </w:r>
            <w:r>
              <w:rPr>
                <w:sz w:val="26"/>
                <w:szCs w:val="26"/>
              </w:rPr>
              <w:tab/>
              <w:t>JMP</w:t>
            </w:r>
            <w:r>
              <w:rPr>
                <w:sz w:val="26"/>
                <w:szCs w:val="26"/>
              </w:rPr>
              <w:tab/>
              <w:t>TD</w:t>
            </w:r>
          </w:p>
          <w:p w14:paraId="2A56AD2F" w14:textId="77777777" w:rsidR="0047220D" w:rsidRPr="00BC12C0" w:rsidRDefault="0047220D" w:rsidP="0047220D">
            <w:pPr>
              <w:spacing w:after="120"/>
              <w:ind w:firstLine="720"/>
              <w:rPr>
                <w:sz w:val="26"/>
                <w:szCs w:val="26"/>
              </w:rPr>
            </w:pPr>
            <w:r w:rsidRPr="00BC12C0">
              <w:rPr>
                <w:sz w:val="26"/>
                <w:szCs w:val="26"/>
              </w:rPr>
              <w:t>CT1:</w:t>
            </w:r>
            <w:r w:rsidRPr="00BC12C0">
              <w:rPr>
                <w:sz w:val="26"/>
                <w:szCs w:val="26"/>
              </w:rPr>
              <w:tab/>
              <w:t>MOV</w:t>
            </w:r>
            <w:r w:rsidRPr="00BC12C0">
              <w:rPr>
                <w:sz w:val="26"/>
                <w:szCs w:val="26"/>
              </w:rPr>
              <w:tab/>
              <w:t>DPTR,#MA_LED1</w:t>
            </w:r>
            <w:r w:rsidRPr="00BC12C0">
              <w:rPr>
                <w:sz w:val="26"/>
                <w:szCs w:val="26"/>
              </w:rPr>
              <w:tab/>
              <w:t>; DIEM TOI CHAY TU P0.0 -&gt; P0.7</w:t>
            </w:r>
          </w:p>
          <w:p w14:paraId="5A3EACC1" w14:textId="77777777" w:rsidR="0047220D" w:rsidRPr="00BC12C0" w:rsidRDefault="0047220D" w:rsidP="0047220D">
            <w:pPr>
              <w:spacing w:after="120"/>
              <w:ind w:firstLine="720"/>
              <w:rPr>
                <w:sz w:val="26"/>
                <w:szCs w:val="26"/>
              </w:rPr>
            </w:pPr>
            <w:r w:rsidRPr="00BC12C0">
              <w:rPr>
                <w:sz w:val="26"/>
                <w:szCs w:val="26"/>
              </w:rPr>
              <w:t>TT1:</w:t>
            </w:r>
            <w:r w:rsidRPr="00BC12C0">
              <w:rPr>
                <w:sz w:val="26"/>
                <w:szCs w:val="26"/>
              </w:rPr>
              <w:tab/>
            </w:r>
            <w:r w:rsidRPr="00BC12C0">
              <w:rPr>
                <w:sz w:val="26"/>
                <w:szCs w:val="26"/>
              </w:rPr>
              <w:tab/>
              <w:t>CLR</w:t>
            </w:r>
            <w:r w:rsidRPr="00BC12C0">
              <w:rPr>
                <w:sz w:val="26"/>
                <w:szCs w:val="26"/>
              </w:rPr>
              <w:tab/>
              <w:t>A</w:t>
            </w:r>
          </w:p>
          <w:p w14:paraId="3176494C"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21E6B2A4"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2A6002BD"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4055D93D"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387BC510"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7F43D0B9"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CJNE</w:t>
            </w:r>
            <w:r w:rsidRPr="00BC12C0">
              <w:rPr>
                <w:sz w:val="26"/>
                <w:szCs w:val="26"/>
              </w:rPr>
              <w:tab/>
              <w:t>A,#0FFH,TT1</w:t>
            </w:r>
          </w:p>
          <w:p w14:paraId="67AB4835" w14:textId="77777777" w:rsidR="0047220D" w:rsidRPr="00BC12C0" w:rsidRDefault="0047220D" w:rsidP="0047220D">
            <w:pPr>
              <w:spacing w:after="120"/>
              <w:ind w:firstLine="720"/>
              <w:rPr>
                <w:sz w:val="26"/>
                <w:szCs w:val="26"/>
              </w:rPr>
            </w:pPr>
            <w:r w:rsidRPr="00BC12C0">
              <w:rPr>
                <w:sz w:val="26"/>
                <w:szCs w:val="26"/>
              </w:rPr>
              <w:t>RET</w:t>
            </w:r>
          </w:p>
          <w:p w14:paraId="30FE14F6" w14:textId="77777777" w:rsidR="0047220D" w:rsidRPr="00BC12C0" w:rsidRDefault="0047220D" w:rsidP="0047220D">
            <w:pPr>
              <w:spacing w:after="120"/>
              <w:ind w:firstLine="720"/>
              <w:rPr>
                <w:sz w:val="26"/>
                <w:szCs w:val="26"/>
              </w:rPr>
            </w:pPr>
          </w:p>
          <w:p w14:paraId="1E76F6F0" w14:textId="77777777" w:rsidR="0047220D" w:rsidRPr="00BC12C0" w:rsidRDefault="0047220D" w:rsidP="0047220D">
            <w:pPr>
              <w:spacing w:after="120"/>
              <w:ind w:firstLine="720"/>
              <w:rPr>
                <w:sz w:val="26"/>
                <w:szCs w:val="26"/>
              </w:rPr>
            </w:pPr>
            <w:r w:rsidRPr="00BC12C0">
              <w:rPr>
                <w:sz w:val="26"/>
                <w:szCs w:val="26"/>
              </w:rPr>
              <w:t>CT2:</w:t>
            </w:r>
            <w:r w:rsidRPr="00BC12C0">
              <w:rPr>
                <w:sz w:val="26"/>
                <w:szCs w:val="26"/>
              </w:rPr>
              <w:tab/>
              <w:t>MOV</w:t>
            </w:r>
            <w:r w:rsidRPr="00BC12C0">
              <w:rPr>
                <w:sz w:val="26"/>
                <w:szCs w:val="26"/>
              </w:rPr>
              <w:tab/>
              <w:t>DPTR,#MA_LED2</w:t>
            </w:r>
            <w:r w:rsidRPr="00BC12C0">
              <w:rPr>
                <w:sz w:val="26"/>
                <w:szCs w:val="26"/>
              </w:rPr>
              <w:tab/>
              <w:t>; sang xen ke</w:t>
            </w:r>
          </w:p>
          <w:p w14:paraId="54EC194C" w14:textId="77777777" w:rsidR="0047220D" w:rsidRPr="00BC12C0" w:rsidRDefault="0047220D" w:rsidP="0047220D">
            <w:pPr>
              <w:spacing w:after="120"/>
              <w:ind w:firstLine="720"/>
              <w:rPr>
                <w:sz w:val="26"/>
                <w:szCs w:val="26"/>
              </w:rPr>
            </w:pPr>
            <w:r w:rsidRPr="00BC12C0">
              <w:rPr>
                <w:sz w:val="26"/>
                <w:szCs w:val="26"/>
              </w:rPr>
              <w:t>TT2:</w:t>
            </w:r>
            <w:r w:rsidRPr="00BC12C0">
              <w:rPr>
                <w:sz w:val="26"/>
                <w:szCs w:val="26"/>
              </w:rPr>
              <w:tab/>
            </w:r>
            <w:r w:rsidRPr="00BC12C0">
              <w:rPr>
                <w:sz w:val="26"/>
                <w:szCs w:val="26"/>
              </w:rPr>
              <w:tab/>
              <w:t>CLR</w:t>
            </w:r>
            <w:r w:rsidRPr="00BC12C0">
              <w:rPr>
                <w:sz w:val="26"/>
                <w:szCs w:val="26"/>
              </w:rPr>
              <w:tab/>
              <w:t>A</w:t>
            </w:r>
          </w:p>
          <w:p w14:paraId="009356B9"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2F72B014"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5DD9C3EF"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063E96E9"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2A3013CE"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1174914B"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CJNE</w:t>
            </w:r>
            <w:r w:rsidRPr="00BC12C0">
              <w:rPr>
                <w:sz w:val="26"/>
                <w:szCs w:val="26"/>
              </w:rPr>
              <w:tab/>
              <w:t>A,#0AAH,TT2</w:t>
            </w:r>
          </w:p>
          <w:p w14:paraId="3FF69A5A" w14:textId="77777777" w:rsidR="0047220D" w:rsidRPr="00BC12C0" w:rsidRDefault="0047220D" w:rsidP="0047220D">
            <w:pPr>
              <w:spacing w:after="120"/>
              <w:ind w:firstLine="720"/>
              <w:rPr>
                <w:sz w:val="26"/>
                <w:szCs w:val="26"/>
              </w:rPr>
            </w:pPr>
            <w:r>
              <w:rPr>
                <w:sz w:val="26"/>
                <w:szCs w:val="26"/>
              </w:rPr>
              <w:t>RET</w:t>
            </w:r>
          </w:p>
          <w:p w14:paraId="728C39B2" w14:textId="77777777" w:rsidR="0047220D" w:rsidRPr="00BC12C0" w:rsidRDefault="0047220D" w:rsidP="0047220D">
            <w:pPr>
              <w:spacing w:after="120"/>
              <w:ind w:firstLine="720"/>
              <w:rPr>
                <w:sz w:val="26"/>
                <w:szCs w:val="26"/>
              </w:rPr>
            </w:pPr>
            <w:r w:rsidRPr="00BC12C0">
              <w:rPr>
                <w:sz w:val="26"/>
                <w:szCs w:val="26"/>
              </w:rPr>
              <w:t>CT3:</w:t>
            </w:r>
            <w:r w:rsidRPr="00BC12C0">
              <w:rPr>
                <w:sz w:val="26"/>
                <w:szCs w:val="26"/>
              </w:rPr>
              <w:tab/>
              <w:t>MOV</w:t>
            </w:r>
            <w:r w:rsidRPr="00BC12C0">
              <w:rPr>
                <w:sz w:val="26"/>
                <w:szCs w:val="26"/>
              </w:rPr>
              <w:tab/>
              <w:t>DPTR,#MA_LED3</w:t>
            </w:r>
            <w:r w:rsidRPr="00BC12C0">
              <w:rPr>
                <w:sz w:val="26"/>
                <w:szCs w:val="26"/>
              </w:rPr>
              <w:tab/>
              <w:t>; 8LED SANG DAN TU P0.0 -&gt; P0.7</w:t>
            </w:r>
          </w:p>
          <w:p w14:paraId="088E5B0D" w14:textId="77777777" w:rsidR="0047220D" w:rsidRPr="00BC12C0" w:rsidRDefault="0047220D" w:rsidP="0047220D">
            <w:pPr>
              <w:spacing w:after="120"/>
              <w:ind w:firstLine="720"/>
              <w:rPr>
                <w:sz w:val="26"/>
                <w:szCs w:val="26"/>
              </w:rPr>
            </w:pPr>
            <w:r w:rsidRPr="00BC12C0">
              <w:rPr>
                <w:sz w:val="26"/>
                <w:szCs w:val="26"/>
              </w:rPr>
              <w:t>TT3:</w:t>
            </w:r>
            <w:r w:rsidRPr="00BC12C0">
              <w:rPr>
                <w:sz w:val="26"/>
                <w:szCs w:val="26"/>
              </w:rPr>
              <w:tab/>
            </w:r>
            <w:r w:rsidRPr="00BC12C0">
              <w:rPr>
                <w:sz w:val="26"/>
                <w:szCs w:val="26"/>
              </w:rPr>
              <w:tab/>
              <w:t>CLR</w:t>
            </w:r>
            <w:r w:rsidRPr="00BC12C0">
              <w:rPr>
                <w:sz w:val="26"/>
                <w:szCs w:val="26"/>
              </w:rPr>
              <w:tab/>
              <w:t>A</w:t>
            </w:r>
          </w:p>
          <w:p w14:paraId="5847BF16"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MOVC</w:t>
            </w:r>
            <w:r w:rsidRPr="00BC12C0">
              <w:rPr>
                <w:sz w:val="26"/>
                <w:szCs w:val="26"/>
              </w:rPr>
              <w:tab/>
              <w:t>A,@A+DPTR</w:t>
            </w:r>
          </w:p>
          <w:p w14:paraId="537AA621"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MOV</w:t>
            </w:r>
            <w:r w:rsidRPr="00BC12C0">
              <w:rPr>
                <w:sz w:val="26"/>
                <w:szCs w:val="26"/>
              </w:rPr>
              <w:tab/>
              <w:t>P0,A</w:t>
            </w:r>
          </w:p>
          <w:p w14:paraId="2344127D"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0585F85E"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LCALL</w:t>
            </w:r>
            <w:r w:rsidRPr="00BC12C0">
              <w:rPr>
                <w:sz w:val="26"/>
                <w:szCs w:val="26"/>
              </w:rPr>
              <w:tab/>
              <w:t>DELAY</w:t>
            </w:r>
          </w:p>
          <w:p w14:paraId="7F95CF0A"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INC</w:t>
            </w:r>
            <w:r w:rsidRPr="00BC12C0">
              <w:rPr>
                <w:sz w:val="26"/>
                <w:szCs w:val="26"/>
              </w:rPr>
              <w:tab/>
              <w:t>DPTR</w:t>
            </w:r>
          </w:p>
          <w:p w14:paraId="3134A8DF"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CJNE</w:t>
            </w:r>
            <w:r w:rsidRPr="00BC12C0">
              <w:rPr>
                <w:sz w:val="26"/>
                <w:szCs w:val="26"/>
              </w:rPr>
              <w:tab/>
              <w:t>A,#00H,TT3</w:t>
            </w:r>
          </w:p>
          <w:p w14:paraId="4C3F3EC4" w14:textId="77777777" w:rsidR="0047220D" w:rsidRPr="00BC12C0" w:rsidRDefault="0047220D" w:rsidP="0047220D">
            <w:pPr>
              <w:spacing w:after="120"/>
              <w:ind w:firstLine="720"/>
              <w:rPr>
                <w:sz w:val="26"/>
                <w:szCs w:val="26"/>
              </w:rPr>
            </w:pPr>
            <w:r>
              <w:rPr>
                <w:sz w:val="26"/>
                <w:szCs w:val="26"/>
              </w:rPr>
              <w:t>RET</w:t>
            </w:r>
          </w:p>
          <w:p w14:paraId="3157B12E" w14:textId="77777777" w:rsidR="0047220D" w:rsidRPr="00BC12C0" w:rsidRDefault="0047220D" w:rsidP="0047220D">
            <w:pPr>
              <w:spacing w:after="120"/>
              <w:ind w:firstLine="720"/>
              <w:rPr>
                <w:sz w:val="26"/>
                <w:szCs w:val="26"/>
              </w:rPr>
            </w:pPr>
            <w:r w:rsidRPr="00BC12C0">
              <w:rPr>
                <w:sz w:val="26"/>
                <w:szCs w:val="26"/>
              </w:rPr>
              <w:t>DELAY:</w:t>
            </w:r>
            <w:r w:rsidRPr="00BC12C0">
              <w:rPr>
                <w:sz w:val="26"/>
                <w:szCs w:val="26"/>
              </w:rPr>
              <w:tab/>
            </w:r>
            <w:r w:rsidRPr="00BC12C0">
              <w:rPr>
                <w:sz w:val="26"/>
                <w:szCs w:val="26"/>
              </w:rPr>
              <w:tab/>
              <w:t>MOV</w:t>
            </w:r>
            <w:r w:rsidRPr="00BC12C0">
              <w:rPr>
                <w:sz w:val="26"/>
                <w:szCs w:val="26"/>
              </w:rPr>
              <w:tab/>
              <w:t>7EH,#255</w:t>
            </w:r>
            <w:r w:rsidRPr="00BC12C0">
              <w:rPr>
                <w:sz w:val="26"/>
                <w:szCs w:val="26"/>
              </w:rPr>
              <w:tab/>
              <w:t>; CHUONG TRINH DELAY</w:t>
            </w:r>
          </w:p>
          <w:p w14:paraId="0C351299" w14:textId="77777777" w:rsidR="0047220D" w:rsidRPr="00BC12C0" w:rsidRDefault="0047220D" w:rsidP="0047220D">
            <w:pPr>
              <w:spacing w:after="120"/>
              <w:ind w:firstLine="720"/>
              <w:rPr>
                <w:sz w:val="26"/>
                <w:szCs w:val="26"/>
              </w:rPr>
            </w:pPr>
            <w:r w:rsidRPr="00BC12C0">
              <w:rPr>
                <w:sz w:val="26"/>
                <w:szCs w:val="26"/>
              </w:rPr>
              <w:lastRenderedPageBreak/>
              <w:t>DEL:</w:t>
            </w:r>
            <w:r w:rsidRPr="00BC12C0">
              <w:rPr>
                <w:sz w:val="26"/>
                <w:szCs w:val="26"/>
              </w:rPr>
              <w:tab/>
            </w:r>
            <w:r w:rsidRPr="00BC12C0">
              <w:rPr>
                <w:sz w:val="26"/>
                <w:szCs w:val="26"/>
              </w:rPr>
              <w:tab/>
              <w:t>MOV</w:t>
            </w:r>
            <w:r w:rsidRPr="00BC12C0">
              <w:rPr>
                <w:sz w:val="26"/>
                <w:szCs w:val="26"/>
              </w:rPr>
              <w:tab/>
              <w:t>7FH,#255</w:t>
            </w:r>
          </w:p>
          <w:p w14:paraId="6B1725BC"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DJNZ</w:t>
            </w:r>
            <w:r w:rsidRPr="00BC12C0">
              <w:rPr>
                <w:sz w:val="26"/>
                <w:szCs w:val="26"/>
              </w:rPr>
              <w:tab/>
              <w:t>7FH,$</w:t>
            </w:r>
          </w:p>
          <w:p w14:paraId="720F994D" w14:textId="77777777" w:rsidR="0047220D" w:rsidRPr="00BC12C0" w:rsidRDefault="0047220D" w:rsidP="0047220D">
            <w:pPr>
              <w:spacing w:after="120"/>
              <w:ind w:firstLine="720"/>
              <w:rPr>
                <w:sz w:val="26"/>
                <w:szCs w:val="26"/>
              </w:rPr>
            </w:pPr>
            <w:r w:rsidRPr="00BC12C0">
              <w:rPr>
                <w:sz w:val="26"/>
                <w:szCs w:val="26"/>
              </w:rPr>
              <w:tab/>
            </w:r>
            <w:r w:rsidRPr="00BC12C0">
              <w:rPr>
                <w:sz w:val="26"/>
                <w:szCs w:val="26"/>
              </w:rPr>
              <w:tab/>
              <w:t>DJNZ</w:t>
            </w:r>
            <w:r w:rsidRPr="00BC12C0">
              <w:rPr>
                <w:sz w:val="26"/>
                <w:szCs w:val="26"/>
              </w:rPr>
              <w:tab/>
              <w:t>7EH,DEL</w:t>
            </w:r>
          </w:p>
          <w:p w14:paraId="5B79107D" w14:textId="77777777" w:rsidR="0047220D" w:rsidRPr="00BC12C0" w:rsidRDefault="0047220D" w:rsidP="0047220D">
            <w:pPr>
              <w:spacing w:after="120"/>
              <w:ind w:firstLine="720"/>
              <w:rPr>
                <w:sz w:val="26"/>
                <w:szCs w:val="26"/>
              </w:rPr>
            </w:pPr>
          </w:p>
          <w:p w14:paraId="4E7A6C71" w14:textId="77777777" w:rsidR="0047220D" w:rsidRPr="00BC12C0" w:rsidRDefault="0047220D" w:rsidP="0047220D">
            <w:pPr>
              <w:spacing w:after="120"/>
              <w:ind w:firstLine="720"/>
              <w:rPr>
                <w:sz w:val="26"/>
                <w:szCs w:val="26"/>
              </w:rPr>
            </w:pPr>
            <w:r>
              <w:rPr>
                <w:sz w:val="26"/>
                <w:szCs w:val="26"/>
              </w:rPr>
              <w:t>RET</w:t>
            </w:r>
          </w:p>
          <w:p w14:paraId="499F0D82" w14:textId="77777777" w:rsidR="0047220D" w:rsidRPr="00BC12C0" w:rsidRDefault="0047220D" w:rsidP="0047220D">
            <w:pPr>
              <w:spacing w:after="120"/>
              <w:ind w:firstLine="720"/>
              <w:rPr>
                <w:sz w:val="26"/>
                <w:szCs w:val="26"/>
              </w:rPr>
            </w:pPr>
            <w:r w:rsidRPr="00BC12C0">
              <w:rPr>
                <w:sz w:val="26"/>
                <w:szCs w:val="26"/>
              </w:rPr>
              <w:t>MA_LED1:</w:t>
            </w:r>
            <w:r w:rsidRPr="00BC12C0">
              <w:rPr>
                <w:sz w:val="26"/>
                <w:szCs w:val="26"/>
              </w:rPr>
              <w:tab/>
              <w:t>DB</w:t>
            </w:r>
          </w:p>
          <w:p w14:paraId="75D601A0" w14:textId="77777777" w:rsidR="0047220D" w:rsidRPr="00BC12C0" w:rsidRDefault="0047220D" w:rsidP="0047220D">
            <w:pPr>
              <w:spacing w:after="120"/>
              <w:ind w:firstLine="720"/>
              <w:rPr>
                <w:sz w:val="26"/>
                <w:szCs w:val="26"/>
              </w:rPr>
            </w:pPr>
            <w:r w:rsidRPr="00BC12C0">
              <w:rPr>
                <w:sz w:val="26"/>
                <w:szCs w:val="26"/>
              </w:rPr>
              <w:t>000H,01H,02H,04H,08H,010H,020H,040H,080H</w:t>
            </w:r>
          </w:p>
          <w:p w14:paraId="2E094951" w14:textId="77777777" w:rsidR="0047220D" w:rsidRPr="00BC12C0" w:rsidRDefault="0047220D" w:rsidP="0047220D">
            <w:pPr>
              <w:spacing w:after="120"/>
              <w:ind w:firstLine="720"/>
              <w:rPr>
                <w:sz w:val="26"/>
                <w:szCs w:val="26"/>
              </w:rPr>
            </w:pPr>
            <w:r w:rsidRPr="00BC12C0">
              <w:rPr>
                <w:sz w:val="26"/>
                <w:szCs w:val="26"/>
              </w:rPr>
              <w:t>MA_LED2:</w:t>
            </w:r>
            <w:r w:rsidRPr="00BC12C0">
              <w:rPr>
                <w:sz w:val="26"/>
                <w:szCs w:val="26"/>
              </w:rPr>
              <w:tab/>
              <w:t>DB</w:t>
            </w:r>
            <w:r w:rsidRPr="00BC12C0">
              <w:rPr>
                <w:sz w:val="26"/>
                <w:szCs w:val="26"/>
              </w:rPr>
              <w:tab/>
              <w:t>055H,0AAH</w:t>
            </w:r>
          </w:p>
          <w:p w14:paraId="354E7B5F" w14:textId="77777777" w:rsidR="0047220D" w:rsidRPr="00BC12C0" w:rsidRDefault="0047220D" w:rsidP="0047220D">
            <w:pPr>
              <w:spacing w:after="120"/>
              <w:ind w:firstLine="720"/>
              <w:rPr>
                <w:sz w:val="26"/>
                <w:szCs w:val="26"/>
              </w:rPr>
            </w:pPr>
            <w:r w:rsidRPr="00BC12C0">
              <w:rPr>
                <w:sz w:val="26"/>
                <w:szCs w:val="26"/>
              </w:rPr>
              <w:t>MA_LED3:</w:t>
            </w:r>
            <w:r w:rsidRPr="00BC12C0">
              <w:rPr>
                <w:sz w:val="26"/>
                <w:szCs w:val="26"/>
              </w:rPr>
              <w:tab/>
              <w:t>DB</w:t>
            </w:r>
            <w:r w:rsidRPr="00BC12C0">
              <w:rPr>
                <w:sz w:val="26"/>
                <w:szCs w:val="26"/>
              </w:rPr>
              <w:tab/>
              <w:t>0FFH,0FEH,0F</w:t>
            </w:r>
            <w:r>
              <w:rPr>
                <w:sz w:val="26"/>
                <w:szCs w:val="26"/>
              </w:rPr>
              <w:t>CH,0F8H,0F0H,0E0H,0C0H,080H,00H</w:t>
            </w:r>
            <w:r w:rsidRPr="00BC12C0">
              <w:rPr>
                <w:sz w:val="26"/>
                <w:szCs w:val="26"/>
              </w:rPr>
              <w:tab/>
            </w:r>
          </w:p>
          <w:p w14:paraId="1EDFC846" w14:textId="77777777" w:rsidR="0047220D" w:rsidRPr="00BC12C0" w:rsidRDefault="0047220D" w:rsidP="0047220D">
            <w:pPr>
              <w:spacing w:after="120"/>
              <w:ind w:firstLine="720"/>
              <w:rPr>
                <w:sz w:val="26"/>
                <w:szCs w:val="26"/>
              </w:rPr>
            </w:pPr>
            <w:r w:rsidRPr="00BC12C0">
              <w:rPr>
                <w:sz w:val="26"/>
                <w:szCs w:val="26"/>
              </w:rPr>
              <w:t>END</w:t>
            </w:r>
          </w:p>
          <w:p w14:paraId="58BABD9A" w14:textId="7D42FB7A" w:rsidR="0047220D" w:rsidRPr="00BC12C0" w:rsidRDefault="0047220D" w:rsidP="0047220D">
            <w:pPr>
              <w:ind w:left="360"/>
              <w:rPr>
                <w:sz w:val="26"/>
                <w:szCs w:val="26"/>
              </w:rPr>
            </w:pPr>
          </w:p>
        </w:tc>
        <w:tc>
          <w:tcPr>
            <w:tcW w:w="918" w:type="dxa"/>
          </w:tcPr>
          <w:p w14:paraId="282C7291" w14:textId="77777777" w:rsidR="0047220D" w:rsidRPr="00BC12C0" w:rsidRDefault="0047220D" w:rsidP="0047220D">
            <w:pPr>
              <w:spacing w:after="120"/>
              <w:jc w:val="center"/>
              <w:rPr>
                <w:sz w:val="26"/>
                <w:szCs w:val="26"/>
              </w:rPr>
            </w:pPr>
            <w:r w:rsidRPr="00BC12C0">
              <w:rPr>
                <w:sz w:val="26"/>
                <w:szCs w:val="26"/>
              </w:rPr>
              <w:lastRenderedPageBreak/>
              <w:t>1,0</w:t>
            </w:r>
          </w:p>
          <w:p w14:paraId="4C33F2AD" w14:textId="77777777" w:rsidR="0047220D" w:rsidRPr="00BC12C0" w:rsidRDefault="0047220D" w:rsidP="0047220D">
            <w:pPr>
              <w:spacing w:after="120"/>
              <w:jc w:val="center"/>
              <w:rPr>
                <w:sz w:val="26"/>
                <w:szCs w:val="26"/>
              </w:rPr>
            </w:pPr>
          </w:p>
          <w:p w14:paraId="7FF1B40E" w14:textId="77777777" w:rsidR="0047220D" w:rsidRPr="00BC12C0" w:rsidRDefault="0047220D" w:rsidP="0047220D">
            <w:pPr>
              <w:spacing w:after="120"/>
              <w:jc w:val="center"/>
              <w:rPr>
                <w:sz w:val="26"/>
                <w:szCs w:val="26"/>
              </w:rPr>
            </w:pPr>
          </w:p>
          <w:p w14:paraId="76957BC9" w14:textId="77777777" w:rsidR="0047220D" w:rsidRPr="00BC12C0" w:rsidRDefault="0047220D" w:rsidP="0047220D">
            <w:pPr>
              <w:spacing w:after="120"/>
              <w:jc w:val="center"/>
              <w:rPr>
                <w:sz w:val="26"/>
                <w:szCs w:val="26"/>
              </w:rPr>
            </w:pPr>
          </w:p>
          <w:p w14:paraId="5FBAD437" w14:textId="77777777" w:rsidR="0047220D" w:rsidRPr="00BC12C0" w:rsidRDefault="0047220D" w:rsidP="0047220D">
            <w:pPr>
              <w:spacing w:after="120"/>
              <w:jc w:val="center"/>
              <w:rPr>
                <w:sz w:val="26"/>
                <w:szCs w:val="26"/>
              </w:rPr>
            </w:pPr>
          </w:p>
          <w:p w14:paraId="1D6C281C" w14:textId="77777777" w:rsidR="0047220D" w:rsidRPr="00BC12C0" w:rsidRDefault="0047220D" w:rsidP="0047220D">
            <w:pPr>
              <w:spacing w:after="120"/>
              <w:jc w:val="center"/>
              <w:rPr>
                <w:sz w:val="26"/>
                <w:szCs w:val="26"/>
              </w:rPr>
            </w:pPr>
          </w:p>
          <w:p w14:paraId="594B83C0" w14:textId="77777777" w:rsidR="0047220D" w:rsidRPr="00BC12C0" w:rsidRDefault="0047220D" w:rsidP="0047220D">
            <w:pPr>
              <w:spacing w:after="120"/>
              <w:jc w:val="center"/>
              <w:rPr>
                <w:sz w:val="26"/>
                <w:szCs w:val="26"/>
              </w:rPr>
            </w:pPr>
          </w:p>
          <w:p w14:paraId="410A44D3" w14:textId="77777777" w:rsidR="0047220D" w:rsidRPr="00BC12C0" w:rsidRDefault="0047220D" w:rsidP="0047220D">
            <w:pPr>
              <w:spacing w:after="120"/>
              <w:jc w:val="center"/>
              <w:rPr>
                <w:sz w:val="26"/>
                <w:szCs w:val="26"/>
              </w:rPr>
            </w:pPr>
          </w:p>
          <w:p w14:paraId="41FF37F5" w14:textId="77777777" w:rsidR="0047220D" w:rsidRPr="00BC12C0" w:rsidRDefault="0047220D" w:rsidP="0047220D">
            <w:pPr>
              <w:spacing w:after="120"/>
              <w:jc w:val="center"/>
              <w:rPr>
                <w:sz w:val="26"/>
                <w:szCs w:val="26"/>
              </w:rPr>
            </w:pPr>
          </w:p>
          <w:p w14:paraId="77127BA8" w14:textId="77777777" w:rsidR="0047220D" w:rsidRPr="00BC12C0" w:rsidRDefault="0047220D" w:rsidP="0047220D">
            <w:pPr>
              <w:spacing w:after="120"/>
              <w:jc w:val="center"/>
              <w:rPr>
                <w:sz w:val="26"/>
                <w:szCs w:val="26"/>
              </w:rPr>
            </w:pPr>
          </w:p>
          <w:p w14:paraId="1B1ECB14" w14:textId="77777777" w:rsidR="0047220D" w:rsidRPr="00BC12C0" w:rsidRDefault="0047220D" w:rsidP="0047220D">
            <w:pPr>
              <w:spacing w:after="120"/>
              <w:jc w:val="center"/>
              <w:rPr>
                <w:sz w:val="26"/>
                <w:szCs w:val="26"/>
              </w:rPr>
            </w:pPr>
          </w:p>
          <w:p w14:paraId="0761793D" w14:textId="77777777" w:rsidR="0047220D" w:rsidRPr="00BC12C0" w:rsidRDefault="0047220D" w:rsidP="0047220D">
            <w:pPr>
              <w:spacing w:after="120"/>
              <w:jc w:val="center"/>
              <w:rPr>
                <w:sz w:val="26"/>
                <w:szCs w:val="26"/>
              </w:rPr>
            </w:pPr>
          </w:p>
          <w:p w14:paraId="4174CAC3" w14:textId="77777777" w:rsidR="0047220D" w:rsidRPr="00BC12C0" w:rsidRDefault="0047220D" w:rsidP="0047220D">
            <w:pPr>
              <w:spacing w:after="120"/>
              <w:jc w:val="center"/>
              <w:rPr>
                <w:sz w:val="26"/>
                <w:szCs w:val="26"/>
              </w:rPr>
            </w:pPr>
          </w:p>
          <w:p w14:paraId="38937E1F" w14:textId="77777777" w:rsidR="0047220D" w:rsidRPr="00BC12C0" w:rsidRDefault="0047220D" w:rsidP="0047220D">
            <w:pPr>
              <w:spacing w:after="120"/>
              <w:jc w:val="center"/>
              <w:rPr>
                <w:sz w:val="26"/>
                <w:szCs w:val="26"/>
              </w:rPr>
            </w:pPr>
          </w:p>
          <w:p w14:paraId="0D5A3897" w14:textId="77777777" w:rsidR="0047220D" w:rsidRPr="00BC12C0" w:rsidRDefault="0047220D" w:rsidP="0047220D">
            <w:pPr>
              <w:spacing w:after="120"/>
              <w:rPr>
                <w:sz w:val="26"/>
                <w:szCs w:val="26"/>
              </w:rPr>
            </w:pPr>
          </w:p>
          <w:p w14:paraId="5939BDB7" w14:textId="77777777" w:rsidR="0047220D" w:rsidRPr="00BC12C0" w:rsidRDefault="0047220D" w:rsidP="0047220D">
            <w:pPr>
              <w:spacing w:after="120"/>
              <w:jc w:val="center"/>
              <w:rPr>
                <w:sz w:val="26"/>
                <w:szCs w:val="26"/>
              </w:rPr>
            </w:pPr>
            <w:r w:rsidRPr="00BC12C0">
              <w:rPr>
                <w:sz w:val="26"/>
                <w:szCs w:val="26"/>
              </w:rPr>
              <w:t>0,5</w:t>
            </w:r>
          </w:p>
          <w:p w14:paraId="172FEC8D" w14:textId="77777777" w:rsidR="0047220D" w:rsidRPr="00BC12C0" w:rsidRDefault="0047220D" w:rsidP="0047220D">
            <w:pPr>
              <w:spacing w:after="120"/>
              <w:jc w:val="center"/>
              <w:rPr>
                <w:sz w:val="26"/>
                <w:szCs w:val="26"/>
              </w:rPr>
            </w:pPr>
          </w:p>
          <w:p w14:paraId="2492933F" w14:textId="77777777" w:rsidR="0047220D" w:rsidRPr="00BC12C0" w:rsidRDefault="0047220D" w:rsidP="0047220D">
            <w:pPr>
              <w:spacing w:after="120"/>
              <w:jc w:val="center"/>
              <w:rPr>
                <w:sz w:val="26"/>
                <w:szCs w:val="26"/>
              </w:rPr>
            </w:pPr>
          </w:p>
          <w:p w14:paraId="2627B04E" w14:textId="77777777" w:rsidR="0047220D" w:rsidRPr="00BC12C0" w:rsidRDefault="0047220D" w:rsidP="0047220D">
            <w:pPr>
              <w:spacing w:after="120"/>
              <w:jc w:val="center"/>
              <w:rPr>
                <w:sz w:val="26"/>
                <w:szCs w:val="26"/>
              </w:rPr>
            </w:pPr>
          </w:p>
          <w:p w14:paraId="5BA360B3" w14:textId="77777777" w:rsidR="0047220D" w:rsidRPr="00BC12C0" w:rsidRDefault="0047220D" w:rsidP="0047220D">
            <w:pPr>
              <w:spacing w:after="120"/>
              <w:jc w:val="center"/>
              <w:rPr>
                <w:sz w:val="26"/>
                <w:szCs w:val="26"/>
              </w:rPr>
            </w:pPr>
          </w:p>
          <w:p w14:paraId="25C18DFE" w14:textId="77777777" w:rsidR="0047220D" w:rsidRPr="00BC12C0" w:rsidRDefault="0047220D" w:rsidP="0047220D">
            <w:pPr>
              <w:spacing w:after="120"/>
              <w:jc w:val="center"/>
              <w:rPr>
                <w:sz w:val="26"/>
                <w:szCs w:val="26"/>
              </w:rPr>
            </w:pPr>
          </w:p>
          <w:p w14:paraId="0D711062" w14:textId="77777777" w:rsidR="0047220D" w:rsidRDefault="0047220D" w:rsidP="0047220D">
            <w:pPr>
              <w:spacing w:after="120"/>
              <w:rPr>
                <w:sz w:val="26"/>
                <w:szCs w:val="26"/>
              </w:rPr>
            </w:pPr>
          </w:p>
          <w:p w14:paraId="458E418A" w14:textId="77777777" w:rsidR="0047220D" w:rsidRPr="00BC12C0" w:rsidRDefault="0047220D" w:rsidP="0047220D">
            <w:pPr>
              <w:spacing w:after="120"/>
              <w:rPr>
                <w:sz w:val="26"/>
                <w:szCs w:val="26"/>
              </w:rPr>
            </w:pPr>
          </w:p>
          <w:p w14:paraId="7D751EF9" w14:textId="77777777" w:rsidR="0047220D" w:rsidRPr="00BC12C0" w:rsidRDefault="0047220D" w:rsidP="0047220D">
            <w:pPr>
              <w:spacing w:after="120"/>
              <w:jc w:val="center"/>
              <w:rPr>
                <w:sz w:val="26"/>
                <w:szCs w:val="26"/>
              </w:rPr>
            </w:pPr>
            <w:r w:rsidRPr="00BC12C0">
              <w:rPr>
                <w:sz w:val="26"/>
                <w:szCs w:val="26"/>
              </w:rPr>
              <w:t>0,25</w:t>
            </w:r>
          </w:p>
          <w:p w14:paraId="1132407A" w14:textId="77777777" w:rsidR="0047220D" w:rsidRPr="00BC12C0" w:rsidRDefault="0047220D" w:rsidP="0047220D">
            <w:pPr>
              <w:spacing w:after="120"/>
              <w:jc w:val="center"/>
              <w:rPr>
                <w:sz w:val="26"/>
                <w:szCs w:val="26"/>
              </w:rPr>
            </w:pPr>
          </w:p>
          <w:p w14:paraId="4FE05246" w14:textId="77777777" w:rsidR="0047220D" w:rsidRPr="00BC12C0" w:rsidRDefault="0047220D" w:rsidP="0047220D">
            <w:pPr>
              <w:spacing w:after="120"/>
              <w:jc w:val="center"/>
              <w:rPr>
                <w:sz w:val="26"/>
                <w:szCs w:val="26"/>
              </w:rPr>
            </w:pPr>
          </w:p>
          <w:p w14:paraId="6BC12BFB" w14:textId="77777777" w:rsidR="0047220D" w:rsidRPr="00BC12C0" w:rsidRDefault="0047220D" w:rsidP="0047220D">
            <w:pPr>
              <w:spacing w:after="120"/>
              <w:jc w:val="center"/>
              <w:rPr>
                <w:sz w:val="26"/>
                <w:szCs w:val="26"/>
              </w:rPr>
            </w:pPr>
          </w:p>
          <w:p w14:paraId="6CC1333E" w14:textId="77777777" w:rsidR="0047220D" w:rsidRPr="00BC12C0" w:rsidRDefault="0047220D" w:rsidP="0047220D">
            <w:pPr>
              <w:spacing w:after="120"/>
              <w:jc w:val="center"/>
              <w:rPr>
                <w:sz w:val="26"/>
                <w:szCs w:val="26"/>
              </w:rPr>
            </w:pPr>
          </w:p>
          <w:p w14:paraId="4AD7C37D" w14:textId="77777777" w:rsidR="0047220D" w:rsidRPr="00BC12C0" w:rsidRDefault="0047220D" w:rsidP="0047220D">
            <w:pPr>
              <w:spacing w:after="120"/>
              <w:jc w:val="center"/>
              <w:rPr>
                <w:sz w:val="26"/>
                <w:szCs w:val="26"/>
              </w:rPr>
            </w:pPr>
          </w:p>
          <w:p w14:paraId="527376E3" w14:textId="77777777" w:rsidR="0047220D" w:rsidRPr="00BC12C0" w:rsidRDefault="0047220D" w:rsidP="0047220D">
            <w:pPr>
              <w:spacing w:after="120"/>
              <w:jc w:val="center"/>
              <w:rPr>
                <w:sz w:val="26"/>
                <w:szCs w:val="26"/>
              </w:rPr>
            </w:pPr>
          </w:p>
          <w:p w14:paraId="32A4D28F" w14:textId="77777777" w:rsidR="0047220D" w:rsidRPr="00BC12C0" w:rsidRDefault="0047220D" w:rsidP="0047220D">
            <w:pPr>
              <w:spacing w:after="120"/>
              <w:jc w:val="center"/>
              <w:rPr>
                <w:sz w:val="26"/>
                <w:szCs w:val="26"/>
              </w:rPr>
            </w:pPr>
          </w:p>
          <w:p w14:paraId="782E8798" w14:textId="77777777" w:rsidR="0047220D" w:rsidRPr="00BC12C0" w:rsidRDefault="0047220D" w:rsidP="0047220D">
            <w:pPr>
              <w:spacing w:after="120"/>
              <w:jc w:val="center"/>
              <w:rPr>
                <w:sz w:val="26"/>
                <w:szCs w:val="26"/>
              </w:rPr>
            </w:pPr>
          </w:p>
          <w:p w14:paraId="2C14D5A5" w14:textId="77777777" w:rsidR="0047220D" w:rsidRPr="00BC12C0" w:rsidRDefault="0047220D" w:rsidP="0047220D">
            <w:pPr>
              <w:spacing w:after="120"/>
              <w:rPr>
                <w:sz w:val="26"/>
                <w:szCs w:val="26"/>
              </w:rPr>
            </w:pPr>
          </w:p>
          <w:p w14:paraId="3654E57F" w14:textId="77777777" w:rsidR="0047220D" w:rsidRPr="00BC12C0" w:rsidRDefault="0047220D" w:rsidP="0047220D">
            <w:pPr>
              <w:spacing w:after="120"/>
              <w:jc w:val="center"/>
              <w:rPr>
                <w:sz w:val="26"/>
                <w:szCs w:val="26"/>
              </w:rPr>
            </w:pPr>
            <w:r w:rsidRPr="00BC12C0">
              <w:rPr>
                <w:sz w:val="26"/>
                <w:szCs w:val="26"/>
              </w:rPr>
              <w:t>0,25</w:t>
            </w:r>
          </w:p>
          <w:p w14:paraId="71F508B5" w14:textId="77777777" w:rsidR="0047220D" w:rsidRPr="00BC12C0" w:rsidRDefault="0047220D" w:rsidP="0047220D">
            <w:pPr>
              <w:spacing w:after="120"/>
              <w:jc w:val="center"/>
              <w:rPr>
                <w:sz w:val="26"/>
                <w:szCs w:val="26"/>
              </w:rPr>
            </w:pPr>
          </w:p>
          <w:p w14:paraId="605C0435" w14:textId="77777777" w:rsidR="0047220D" w:rsidRPr="00BC12C0" w:rsidRDefault="0047220D" w:rsidP="0047220D">
            <w:pPr>
              <w:spacing w:after="120"/>
              <w:jc w:val="center"/>
              <w:rPr>
                <w:sz w:val="26"/>
                <w:szCs w:val="26"/>
              </w:rPr>
            </w:pPr>
          </w:p>
          <w:p w14:paraId="451A5A38" w14:textId="77777777" w:rsidR="0047220D" w:rsidRPr="00BC12C0" w:rsidRDefault="0047220D" w:rsidP="0047220D">
            <w:pPr>
              <w:spacing w:after="120"/>
              <w:jc w:val="center"/>
              <w:rPr>
                <w:sz w:val="26"/>
                <w:szCs w:val="26"/>
              </w:rPr>
            </w:pPr>
          </w:p>
          <w:p w14:paraId="1F03DE94" w14:textId="77777777" w:rsidR="0047220D" w:rsidRPr="00BC12C0" w:rsidRDefault="0047220D" w:rsidP="0047220D">
            <w:pPr>
              <w:spacing w:after="120"/>
              <w:jc w:val="center"/>
              <w:rPr>
                <w:sz w:val="26"/>
                <w:szCs w:val="26"/>
              </w:rPr>
            </w:pPr>
          </w:p>
          <w:p w14:paraId="727E8B23" w14:textId="77777777" w:rsidR="0047220D" w:rsidRPr="00BC12C0" w:rsidRDefault="0047220D" w:rsidP="0047220D">
            <w:pPr>
              <w:spacing w:after="120"/>
              <w:jc w:val="center"/>
              <w:rPr>
                <w:sz w:val="26"/>
                <w:szCs w:val="26"/>
              </w:rPr>
            </w:pPr>
          </w:p>
          <w:p w14:paraId="7BACA078" w14:textId="77777777" w:rsidR="0047220D" w:rsidRPr="00BC12C0" w:rsidRDefault="0047220D" w:rsidP="0047220D">
            <w:pPr>
              <w:spacing w:after="120"/>
              <w:jc w:val="center"/>
              <w:rPr>
                <w:sz w:val="26"/>
                <w:szCs w:val="26"/>
              </w:rPr>
            </w:pPr>
          </w:p>
          <w:p w14:paraId="28950505" w14:textId="77777777" w:rsidR="0047220D" w:rsidRPr="00BC12C0" w:rsidRDefault="0047220D" w:rsidP="0047220D">
            <w:pPr>
              <w:spacing w:after="120"/>
              <w:jc w:val="center"/>
              <w:rPr>
                <w:sz w:val="26"/>
                <w:szCs w:val="26"/>
              </w:rPr>
            </w:pPr>
          </w:p>
          <w:p w14:paraId="77EE5A2B" w14:textId="77777777" w:rsidR="0047220D" w:rsidRPr="00BC12C0" w:rsidRDefault="0047220D" w:rsidP="0047220D">
            <w:pPr>
              <w:spacing w:after="120"/>
              <w:rPr>
                <w:sz w:val="26"/>
                <w:szCs w:val="26"/>
              </w:rPr>
            </w:pPr>
          </w:p>
          <w:p w14:paraId="0E061D28" w14:textId="77777777" w:rsidR="0047220D" w:rsidRPr="00BC12C0" w:rsidRDefault="0047220D" w:rsidP="0047220D">
            <w:pPr>
              <w:spacing w:after="120"/>
              <w:jc w:val="center"/>
              <w:rPr>
                <w:sz w:val="26"/>
                <w:szCs w:val="26"/>
              </w:rPr>
            </w:pPr>
            <w:r w:rsidRPr="00BC12C0">
              <w:rPr>
                <w:sz w:val="26"/>
                <w:szCs w:val="26"/>
              </w:rPr>
              <w:t>0,25</w:t>
            </w:r>
          </w:p>
          <w:p w14:paraId="1B9952FD" w14:textId="77777777" w:rsidR="0047220D" w:rsidRPr="00BC12C0" w:rsidRDefault="0047220D" w:rsidP="0047220D">
            <w:pPr>
              <w:spacing w:after="120"/>
              <w:jc w:val="center"/>
              <w:rPr>
                <w:sz w:val="26"/>
                <w:szCs w:val="26"/>
              </w:rPr>
            </w:pPr>
          </w:p>
          <w:p w14:paraId="64116403" w14:textId="77777777" w:rsidR="0047220D" w:rsidRPr="00BC12C0" w:rsidRDefault="0047220D" w:rsidP="0047220D">
            <w:pPr>
              <w:spacing w:after="120"/>
              <w:jc w:val="center"/>
              <w:rPr>
                <w:sz w:val="26"/>
                <w:szCs w:val="26"/>
              </w:rPr>
            </w:pPr>
          </w:p>
          <w:p w14:paraId="0A36B876" w14:textId="77777777" w:rsidR="0047220D" w:rsidRDefault="0047220D" w:rsidP="0047220D">
            <w:pPr>
              <w:spacing w:after="120"/>
              <w:rPr>
                <w:sz w:val="26"/>
                <w:szCs w:val="26"/>
              </w:rPr>
            </w:pPr>
          </w:p>
          <w:p w14:paraId="704F3386" w14:textId="77777777" w:rsidR="0047220D" w:rsidRDefault="0047220D" w:rsidP="0047220D">
            <w:pPr>
              <w:spacing w:after="120"/>
              <w:rPr>
                <w:sz w:val="26"/>
                <w:szCs w:val="26"/>
              </w:rPr>
            </w:pPr>
          </w:p>
          <w:p w14:paraId="29787F69" w14:textId="77777777" w:rsidR="0047220D" w:rsidRDefault="0047220D" w:rsidP="0047220D">
            <w:pPr>
              <w:spacing w:after="120"/>
              <w:rPr>
                <w:sz w:val="26"/>
                <w:szCs w:val="26"/>
              </w:rPr>
            </w:pPr>
          </w:p>
          <w:p w14:paraId="0EBCAFFF" w14:textId="77777777" w:rsidR="0047220D" w:rsidRDefault="0047220D" w:rsidP="0047220D">
            <w:pPr>
              <w:spacing w:after="120"/>
              <w:rPr>
                <w:sz w:val="26"/>
                <w:szCs w:val="26"/>
              </w:rPr>
            </w:pPr>
          </w:p>
          <w:p w14:paraId="77B87CBC" w14:textId="77777777" w:rsidR="0047220D" w:rsidRDefault="0047220D" w:rsidP="0047220D">
            <w:pPr>
              <w:spacing w:after="120"/>
              <w:rPr>
                <w:sz w:val="26"/>
                <w:szCs w:val="26"/>
              </w:rPr>
            </w:pPr>
          </w:p>
          <w:p w14:paraId="7B9633DA" w14:textId="77777777" w:rsidR="0047220D" w:rsidRDefault="0047220D" w:rsidP="0047220D">
            <w:pPr>
              <w:spacing w:after="120"/>
              <w:rPr>
                <w:sz w:val="26"/>
                <w:szCs w:val="26"/>
              </w:rPr>
            </w:pPr>
          </w:p>
          <w:p w14:paraId="4C502044" w14:textId="77777777" w:rsidR="0047220D" w:rsidRPr="00BC12C0" w:rsidRDefault="0047220D" w:rsidP="0047220D">
            <w:pPr>
              <w:spacing w:after="120"/>
              <w:rPr>
                <w:sz w:val="26"/>
                <w:szCs w:val="26"/>
              </w:rPr>
            </w:pPr>
          </w:p>
          <w:p w14:paraId="38F2A419" w14:textId="77777777" w:rsidR="0047220D" w:rsidRPr="00BC12C0" w:rsidRDefault="0047220D" w:rsidP="0047220D">
            <w:pPr>
              <w:spacing w:after="120"/>
              <w:jc w:val="center"/>
              <w:rPr>
                <w:sz w:val="26"/>
                <w:szCs w:val="26"/>
              </w:rPr>
            </w:pPr>
            <w:r w:rsidRPr="00BC12C0">
              <w:rPr>
                <w:sz w:val="26"/>
                <w:szCs w:val="26"/>
              </w:rPr>
              <w:t>0,25</w:t>
            </w:r>
          </w:p>
          <w:p w14:paraId="4F8E334A" w14:textId="77777777" w:rsidR="0047220D" w:rsidRDefault="0047220D" w:rsidP="0047220D">
            <w:pPr>
              <w:spacing w:after="120"/>
              <w:rPr>
                <w:sz w:val="26"/>
                <w:szCs w:val="26"/>
              </w:rPr>
            </w:pPr>
          </w:p>
          <w:p w14:paraId="1D52806A" w14:textId="77777777" w:rsidR="0047220D" w:rsidRDefault="0047220D" w:rsidP="0047220D">
            <w:pPr>
              <w:spacing w:after="120"/>
              <w:rPr>
                <w:sz w:val="26"/>
                <w:szCs w:val="26"/>
              </w:rPr>
            </w:pPr>
          </w:p>
          <w:p w14:paraId="011536E2" w14:textId="77777777" w:rsidR="0047220D" w:rsidRDefault="0047220D" w:rsidP="0047220D">
            <w:pPr>
              <w:spacing w:after="120"/>
              <w:rPr>
                <w:sz w:val="26"/>
                <w:szCs w:val="26"/>
              </w:rPr>
            </w:pPr>
          </w:p>
          <w:p w14:paraId="25E71D72" w14:textId="77777777" w:rsidR="0047220D" w:rsidRDefault="0047220D" w:rsidP="0047220D">
            <w:pPr>
              <w:spacing w:after="120"/>
              <w:rPr>
                <w:sz w:val="26"/>
                <w:szCs w:val="26"/>
              </w:rPr>
            </w:pPr>
          </w:p>
          <w:p w14:paraId="2E6171BD" w14:textId="77777777" w:rsidR="0047220D" w:rsidRDefault="0047220D" w:rsidP="0047220D">
            <w:pPr>
              <w:spacing w:after="120"/>
              <w:rPr>
                <w:sz w:val="26"/>
                <w:szCs w:val="26"/>
              </w:rPr>
            </w:pPr>
          </w:p>
          <w:p w14:paraId="6B551E09" w14:textId="77777777" w:rsidR="0047220D" w:rsidRPr="00BC12C0" w:rsidRDefault="0047220D" w:rsidP="0047220D">
            <w:pPr>
              <w:spacing w:after="120"/>
              <w:rPr>
                <w:sz w:val="26"/>
                <w:szCs w:val="26"/>
              </w:rPr>
            </w:pPr>
          </w:p>
          <w:p w14:paraId="7476497C" w14:textId="3B6E3492" w:rsidR="0047220D" w:rsidRPr="00BC12C0" w:rsidRDefault="0047220D" w:rsidP="0047220D">
            <w:pPr>
              <w:jc w:val="center"/>
              <w:rPr>
                <w:sz w:val="26"/>
                <w:szCs w:val="26"/>
              </w:rPr>
            </w:pPr>
            <w:r>
              <w:rPr>
                <w:sz w:val="26"/>
                <w:szCs w:val="26"/>
              </w:rPr>
              <w:t>0,5</w:t>
            </w:r>
          </w:p>
        </w:tc>
      </w:tr>
    </w:tbl>
    <w:p w14:paraId="5E1C217B" w14:textId="77777777" w:rsidR="0047220D" w:rsidRDefault="0047220D" w:rsidP="0047220D">
      <w:pPr>
        <w:spacing w:line="240" w:lineRule="auto"/>
        <w:jc w:val="center"/>
        <w:rPr>
          <w:rFonts w:cs="Times New Roman"/>
          <w:szCs w:val="26"/>
        </w:rPr>
      </w:pPr>
    </w:p>
    <w:p w14:paraId="783D4F69" w14:textId="358200A4" w:rsidR="0047220D" w:rsidRPr="00BC12C0" w:rsidRDefault="00AF5F7E" w:rsidP="0047220D">
      <w:pPr>
        <w:tabs>
          <w:tab w:val="left" w:pos="5416"/>
        </w:tabs>
        <w:jc w:val="right"/>
        <w:rPr>
          <w:rFonts w:cs="Times New Roman"/>
          <w:i/>
          <w:szCs w:val="26"/>
        </w:rPr>
      </w:pPr>
      <w:r>
        <w:rPr>
          <w:rFonts w:cs="Times New Roman"/>
          <w:i/>
          <w:szCs w:val="26"/>
        </w:rPr>
        <w:t>Cần Thơ, ngày   tháng   năm 2023</w:t>
      </w:r>
    </w:p>
    <w:tbl>
      <w:tblPr>
        <w:tblW w:w="10234" w:type="dxa"/>
        <w:jc w:val="center"/>
        <w:tblLook w:val="04A0" w:firstRow="1" w:lastRow="0" w:firstColumn="1" w:lastColumn="0" w:noHBand="0" w:noVBand="1"/>
      </w:tblPr>
      <w:tblGrid>
        <w:gridCol w:w="4253"/>
        <w:gridCol w:w="2295"/>
        <w:gridCol w:w="3686"/>
      </w:tblGrid>
      <w:tr w:rsidR="0047220D" w:rsidRPr="00C61CC0" w14:paraId="4F8ADA1D" w14:textId="77777777" w:rsidTr="00F06F1D">
        <w:trPr>
          <w:jc w:val="center"/>
        </w:trPr>
        <w:tc>
          <w:tcPr>
            <w:tcW w:w="4253" w:type="dxa"/>
            <w:shd w:val="clear" w:color="auto" w:fill="auto"/>
          </w:tcPr>
          <w:p w14:paraId="631C6647" w14:textId="77777777" w:rsidR="0047220D" w:rsidRDefault="0047220D" w:rsidP="00F06F1D">
            <w:pPr>
              <w:jc w:val="center"/>
              <w:rPr>
                <w:b/>
                <w:szCs w:val="26"/>
              </w:rPr>
            </w:pPr>
            <w:r>
              <w:rPr>
                <w:b/>
                <w:szCs w:val="26"/>
              </w:rPr>
              <w:t xml:space="preserve">PHÓ </w:t>
            </w:r>
            <w:r w:rsidRPr="00C61CC0">
              <w:rPr>
                <w:b/>
                <w:szCs w:val="26"/>
              </w:rPr>
              <w:t>CHỦ TỊCH HỘI ĐỒNG</w:t>
            </w:r>
            <w:r>
              <w:rPr>
                <w:b/>
                <w:szCs w:val="26"/>
              </w:rPr>
              <w:t xml:space="preserve"> THI</w:t>
            </w:r>
          </w:p>
          <w:p w14:paraId="538CAACD" w14:textId="77777777" w:rsidR="0047220D" w:rsidRPr="00C61CC0" w:rsidRDefault="0047220D" w:rsidP="00F06F1D">
            <w:pPr>
              <w:jc w:val="center"/>
              <w:rPr>
                <w:b/>
                <w:szCs w:val="26"/>
              </w:rPr>
            </w:pPr>
            <w:r>
              <w:rPr>
                <w:b/>
                <w:szCs w:val="26"/>
              </w:rPr>
              <w:t>TRƯỞNG BAN ĐỀ THI</w:t>
            </w:r>
          </w:p>
        </w:tc>
        <w:tc>
          <w:tcPr>
            <w:tcW w:w="2295" w:type="dxa"/>
          </w:tcPr>
          <w:p w14:paraId="568161B9" w14:textId="77777777" w:rsidR="0047220D" w:rsidRPr="00C61CC0" w:rsidRDefault="0047220D" w:rsidP="00F06F1D">
            <w:pPr>
              <w:jc w:val="center"/>
              <w:rPr>
                <w:b/>
                <w:szCs w:val="26"/>
              </w:rPr>
            </w:pPr>
            <w:r w:rsidRPr="00C61CC0">
              <w:rPr>
                <w:b/>
                <w:szCs w:val="26"/>
              </w:rPr>
              <w:t>KHOA ĐIỆN TỬ</w:t>
            </w:r>
          </w:p>
        </w:tc>
        <w:tc>
          <w:tcPr>
            <w:tcW w:w="3686" w:type="dxa"/>
            <w:shd w:val="clear" w:color="auto" w:fill="auto"/>
          </w:tcPr>
          <w:p w14:paraId="3C8EDB96" w14:textId="77777777" w:rsidR="0047220D" w:rsidRPr="00C61CC0" w:rsidRDefault="0047220D" w:rsidP="00F06F1D">
            <w:pPr>
              <w:jc w:val="center"/>
              <w:rPr>
                <w:b/>
                <w:szCs w:val="26"/>
              </w:rPr>
            </w:pPr>
            <w:r>
              <w:rPr>
                <w:b/>
                <w:szCs w:val="26"/>
              </w:rPr>
              <w:t>TRƯỞNG TIỂU BAN ĐỀ THI</w:t>
            </w:r>
          </w:p>
        </w:tc>
      </w:tr>
      <w:tr w:rsidR="0047220D" w:rsidRPr="00C61CC0" w14:paraId="03B827D2" w14:textId="77777777" w:rsidTr="00F06F1D">
        <w:trPr>
          <w:jc w:val="center"/>
        </w:trPr>
        <w:tc>
          <w:tcPr>
            <w:tcW w:w="4253" w:type="dxa"/>
            <w:shd w:val="clear" w:color="auto" w:fill="auto"/>
          </w:tcPr>
          <w:p w14:paraId="1CDE7576" w14:textId="77777777" w:rsidR="0047220D" w:rsidRDefault="0047220D" w:rsidP="00F06F1D">
            <w:pPr>
              <w:jc w:val="center"/>
              <w:rPr>
                <w:b/>
                <w:szCs w:val="26"/>
              </w:rPr>
            </w:pPr>
          </w:p>
          <w:p w14:paraId="1D4CEB10" w14:textId="77777777" w:rsidR="0047220D" w:rsidRPr="00A04ECB" w:rsidRDefault="0047220D" w:rsidP="00F06F1D">
            <w:pPr>
              <w:rPr>
                <w:szCs w:val="26"/>
              </w:rPr>
            </w:pPr>
          </w:p>
          <w:p w14:paraId="2AE28B52" w14:textId="77777777" w:rsidR="0047220D" w:rsidRDefault="0047220D" w:rsidP="00F06F1D">
            <w:pPr>
              <w:rPr>
                <w:szCs w:val="26"/>
              </w:rPr>
            </w:pPr>
          </w:p>
          <w:p w14:paraId="50079FB5" w14:textId="77777777" w:rsidR="0047220D" w:rsidRDefault="0047220D" w:rsidP="00F06F1D">
            <w:pPr>
              <w:jc w:val="center"/>
              <w:rPr>
                <w:szCs w:val="26"/>
              </w:rPr>
            </w:pPr>
          </w:p>
          <w:p w14:paraId="4F86B134" w14:textId="77777777" w:rsidR="0047220D" w:rsidRDefault="0047220D" w:rsidP="00F06F1D">
            <w:pPr>
              <w:jc w:val="center"/>
              <w:rPr>
                <w:szCs w:val="26"/>
              </w:rPr>
            </w:pPr>
          </w:p>
          <w:p w14:paraId="7D48F88B" w14:textId="77777777" w:rsidR="0047220D" w:rsidRPr="00A04ECB" w:rsidRDefault="0047220D" w:rsidP="00F06F1D">
            <w:pPr>
              <w:rPr>
                <w:szCs w:val="26"/>
              </w:rPr>
            </w:pPr>
          </w:p>
        </w:tc>
        <w:tc>
          <w:tcPr>
            <w:tcW w:w="2295" w:type="dxa"/>
          </w:tcPr>
          <w:p w14:paraId="7373F8D5" w14:textId="77777777" w:rsidR="0047220D" w:rsidRPr="00C61CC0" w:rsidRDefault="0047220D" w:rsidP="00F06F1D">
            <w:pPr>
              <w:rPr>
                <w:b/>
                <w:szCs w:val="26"/>
              </w:rPr>
            </w:pPr>
          </w:p>
          <w:p w14:paraId="431E0BD3" w14:textId="77777777" w:rsidR="0047220D" w:rsidRPr="00C61CC0" w:rsidRDefault="0047220D" w:rsidP="00F06F1D">
            <w:pPr>
              <w:jc w:val="center"/>
              <w:rPr>
                <w:b/>
                <w:szCs w:val="26"/>
              </w:rPr>
            </w:pPr>
          </w:p>
          <w:p w14:paraId="72B86EA6" w14:textId="77777777" w:rsidR="0047220D" w:rsidRDefault="0047220D"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2879BDB5" w14:textId="77777777" w:rsidR="0047220D" w:rsidRPr="00C61CC0" w:rsidRDefault="0047220D" w:rsidP="00F06F1D">
            <w:pPr>
              <w:jc w:val="center"/>
              <w:rPr>
                <w:b/>
                <w:szCs w:val="26"/>
              </w:rPr>
            </w:pPr>
          </w:p>
        </w:tc>
        <w:tc>
          <w:tcPr>
            <w:tcW w:w="3686" w:type="dxa"/>
            <w:shd w:val="clear" w:color="auto" w:fill="auto"/>
          </w:tcPr>
          <w:p w14:paraId="616F95B4" w14:textId="77777777" w:rsidR="0047220D" w:rsidRDefault="0047220D" w:rsidP="00F06F1D">
            <w:pPr>
              <w:rPr>
                <w:b/>
                <w:szCs w:val="26"/>
              </w:rPr>
            </w:pPr>
          </w:p>
          <w:p w14:paraId="10CF0923" w14:textId="77777777" w:rsidR="0047220D" w:rsidRPr="00C61CC0" w:rsidRDefault="0047220D" w:rsidP="00F06F1D">
            <w:pPr>
              <w:rPr>
                <w:b/>
                <w:szCs w:val="26"/>
              </w:rPr>
            </w:pPr>
          </w:p>
          <w:p w14:paraId="719E4905" w14:textId="77777777" w:rsidR="0047220D" w:rsidRDefault="0047220D"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606445B1" w14:textId="77777777" w:rsidR="0047220D" w:rsidRPr="00C61CC0" w:rsidRDefault="0047220D" w:rsidP="00F06F1D">
            <w:pPr>
              <w:jc w:val="center"/>
              <w:rPr>
                <w:b/>
                <w:szCs w:val="26"/>
              </w:rPr>
            </w:pPr>
          </w:p>
          <w:p w14:paraId="01D28154" w14:textId="77777777" w:rsidR="0047220D" w:rsidRPr="00C61CC0" w:rsidRDefault="0047220D" w:rsidP="00F06F1D">
            <w:pPr>
              <w:jc w:val="center"/>
              <w:rPr>
                <w:b/>
                <w:szCs w:val="26"/>
              </w:rPr>
            </w:pPr>
          </w:p>
        </w:tc>
      </w:tr>
    </w:tbl>
    <w:p w14:paraId="1D5F29CA" w14:textId="0E6215D6" w:rsidR="002C5219" w:rsidRDefault="002C5219" w:rsidP="002C5219">
      <w:pPr>
        <w:ind w:firstLine="720"/>
        <w:rPr>
          <w:rFonts w:cs="Times New Roman"/>
          <w:szCs w:val="26"/>
        </w:rPr>
      </w:pPr>
    </w:p>
    <w:p w14:paraId="63EC6ADD" w14:textId="7FCC7BFE" w:rsidR="00F06F1D" w:rsidRPr="00F06F1D" w:rsidRDefault="00F06F1D" w:rsidP="00F06F1D">
      <w:pPr>
        <w:rPr>
          <w:rFonts w:cs="Times New Roman"/>
          <w:szCs w:val="26"/>
        </w:rPr>
      </w:pPr>
    </w:p>
    <w:p w14:paraId="62BDCC10" w14:textId="264A6758" w:rsidR="00F06F1D" w:rsidRPr="00F06F1D" w:rsidRDefault="00F06F1D" w:rsidP="00F06F1D">
      <w:pPr>
        <w:rPr>
          <w:rFonts w:cs="Times New Roman"/>
          <w:szCs w:val="26"/>
        </w:rPr>
      </w:pPr>
    </w:p>
    <w:p w14:paraId="0F6B532B" w14:textId="236254F1" w:rsidR="00F06F1D" w:rsidRPr="00F06F1D" w:rsidRDefault="00F06F1D" w:rsidP="00F06F1D">
      <w:pPr>
        <w:rPr>
          <w:rFonts w:cs="Times New Roman"/>
          <w:szCs w:val="26"/>
        </w:rPr>
      </w:pPr>
    </w:p>
    <w:p w14:paraId="0E615D7F" w14:textId="484C909A" w:rsidR="00F06F1D" w:rsidRPr="00F06F1D" w:rsidRDefault="00F06F1D" w:rsidP="00F06F1D">
      <w:pPr>
        <w:rPr>
          <w:rFonts w:cs="Times New Roman"/>
          <w:szCs w:val="26"/>
        </w:rPr>
      </w:pPr>
    </w:p>
    <w:p w14:paraId="3C543804" w14:textId="05F5C3A7" w:rsidR="00F06F1D" w:rsidRPr="00F06F1D" w:rsidRDefault="00F06F1D" w:rsidP="00F06F1D">
      <w:pPr>
        <w:rPr>
          <w:rFonts w:cs="Times New Roman"/>
          <w:szCs w:val="26"/>
        </w:rPr>
      </w:pPr>
    </w:p>
    <w:p w14:paraId="405F9B1C" w14:textId="2ECE58EA" w:rsidR="00F06F1D" w:rsidRPr="00F06F1D" w:rsidRDefault="00F06F1D" w:rsidP="00F06F1D">
      <w:pPr>
        <w:rPr>
          <w:rFonts w:cs="Times New Roman"/>
          <w:szCs w:val="26"/>
        </w:rPr>
      </w:pPr>
    </w:p>
    <w:p w14:paraId="3D35D762" w14:textId="5594A44A" w:rsidR="00F06F1D" w:rsidRDefault="00F06F1D" w:rsidP="00F06F1D">
      <w:pPr>
        <w:rPr>
          <w:rFonts w:cs="Times New Roman"/>
          <w:szCs w:val="26"/>
        </w:rPr>
      </w:pPr>
    </w:p>
    <w:p w14:paraId="426F94FB" w14:textId="71171966" w:rsidR="00F06F1D" w:rsidRDefault="00F06F1D" w:rsidP="00F06F1D">
      <w:pPr>
        <w:tabs>
          <w:tab w:val="left" w:pos="1230"/>
        </w:tabs>
        <w:rPr>
          <w:rFonts w:cs="Times New Roman"/>
          <w:szCs w:val="26"/>
        </w:rPr>
      </w:pPr>
      <w:r>
        <w:rPr>
          <w:rFonts w:cs="Times New Roman"/>
          <w:szCs w:val="26"/>
        </w:rPr>
        <w:tab/>
      </w:r>
    </w:p>
    <w:p w14:paraId="1E365737" w14:textId="25BCA7E2" w:rsidR="00F06F1D" w:rsidRDefault="00F06F1D" w:rsidP="00F06F1D">
      <w:pPr>
        <w:tabs>
          <w:tab w:val="left" w:pos="1230"/>
        </w:tabs>
        <w:rPr>
          <w:rFonts w:cs="Times New Roman"/>
          <w:szCs w:val="26"/>
        </w:rPr>
      </w:pPr>
    </w:p>
    <w:p w14:paraId="518146D7" w14:textId="678799B8" w:rsidR="00F06F1D" w:rsidRDefault="00F06F1D" w:rsidP="00F06F1D">
      <w:pPr>
        <w:tabs>
          <w:tab w:val="left" w:pos="1230"/>
        </w:tabs>
        <w:rPr>
          <w:rFonts w:cs="Times New Roman"/>
          <w:szCs w:val="26"/>
        </w:rPr>
      </w:pPr>
    </w:p>
    <w:p w14:paraId="58210C19" w14:textId="06D9F646" w:rsidR="00F06F1D" w:rsidRDefault="00F06F1D" w:rsidP="00F06F1D">
      <w:pPr>
        <w:tabs>
          <w:tab w:val="left" w:pos="1230"/>
        </w:tabs>
        <w:rPr>
          <w:rFonts w:cs="Times New Roman"/>
          <w:szCs w:val="26"/>
        </w:rPr>
      </w:pPr>
    </w:p>
    <w:p w14:paraId="72C99113" w14:textId="39CF8834" w:rsidR="00F06F1D" w:rsidRDefault="00F06F1D" w:rsidP="00F06F1D">
      <w:pPr>
        <w:tabs>
          <w:tab w:val="left" w:pos="1230"/>
        </w:tabs>
        <w:rPr>
          <w:rFonts w:cs="Times New Roman"/>
          <w:szCs w:val="26"/>
        </w:rPr>
      </w:pPr>
    </w:p>
    <w:p w14:paraId="1F5100CA" w14:textId="77777777" w:rsidR="00F06F1D" w:rsidRPr="00302333" w:rsidRDefault="00F06F1D" w:rsidP="00F06F1D">
      <w:pPr>
        <w:spacing w:after="0" w:line="240" w:lineRule="auto"/>
        <w:rPr>
          <w:rFonts w:eastAsia="Times New Roman" w:cs="Times New Roman"/>
          <w:szCs w:val="26"/>
        </w:rPr>
      </w:pPr>
      <w:r>
        <w:rPr>
          <w:rFonts w:eastAsia="Times New Roman" w:cs="Times New Roman"/>
          <w:szCs w:val="26"/>
        </w:rPr>
        <w:lastRenderedPageBreak/>
        <w:t xml:space="preserve">       </w:t>
      </w:r>
      <w:r w:rsidRPr="00302333">
        <w:rPr>
          <w:rFonts w:eastAsia="Times New Roman" w:cs="Times New Roman"/>
          <w:szCs w:val="26"/>
        </w:rPr>
        <w:t xml:space="preserve">UBND TP CẦN THƠ  </w:t>
      </w:r>
      <w:r w:rsidRPr="00302333">
        <w:rPr>
          <w:rFonts w:eastAsia="Times New Roman" w:cs="Times New Roman"/>
          <w:szCs w:val="26"/>
        </w:rPr>
        <w:tab/>
        <w:t xml:space="preserve">           </w:t>
      </w:r>
      <w:r w:rsidRPr="00302333">
        <w:rPr>
          <w:rFonts w:eastAsia="Times New Roman" w:cs="Times New Roman"/>
          <w:b/>
          <w:szCs w:val="26"/>
        </w:rPr>
        <w:t>CỘNG HOÀ XÃ HỘI CHỦ NGHĨA VIỆT NAM</w:t>
      </w:r>
    </w:p>
    <w:p w14:paraId="019808BF" w14:textId="77777777" w:rsidR="00F06F1D" w:rsidRPr="00302333" w:rsidRDefault="00F06F1D" w:rsidP="00F06F1D">
      <w:pPr>
        <w:spacing w:after="0" w:line="240" w:lineRule="auto"/>
        <w:rPr>
          <w:rFonts w:eastAsia="Times New Roman" w:cs="Times New Roman"/>
          <w:b/>
          <w:szCs w:val="26"/>
        </w:rPr>
      </w:pPr>
      <w:r>
        <w:rPr>
          <w:noProof/>
        </w:rPr>
        <mc:AlternateContent>
          <mc:Choice Requires="wps">
            <w:drawing>
              <wp:anchor distT="4294967295" distB="4294967295" distL="114300" distR="114300" simplePos="0" relativeHeight="251713024" behindDoc="0" locked="0" layoutInCell="1" allowOverlap="1" wp14:anchorId="4B22B94D" wp14:editId="0E2BA780">
                <wp:simplePos x="0" y="0"/>
                <wp:positionH relativeFrom="column">
                  <wp:posOffset>301625</wp:posOffset>
                </wp:positionH>
                <wp:positionV relativeFrom="paragraph">
                  <wp:posOffset>191134</wp:posOffset>
                </wp:positionV>
                <wp:extent cx="1257300" cy="0"/>
                <wp:effectExtent l="0" t="0" r="19050" b="19050"/>
                <wp:wrapNone/>
                <wp:docPr id="2214"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3C5F1F" id="Straight Connector 97" o:spid="_x0000_s1026" style="position:absolute;z-index:251713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5pt,15.05pt" to="122.7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"/>
            </w:pict>
          </mc:Fallback>
        </mc:AlternateContent>
      </w:r>
      <w:r w:rsidRPr="00302333">
        <w:rPr>
          <w:rFonts w:eastAsia="Times New Roman" w:cs="Times New Roman"/>
          <w:b/>
          <w:szCs w:val="26"/>
        </w:rPr>
        <w:t>TRƯỜNG CĐN CẦN THƠ</w:t>
      </w:r>
      <w:r w:rsidRPr="00302333">
        <w:rPr>
          <w:rFonts w:eastAsia="Times New Roman" w:cs="Times New Roman"/>
          <w:b/>
          <w:szCs w:val="26"/>
        </w:rPr>
        <w:tab/>
        <w:t xml:space="preserve">                 Độc lập-Tự do-Hạnh phúc</w:t>
      </w:r>
    </w:p>
    <w:p w14:paraId="4094462D" w14:textId="77777777" w:rsidR="00F06F1D" w:rsidRPr="00302333" w:rsidRDefault="00F06F1D" w:rsidP="00F06F1D">
      <w:pPr>
        <w:spacing w:after="0" w:line="240" w:lineRule="auto"/>
        <w:jc w:val="center"/>
        <w:rPr>
          <w:rFonts w:eastAsia="Times New Roman" w:cs="Times New Roman"/>
          <w:szCs w:val="26"/>
        </w:rPr>
      </w:pPr>
      <w:r>
        <w:rPr>
          <w:noProof/>
        </w:rPr>
        <mc:AlternateContent>
          <mc:Choice Requires="wps">
            <w:drawing>
              <wp:anchor distT="4294967295" distB="4294967295" distL="114300" distR="114300" simplePos="0" relativeHeight="251710976" behindDoc="0" locked="0" layoutInCell="1" allowOverlap="1" wp14:anchorId="3BC59BE3" wp14:editId="26FA2AC2">
                <wp:simplePos x="0" y="0"/>
                <wp:positionH relativeFrom="column">
                  <wp:posOffset>2959735</wp:posOffset>
                </wp:positionH>
                <wp:positionV relativeFrom="paragraph">
                  <wp:posOffset>3809</wp:posOffset>
                </wp:positionV>
                <wp:extent cx="1943100" cy="0"/>
                <wp:effectExtent l="0" t="0" r="19050" b="19050"/>
                <wp:wrapNone/>
                <wp:docPr id="2215"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30902" id="Straight Connector 98" o:spid="_x0000_s1026" style="position:absolute;z-index:251710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3.05pt,.3pt" to="386.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L7HIA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"/>
            </w:pict>
          </mc:Fallback>
        </mc:AlternateContent>
      </w:r>
    </w:p>
    <w:p w14:paraId="13550E6F" w14:textId="538322E0" w:rsidR="00F06F1D" w:rsidRPr="00302333" w:rsidRDefault="00AF5F7E" w:rsidP="00F06F1D">
      <w:pPr>
        <w:spacing w:after="0" w:line="240" w:lineRule="auto"/>
        <w:jc w:val="center"/>
        <w:rPr>
          <w:rFonts w:eastAsia="Times New Roman" w:cs="Times New Roman"/>
          <w:b/>
          <w:szCs w:val="26"/>
        </w:rPr>
      </w:pPr>
      <w:r>
        <w:rPr>
          <w:rFonts w:eastAsia="Times New Roman" w:cs="Times New Roman"/>
          <w:b/>
          <w:szCs w:val="26"/>
        </w:rPr>
        <w:t>ĐÁP ÁN ĐỀ THI TỐT NGHIỆP CAO ĐẲNG KHOÁ 2020-2023</w:t>
      </w:r>
    </w:p>
    <w:p w14:paraId="41176E59" w14:textId="77777777" w:rsidR="00F06F1D" w:rsidRPr="00302333" w:rsidRDefault="00F06F1D" w:rsidP="00F06F1D">
      <w:pPr>
        <w:spacing w:after="0" w:line="240" w:lineRule="auto"/>
        <w:jc w:val="center"/>
        <w:rPr>
          <w:rFonts w:eastAsia="Times New Roman" w:cs="Times New Roman"/>
          <w:b/>
          <w:szCs w:val="26"/>
        </w:rPr>
      </w:pPr>
      <w:r w:rsidRPr="00302333">
        <w:rPr>
          <w:rFonts w:eastAsia="Times New Roman" w:cs="Times New Roman"/>
          <w:b/>
          <w:szCs w:val="26"/>
        </w:rPr>
        <w:t xml:space="preserve">NGHỀ: CƠ ĐIỆN TỬ </w:t>
      </w:r>
    </w:p>
    <w:p w14:paraId="3AF124C0" w14:textId="77777777" w:rsidR="00F06F1D" w:rsidRPr="00302333" w:rsidRDefault="00F06F1D" w:rsidP="00F06F1D">
      <w:pPr>
        <w:spacing w:after="0" w:line="240" w:lineRule="auto"/>
        <w:jc w:val="center"/>
        <w:rPr>
          <w:rFonts w:eastAsia="Times New Roman" w:cs="Times New Roman"/>
          <w:b/>
          <w:szCs w:val="26"/>
        </w:rPr>
      </w:pPr>
      <w:r w:rsidRPr="00302333">
        <w:rPr>
          <w:rFonts w:eastAsia="Times New Roman" w:cs="Times New Roman"/>
          <w:b/>
          <w:szCs w:val="26"/>
        </w:rPr>
        <w:t>MÔN THI: LÝ THUYẾT TỔNG HỢP NGHỀ NGHIỆP</w:t>
      </w:r>
    </w:p>
    <w:p w14:paraId="501B9A1D" w14:textId="77777777" w:rsidR="00F06F1D" w:rsidRPr="00302333" w:rsidRDefault="00F06F1D" w:rsidP="00F06F1D">
      <w:pPr>
        <w:spacing w:after="0" w:line="240" w:lineRule="auto"/>
        <w:jc w:val="center"/>
        <w:rPr>
          <w:rFonts w:eastAsia="Times New Roman" w:cs="Times New Roman"/>
          <w:b/>
          <w:szCs w:val="26"/>
        </w:rPr>
      </w:pPr>
      <w:r w:rsidRPr="00302333">
        <w:rPr>
          <w:rFonts w:eastAsia="Times New Roman" w:cs="Times New Roman"/>
          <w:b/>
          <w:szCs w:val="26"/>
        </w:rPr>
        <w:t>Mã đề thi: CĐT – LT0</w:t>
      </w:r>
      <w:r>
        <w:rPr>
          <w:rFonts w:eastAsia="Times New Roman" w:cs="Times New Roman"/>
          <w:b/>
          <w:szCs w:val="26"/>
        </w:rPr>
        <w:t>9</w:t>
      </w:r>
    </w:p>
    <w:p w14:paraId="4DF4257F" w14:textId="77777777" w:rsidR="00F06F1D" w:rsidRPr="00BC12C0" w:rsidRDefault="00F06F1D" w:rsidP="00F06F1D">
      <w:pPr>
        <w:spacing w:line="240" w:lineRule="auto"/>
        <w:jc w:val="center"/>
        <w:rPr>
          <w:rFonts w:cs="Times New Roman"/>
          <w:b/>
          <w:sz w:val="28"/>
          <w:szCs w:val="28"/>
        </w:rPr>
      </w:pPr>
    </w:p>
    <w:tbl>
      <w:tblPr>
        <w:tblStyle w:val="TableGrid"/>
        <w:tblW w:w="9828" w:type="dxa"/>
        <w:tblLayout w:type="fixed"/>
        <w:tblLook w:val="01E0" w:firstRow="1" w:lastRow="1" w:firstColumn="1" w:lastColumn="1" w:noHBand="0" w:noVBand="0"/>
      </w:tblPr>
      <w:tblGrid>
        <w:gridCol w:w="817"/>
        <w:gridCol w:w="8003"/>
        <w:gridCol w:w="1008"/>
      </w:tblGrid>
      <w:tr w:rsidR="00F06F1D" w:rsidRPr="00BC12C0" w14:paraId="1EB53F9C" w14:textId="77777777" w:rsidTr="00F06F1D">
        <w:tc>
          <w:tcPr>
            <w:tcW w:w="817" w:type="dxa"/>
          </w:tcPr>
          <w:p w14:paraId="2A4F669C" w14:textId="77777777" w:rsidR="00F06F1D" w:rsidRPr="00BC12C0" w:rsidRDefault="00F06F1D" w:rsidP="00F06F1D">
            <w:pPr>
              <w:jc w:val="center"/>
              <w:rPr>
                <w:b/>
                <w:sz w:val="26"/>
                <w:szCs w:val="26"/>
              </w:rPr>
            </w:pPr>
            <w:r w:rsidRPr="00BC12C0">
              <w:rPr>
                <w:b/>
                <w:sz w:val="26"/>
                <w:szCs w:val="26"/>
              </w:rPr>
              <w:t>Câu</w:t>
            </w:r>
          </w:p>
        </w:tc>
        <w:tc>
          <w:tcPr>
            <w:tcW w:w="8003" w:type="dxa"/>
          </w:tcPr>
          <w:p w14:paraId="4320309C" w14:textId="77777777" w:rsidR="00F06F1D" w:rsidRPr="00BC12C0" w:rsidRDefault="00F06F1D" w:rsidP="00F06F1D">
            <w:pPr>
              <w:jc w:val="center"/>
              <w:rPr>
                <w:b/>
                <w:sz w:val="26"/>
                <w:szCs w:val="26"/>
              </w:rPr>
            </w:pPr>
            <w:r w:rsidRPr="00BC12C0">
              <w:rPr>
                <w:b/>
                <w:sz w:val="26"/>
                <w:szCs w:val="26"/>
              </w:rPr>
              <w:t>Đáp án</w:t>
            </w:r>
          </w:p>
        </w:tc>
        <w:tc>
          <w:tcPr>
            <w:tcW w:w="1008" w:type="dxa"/>
          </w:tcPr>
          <w:p w14:paraId="44F5A484" w14:textId="77777777" w:rsidR="00F06F1D" w:rsidRPr="00BC12C0" w:rsidRDefault="00F06F1D" w:rsidP="00F06F1D">
            <w:pPr>
              <w:jc w:val="center"/>
              <w:rPr>
                <w:b/>
                <w:sz w:val="26"/>
                <w:szCs w:val="26"/>
              </w:rPr>
            </w:pPr>
            <w:r w:rsidRPr="00BC12C0">
              <w:rPr>
                <w:b/>
                <w:sz w:val="26"/>
                <w:szCs w:val="26"/>
              </w:rPr>
              <w:t>Điểm</w:t>
            </w:r>
          </w:p>
        </w:tc>
      </w:tr>
      <w:tr w:rsidR="00F06F1D" w:rsidRPr="00BC12C0" w14:paraId="4BB0A869" w14:textId="77777777" w:rsidTr="00F06F1D">
        <w:tc>
          <w:tcPr>
            <w:tcW w:w="817" w:type="dxa"/>
          </w:tcPr>
          <w:p w14:paraId="2A560D7A" w14:textId="77777777" w:rsidR="00F06F1D" w:rsidRPr="00BC12C0" w:rsidRDefault="00F06F1D" w:rsidP="00F06F1D">
            <w:pPr>
              <w:jc w:val="center"/>
              <w:rPr>
                <w:sz w:val="26"/>
                <w:szCs w:val="26"/>
              </w:rPr>
            </w:pPr>
            <w:r w:rsidRPr="00BC12C0">
              <w:rPr>
                <w:sz w:val="26"/>
                <w:szCs w:val="26"/>
              </w:rPr>
              <w:t>1</w:t>
            </w:r>
          </w:p>
        </w:tc>
        <w:tc>
          <w:tcPr>
            <w:tcW w:w="8003" w:type="dxa"/>
          </w:tcPr>
          <w:p w14:paraId="424FD7F0" w14:textId="77777777" w:rsidR="00F06F1D" w:rsidRPr="00BC12C0" w:rsidRDefault="00F06F1D" w:rsidP="00F06F1D">
            <w:pPr>
              <w:rPr>
                <w:b/>
                <w:sz w:val="26"/>
                <w:szCs w:val="26"/>
              </w:rPr>
            </w:pPr>
            <w:r w:rsidRPr="00BC12C0">
              <w:rPr>
                <w:b/>
                <w:sz w:val="26"/>
                <w:szCs w:val="26"/>
              </w:rPr>
              <w:t>Bảng trạng thái</w:t>
            </w:r>
          </w:p>
          <w:p w14:paraId="0C1BEB22" w14:textId="77777777" w:rsidR="00F06F1D" w:rsidRPr="00BC12C0" w:rsidRDefault="00F06F1D" w:rsidP="00F06F1D">
            <w:pPr>
              <w:rPr>
                <w:sz w:val="26"/>
                <w:szCs w:val="26"/>
              </w:rPr>
            </w:pPr>
            <w:r>
              <w:rPr>
                <w:noProof/>
                <w:szCs w:val="26"/>
              </w:rPr>
              <mc:AlternateContent>
                <mc:Choice Requires="wpg">
                  <w:drawing>
                    <wp:anchor distT="0" distB="0" distL="114300" distR="114300" simplePos="0" relativeHeight="251707904" behindDoc="0" locked="0" layoutInCell="1" allowOverlap="1" wp14:anchorId="66471F67" wp14:editId="518CA4D5">
                      <wp:simplePos x="0" y="0"/>
                      <wp:positionH relativeFrom="column">
                        <wp:posOffset>1047750</wp:posOffset>
                      </wp:positionH>
                      <wp:positionV relativeFrom="paragraph">
                        <wp:posOffset>-2540</wp:posOffset>
                      </wp:positionV>
                      <wp:extent cx="2838450" cy="571500"/>
                      <wp:effectExtent l="9525" t="6985" r="9525" b="12065"/>
                      <wp:wrapNone/>
                      <wp:docPr id="2216" name="Group 7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8450" cy="571500"/>
                                <a:chOff x="2337" y="2367"/>
                                <a:chExt cx="4470" cy="900"/>
                              </a:xfrm>
                            </wpg:grpSpPr>
                            <wps:wsp>
                              <wps:cNvPr id="2217" name="Text Box 7272"/>
                              <wps:cNvSpPr txBox="1">
                                <a:spLocks noChangeArrowheads="1"/>
                              </wps:cNvSpPr>
                              <wps:spPr bwMode="auto">
                                <a:xfrm>
                                  <a:off x="233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8F15322" w14:textId="77777777" w:rsidR="00F06F1D" w:rsidRDefault="00F06F1D" w:rsidP="00F06F1D">
                                    <w:pPr>
                                      <w:jc w:val="center"/>
                                    </w:pPr>
                                    <w:r>
                                      <w:t>00</w:t>
                                    </w:r>
                                  </w:p>
                                </w:txbxContent>
                              </wps:txbx>
                              <wps:bodyPr rot="0" vert="horz" wrap="square" lIns="91440" tIns="45720" rIns="91440" bIns="45720" anchor="t" anchorCtr="0" upright="1">
                                <a:noAutofit/>
                              </wps:bodyPr>
                            </wps:wsp>
                            <wps:wsp>
                              <wps:cNvPr id="2218" name="Text Box 7273"/>
                              <wps:cNvSpPr txBox="1">
                                <a:spLocks noChangeArrowheads="1"/>
                              </wps:cNvSpPr>
                              <wps:spPr bwMode="auto">
                                <a:xfrm>
                                  <a:off x="359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D0F0ABA" w14:textId="77777777" w:rsidR="00F06F1D" w:rsidRDefault="00F06F1D" w:rsidP="00F06F1D">
                                    <w:pPr>
                                      <w:jc w:val="center"/>
                                    </w:pPr>
                                    <w:r>
                                      <w:t>01</w:t>
                                    </w:r>
                                  </w:p>
                                </w:txbxContent>
                              </wps:txbx>
                              <wps:bodyPr rot="0" vert="horz" wrap="square" lIns="91440" tIns="45720" rIns="91440" bIns="45720" anchor="t" anchorCtr="0" upright="1">
                                <a:noAutofit/>
                              </wps:bodyPr>
                            </wps:wsp>
                            <wps:wsp>
                              <wps:cNvPr id="2219" name="Text Box 7274"/>
                              <wps:cNvSpPr txBox="1">
                                <a:spLocks noChangeArrowheads="1"/>
                              </wps:cNvSpPr>
                              <wps:spPr bwMode="auto">
                                <a:xfrm>
                                  <a:off x="4842"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9C1AC86" w14:textId="77777777" w:rsidR="00F06F1D" w:rsidRDefault="00F06F1D" w:rsidP="00F06F1D">
                                    <w:pPr>
                                      <w:jc w:val="center"/>
                                    </w:pPr>
                                    <w:r>
                                      <w:t>10</w:t>
                                    </w:r>
                                  </w:p>
                                </w:txbxContent>
                              </wps:txbx>
                              <wps:bodyPr rot="0" vert="horz" wrap="square" lIns="91440" tIns="45720" rIns="91440" bIns="45720" anchor="t" anchorCtr="0" upright="1">
                                <a:noAutofit/>
                              </wps:bodyPr>
                            </wps:wsp>
                            <wps:wsp>
                              <wps:cNvPr id="2220" name="Text Box 7275"/>
                              <wps:cNvSpPr txBox="1">
                                <a:spLocks noChangeArrowheads="1"/>
                              </wps:cNvSpPr>
                              <wps:spPr bwMode="auto">
                                <a:xfrm>
                                  <a:off x="6087" y="2367"/>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2718240" w14:textId="77777777" w:rsidR="00F06F1D" w:rsidRDefault="00F06F1D" w:rsidP="00F06F1D">
                                    <w:pPr>
                                      <w:jc w:val="center"/>
                                    </w:pPr>
                                    <w:r>
                                      <w:t>11</w:t>
                                    </w:r>
                                  </w:p>
                                </w:txbxContent>
                              </wps:txbx>
                              <wps:bodyPr rot="0" vert="horz" wrap="square" lIns="91440" tIns="45720" rIns="91440" bIns="45720" anchor="t" anchorCtr="0" upright="1">
                                <a:noAutofit/>
                              </wps:bodyPr>
                            </wps:wsp>
                            <wps:wsp>
                              <wps:cNvPr id="2221" name="Line 7276"/>
                              <wps:cNvCnPr/>
                              <wps:spPr bwMode="auto">
                                <a:xfrm>
                                  <a:off x="3057" y="262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2" name="Line 7277"/>
                              <wps:cNvCnPr/>
                              <wps:spPr bwMode="auto">
                                <a:xfrm>
                                  <a:off x="4317" y="260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3" name="Line 7278"/>
                              <wps:cNvCnPr/>
                              <wps:spPr bwMode="auto">
                                <a:xfrm>
                                  <a:off x="5547" y="260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4" name="Line 7279"/>
                              <wps:cNvCnPr/>
                              <wps:spPr bwMode="auto">
                                <a:xfrm>
                                  <a:off x="6477" y="290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5" name="Line 7280"/>
                              <wps:cNvCnPr/>
                              <wps:spPr bwMode="auto">
                                <a:xfrm>
                                  <a:off x="2697" y="3267"/>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6" name="Line 7281"/>
                              <wps:cNvCnPr/>
                              <wps:spPr bwMode="auto">
                                <a:xfrm flipV="1">
                                  <a:off x="2697" y="290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471F67" id="_x0000_s2232" style="position:absolute;margin-left:82.5pt;margin-top:-.2pt;width:223.5pt;height:45pt;z-index:251707904;mso-position-horizontal-relative:text;mso-position-vertical-relative:text" coordorigin="2337,2367" coordsize="447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">
                      <v:shape id="Text Box 7272" o:spid="_x0000_s2233" type="#_x0000_t202" style="position:absolute;left:233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C/eMUA&#10;AADdAAAADwAAAGRycy9kb3ducmV2LnhtbESPQWvCQBCF70L/wzJCb7oxQmOjq5RawaNG217H7JgE&#10;s7Mhu9XUX+8KgsfHm/e9ebNFZ2pxptZVlhWMhhEI4tzqigsF+91qMAHhPLLG2jIp+CcHi/lLb4ap&#10;thfe0jnzhQgQdikqKL1vUildXpJBN7QNcfCOtjXog2wLqVu8BLipZRxFb9JgxaGhxIY+S8pP2Z8J&#10;b8S/+/Fyk1GS4GG8/Lp+vx9/aqVe+93HFISnzj+PH+m1VhDHowTuawIC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L94xQAAAN0AAAAPAAAAAAAAAAAAAAAAAJgCAABkcnMv&#10;ZG93bnJldi54bWxQSwUGAAAAAAQABAD1AAAAigMAAAAA&#10;" filled="f">
                        <v:textbox>
                          <w:txbxContent>
                            <w:p w14:paraId="48F15322" w14:textId="77777777" w:rsidR="00F06F1D" w:rsidRDefault="00F06F1D" w:rsidP="00F06F1D">
                              <w:pPr>
                                <w:jc w:val="center"/>
                              </w:pPr>
                              <w:r>
                                <w:t>00</w:t>
                              </w:r>
                            </w:p>
                          </w:txbxContent>
                        </v:textbox>
                      </v:shape>
                      <v:shape id="Text Box 7273" o:spid="_x0000_s2234" type="#_x0000_t202" style="position:absolute;left:359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8rCsUA&#10;AADdAAAADwAAAGRycy9kb3ducmV2LnhtbESPwW7CMAyG70h7h8iTdoOUIo1RCAjBJu24dQyupjFt&#10;ReNUTQaFp58Pk3a0fv+fPy9WvWvUhbpQezYwHiWgiAtvay4N7L7ehi+gQkS22HgmAzcKsFo+DBaY&#10;WX/lT7rksVQC4ZChgSrGNtM6FBU5DCPfEkt28p3DKGNXatvhVeCu0WmSPGuHNcuFClvaVFSc8x8n&#10;GulhN9l+5DSd4nGyfb1/z077xpinx349BxWpj//Lf+13ayBNx6Ir3wgC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ysKxQAAAN0AAAAPAAAAAAAAAAAAAAAAAJgCAABkcnMv&#10;ZG93bnJldi54bWxQSwUGAAAAAAQABAD1AAAAigMAAAAA&#10;" filled="f">
                        <v:textbox>
                          <w:txbxContent>
                            <w:p w14:paraId="6D0F0ABA" w14:textId="77777777" w:rsidR="00F06F1D" w:rsidRDefault="00F06F1D" w:rsidP="00F06F1D">
                              <w:pPr>
                                <w:jc w:val="center"/>
                              </w:pPr>
                              <w:r>
                                <w:t>01</w:t>
                              </w:r>
                            </w:p>
                          </w:txbxContent>
                        </v:textbox>
                      </v:shape>
                      <v:shape id="Text Box 7274" o:spid="_x0000_s2235" type="#_x0000_t202" style="position:absolute;left:4842;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OOkcYA&#10;AADdAAAADwAAAGRycy9kb3ducmV2LnhtbESPS2/CMBCE75X4D9YicSsOQeIRMAiVVuqRhtd1iZck&#10;Il5HsYHAr68rIfU4mp1vdubL1lTiRo0rLSsY9CMQxJnVJecKdtuv9wkI55E1VpZJwYMcLBedtzkm&#10;2t75h26pz0WAsEtQQeF9nUjpsoIMur6tiYN3to1BH2STS93gPcBNJeMoGkmDJYeGAmv6KCi7pFcT&#10;3oiPu+F6k9J4jKfh+vO5n54PlVK9bruagfDU+v/jV/pbK4jjwRT+1gQE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OOkcYAAADdAAAADwAAAAAAAAAAAAAAAACYAgAAZHJz&#10;L2Rvd25yZXYueG1sUEsFBgAAAAAEAAQA9QAAAIsDAAAAAA==&#10;" filled="f">
                        <v:textbox>
                          <w:txbxContent>
                            <w:p w14:paraId="39C1AC86" w14:textId="77777777" w:rsidR="00F06F1D" w:rsidRDefault="00F06F1D" w:rsidP="00F06F1D">
                              <w:pPr>
                                <w:jc w:val="center"/>
                              </w:pPr>
                              <w:r>
                                <w:t>10</w:t>
                              </w:r>
                            </w:p>
                          </w:txbxContent>
                        </v:textbox>
                      </v:shape>
                      <v:shape id="Text Box 7275" o:spid="_x0000_s2236" type="#_x0000_t202" style="position:absolute;left:6087;top:23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XtscUA&#10;AADdAAAADwAAAGRycy9kb3ducmV2LnhtbESPwU7CQBCG7ya+w2ZMvMnWJRGsLMSIJB6xoF7H7tA2&#10;dmeb7gKFp2cOJhwn//zffDNbDL5VB+pjE9jC4ygDRVwG13BlYbtZPUxBxYTssA1MFk4UYTG/vZlh&#10;7sKRP+lQpEoJhGOOFuqUulzrWNbkMY5CRyzZLvQek4x9pV2PR4H7Vpsse9IeG5YLNXb0VlP5V+y9&#10;aJif7Xi5Lmgywd/x8v389bz7bq29vxteX0AlGtJ1+b/94SwYY8RfvhEE6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5e2xxQAAAN0AAAAPAAAAAAAAAAAAAAAAAJgCAABkcnMv&#10;ZG93bnJldi54bWxQSwUGAAAAAAQABAD1AAAAigMAAAAA&#10;" filled="f">
                        <v:textbox>
                          <w:txbxContent>
                            <w:p w14:paraId="02718240" w14:textId="77777777" w:rsidR="00F06F1D" w:rsidRDefault="00F06F1D" w:rsidP="00F06F1D">
                              <w:pPr>
                                <w:jc w:val="center"/>
                              </w:pPr>
                              <w:r>
                                <w:t>11</w:t>
                              </w:r>
                            </w:p>
                          </w:txbxContent>
                        </v:textbox>
                      </v:shape>
                      <v:line id="Line 7276" o:spid="_x0000_s2237" style="position:absolute;visibility:visible;mso-wrap-style:square" from="3057,2622" to="359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X2hMUAAADdAAAADwAAAGRycy9kb3ducmV2LnhtbESPQWvCQBSE74X+h+UVequb5FA1dZXS&#10;IPRQBbX0/Jp9ZoPZtyG7xu2/7wqCx2FmvmEWq2g7MdLgW8cK8kkGgrh2uuVGwfdh/TID4QOyxs4x&#10;KfgjD6vl48MCS+0uvKNxHxqRIOxLVGBC6EspfW3Iop+4njh5RzdYDEkOjdQDXhLcdrLIsldpseW0&#10;YLCnD0P1aX+2Cqam2smprL4O22ps83ncxJ/fuVLPT/H9DUSgGO7hW/tTKyiKIofrm/Q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X2hMUAAADdAAAADwAAAAAAAAAA&#10;AAAAAAChAgAAZHJzL2Rvd25yZXYueG1sUEsFBgAAAAAEAAQA+QAAAJMDAAAAAA==&#10;">
                        <v:stroke endarrow="block"/>
                      </v:line>
                      <v:line id="Line 7277" o:spid="_x0000_s2238" style="position:absolute;visibility:visible;mso-wrap-style:square" from="4317,2607" to="485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do88MAAADdAAAADwAAAGRycy9kb3ducmV2LnhtbERPXWvCMBR9H/gfwh34NtP6oLMzlmEZ&#10;+OAG6tjzXXNtis1NabIa/70ZDHbeDueLsy6j7cRIg28dK8hnGQji2umWGwWfp7enZxA+IGvsHJOC&#10;G3koN5OHNRbaXflA4zE0IpWwL1CBCaEvpPS1IYt+5nripJ3dYDEkOjRSD3hN5baT8yxbSIstpwWD&#10;PW0N1Zfjj1WwNNVBLmW1P31UY5uv4nv8+l4pNX2Mry8gAsXwb/5L77SCeQL8vklP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naPPDAAAA3QAAAA8AAAAAAAAAAAAA&#10;AAAAoQIAAGRycy9kb3ducmV2LnhtbFBLBQYAAAAABAAEAPkAAACRAwAAAAA=&#10;">
                        <v:stroke endarrow="block"/>
                      </v:line>
                      <v:line id="Line 7278" o:spid="_x0000_s2239" style="position:absolute;visibility:visible;mso-wrap-style:square" from="5547,2607" to="608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NaMYAAADdAAAADwAAAGRycy9kb3ducmV2LnhtbESPQWsCMRSE70L/Q3iF3jTrCrWuRild&#10;hB60oJaeXzfPzdLNy7JJ1/jvG6HgcZiZb5jVJtpWDNT7xrGC6SQDQVw53XCt4PO0Hb+A8AFZY+uY&#10;FFzJw2b9MFphod2FDzQcQy0ShH2BCkwIXSGlrwxZ9BPXESfv7HqLIcm+lrrHS4LbVuZZ9iwtNpwW&#10;DHb0Zqj6Of5aBXNTHuRclrvTRzk000Xcx6/vhVJPj/F1CSJQDPfwf/tdK8jzfAa3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rzWjGAAAA3QAAAA8AAAAAAAAA&#10;AAAAAAAAoQIAAGRycy9kb3ducmV2LnhtbFBLBQYAAAAABAAEAPkAAACUAwAAAAA=&#10;">
                        <v:stroke endarrow="block"/>
                      </v:line>
                      <v:line id="Line 7279" o:spid="_x0000_s2240" style="position:absolute;visibility:visible;mso-wrap-style:square" from="6477,2907" to="647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7ACMcAAADdAAAADwAAAGRycy9kb3ducmV2LnhtbESPQWvCQBSE7wX/w/KE3urGtARJXUUs&#10;Be2hVFvQ4zP7mkSzb8PuNkn/fbcgeBxm5htmvhxMIzpyvrasYDpJQBAXVtdcKvj6fH2YgfABWWNj&#10;mRT8koflYnQ3x1zbnnfU7UMpIoR9jgqqENpcSl9UZNBPbEscvW/rDIYoXSm1wz7CTSPTJMmkwZrj&#10;QoUtrSsqLvsfo+D98SPrVtu3zXDYZqfiZXc6nnun1P14WD2DCDSEW/ja3mgFaZo+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jsAIxwAAAN0AAAAPAAAAAAAA&#10;AAAAAAAAAKECAABkcnMvZG93bnJldi54bWxQSwUGAAAAAAQABAD5AAAAlQMAAAAA&#10;"/>
                      <v:line id="Line 7280" o:spid="_x0000_s2241" style="position:absolute;visibility:visible;mso-wrap-style:square" from="2697,3267" to="647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Jlk8cAAADdAAAADwAAAGRycy9kb3ducmV2LnhtbESPQWvCQBSE7wX/w/KE3urGlAZJXUUs&#10;Be2hVFvQ4zP7mkSzb8PuNkn/fbcgeBxm5htmvhxMIzpyvrasYDpJQBAXVtdcKvj6fH2YgfABWWNj&#10;mRT8koflYnQ3x1zbnnfU7UMpIoR9jgqqENpcSl9UZNBPbEscvW/rDIYoXSm1wz7CTSPTJMmkwZrj&#10;QoUtrSsqLvsfo+D98SPrVtu3zXDYZqfiZXc6nnun1P14WD2DCDSEW/ja3mgFaZo+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wmWTxwAAAN0AAAAPAAAAAAAA&#10;AAAAAAAAAKECAABkcnMvZG93bnJldi54bWxQSwUGAAAAAAQABAD5AAAAlQMAAAAA&#10;"/>
                      <v:line id="Line 7281" o:spid="_x0000_s2242" style="position:absolute;flip:y;visibility:visible;mso-wrap-style:square" from="2697,2907" to="2697,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L2QcYAAADdAAAADwAAAGRycy9kb3ducmV2LnhtbESPQWvCQBCF7wX/wzJCL0E3jSA2dRVt&#10;KxTEg6mHHofsmASzsyE71fTfdwtCj48373vzluvBtepKfWg8G3iapqCIS28brgycPneTBaggyBZb&#10;z2TghwKsV6OHJebW3/hI10IqFSEccjRQi3S51qGsyWGY+o44emffO5Qo+0rbHm8R7lqdpelcO2w4&#10;NtTY0WtN5aX4dvGN3YHfZrNk63SSPNP7l+xTLcY8jofNCyihQf6P7+kPayDLsjn8rYkI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y9kHGAAAA3QAAAA8AAAAAAAAA&#10;AAAAAAAAoQIAAGRycy9kb3ducmV2LnhtbFBLBQYAAAAABAAEAPkAAACUAwAAAAA=&#10;">
                        <v:stroke endarrow="block"/>
                      </v:line>
                    </v:group>
                  </w:pict>
                </mc:Fallback>
              </mc:AlternateContent>
            </w:r>
          </w:p>
          <w:p w14:paraId="26181BC5" w14:textId="77777777" w:rsidR="00F06F1D" w:rsidRPr="00BC12C0" w:rsidRDefault="00F06F1D" w:rsidP="00F06F1D">
            <w:pPr>
              <w:rPr>
                <w:sz w:val="26"/>
                <w:szCs w:val="26"/>
              </w:rPr>
            </w:pPr>
          </w:p>
          <w:p w14:paraId="05EE12B0" w14:textId="77777777" w:rsidR="00F06F1D" w:rsidRPr="00BC12C0" w:rsidRDefault="00F06F1D" w:rsidP="00F06F1D">
            <w:pPr>
              <w:rPr>
                <w:sz w:val="26"/>
                <w:szCs w:val="26"/>
              </w:rPr>
            </w:pPr>
            <w:r w:rsidRPr="00BC12C0">
              <w:rPr>
                <w:sz w:val="26"/>
                <w:szCs w:val="26"/>
              </w:rPr>
              <w:t>Hàm kích</w:t>
            </w:r>
          </w:p>
          <w:p w14:paraId="194F8D4E" w14:textId="77777777" w:rsidR="00F06F1D" w:rsidRPr="00BC12C0" w:rsidRDefault="00F06F1D" w:rsidP="00F06F1D">
            <w:pPr>
              <w:rPr>
                <w:sz w:val="26"/>
                <w:szCs w:val="26"/>
              </w:rPr>
            </w:pPr>
            <w:r>
              <w:rPr>
                <w:noProof/>
                <w:szCs w:val="26"/>
              </w:rPr>
              <mc:AlternateContent>
                <mc:Choice Requires="wpg">
                  <w:drawing>
                    <wp:anchor distT="0" distB="0" distL="114300" distR="114300" simplePos="0" relativeHeight="251708928" behindDoc="0" locked="0" layoutInCell="1" allowOverlap="1" wp14:anchorId="1B9C673B" wp14:editId="5A3112D5">
                      <wp:simplePos x="0" y="0"/>
                      <wp:positionH relativeFrom="column">
                        <wp:posOffset>1714500</wp:posOffset>
                      </wp:positionH>
                      <wp:positionV relativeFrom="paragraph">
                        <wp:posOffset>40005</wp:posOffset>
                      </wp:positionV>
                      <wp:extent cx="2628900" cy="1714500"/>
                      <wp:effectExtent l="0" t="1905" r="0" b="0"/>
                      <wp:wrapNone/>
                      <wp:docPr id="2227" name="Group 7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714500"/>
                                <a:chOff x="4497" y="10647"/>
                                <a:chExt cx="4140" cy="2700"/>
                              </a:xfrm>
                            </wpg:grpSpPr>
                            <wpg:grpSp>
                              <wpg:cNvPr id="2228" name="Canvas 7283"/>
                              <wpg:cNvGrpSpPr>
                                <a:grpSpLocks noChangeAspect="1"/>
                              </wpg:cNvGrpSpPr>
                              <wpg:grpSpPr bwMode="auto">
                                <a:xfrm>
                                  <a:off x="4497" y="10785"/>
                                  <a:ext cx="4140" cy="2562"/>
                                  <a:chOff x="4497" y="10785"/>
                                  <a:chExt cx="4140" cy="2562"/>
                                </a:xfrm>
                              </wpg:grpSpPr>
                              <wps:wsp>
                                <wps:cNvPr id="2229" name="AutoShape 7284"/>
                                <wps:cNvSpPr>
                                  <a:spLocks noChangeAspect="1" noChangeArrowheads="1" noTextEdit="1"/>
                                </wps:cNvSpPr>
                                <wps:spPr bwMode="auto">
                                  <a:xfrm>
                                    <a:off x="4497" y="10785"/>
                                    <a:ext cx="4140" cy="256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0" name="Line 7285"/>
                                <wps:cNvCnPr/>
                                <wps:spPr bwMode="auto">
                                  <a:xfrm flipH="1">
                                    <a:off x="4697" y="13183"/>
                                    <a:ext cx="7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1" name="Oval 7286"/>
                                <wps:cNvSpPr>
                                  <a:spLocks noChangeArrowheads="1"/>
                                </wps:cNvSpPr>
                                <wps:spPr bwMode="auto">
                                  <a:xfrm>
                                    <a:off x="5387" y="13140"/>
                                    <a:ext cx="72"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32" name="Line 7287"/>
                                <wps:cNvCnPr/>
                                <wps:spPr bwMode="auto">
                                  <a:xfrm flipH="1">
                                    <a:off x="5423" y="11919"/>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3" name="Line 7288"/>
                                <wps:cNvCnPr/>
                                <wps:spPr bwMode="auto">
                                  <a:xfrm>
                                    <a:off x="5423" y="11919"/>
                                    <a:ext cx="0" cy="12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4" name="Line 7289"/>
                                <wps:cNvCnPr/>
                                <wps:spPr bwMode="auto">
                                  <a:xfrm>
                                    <a:off x="5423" y="13183"/>
                                    <a:ext cx="2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5" name="Line 7290"/>
                                <wps:cNvCnPr/>
                                <wps:spPr bwMode="auto">
                                  <a:xfrm flipV="1">
                                    <a:off x="7439" y="11940"/>
                                    <a:ext cx="0" cy="1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6" name="Oval 7291"/>
                                <wps:cNvSpPr>
                                  <a:spLocks noChangeArrowheads="1"/>
                                </wps:cNvSpPr>
                                <wps:spPr bwMode="auto">
                                  <a:xfrm>
                                    <a:off x="5496" y="11876"/>
                                    <a:ext cx="72"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37" name="Oval 7292"/>
                                <wps:cNvSpPr>
                                  <a:spLocks noChangeArrowheads="1"/>
                                </wps:cNvSpPr>
                                <wps:spPr bwMode="auto">
                                  <a:xfrm>
                                    <a:off x="7402" y="11898"/>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38" name="Line 7293"/>
                                <wps:cNvCnPr/>
                                <wps:spPr bwMode="auto">
                                  <a:xfrm flipV="1">
                                    <a:off x="5260" y="10892"/>
                                    <a:ext cx="0" cy="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9" name="Oval 7294"/>
                                <wps:cNvSpPr>
                                  <a:spLocks noChangeArrowheads="1"/>
                                </wps:cNvSpPr>
                                <wps:spPr bwMode="auto">
                                  <a:xfrm>
                                    <a:off x="5223" y="11684"/>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40" name="Line 7295"/>
                                <wps:cNvCnPr/>
                                <wps:spPr bwMode="auto">
                                  <a:xfrm>
                                    <a:off x="6531" y="11726"/>
                                    <a:ext cx="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1" name="Line 7296"/>
                                <wps:cNvCnPr/>
                                <wps:spPr bwMode="auto">
                                  <a:xfrm>
                                    <a:off x="6531" y="11748"/>
                                    <a:ext cx="5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2" name="Oval 7297"/>
                                <wps:cNvSpPr>
                                  <a:spLocks noChangeArrowheads="1"/>
                                </wps:cNvSpPr>
                                <wps:spPr bwMode="auto">
                                  <a:xfrm>
                                    <a:off x="6494" y="11684"/>
                                    <a:ext cx="73"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43" name="Oval 7298"/>
                                <wps:cNvSpPr>
                                  <a:spLocks noChangeArrowheads="1"/>
                                </wps:cNvSpPr>
                                <wps:spPr bwMode="auto">
                                  <a:xfrm>
                                    <a:off x="7075" y="11705"/>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44" name="Line 7299"/>
                                <wps:cNvCnPr/>
                                <wps:spPr bwMode="auto">
                                  <a:xfrm flipH="1">
                                    <a:off x="7112" y="11748"/>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5" name="Line 7300"/>
                                <wps:cNvCnPr/>
                                <wps:spPr bwMode="auto">
                                  <a:xfrm>
                                    <a:off x="7112" y="11748"/>
                                    <a:ext cx="0"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6" name="Line 7301"/>
                                <wps:cNvCnPr/>
                                <wps:spPr bwMode="auto">
                                  <a:xfrm flipH="1">
                                    <a:off x="7094" y="11791"/>
                                    <a:ext cx="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7" name="Line 7302"/>
                                <wps:cNvCnPr/>
                                <wps:spPr bwMode="auto">
                                  <a:xfrm>
                                    <a:off x="7094" y="11791"/>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8" name="Line 7303"/>
                                <wps:cNvCnPr/>
                                <wps:spPr bwMode="auto">
                                  <a:xfrm>
                                    <a:off x="7094" y="12133"/>
                                    <a:ext cx="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9" name="Oval 7304"/>
                                <wps:cNvSpPr>
                                  <a:spLocks noChangeArrowheads="1"/>
                                </wps:cNvSpPr>
                                <wps:spPr bwMode="auto">
                                  <a:xfrm>
                                    <a:off x="7529" y="11705"/>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50" name="Oval 7305"/>
                                <wps:cNvSpPr>
                                  <a:spLocks noChangeArrowheads="1"/>
                                </wps:cNvSpPr>
                                <wps:spPr bwMode="auto">
                                  <a:xfrm>
                                    <a:off x="7529" y="12090"/>
                                    <a:ext cx="73"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51" name="Line 7306"/>
                                <wps:cNvCnPr/>
                                <wps:spPr bwMode="auto">
                                  <a:xfrm flipH="1">
                                    <a:off x="5241" y="11726"/>
                                    <a:ext cx="4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2" name="Line 7307"/>
                                <wps:cNvCnPr/>
                                <wps:spPr bwMode="auto">
                                  <a:xfrm>
                                    <a:off x="5241" y="11726"/>
                                    <a:ext cx="0" cy="3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3" name="Line 7308"/>
                                <wps:cNvCnPr/>
                                <wps:spPr bwMode="auto">
                                  <a:xfrm>
                                    <a:off x="5241" y="12112"/>
                                    <a:ext cx="4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4" name="Oval 7309"/>
                                <wps:cNvSpPr>
                                  <a:spLocks noChangeArrowheads="1"/>
                                </wps:cNvSpPr>
                                <wps:spPr bwMode="auto">
                                  <a:xfrm>
                                    <a:off x="5623" y="11684"/>
                                    <a:ext cx="72"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55" name="Oval 7310"/>
                                <wps:cNvSpPr>
                                  <a:spLocks noChangeArrowheads="1"/>
                                </wps:cNvSpPr>
                                <wps:spPr bwMode="auto">
                                  <a:xfrm>
                                    <a:off x="5623" y="12069"/>
                                    <a:ext cx="72"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56" name="Rectangle 7311"/>
                                <wps:cNvSpPr>
                                  <a:spLocks noChangeArrowheads="1"/>
                                </wps:cNvSpPr>
                                <wps:spPr bwMode="auto">
                                  <a:xfrm>
                                    <a:off x="7675" y="11427"/>
                                    <a:ext cx="636" cy="10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7" name="Line 7312"/>
                                <wps:cNvCnPr/>
                                <wps:spPr bwMode="auto">
                                  <a:xfrm flipH="1">
                                    <a:off x="7566" y="11748"/>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8" name="Rectangle 7313"/>
                                <wps:cNvSpPr>
                                  <a:spLocks noChangeArrowheads="1"/>
                                </wps:cNvSpPr>
                                <wps:spPr bwMode="auto">
                                  <a:xfrm>
                                    <a:off x="7693" y="11689"/>
                                    <a:ext cx="40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197CB" w14:textId="77777777" w:rsidR="00F06F1D" w:rsidRDefault="00F06F1D" w:rsidP="00F06F1D">
                                      <w:r>
                                        <w:rPr>
                                          <w:rFonts w:ascii="Courier New" w:hAnsi="Courier New" w:cs="Courier New"/>
                                          <w:color w:val="000000"/>
                                          <w:sz w:val="16"/>
                                          <w:szCs w:val="16"/>
                                        </w:rPr>
                                        <w:t>J2</w:t>
                                      </w:r>
                                    </w:p>
                                  </w:txbxContent>
                                </wps:txbx>
                                <wps:bodyPr rot="0" vert="horz" wrap="square" lIns="0" tIns="0" rIns="0" bIns="0" anchor="t" anchorCtr="0" upright="1">
                                  <a:noAutofit/>
                                </wps:bodyPr>
                              </wps:wsp>
                              <wps:wsp>
                                <wps:cNvPr id="2259" name="Line 7314"/>
                                <wps:cNvCnPr/>
                                <wps:spPr bwMode="auto">
                                  <a:xfrm flipH="1">
                                    <a:off x="7439" y="1194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0" name="Oval 7315"/>
                                <wps:cNvSpPr>
                                  <a:spLocks noChangeArrowheads="1"/>
                                </wps:cNvSpPr>
                                <wps:spPr bwMode="auto">
                                  <a:xfrm>
                                    <a:off x="7548" y="11876"/>
                                    <a:ext cx="90"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61" name="Rectangle 7316"/>
                                <wps:cNvSpPr>
                                  <a:spLocks noChangeArrowheads="1"/>
                                </wps:cNvSpPr>
                                <wps:spPr bwMode="auto">
                                  <a:xfrm>
                                    <a:off x="7675" y="11833"/>
                                    <a:ext cx="23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8309E" w14:textId="77777777" w:rsidR="00F06F1D" w:rsidRDefault="00F06F1D" w:rsidP="00F06F1D">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262" name="Line 7317"/>
                                <wps:cNvCnPr/>
                                <wps:spPr bwMode="auto">
                                  <a:xfrm flipH="1">
                                    <a:off x="7566" y="12133"/>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3" name="Rectangle 7318"/>
                                <wps:cNvSpPr>
                                  <a:spLocks noChangeArrowheads="1"/>
                                </wps:cNvSpPr>
                                <wps:spPr bwMode="auto">
                                  <a:xfrm>
                                    <a:off x="7693" y="12087"/>
                                    <a:ext cx="22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0C9B8" w14:textId="77777777" w:rsidR="00F06F1D" w:rsidRDefault="00F06F1D" w:rsidP="00F06F1D">
                                      <w:smartTag w:uri="urn:schemas-microsoft-com:office:smarttags" w:element="place">
                                        <w:r>
                                          <w:rPr>
                                            <w:rFonts w:ascii="Courier New" w:hAnsi="Courier New" w:cs="Courier New"/>
                                            <w:color w:val="000000"/>
                                            <w:sz w:val="16"/>
                                            <w:szCs w:val="16"/>
                                          </w:rPr>
                                          <w:t>K2</w:t>
                                        </w:r>
                                      </w:smartTag>
                                    </w:p>
                                  </w:txbxContent>
                                </wps:txbx>
                                <wps:bodyPr rot="0" vert="horz" wrap="square" lIns="0" tIns="0" rIns="0" bIns="0" anchor="t" anchorCtr="0" upright="1">
                                  <a:noAutofit/>
                                </wps:bodyPr>
                              </wps:wsp>
                              <wps:wsp>
                                <wps:cNvPr id="2264" name="Line 7319"/>
                                <wps:cNvCnPr/>
                                <wps:spPr bwMode="auto">
                                  <a:xfrm>
                                    <a:off x="8438" y="12133"/>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5" name="Oval 7320"/>
                                <wps:cNvSpPr>
                                  <a:spLocks noChangeArrowheads="1"/>
                                </wps:cNvSpPr>
                                <wps:spPr bwMode="auto">
                                  <a:xfrm>
                                    <a:off x="8330" y="12069"/>
                                    <a:ext cx="90"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66" name="Rectangle 7321"/>
                                <wps:cNvSpPr>
                                  <a:spLocks noChangeArrowheads="1"/>
                                </wps:cNvSpPr>
                                <wps:spPr bwMode="auto">
                                  <a:xfrm>
                                    <a:off x="8097" y="12026"/>
                                    <a:ext cx="40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6F2F1" w14:textId="77777777" w:rsidR="00F06F1D" w:rsidRDefault="00F06F1D" w:rsidP="00F06F1D">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267" name="Rectangle 7322"/>
                                <wps:cNvSpPr>
                                  <a:spLocks noChangeArrowheads="1"/>
                                </wps:cNvSpPr>
                                <wps:spPr bwMode="auto">
                                  <a:xfrm>
                                    <a:off x="8202" y="11812"/>
                                    <a:ext cx="11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E9047B" w14:textId="77777777" w:rsidR="00F06F1D" w:rsidRDefault="00F06F1D" w:rsidP="00F06F1D">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268" name="Line 7323"/>
                                <wps:cNvCnPr/>
                                <wps:spPr bwMode="auto">
                                  <a:xfrm>
                                    <a:off x="8330" y="11748"/>
                                    <a:ext cx="1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9" name="Rectangle 7324"/>
                                <wps:cNvSpPr>
                                  <a:spLocks noChangeArrowheads="1"/>
                                </wps:cNvSpPr>
                                <wps:spPr bwMode="auto">
                                  <a:xfrm>
                                    <a:off x="8082" y="11641"/>
                                    <a:ext cx="4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F22D6" w14:textId="77777777" w:rsidR="00F06F1D" w:rsidRDefault="00F06F1D" w:rsidP="00F06F1D">
                                      <w:r>
                                        <w:rPr>
                                          <w:rFonts w:ascii="Courier New" w:hAnsi="Courier New" w:cs="Courier New"/>
                                          <w:color w:val="000000"/>
                                          <w:sz w:val="16"/>
                                          <w:szCs w:val="16"/>
                                        </w:rPr>
                                        <w:t>Q2</w:t>
                                      </w:r>
                                    </w:p>
                                  </w:txbxContent>
                                </wps:txbx>
                                <wps:bodyPr rot="0" vert="horz" wrap="square" lIns="0" tIns="0" rIns="0" bIns="0" anchor="t" anchorCtr="0" upright="1">
                                  <a:noAutofit/>
                                </wps:bodyPr>
                              </wps:wsp>
                              <wps:wsp>
                                <wps:cNvPr id="2270" name="Rectangle 7325"/>
                                <wps:cNvSpPr>
                                  <a:spLocks noChangeArrowheads="1"/>
                                </wps:cNvSpPr>
                                <wps:spPr bwMode="auto">
                                  <a:xfrm>
                                    <a:off x="4497" y="12701"/>
                                    <a:ext cx="292"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2328D" w14:textId="77777777" w:rsidR="00F06F1D" w:rsidRPr="001A32E8" w:rsidRDefault="00F06F1D" w:rsidP="00F06F1D">
                                      <w:pPr>
                                        <w:rPr>
                                          <w:sz w:val="28"/>
                                        </w:rPr>
                                      </w:pPr>
                                      <w:r w:rsidRPr="001A32E8">
                                        <w:rPr>
                                          <w:rFonts w:ascii="Courier New" w:hAnsi="Courier New" w:cs="Courier New"/>
                                          <w:color w:val="000000"/>
                                          <w:sz w:val="20"/>
                                          <w:szCs w:val="16"/>
                                        </w:rPr>
                                        <w:t>Cp</w:t>
                                      </w:r>
                                    </w:p>
                                  </w:txbxContent>
                                </wps:txbx>
                                <wps:bodyPr rot="0" vert="horz" wrap="square" lIns="0" tIns="0" rIns="0" bIns="0" anchor="t" anchorCtr="0" upright="1">
                                  <a:noAutofit/>
                                </wps:bodyPr>
                              </wps:wsp>
                              <wps:wsp>
                                <wps:cNvPr id="2271" name="Rectangle 7326"/>
                                <wps:cNvSpPr>
                                  <a:spLocks noChangeArrowheads="1"/>
                                </wps:cNvSpPr>
                                <wps:spPr bwMode="auto">
                                  <a:xfrm>
                                    <a:off x="5768" y="11406"/>
                                    <a:ext cx="636" cy="106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2" name="Line 7327"/>
                                <wps:cNvCnPr/>
                                <wps:spPr bwMode="auto">
                                  <a:xfrm flipH="1">
                                    <a:off x="5659" y="1172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Rectangle 7328"/>
                                <wps:cNvSpPr>
                                  <a:spLocks noChangeArrowheads="1"/>
                                </wps:cNvSpPr>
                                <wps:spPr bwMode="auto">
                                  <a:xfrm>
                                    <a:off x="5786" y="11652"/>
                                    <a:ext cx="33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27DFB" w14:textId="77777777" w:rsidR="00F06F1D" w:rsidRDefault="00F06F1D" w:rsidP="00F06F1D">
                                      <w:r>
                                        <w:rPr>
                                          <w:rFonts w:ascii="Courier New" w:hAnsi="Courier New" w:cs="Courier New"/>
                                          <w:color w:val="000000"/>
                                          <w:sz w:val="16"/>
                                          <w:szCs w:val="16"/>
                                        </w:rPr>
                                        <w:t>J1</w:t>
                                      </w:r>
                                    </w:p>
                                  </w:txbxContent>
                                </wps:txbx>
                                <wps:bodyPr rot="0" vert="horz" wrap="square" lIns="0" tIns="0" rIns="0" bIns="0" anchor="t" anchorCtr="0" upright="1">
                                  <a:noAutofit/>
                                </wps:bodyPr>
                              </wps:wsp>
                              <wps:wsp>
                                <wps:cNvPr id="2274" name="Line 7329"/>
                                <wps:cNvCnPr/>
                                <wps:spPr bwMode="auto">
                                  <a:xfrm flipH="1">
                                    <a:off x="5532" y="11919"/>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5" name="Oval 7330"/>
                                <wps:cNvSpPr>
                                  <a:spLocks noChangeArrowheads="1"/>
                                </wps:cNvSpPr>
                                <wps:spPr bwMode="auto">
                                  <a:xfrm>
                                    <a:off x="5641" y="11855"/>
                                    <a:ext cx="91"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6" name="Rectangle 7331"/>
                                <wps:cNvSpPr>
                                  <a:spLocks noChangeArrowheads="1"/>
                                </wps:cNvSpPr>
                                <wps:spPr bwMode="auto">
                                  <a:xfrm>
                                    <a:off x="5768" y="11812"/>
                                    <a:ext cx="23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7B45D" w14:textId="77777777" w:rsidR="00F06F1D" w:rsidRDefault="00F06F1D" w:rsidP="00F06F1D">
                                      <w:r>
                                        <w:rPr>
                                          <w:rFonts w:ascii="Courier New" w:hAnsi="Courier New" w:cs="Courier New"/>
                                          <w:color w:val="000000"/>
                                          <w:sz w:val="16"/>
                                          <w:szCs w:val="16"/>
                                        </w:rPr>
                                        <w:t>CP</w:t>
                                      </w:r>
                                    </w:p>
                                  </w:txbxContent>
                                </wps:txbx>
                                <wps:bodyPr rot="0" vert="horz" wrap="square" lIns="0" tIns="0" rIns="0" bIns="0" anchor="t" anchorCtr="0" upright="1">
                                  <a:noAutofit/>
                                </wps:bodyPr>
                              </wps:wsp>
                              <wps:wsp>
                                <wps:cNvPr id="2277" name="Line 7332"/>
                                <wps:cNvCnPr/>
                                <wps:spPr bwMode="auto">
                                  <a:xfrm flipH="1">
                                    <a:off x="5659" y="12112"/>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8" name="Rectangle 7333"/>
                                <wps:cNvSpPr>
                                  <a:spLocks noChangeArrowheads="1"/>
                                </wps:cNvSpPr>
                                <wps:spPr bwMode="auto">
                                  <a:xfrm>
                                    <a:off x="5786" y="12005"/>
                                    <a:ext cx="5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7C131" w14:textId="77777777" w:rsidR="00F06F1D" w:rsidRDefault="00F06F1D" w:rsidP="00F06F1D">
                                      <w:r>
                                        <w:rPr>
                                          <w:rFonts w:ascii="Courier New" w:hAnsi="Courier New" w:cs="Courier New"/>
                                          <w:color w:val="000000"/>
                                          <w:sz w:val="16"/>
                                          <w:szCs w:val="16"/>
                                        </w:rPr>
                                        <w:t>K1</w:t>
                                      </w:r>
                                    </w:p>
                                  </w:txbxContent>
                                </wps:txbx>
                                <wps:bodyPr rot="0" vert="horz" wrap="square" lIns="0" tIns="0" rIns="0" bIns="0" anchor="t" anchorCtr="0" upright="1">
                                  <a:noAutofit/>
                                </wps:bodyPr>
                              </wps:wsp>
                              <wps:wsp>
                                <wps:cNvPr id="2279" name="Line 7334"/>
                                <wps:cNvCnPr/>
                                <wps:spPr bwMode="auto">
                                  <a:xfrm>
                                    <a:off x="6531" y="12112"/>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0" name="Oval 7335"/>
                                <wps:cNvSpPr>
                                  <a:spLocks noChangeArrowheads="1"/>
                                </wps:cNvSpPr>
                                <wps:spPr bwMode="auto">
                                  <a:xfrm>
                                    <a:off x="6422" y="12047"/>
                                    <a:ext cx="91" cy="1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81" name="Rectangle 7336"/>
                                <wps:cNvSpPr>
                                  <a:spLocks noChangeArrowheads="1"/>
                                </wps:cNvSpPr>
                                <wps:spPr bwMode="auto">
                                  <a:xfrm>
                                    <a:off x="6212" y="11975"/>
                                    <a:ext cx="47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AB0E7" w14:textId="77777777" w:rsidR="00F06F1D" w:rsidRDefault="00F06F1D" w:rsidP="00F06F1D">
                                      <w:r>
                                        <w:rPr>
                                          <w:rFonts w:ascii="Courier New" w:hAnsi="Courier New" w:cs="Courier New"/>
                                          <w:color w:val="000000"/>
                                          <w:sz w:val="16"/>
                                          <w:szCs w:val="16"/>
                                        </w:rPr>
                                        <w:t>Q1</w:t>
                                      </w:r>
                                    </w:p>
                                  </w:txbxContent>
                                </wps:txbx>
                                <wps:bodyPr rot="0" vert="horz" wrap="square" lIns="0" tIns="0" rIns="0" bIns="0" anchor="t" anchorCtr="0" upright="1">
                                  <a:noAutofit/>
                                </wps:bodyPr>
                              </wps:wsp>
                              <wps:wsp>
                                <wps:cNvPr id="2282" name="Rectangle 7337"/>
                                <wps:cNvSpPr>
                                  <a:spLocks noChangeArrowheads="1"/>
                                </wps:cNvSpPr>
                                <wps:spPr bwMode="auto">
                                  <a:xfrm>
                                    <a:off x="6295" y="11791"/>
                                    <a:ext cx="11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1AF506" w14:textId="77777777" w:rsidR="00F06F1D" w:rsidRDefault="00F06F1D" w:rsidP="00F06F1D">
                                      <w:r>
                                        <w:rPr>
                                          <w:rFonts w:ascii="Courier New" w:hAnsi="Courier New" w:cs="Courier New"/>
                                          <w:color w:val="000000"/>
                                          <w:sz w:val="16"/>
                                          <w:szCs w:val="16"/>
                                        </w:rPr>
                                        <w:t>_</w:t>
                                      </w:r>
                                    </w:p>
                                  </w:txbxContent>
                                </wps:txbx>
                                <wps:bodyPr rot="0" vert="horz" wrap="square" lIns="0" tIns="0" rIns="0" bIns="0" anchor="t" anchorCtr="0" upright="1">
                                  <a:noAutofit/>
                                </wps:bodyPr>
                              </wps:wsp>
                              <wps:wsp>
                                <wps:cNvPr id="2283" name="Line 7338"/>
                                <wps:cNvCnPr/>
                                <wps:spPr bwMode="auto">
                                  <a:xfrm>
                                    <a:off x="6422" y="1172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Rectangle 7339"/>
                                <wps:cNvSpPr>
                                  <a:spLocks noChangeArrowheads="1"/>
                                </wps:cNvSpPr>
                                <wps:spPr bwMode="auto">
                                  <a:xfrm>
                                    <a:off x="6183" y="11637"/>
                                    <a:ext cx="47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11B59" w14:textId="77777777" w:rsidR="00F06F1D" w:rsidRDefault="00F06F1D" w:rsidP="00F06F1D">
                                      <w:r>
                                        <w:rPr>
                                          <w:rFonts w:ascii="Courier New" w:hAnsi="Courier New" w:cs="Courier New"/>
                                          <w:color w:val="000000"/>
                                          <w:sz w:val="16"/>
                                          <w:szCs w:val="16"/>
                                        </w:rPr>
                                        <w:t>Q1</w:t>
                                      </w:r>
                                    </w:p>
                                  </w:txbxContent>
                                </wps:txbx>
                                <wps:bodyPr rot="0" vert="horz" wrap="square" lIns="0" tIns="0" rIns="0" bIns="0" anchor="t" anchorCtr="0" upright="1">
                                  <a:noAutofit/>
                                </wps:bodyPr>
                              </wps:wsp>
                            </wpg:grpSp>
                            <wps:wsp>
                              <wps:cNvPr id="2285" name="Rectangle 7340"/>
                              <wps:cNvSpPr>
                                <a:spLocks noChangeArrowheads="1"/>
                              </wps:cNvSpPr>
                              <wps:spPr bwMode="auto">
                                <a:xfrm>
                                  <a:off x="5059" y="10647"/>
                                  <a:ext cx="1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846B6" w14:textId="77777777" w:rsidR="00F06F1D" w:rsidRPr="001A32E8" w:rsidRDefault="00F06F1D" w:rsidP="00F06F1D">
                                    <w:pPr>
                                      <w:rPr>
                                        <w:sz w:val="28"/>
                                      </w:rPr>
                                    </w:pPr>
                                    <w:r w:rsidRPr="001A32E8">
                                      <w:rPr>
                                        <w:rFonts w:ascii="Courier New" w:hAnsi="Courier New" w:cs="Courier New"/>
                                        <w:color w:val="000000"/>
                                        <w:sz w:val="20"/>
                                        <w:szCs w:val="16"/>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9C673B" id="_x0000_s2243" style="position:absolute;margin-left:135pt;margin-top:3.15pt;width:207pt;height:135pt;z-index:251708928;mso-position-horizontal-relative:text;mso-position-vertical-relative:text" coordorigin="4497,10647" coordsize="414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">
                      <v:group id="Canvas 7283" o:spid="_x0000_s2244" style="position:absolute;left:4497;top:10785;width:4140;height:2562" coordorigin="4497,10785" coordsize="4140,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cq9cIAAADdAAAADwAAAGRycy9kb3ducmV2LnhtbERPTYvCMBC9C/6HMMLe&#10;NG0XF6lGEVHxIAurgngbmrEtNpPSxLb+e3MQ9vh434tVbyrRUuNKywriSQSCOLO65FzB5bwbz0A4&#10;j6yxskwKXuRgtRwOFphq2/EftSefixDCLkUFhfd1KqXLCjLoJrYmDtzdNgZ9gE0udYNdCDeVTKLo&#10;RxosOTQUWNOmoOxxehoF+w679Xe8bY+P++Z1O09/r8eYlPoa9es5CE+9/xd/3AetIEmSMDe8CU9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73KvXCAAAA3QAAAA8A&#10;AAAAAAAAAAAAAAAAqgIAAGRycy9kb3ducmV2LnhtbFBLBQYAAAAABAAEAPoAAACZAwAAAAA=&#10;">
                        <o:lock v:ext="edit" aspectratio="t"/>
                        <v:rect id="AutoShape 7284" o:spid="_x0000_s2245" style="position:absolute;left:4497;top:10785;width:4140;height:2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8ZU8YA&#10;AADdAAAADwAAAGRycy9kb3ducmV2LnhtbESPT2vCQBTE7wW/w/KEXopuzKHU6CoiiKEUpPHP+ZF9&#10;JsHs25hdk/TbdwsFj8PM/IZZrgdTi45aV1lWMJtGIIhzqysuFJyOu8kHCOeRNdaWScEPOVivRi9L&#10;TLTt+Zu6zBciQNglqKD0vkmkdHlJBt3UNsTBu9rWoA+yLaRusQ9wU8s4it6lwYrDQokNbUvKb9nD&#10;KOjzQ3c5fu3l4e2SWr6n9212/lTqdTxsFiA8Df4Z/m+nWkEcx3P4ex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8ZU8YAAADdAAAADwAAAAAAAAAAAAAAAACYAgAAZHJz&#10;L2Rvd25yZXYueG1sUEsFBgAAAAAEAAQA9QAAAIsDAAAAAA==&#10;" filled="f" stroked="f">
                          <o:lock v:ext="edit" aspectratio="t" text="t"/>
                        </v:rect>
                        <v:line id="Line 7285" o:spid="_x0000_s2246" style="position:absolute;flip:x;visibility:visible;mso-wrap-style:square" from="4697,13183" to="5423,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gKcQAAADdAAAADwAAAGRycy9kb3ducmV2LnhtbERPz2vCMBS+D/wfwhN2GZquG6LVKDIY&#10;7OBlKhVvz+bZlDYvXZJp998vh8GOH9/v1WawnbiRD41jBc/TDARx5XTDtYLj4X0yBxEissbOMSn4&#10;oQCb9ehhhYV2d/6k2z7WIoVwKFCBibEvpAyVIYth6nrixF2dtxgT9LXUHu8p3HYyz7KZtNhwajDY&#10;05uhqt1/WwVyvnv68tvLa1u2p9PClFXZn3dKPY6H7RJEpCH+i//cH1pBnr+k/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yApxAAAAN0AAAAPAAAAAAAAAAAA&#10;AAAAAKECAABkcnMvZG93bnJldi54bWxQSwUGAAAAAAQABAD5AAAAkgMAAAAA&#10;"/>
                        <v:oval id="Oval 7286" o:spid="_x0000_s2247" style="position:absolute;left:5387;top:13140;width:7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BQsQA&#10;AADdAAAADwAAAGRycy9kb3ducmV2LnhtbESPQWvCQBSE7wX/w/KEXkrdJEWR6ColYPHa6KHH1+xr&#10;Esy+Dbtbk/x7VxA8DjPzDbPdj6YTV3K+tawgXSQgiCurW64VnE+H9zUIH5A1dpZJwUQe9rvZyxZz&#10;bQf+pmsZahEh7HNU0ITQ51L6qiGDfmF74uj9WWcwROlqqR0OEW46mSXJShpsOS402FPRUHUp/40C&#10;99ZPxXQsDukvf5XLYa1/Vmet1Ot8/NyACDSGZ/jRPmoFWfaRwv1NfAJyd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qwULEAAAA3QAAAA8AAAAAAAAAAAAAAAAAmAIAAGRycy9k&#10;b3ducmV2LnhtbFBLBQYAAAAABAAEAPUAAACJAwAAAAA=&#10;" fillcolor="black"/>
                        <v:line id="Line 7287" o:spid="_x0000_s2248" style="position:absolute;flip:x;visibility:visible;mso-wrap-style:square" from="5423,11919" to="5532,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kbxccAAADdAAAADwAAAGRycy9kb3ducmV2LnhtbESPQWsCMRSE74X+h/CEXkrNdluKrkYR&#10;odCDl6qseHtunptlNy9rkur23zeFQo/DzHzDzJeD7cSVfGgcK3geZyCIK6cbrhXsd+9PExAhImvs&#10;HJOCbwqwXNzfzbHQ7safdN3GWiQIhwIVmBj7QspQGbIYxq4nTt7ZeYsxSV9L7fGW4LaTeZa9SYsN&#10;pwWDPa0NVe32yyqQk83jxa9Or23ZHg5TU1Zlf9wo9TAaVjMQkYb4H/5rf2gFef6S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GRvFxwAAAN0AAAAPAAAAAAAA&#10;AAAAAAAAAKECAABkcnMvZG93bnJldi54bWxQSwUGAAAAAAQABAD5AAAAlQMAAAAA&#10;"/>
                        <v:line id="Line 7288" o:spid="_x0000_s2249" style="position:absolute;visibility:visible;mso-wrap-style:square" from="5423,11919" to="5423,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7OoccAAADdAAAADwAAAGRycy9kb3ducmV2LnhtbESPQWvCQBSE74X+h+UVeqsbEwgldRVR&#10;BO2hqC20x2f2NUmbfRt2t0n8965Q8DjMzDfMbDGaVvTkfGNZwXSSgCAurW64UvDxvnl6BuEDssbW&#10;Mik4k4fF/P5uhoW2Ax+oP4ZKRAj7AhXUIXSFlL6syaCf2I44et/WGQxRukpqh0OEm1amSZJLgw3H&#10;hRo7WtVU/h7/jIK3bJ/3y93rdvzc5adyfTh9/QxOqceHcfkCItAYbuH/9lYrSNMsg+ub+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vs6hxwAAAN0AAAAPAAAAAAAA&#10;AAAAAAAAAKECAABkcnMvZG93bnJldi54bWxQSwUGAAAAAAQABAD5AAAAlQMAAAAA&#10;"/>
                        <v:line id="Line 7289" o:spid="_x0000_s2250" style="position:absolute;visibility:visible;mso-wrap-style:square" from="5423,13183" to="7439,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dW1cgAAADdAAAADwAAAGRycy9kb3ducmV2LnhtbESPQWvCQBSE74X+h+UVequbxhJKdBVp&#10;KWgPolbQ4zP7TGKzb8PuNkn/vSsUehxm5htmOh9MIzpyvras4HmUgCAurK65VLD/+nh6BeEDssbG&#10;Min4JQ/z2f3dFHNte95StwuliBD2OSqoQmhzKX1RkUE/si1x9M7WGQxRulJqh32Em0amSZJJgzXH&#10;hQpbequo+N79GAXr8SbrFqvP5XBYZafifXs6Xnqn1OPDsJiACDSE//Bfe6kVpOn4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dW1cgAAADdAAAADwAAAAAA&#10;AAAAAAAAAAChAgAAZHJzL2Rvd25yZXYueG1sUEsFBgAAAAAEAAQA+QAAAJYDAAAAAA==&#10;"/>
                        <v:line id="Line 7290" o:spid="_x0000_s2251" style="position:absolute;flip:y;visibility:visible;mso-wrap-style:square" from="7439,11940" to="7439,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CDscgAAADdAAAADwAAAGRycy9kb3ducmV2LnhtbESPQUsDMRSE74L/ITzBi7RZtyrt2rQU&#10;QeihF6ts6e1189wsu3lZk9hu/30jFDwOM/MNM18OthNH8qFxrOBxnIEgrpxuuFbw9fk+moIIEVlj&#10;55gUnCnAcnF7M8dCuxN/0HEba5EgHApUYGLsCylDZchiGLueOHnfzluMSfpaao+nBLedzLPsRVps&#10;OC0Y7OnNUNVuf60COd08/PjV4akt291uZsqq7Pcbpe7vhtUriEhD/A9f22utIM8nz/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fCDscgAAADdAAAADwAAAAAA&#10;AAAAAAAAAAChAgAAZHJzL2Rvd25yZXYueG1sUEsFBgAAAAAEAAQA+QAAAJYDAAAAAA==&#10;"/>
                        <v:oval id="Oval 7291" o:spid="_x0000_s2252" style="position:absolute;left:5496;top:11876;width:7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NZNsQA&#10;AADdAAAADwAAAGRycy9kb3ducmV2LnhtbESPQWvCQBSE7wX/w/KEXkrdmGKQ6ColYPHa6KHH1+xr&#10;Esy+Dbtbk/x7VxA8DjPzDbPdj6YTV3K+taxguUhAEFdWt1wrOJ8O72sQPiBr7CyTgok87Hezly3m&#10;2g78Tdcy1CJC2OeooAmhz6X0VUMG/cL2xNH7s85giNLVUjscItx0Mk2STBpsOS402FPRUHUp/40C&#10;99ZPxXQsDstf/ipXw1r/ZGet1Ot8/NyACDSGZ/jRPmoFafqRwf1NfAJyd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DWTbEAAAA3QAAAA8AAAAAAAAAAAAAAAAAmAIAAGRycy9k&#10;b3ducmV2LnhtbFBLBQYAAAAABAAEAPUAAACJAwAAAAA=&#10;" fillcolor="black"/>
                        <v:oval id="Oval 7292" o:spid="_x0000_s2253" style="position:absolute;left:7402;top:11898;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8rcQA&#10;AADdAAAADwAAAGRycy9kb3ducmV2LnhtbESPQWvCQBSE74L/YXmFXkQ3RmoluooELF4bPfT4zD6T&#10;0OzbsLs1yb/vCoUeh5n5htkdBtOKBznfWFawXCQgiEurG64UXC+n+QaED8gaW8ukYCQPh/10ssNM&#10;254/6VGESkQI+wwV1CF0mZS+rMmgX9iOOHp36wyGKF0ltcM+wk0r0yRZS4MNx4UaO8prKr+LH6PA&#10;zboxH8/5aXnjj+Kt3+iv9VUr9foyHLcgAg3hP/zXPmsFabp6h+e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P/K3EAAAA3QAAAA8AAAAAAAAAAAAAAAAAmAIAAGRycy9k&#10;b3ducmV2LnhtbFBLBQYAAAAABAAEAPUAAACJAwAAAAA=&#10;" fillcolor="black"/>
                        <v:line id="Line 7293" o:spid="_x0000_s2254" style="position:absolute;flip:y;visibility:visible;mso-wrap-style:square" from="5260,10892" to="5260,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sL8QAAADdAAAADwAAAGRycy9kb3ducmV2LnhtbERPz2vCMBS+D/wfwhN2GZquG6LVKDIY&#10;7OBlKhVvz+bZlDYvXZJp998vh8GOH9/v1WawnbiRD41jBc/TDARx5XTDtYLj4X0yBxEissbOMSn4&#10;oQCb9ehhhYV2d/6k2z7WIoVwKFCBibEvpAyVIYth6nrixF2dtxgT9LXUHu8p3HYyz7KZtNhwajDY&#10;05uhqt1/WwVyvnv68tvLa1u2p9PClFXZn3dKPY6H7RJEpCH+i//cH1pBnr+k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8SwvxAAAAN0AAAAPAAAAAAAAAAAA&#10;AAAAAKECAABkcnMvZG93bnJldi54bWxQSwUGAAAAAAQABAD5AAAAkgMAAAAA&#10;"/>
                        <v:oval id="Oval 7294" o:spid="_x0000_s2255" style="position:absolute;left:5223;top:11684;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NRMQA&#10;AADdAAAADwAAAGRycy9kb3ducmV2LnhtbESPQWvCQBSE74L/YXmFXqRujFQ0uooELF4bPfT4zD6T&#10;0OzbsLs1yb/vCoUeh5n5htkdBtOKBznfWFawmCcgiEurG64UXC+ntzUIH5A1tpZJwUgeDvvpZIeZ&#10;tj1/0qMIlYgQ9hkqqEPoMil9WZNBP7cdcfTu1hkMUbpKaod9hJtWpkmykgYbjgs1dpTXVH4XP0aB&#10;m3VjPp7z0+LGH8V7v9Zfq6tW6vVlOG5BBBrCf/ivfdYK0nS5gee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czUTEAAAA3QAAAA8AAAAAAAAAAAAAAAAAmAIAAGRycy9k&#10;b3ducmV2LnhtbFBLBQYAAAAABAAEAPUAAACJAwAAAAA=&#10;" fillcolor="black"/>
                        <v:line id="Line 7295" o:spid="_x0000_s2256" style="position:absolute;visibility:visible;mso-wrap-style:square" from="6531,11726" to="6531,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ojq8QAAADdAAAADwAAAGRycy9kb3ducmV2LnhtbERPz2vCMBS+D/wfwhN2m+m6UUZnFFEE&#10;9SDqBtvx2by1nc1LSWLb/ffmIOz48f2ezgfTiI6cry0reJ4kIIgLq2suFXx+rJ/eQPiArLGxTAr+&#10;yMN8NnqYYq5tz0fqTqEUMYR9jgqqENpcSl9UZNBPbEscuR/rDIYIXSm1wz6Gm0amSZJJgzXHhgpb&#10;WlZUXE5Xo2D/csi6xXa3Gb622blYHc/fv71T6nE8LN5BBBrCv/ju3mgFafoa98c38Qn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aiOrxAAAAN0AAAAPAAAAAAAAAAAA&#10;AAAAAKECAABkcnMvZG93bnJldi54bWxQSwUGAAAAAAQABAD5AAAAkgMAAAAA&#10;"/>
                        <v:line id="Line 7296" o:spid="_x0000_s2257" style="position:absolute;visibility:visible;mso-wrap-style:square" from="6531,11748" to="7112,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aGMMgAAADdAAAADwAAAGRycy9kb3ducmV2LnhtbESPQWvCQBSE74X+h+UVeqsb0xJKdBWp&#10;CNqDVCvo8Zl9JrHZt2F3m6T/visUehxm5htmOh9MIzpyvrasYDxKQBAXVtdcKjh8rp5eQfiArLGx&#10;TAp+yMN8dn83xVzbnnfU7UMpIoR9jgqqENpcSl9UZNCPbEscvYt1BkOUrpTaYR/hppFpkmTSYM1x&#10;ocKW3ioqvvbfRsH2+SPrFpv39XDcZOdiuTufrr1T6vFhWExABBrCf/ivvdYK0vRlDL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iaGMMgAAADdAAAADwAAAAAA&#10;AAAAAAAAAAChAgAAZHJzL2Rvd25yZXYueG1sUEsFBgAAAAAEAAQA+QAAAJYDAAAAAA==&#10;"/>
                        <v:oval id="Oval 7297" o:spid="_x0000_s2258" style="position:absolute;left:6494;top:11684;width:73;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4sSMQA&#10;AADdAAAADwAAAGRycy9kb3ducmV2LnhtbESPQWvCQBSE70L/w/IKXqRuDCqSuooEFK/GHHp8zb4m&#10;odm3YXc1yb/vFgo9DjPzDbM/jqYTT3K+taxgtUxAEFdWt1wrKO/ntx0IH5A1dpZJwUQejoeX2R4z&#10;bQe+0bMItYgQ9hkqaELoMyl91ZBBv7Q9cfS+rDMYonS11A6HCDedTJNkKw22HBca7ClvqPouHkaB&#10;W/RTPl3z8+qTL8Vm2OmPbamVmr+Op3cQgcbwH/5rX7WCNF2n8PsmP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LEjEAAAA3QAAAA8AAAAAAAAAAAAAAAAAmAIAAGRycy9k&#10;b3ducmV2LnhtbFBLBQYAAAAABAAEAPUAAACJAwAAAAA=&#10;" fillcolor="black"/>
                        <v:oval id="Oval 7298" o:spid="_x0000_s2259" style="position:absolute;left:7075;top:11705;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J08QA&#10;AADdAAAADwAAAGRycy9kb3ducmV2LnhtbESPQWvCQBSE74L/YXmFXkQ3xlYkuooELF4bPfT4zD6T&#10;0OzbsLs1yb/vCoUeh5n5htkdBtOKBznfWFawXCQgiEurG64UXC+n+QaED8gaW8ukYCQPh/10ssNM&#10;254/6VGESkQI+wwV1CF0mZS+rMmgX9iOOHp36wyGKF0ltcM+wk0r0yRZS4MNx4UaO8prKr+LH6PA&#10;zboxH8/5aXnjj+K93+iv9VUr9foyHLcgAg3hP/zXPmsFafq2gue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yidPEAAAA3QAAAA8AAAAAAAAAAAAAAAAAmAIAAGRycy9k&#10;b3ducmV2LnhtbFBLBQYAAAAABAAEAPUAAACJAwAAAAA=&#10;" fillcolor="black"/>
                        <v:line id="Line 7299" o:spid="_x0000_s2260" style="position:absolute;flip:x;visibility:visible;mso-wrap-style:square" from="7112,11748" to="7566,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pVV8cAAADdAAAADwAAAGRycy9kb3ducmV2LnhtbESPQWvCQBSE74X+h+UVvBTdNIRio6tI&#10;odCDl1qJ9PbMPrMh2bfp7lbjv+8WCh6HmfmGWa5H24sz+dA6VvA0y0AQ10633CjYf75N5yBCRNbY&#10;OyYFVwqwXt3fLbHU7sIfdN7FRiQIhxIVmBiHUspQG7IYZm4gTt7JeYsxSd9I7fGS4LaXeZY9S4st&#10;pwWDA70aqrvdj1Ug59vHb785Fl3VHQ4vpqqr4Wur1ORh3CxARBrjLfzfftcK8rwo4O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ulVXxwAAAN0AAAAPAAAAAAAA&#10;AAAAAAAAAKECAABkcnMvZG93bnJldi54bWxQSwUGAAAAAAQABAD5AAAAlQMAAAAA&#10;"/>
                        <v:line id="Line 7300" o:spid="_x0000_s2261" style="position:absolute;visibility:visible;mso-wrap-style:square" from="7112,11748" to="7112,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2AM8gAAADdAAAADwAAAGRycy9kb3ducmV2LnhtbESPT0vDQBTE7wW/w/IEb+3GqKHEbkup&#10;CK0HsX+gPb5mn0ls9m3YXZP47V1B6HGYmd8ws8VgGtGR87VlBfeTBARxYXXNpYLD/nU8BeEDssbG&#10;Min4IQ+L+c1ohrm2PW+p24VSRAj7HBVUIbS5lL6oyKCf2JY4ep/WGQxRulJqh32Em0amSZJJgzXH&#10;hQpbWlVUXHbfRsH7w0fWLTdv6+G4yc7Fy/Z8+uqdUne3w/IZRKAhXMP/7bVWkKaPT/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R2AM8gAAADdAAAADwAAAAAA&#10;AAAAAAAAAAChAgAAZHJzL2Rvd25yZXYueG1sUEsFBgAAAAAEAAQA+QAAAJYDAAAAAA==&#10;"/>
                        <v:line id="Line 7301" o:spid="_x0000_s2262" style="position:absolute;flip:x;visibility:visible;mso-wrap-style:square" from="7094,11791" to="7112,1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Ruu8cAAADdAAAADwAAAGRycy9kb3ducmV2LnhtbESPQWsCMRSE70L/Q3gFL1KzXUTs1ihS&#10;KHjwopaV3l43r5tlNy/bJNX13zcFweMwM98wy/VgO3EmHxrHCp6nGQjiyumGawUfx/enBYgQkTV2&#10;jknBlQKsVw+jJRbaXXhP50OsRYJwKFCBibEvpAyVIYth6nri5H07bzEm6WupPV4S3HYyz7K5tNhw&#10;WjDY05uhqj38WgVysZv8+M3XrC3b0+nFlFXZf+6UGj8Om1cQkYZ4D9/aW60gz2dz+H+Tno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JG67xwAAAN0AAAAPAAAAAAAA&#10;AAAAAAAAAKECAABkcnMvZG93bnJldi54bWxQSwUGAAAAAAQABAD5AAAAlQMAAAAA&#10;"/>
                        <v:line id="Line 7302" o:spid="_x0000_s2263" style="position:absolute;visibility:visible;mso-wrap-style:square" from="7094,11791" to="7094,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O738gAAADdAAAADwAAAGRycy9kb3ducmV2LnhtbESPT0vDQBTE74LfYXmCN7sxSlpit6VU&#10;hNaD2D/QHl+zzyQ2+zbsrkn89t2C4HGYmd8w0/lgGtGR87VlBY+jBARxYXXNpYL97u1hAsIHZI2N&#10;ZVLwSx7ms9ubKeba9ryhbhtKESHsc1RQhdDmUvqiIoN+ZFvi6H1ZZzBE6UqpHfYRbhqZJkkmDdYc&#10;FypsaVlRcd7+GAUfT59Zt1i/r4bDOjsVr5vT8bt3St3fDYsXEIGG8B/+a6+0gjR9Hs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oO738gAAADdAAAADwAAAAAA&#10;AAAAAAAAAAChAgAAZHJzL2Rvd25yZXYueG1sUEsFBgAAAAAEAAQA+QAAAJYDAAAAAA==&#10;"/>
                        <v:line id="Line 7303" o:spid="_x0000_s2264" style="position:absolute;visibility:visible;mso-wrap-style:square" from="7094,12133" to="756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vrcQAAADdAAAADwAAAGRycy9kb3ducmV2LnhtbERPz2vCMBS+D/wfwhN2m+m6UUZnFFEE&#10;9SDqBtvx2by1nc1LSWLb/ffmIOz48f2ezgfTiI6cry0reJ4kIIgLq2suFXx+rJ/eQPiArLGxTAr+&#10;yMN8NnqYYq5tz0fqTqEUMYR9jgqqENpcSl9UZNBPbEscuR/rDIYIXSm1wz6Gm0amSZJJgzXHhgpb&#10;WlZUXE5Xo2D/csi6xXa3Gb622blYHc/fv71T6nE8LN5BBBrCv/ju3mgFafoa58Y38Qn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HC+txAAAAN0AAAAPAAAAAAAAAAAA&#10;AAAAAKECAABkcnMvZG93bnJldi54bWxQSwUGAAAAAAQABAD5AAAAkgMAAAAA&#10;"/>
                        <v:oval id="Oval 7304" o:spid="_x0000_s2265" style="position:absolute;left:7529;top:11705;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OcQA&#10;AADdAAAADwAAAGRycy9kb3ducmV2LnhtbESPQWvCQBSE74L/YXmFXqRuDFY0uooELF4bPfT4zD6T&#10;0OzbsLs1yb/vCoUeh5n5htkdBtOKBznfWFawmCcgiEurG64UXC+ntzUIH5A1tpZJwUgeDvvpZIeZ&#10;tj1/0qMIlYgQ9hkqqEPoMil9WZNBP7cdcfTu1hkMUbpKaod9hJtWpkmykgYbjgs1dpTXVH4XP0aB&#10;m3VjPp7z0+LGH8V7v9Zfq6tW6vVlOG5BBBrCf/ivfdYK0nS5gee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avjnEAAAA3QAAAA8AAAAAAAAAAAAAAAAAmAIAAGRycy9k&#10;b3ducmV2LnhtbFBLBQYAAAAABAAEAPUAAACJAwAAAAA=&#10;" fillcolor="black"/>
                        <v:oval id="Oval 7305" o:spid="_x0000_s2266" style="position:absolute;left:7529;top:12090;width: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mBecAA&#10;AADdAAAADwAAAGRycy9kb3ducmV2LnhtbERPTYvCMBC9L/gfwgheFk0tKFKNIgXF63Y9eBybsS02&#10;k5JE2/57c1jY4+N97w6DacWbnG8sK1guEhDEpdUNVwquv6f5BoQPyBpby6RgJA+H/eRrh5m2Pf/Q&#10;uwiViCHsM1RQh9BlUvqyJoN+YTviyD2sMxgidJXUDvsYblqZJslaGmw4NtTYUV5T+SxeRoH77sZ8&#10;vOSn5Z3Pxarf6Nv6qpWaTYfjFkSgIfyL/9wXrSBNV3F/fBOfgN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mBecAAAADdAAAADwAAAAAAAAAAAAAAAACYAgAAZHJzL2Rvd25y&#10;ZXYueG1sUEsFBgAAAAAEAAQA9QAAAIUDAAAAAA==&#10;" fillcolor="black"/>
                        <v:line id="Line 7306" o:spid="_x0000_s2267" style="position:absolute;flip:x;visibility:visible;mso-wrap-style:square" from="5241,11726" to="5659,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RgEsgAAADdAAAADwAAAGRycy9kb3ducmV2LnhtbESPQWsCMRSE70L/Q3iFXkrNutRiV6OI&#10;UOjBS7Ws9Pa6eW6W3bysSarbf98IBY/DzHzDLFaD7cSZfGgcK5iMMxDEldMN1wo+929PMxAhImvs&#10;HJOCXwqwWt6NFlhod+EPOu9iLRKEQ4EKTIx9IWWoDFkMY9cTJ+/ovMWYpK+l9nhJcNvJPMtepMWG&#10;04LBnjaGqnb3YxXI2fbx5Nffz23ZHg6vpqzK/mur1MP9sJ6DiDTEW/i//a4V5Pl0A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RgEsgAAADdAAAADwAAAAAA&#10;AAAAAAAAAAChAgAAZHJzL2Rvd25yZXYueG1sUEsFBgAAAAAEAAQA+QAAAJYDAAAAAA==&#10;"/>
                        <v:line id="Line 7307" o:spid="_x0000_s2268" style="position:absolute;visibility:visible;mso-wrap-style:square" from="5241,11726" to="5241,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2OmscAAADdAAAADwAAAGRycy9kb3ducmV2LnhtbESPQWvCQBSE7wX/w/KE3urGlAZJXUUs&#10;Be2hVFvQ4zP7mkSzb8PuNkn/fbcgeBxm5htmvhxMIzpyvrasYDpJQBAXVtdcKvj6fH2YgfABWWNj&#10;mRT8koflYnQ3x1zbnnfU7UMpIoR9jgqqENpcSl9UZNBPbEscvW/rDIYoXSm1wz7CTSPTJMmkwZrj&#10;QoUtrSsqLvsfo+D98SPrVtu3zXDYZqfiZXc6nnun1P14WD2DCDSEW/ja3mgFafq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LY6axwAAAN0AAAAPAAAAAAAA&#10;AAAAAAAAAKECAABkcnMvZG93bnJldi54bWxQSwUGAAAAAAQABAD5AAAAlQMAAAAA&#10;"/>
                        <v:line id="Line 7308" o:spid="_x0000_s2269" style="position:absolute;visibility:visible;mso-wrap-style:square" from="5241,12112" to="5659,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ErAcgAAADdAAAADwAAAGRycy9kb3ducmV2LnhtbESPQWvCQBSE74X+h+UVequbRhpKdBVp&#10;KWgPolbQ4zP7TGKzb8PuNkn/vSsUehxm5htmOh9MIzpyvras4HmUgCAurK65VLD/+nh6BeEDssbG&#10;Min4JQ/z2f3dFHNte95StwuliBD2OSqoQmhzKX1RkUE/si1x9M7WGQxRulJqh32Em0amSZJJgzXH&#10;hQpbequo+N79GAXr8SbrFqvP5XBYZafifXs6Xnqn1OPDsJiACDSE//Bfe6kVpOnL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ErAcgAAADdAAAADwAAAAAA&#10;AAAAAAAAAAChAgAAZHJzL2Rvd25yZXYueG1sUEsFBgAAAAAEAAQA+QAAAJYDAAAAAA==&#10;"/>
                        <v:oval id="Oval 7309" o:spid="_x0000_s2270" style="position:absolute;left:5623;top:11684;width:7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HesQA&#10;AADdAAAADwAAAGRycy9kb3ducmV2LnhtbESPQWvCQBSE70L/w/KEXqRuDFUkdZUSULw25uDxNfua&#10;BLNvw+5qkn/fLRQ8DjPzDbM7jKYTD3K+taxgtUxAEFdWt1wrKC/Hty0IH5A1dpZJwUQeDvuX2Q4z&#10;bQf+okcRahEh7DNU0ITQZ1L6qiGDfml74uj9WGcwROlqqR0OEW46mSbJRhpsOS402FPeUHUr7kaB&#10;W/RTPp3z4+qbT8V62OrrptRKvc7Hzw8QgcbwDP+3z1pBmq7f4e9Nf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Ch3rEAAAA3QAAAA8AAAAAAAAAAAAAAAAAmAIAAGRycy9k&#10;b3ducmV2LnhtbFBLBQYAAAAABAAEAPUAAACJAwAAAAA=&#10;" fillcolor="black"/>
                        <v:oval id="Oval 7310" o:spid="_x0000_s2271" style="position:absolute;left:5623;top:12069;width:7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i4cQA&#10;AADdAAAADwAAAGRycy9kb3ducmV2LnhtbESPQWvCQBSE74X+h+UJvRTdGIiE6CoSsHht6sHjM/tM&#10;gtm3YXdrkn/fLRR6HGbmG2Z3mEwvnuR8Z1nBepWAIK6t7rhRcPk6LXMQPiBr7C2Tgpk8HPavLzss&#10;tB35k55VaESEsC9QQRvCUEjp65YM+pUdiKN3t85giNI1UjscI9z0Mk2SjTTYcVxocaCypfpRfRsF&#10;7n2Yy/lcntY3/qiyMdfXzUUr9baYjlsQgabwH/5rn7WCNM0y+H0Tn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OIuHEAAAA3QAAAA8AAAAAAAAAAAAAAAAAmAIAAGRycy9k&#10;b3ducmV2LnhtbFBLBQYAAAAABAAEAPUAAACJAwAAAAA=&#10;" fillcolor="black"/>
                        <v:rect id="Rectangle 7311" o:spid="_x0000_s2272" style="position:absolute;left:7675;top:11427;width:636;height:1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XH8YA&#10;AADdAAAADwAAAGRycy9kb3ducmV2LnhtbESPQWvCQBSE74X+h+UVems2RgxtdJVSsdhjTC69PbPP&#10;JJp9G7KrRn99t1DocZiZb5jFajSduNDgWssKJlEMgriyuuVaQVlsXl5BOI+ssbNMCm7kYLV8fFhg&#10;pu2Vc7rsfC0ChF2GChrv+0xKVzVk0EW2Jw7ewQ4GfZBDLfWA1wA3nUziOJUGWw4LDfb00VB12p2N&#10;gn2blHjPi8/YvG2m/mssjufvtVLPT+P7HISn0f+H/9pbrSBJZi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XH8YAAADdAAAADwAAAAAAAAAAAAAAAACYAgAAZHJz&#10;L2Rvd25yZXYueG1sUEsFBgAAAAAEAAQA9QAAAIsDAAAAAA==&#10;"/>
                        <v:line id="Line 7312" o:spid="_x0000_s2273" style="position:absolute;flip:x;visibility:visible;mso-wrap-style:square" from="7566,11748" to="7675,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Fd/cgAAADdAAAADwAAAGRycy9kb3ducmV2LnhtbESPQUsDMRSE74L/ITzBi7RZl6rt2rQU&#10;QeihF6ts6e1189wsu3lZk9hu/30jFDwOM/MNM18OthNH8qFxrOBxnIEgrpxuuFbw9fk+moIIEVlj&#10;55gUnCnAcnF7M8dCuxN/0HEba5EgHApUYGLsCylDZchiGLueOHnfzluMSfpaao+nBLedzLPsWVps&#10;OC0Y7OnNUNVuf60COd08/PjVYdKW7W43M2VV9vuNUvd3w+oVRKQh/oev7bVWkOdPL/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7Fd/cgAAADdAAAADwAAAAAA&#10;AAAAAAAAAAChAgAAZHJzL2Rvd25yZXYueG1sUEsFBgAAAAAEAAQA+QAAAJYDAAAAAA==&#10;"/>
                        <v:rect id="Rectangle 7313" o:spid="_x0000_s2274" style="position:absolute;left:7693;top:11689;width:404;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aYsMA&#10;AADdAAAADwAAAGRycy9kb3ducmV2LnhtbERPy4rCMBTdD/gP4QruxnQKiu0YRXygy/EB6u7S3GnL&#10;NDelibb69ZOF4PJw3tN5Zypxp8aVlhV8DSMQxJnVJecKTsfN5wSE88gaK8uk4EEO5rPexxRTbVve&#10;0/3gcxFC2KWooPC+TqV0WUEG3dDWxIH7tY1BH2CTS91gG8JNJeMoGkuDJYeGAmtaFpT9HW5GwXZS&#10;Ly47+2zzan3dnn/OyeqYeKUG/W7xDcJT59/il3unFcTxKMwNb8IT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CaYsMAAADdAAAADwAAAAAAAAAAAAAAAACYAgAAZHJzL2Rv&#10;d25yZXYueG1sUEsFBgAAAAAEAAQA9QAAAIgDAAAAAA==&#10;" filled="f" stroked="f">
                          <v:textbox inset="0,0,0,0">
                            <w:txbxContent>
                              <w:p w14:paraId="788197CB" w14:textId="77777777" w:rsidR="00F06F1D" w:rsidRDefault="00F06F1D" w:rsidP="00F06F1D">
                                <w:r>
                                  <w:rPr>
                                    <w:rFonts w:ascii="Courier New" w:hAnsi="Courier New" w:cs="Courier New"/>
                                    <w:color w:val="000000"/>
                                    <w:sz w:val="16"/>
                                    <w:szCs w:val="16"/>
                                  </w:rPr>
                                  <w:t>J2</w:t>
                                </w:r>
                              </w:p>
                            </w:txbxContent>
                          </v:textbox>
                        </v:rect>
                        <v:line id="Line 7314" o:spid="_x0000_s2275" style="position:absolute;flip:x;visibility:visible;mso-wrap-style:square" from="7439,11940" to="7548,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JsFMcAAADdAAAADwAAAGRycy9kb3ducmV2LnhtbESPQUvDQBSE74L/YXmCF2k2BpU2zbYU&#10;QfDQi62k9PaafWZDsm/j7trGf+8KgsdhZr5hqvVkB3EmHzrHCu6zHARx43THrYL3/ctsDiJEZI2D&#10;Y1LwTQHWq+urCkvtLvxG511sRYJwKFGBiXEspQyNIYshcyNx8j6ctxiT9K3UHi8JbgdZ5PmTtNhx&#10;WjA40rOhpt99WQVyvr379JvTQ1/3h8PC1E09HrdK3d5MmyWISFP8D/+1X7WConhc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YmwUxwAAAN0AAAAPAAAAAAAA&#10;AAAAAAAAAKECAABkcnMvZG93bnJldi54bWxQSwUGAAAAAAQABAD5AAAAlQMAAAAA&#10;"/>
                        <v:oval id="Oval 7315" o:spid="_x0000_s2276" style="position:absolute;left:7548;top:11876;width:90;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IuBcIA&#10;AADdAAAADwAAAGRycy9kb3ducmV2LnhtbERPTWuDQBC9F/oflin01qxRIsW6CaGhkBx6iG3vgztR&#10;0Z0Vd2rsv88eCjk+3ne5W9ygZppC59nAepWAIq697bgx8P318fIKKgiyxcEzGfijALvt40OJhfVX&#10;PtNcSaNiCIcCDbQiY6F1qFtyGFZ+JI7cxU8OJcKp0XbCawx3g06TJNcOO44NLY703lLdV7/OwKHZ&#10;V/msM9lkl8NRNv3P5ylbG/P8tOzfQAktchf/u4/WQJrmcX98E5+A3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Ui4FwgAAAN0AAAAPAAAAAAAAAAAAAAAAAJgCAABkcnMvZG93&#10;bnJldi54bWxQSwUGAAAAAAQABAD1AAAAhwMAAAAA&#10;"/>
                        <v:rect id="Rectangle 7316" o:spid="_x0000_s2277" style="position:absolute;left:7675;top:11833;width:233;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b5QsUA&#10;AADdAAAADwAAAGRycy9kb3ducmV2LnhtbESPT4vCMBTE74LfITxhb5rag2g1iqiLHtc/UPf2aN62&#10;xealNFnb3U9vBMHjMDO/YRarzlTiTo0rLSsYjyIQxJnVJecKLufP4RSE88gaK8uk4I8crJb93gIT&#10;bVs+0v3kcxEg7BJUUHhfJ1K6rCCDbmRr4uD92MagD7LJpW6wDXBTyTiKJtJgyWGhwJo2BWW3069R&#10;sJ/W6+vB/rd5tfvep1/pbHueeaU+Bt16DsJT59/hV/ugFcTxZAz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vlCxQAAAN0AAAAPAAAAAAAAAAAAAAAAAJgCAABkcnMv&#10;ZG93bnJldi54bWxQSwUGAAAAAAQABAD1AAAAigMAAAAA&#10;" filled="f" stroked="f">
                          <v:textbox inset="0,0,0,0">
                            <w:txbxContent>
                              <w:p w14:paraId="5BB8309E" w14:textId="77777777" w:rsidR="00F06F1D" w:rsidRDefault="00F06F1D" w:rsidP="00F06F1D">
                                <w:r>
                                  <w:rPr>
                                    <w:rFonts w:ascii="Courier New" w:hAnsi="Courier New" w:cs="Courier New"/>
                                    <w:color w:val="000000"/>
                                    <w:sz w:val="16"/>
                                    <w:szCs w:val="16"/>
                                  </w:rPr>
                                  <w:t>CP</w:t>
                                </w:r>
                              </w:p>
                            </w:txbxContent>
                          </v:textbox>
                        </v:rect>
                        <v:line id="Line 7317" o:spid="_x0000_s2278" style="position:absolute;flip:x;visibility:visible;mso-wrap-style:square" from="7566,12133" to="7675,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02McAAADdAAAADwAAAGRycy9kb3ducmV2LnhtbESPQWsCMRSE7wX/Q3iCl6LZLkXsahQp&#10;FHrwUi0rvT03z82ym5dtkur675uC0OMwM98wq81gO3EhHxrHCp5mGQjiyumGawWfh7fpAkSIyBo7&#10;x6TgRgE269HDCgvtrvxBl32sRYJwKFCBibEvpAyVIYth5nri5J2dtxiT9LXUHq8JbjuZZ9lcWmw4&#10;LRjs6dVQ1e5/rAK52D1+++3puS3b4/HFlFXZf+2UmoyH7RJEpCH+h+/td60gz+c5/L1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qjTYxwAAAN0AAAAPAAAAAAAA&#10;AAAAAAAAAKECAABkcnMvZG93bnJldi54bWxQSwUGAAAAAAQABAD5AAAAlQMAAAAA&#10;"/>
                        <v:rect id="Rectangle 7318" o:spid="_x0000_s2279" style="position:absolute;left:7693;top:12087;width:22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CrscA&#10;AADdAAAADwAAAGRycy9kb3ducmV2LnhtbESPQWvCQBSE74L/YXlCb7oxBdHoGoKtJMdWC9bbI/ua&#10;hGbfhuxq0v76bqHQ4zAz3zC7dDStuFPvGssKlosIBHFpdcOVgrfzcb4G4TyyxtYyKfgiB+l+Otlh&#10;ou3Ar3Q/+UoECLsEFdTed4mUrqzJoFvYjjh4H7Y36IPsK6l7HALctDKOopU02HBYqLGjQ03l5+lm&#10;FOTrLnsv7PdQtc/X/PJy2TydN16ph9mYbUF4Gv1/+K9daAVxvHqE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Iwq7HAAAA3QAAAA8AAAAAAAAAAAAAAAAAmAIAAGRy&#10;cy9kb3ducmV2LnhtbFBLBQYAAAAABAAEAPUAAACMAwAAAAA=&#10;" filled="f" stroked="f">
                          <v:textbox inset="0,0,0,0">
                            <w:txbxContent>
                              <w:p w14:paraId="3310C9B8" w14:textId="77777777" w:rsidR="00F06F1D" w:rsidRDefault="00F06F1D" w:rsidP="00F06F1D">
                                <w:smartTag w:uri="urn:schemas-microsoft-com:office:smarttags" w:element="place">
                                  <w:r>
                                    <w:rPr>
                                      <w:rFonts w:ascii="Courier New" w:hAnsi="Courier New" w:cs="Courier New"/>
                                      <w:color w:val="000000"/>
                                      <w:sz w:val="16"/>
                                      <w:szCs w:val="16"/>
                                    </w:rPr>
                                    <w:t>K2</w:t>
                                  </w:r>
                                </w:smartTag>
                              </w:p>
                            </w:txbxContent>
                          </v:textbox>
                        </v:rect>
                        <v:line id="Line 7319" o:spid="_x0000_s2280" style="position:absolute;visibility:visible;mso-wrap-style:square" from="8438,12133" to="8547,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R5yMcAAADdAAAADwAAAGRycy9kb3ducmV2LnhtbESPQWvCQBSE7wX/w/KE3urGtARJXUUs&#10;Be2hVFvQ4zP7mkSzb8PuNkn/fbcgeBxm5htmvhxMIzpyvrasYDpJQBAXVtdcKvj6fH2YgfABWWNj&#10;mRT8koflYnQ3x1zbnnfU7UMpIoR9jgqqENpcSl9UZNBPbEscvW/rDIYoXSm1wz7CTSPTJMmkwZrj&#10;QoUtrSsqLvsfo+D98SPrVtu3zXDYZqfiZXc6nnun1P14WD2DCDSEW/ja3mgFaZo9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5HnIxwAAAN0AAAAPAAAAAAAA&#10;AAAAAAAAAKECAABkcnMvZG93bnJldi54bWxQSwUGAAAAAAQABAD5AAAAlQMAAAAA&#10;"/>
                        <v:oval id="Oval 7320" o:spid="_x0000_s2281" style="position:absolute;left:8330;top:12069;width:90;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WNncUA&#10;AADdAAAADwAAAGRycy9kb3ducmV2LnhtbESPwWrDMBBE74X+g9hCb40cG5vgRgkhoZAeeqiT3hdr&#10;Y5tYK2NtHPfvq0Khx2Fm3jDr7ex6NdEYOs8GlosEFHHtbceNgfPp7WUFKgiyxd4zGfimANvN48Ma&#10;S+vv/ElTJY2KEA4lGmhFhlLrULfkMCz8QBy9ix8dSpRjo+2I9wh3vU6TpNAOO44LLQ60b6m+Vjdn&#10;4NDsqmLSmeTZ5XCU/Pr18Z4tjXl+mnevoIRm+Q//tY/WQJoWOfy+i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Y2dxQAAAN0AAAAPAAAAAAAAAAAAAAAAAJgCAABkcnMv&#10;ZG93bnJldi54bWxQSwUGAAAAAAQABAD1AAAAigMAAAAA&#10;"/>
                        <v:rect id="Rectangle 7321" o:spid="_x0000_s2282" style="position:absolute;left:8097;top:12026;width:403;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9hNsUA&#10;AADdAAAADwAAAGRycy9kb3ducmV2LnhtbESPT4vCMBTE78J+h/AWvGlqD0W7RhF3RY/+WXD39mie&#10;bbF5KU201U9vBMHjMDO/YabzzlTiSo0rLSsYDSMQxJnVJecKfg+rwRiE88gaK8uk4EYO5rOP3hRT&#10;bVve0XXvcxEg7FJUUHhfp1K6rCCDbmhr4uCdbGPQB9nkUjfYBripZBxFiTRYclgosKZlQdl5fzEK&#10;1uN68bex9zavfv7Xx+1x8n2YeKX6n93iC4Snzr/Dr/ZGK4jjJI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f2E2xQAAAN0AAAAPAAAAAAAAAAAAAAAAAJgCAABkcnMv&#10;ZG93bnJldi54bWxQSwUGAAAAAAQABAD1AAAAigMAAAAA&#10;" filled="f" stroked="f">
                          <v:textbox inset="0,0,0,0">
                            <w:txbxContent>
                              <w:p w14:paraId="6CE6F2F1" w14:textId="77777777" w:rsidR="00F06F1D" w:rsidRDefault="00F06F1D" w:rsidP="00F06F1D">
                                <w:r>
                                  <w:rPr>
                                    <w:rFonts w:ascii="Courier New" w:hAnsi="Courier New" w:cs="Courier New"/>
                                    <w:color w:val="000000"/>
                                    <w:sz w:val="16"/>
                                    <w:szCs w:val="16"/>
                                  </w:rPr>
                                  <w:t>Q2</w:t>
                                </w:r>
                              </w:p>
                            </w:txbxContent>
                          </v:textbox>
                        </v:rect>
                        <v:rect id="Rectangle 7322" o:spid="_x0000_s2283" style="position:absolute;left:8202;top:11812;width:118;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PErccA&#10;AADdAAAADwAAAGRycy9kb3ducmV2LnhtbESPT2vCQBTE74V+h+UVvNVNc4gaXUPoH+KxasF6e2Rf&#10;k9Ds25Ddmuin7wqCx2FmfsOsstG04kS9aywreJlGIIhLqxuuFHztP57nIJxH1thaJgVncpCtHx9W&#10;mGo78JZOO1+JAGGXooLa+y6V0pU1GXRT2xEH78f2Bn2QfSV1j0OAm1bGUZRIgw2HhRo7eq2p/N39&#10;GQXFvMu/N/YyVO37sTh8HhZv+4VXavI05ksQnkZ/D9/aG60gjpMZ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zxK3HAAAA3QAAAA8AAAAAAAAAAAAAAAAAmAIAAGRy&#10;cy9kb3ducmV2LnhtbFBLBQYAAAAABAAEAPUAAACMAwAAAAA=&#10;" filled="f" stroked="f">
                          <v:textbox inset="0,0,0,0">
                            <w:txbxContent>
                              <w:p w14:paraId="53E9047B" w14:textId="77777777" w:rsidR="00F06F1D" w:rsidRDefault="00F06F1D" w:rsidP="00F06F1D">
                                <w:r>
                                  <w:rPr>
                                    <w:rFonts w:ascii="Courier New" w:hAnsi="Courier New" w:cs="Courier New"/>
                                    <w:color w:val="000000"/>
                                    <w:sz w:val="16"/>
                                    <w:szCs w:val="16"/>
                                  </w:rPr>
                                  <w:t>_</w:t>
                                </w:r>
                              </w:p>
                            </w:txbxContent>
                          </v:textbox>
                        </v:rect>
                        <v:line id="Line 7323" o:spid="_x0000_s2284" style="position:absolute;visibility:visible;mso-wrap-style:square" from="8330,11748" to="8438,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lzzcQAAADdAAAADwAAAGRycy9kb3ducmV2LnhtbERPz2vCMBS+D/Y/hDfYbU3toEhnFFEE&#10;3UHUDbbjs3lruzUvJcna+t+bg+Dx4/s9W4ymFT0531hWMElSEMSl1Q1XCj4/Ni9TED4ga2wtk4IL&#10;eVjMHx9mWGg78JH6U6hEDGFfoII6hK6Q0pc1GfSJ7Ygj92OdwRChq6R2OMRw08osTXNpsOHYUGNH&#10;q5rKv9O/UbB/PeT9cve+Hb92+blcH8/fv4NT6vlpXL6BCDSGu/jm3moFWZbHu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qXPNxAAAAN0AAAAPAAAAAAAAAAAA&#10;AAAAAKECAABkcnMvZG93bnJldi54bWxQSwUGAAAAAAQABAD5AAAAkgMAAAAA&#10;"/>
                        <v:rect id="Rectangle 7324" o:spid="_x0000_s2285" style="position:absolute;left:8082;top:11641;width:403;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1RMUA&#10;AADdAAAADwAAAGRycy9kb3ducmV2LnhtbESPT4vCMBTE78J+h/AWvGlqD2K7RhF3RY/+WXD39mie&#10;bbF5KU201U9vBMHjMDO/YabzzlTiSo0rLSsYDSMQxJnVJecKfg+rwQSE88gaK8uk4EYO5rOP3hRT&#10;bVve0XXvcxEg7FJUUHhfp1K6rCCDbmhr4uCdbGPQB9nkUjfYBripZBxFY2mw5LBQYE3LgrLz/mIU&#10;rCf14m9j721e/fyvj9tj8n1IvFL9z27xBcJT59/hV3ujFcTxOI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4PVExQAAAN0AAAAPAAAAAAAAAAAAAAAAAJgCAABkcnMv&#10;ZG93bnJldi54bWxQSwUGAAAAAAQABAD1AAAAigMAAAAA&#10;" filled="f" stroked="f">
                          <v:textbox inset="0,0,0,0">
                            <w:txbxContent>
                              <w:p w14:paraId="016F22D6" w14:textId="77777777" w:rsidR="00F06F1D" w:rsidRDefault="00F06F1D" w:rsidP="00F06F1D">
                                <w:r>
                                  <w:rPr>
                                    <w:rFonts w:ascii="Courier New" w:hAnsi="Courier New" w:cs="Courier New"/>
                                    <w:color w:val="000000"/>
                                    <w:sz w:val="16"/>
                                    <w:szCs w:val="16"/>
                                  </w:rPr>
                                  <w:t>Q2</w:t>
                                </w:r>
                              </w:p>
                            </w:txbxContent>
                          </v:textbox>
                        </v:rect>
                        <v:rect id="Rectangle 7325" o:spid="_x0000_s2286" style="position:absolute;left:4497;top:12701;width:292;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KBMMA&#10;AADdAAAADwAAAGRycy9kb3ducmV2LnhtbERPy4rCMBTdD/gP4QruxnS6UNsxivhAl+MD1N2ludOW&#10;aW5KE2316ycLweXhvKfzzlTiTo0rLSv4GkYgiDOrS84VnI6bzwkI55E1VpZJwYMczGe9jymm2ra8&#10;p/vB5yKEsEtRQeF9nUrpsoIMuqGtiQP3axuDPsAml7rBNoSbSsZRNJIGSw4NBda0LCj7O9yMgu2k&#10;Xlx29tnm1fq6Pf+ck9Ux8UoN+t3iG4Snzr/FL/dOK4jjcdgf3oQn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PKBMMAAADdAAAADwAAAAAAAAAAAAAAAACYAgAAZHJzL2Rv&#10;d25yZXYueG1sUEsFBgAAAAAEAAQA9QAAAIgDAAAAAA==&#10;" filled="f" stroked="f">
                          <v:textbox inset="0,0,0,0">
                            <w:txbxContent>
                              <w:p w14:paraId="2A82328D" w14:textId="77777777" w:rsidR="00F06F1D" w:rsidRPr="001A32E8" w:rsidRDefault="00F06F1D" w:rsidP="00F06F1D">
                                <w:pPr>
                                  <w:rPr>
                                    <w:sz w:val="28"/>
                                  </w:rPr>
                                </w:pPr>
                                <w:r w:rsidRPr="001A32E8">
                                  <w:rPr>
                                    <w:rFonts w:ascii="Courier New" w:hAnsi="Courier New" w:cs="Courier New"/>
                                    <w:color w:val="000000"/>
                                    <w:sz w:val="20"/>
                                    <w:szCs w:val="16"/>
                                  </w:rPr>
                                  <w:t>Cp</w:t>
                                </w:r>
                              </w:p>
                            </w:txbxContent>
                          </v:textbox>
                        </v:rect>
                        <v:rect id="Rectangle 7326" o:spid="_x0000_s2287" style="position:absolute;left:5768;top:11406;width:636;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TC8QA&#10;AADdAAAADwAAAGRycy9kb3ducmV2LnhtbESPQYvCMBSE74L/IbyFvWlqF1y3GkUURY9aL3t7Ns+2&#10;bvNSmqjVX2+EBY/DzHzDTGatqcSVGldaVjDoRyCIM6tLzhUc0lVvBMJ5ZI2VZVJwJwezabczwUTb&#10;G+/ouve5CBB2CSoovK8TKV1WkEHXtzVx8E62MeiDbHKpG7wFuKlkHEVDabDksFBgTYuCsr/9xSg4&#10;lvEBH7t0HZmf1Zfftun58rtU6vOjnY9BeGr9O/zf3mgFcfw9gNeb8ATk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n0wvEAAAA3QAAAA8AAAAAAAAAAAAAAAAAmAIAAGRycy9k&#10;b3ducmV2LnhtbFBLBQYAAAAABAAEAPUAAACJAwAAAAA=&#10;"/>
                        <v:line id="Line 7327" o:spid="_x0000_s2288" style="position:absolute;flip:x;visibility:visible;mso-wrap-style:square" from="5659,11726" to="5768,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OiBccAAADdAAAADwAAAGRycy9kb3ducmV2LnhtbESPQWsCMRSE74X+h/CEXkrNdimtrkYR&#10;odCDl6qseHtunptlNy9rkur23zeFQo/DzHzDzJeD7cSVfGgcK3geZyCIK6cbrhXsd+9PExAhImvs&#10;HJOCbwqwXNzfzbHQ7safdN3GWiQIhwIVmBj7QspQGbIYxq4nTt7ZeYsxSV9L7fGW4LaTeZa9SosN&#10;pwWDPa0NVe32yyqQk83jxa9OL23ZHg5TU1Zlf9wo9TAaVjMQkYb4H/5rf2gFef6W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c6IFxwAAAN0AAAAPAAAAAAAA&#10;AAAAAAAAAKECAABkcnMvZG93bnJldi54bWxQSwUGAAAAAAQABAD5AAAAlQMAAAAA&#10;"/>
                        <v:rect id="Rectangle 7328" o:spid="_x0000_s2289" style="position:absolute;left:5786;top:11652;width:331;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FUc8cA&#10;AADdAAAADwAAAGRycy9kb3ducmV2LnhtbESPQWvCQBSE74X+h+UVems2TUFjdBWpih6tFlJvj+xr&#10;Epp9G7Krif31XUHocZiZb5jZYjCNuFDnassKXqMYBHFhdc2lgs/j5iUF4TyyxsYyKbiSg8X88WGG&#10;mbY9f9Dl4EsRIOwyVFB532ZSuqIigy6yLXHwvm1n0AfZlVJ32Ae4aWQSxyNpsOawUGFL7xUVP4ez&#10;UbBN2+XXzv72ZbM+bfN9PlkdJ16p56dhOQXhafD/4Xt7pxUkyfgN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RVHPHAAAA3QAAAA8AAAAAAAAAAAAAAAAAmAIAAGRy&#10;cy9kb3ducmV2LnhtbFBLBQYAAAAABAAEAPUAAACMAwAAAAA=&#10;" filled="f" stroked="f">
                          <v:textbox inset="0,0,0,0">
                            <w:txbxContent>
                              <w:p w14:paraId="4E527DFB" w14:textId="77777777" w:rsidR="00F06F1D" w:rsidRDefault="00F06F1D" w:rsidP="00F06F1D">
                                <w:r>
                                  <w:rPr>
                                    <w:rFonts w:ascii="Courier New" w:hAnsi="Courier New" w:cs="Courier New"/>
                                    <w:color w:val="000000"/>
                                    <w:sz w:val="16"/>
                                    <w:szCs w:val="16"/>
                                  </w:rPr>
                                  <w:t>J1</w:t>
                                </w:r>
                              </w:p>
                            </w:txbxContent>
                          </v:textbox>
                        </v:rect>
                        <v:line id="Line 7329" o:spid="_x0000_s2290" style="position:absolute;flip:x;visibility:visible;mso-wrap-style:square" from="5532,11919" to="5641,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f6sgAAADdAAAADwAAAGRycy9kb3ducmV2LnhtbESPQWsCMRSE7wX/Q3hCL1KzXaTarVFE&#10;EHrwUpWV3l43r5tlNy/bJNXtv28KQo/DzHzDLNeD7cSFfGgcK3icZiCIK6cbrhWcjruHBYgQkTV2&#10;jknBDwVYr0Z3Syy0u/IbXQ6xFgnCoUAFJsa+kDJUhiyGqeuJk/fpvMWYpK+l9nhNcNvJPMuepMWG&#10;04LBnraGqvbwbRXIxX7y5Tcfs7Zsz+dnU1Zl/75X6n48bF5ARBrif/jWftUK8nw+g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Naf6sgAAADdAAAADwAAAAAA&#10;AAAAAAAAAAChAgAAZHJzL2Rvd25yZXYueG1sUEsFBgAAAAAEAAQA+QAAAJYDAAAAAA==&#10;"/>
                        <v:oval id="Oval 7330" o:spid="_x0000_s2291" style="position:absolute;left:5641;top:11855;width:91;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wbQMUA&#10;AADdAAAADwAAAGRycy9kb3ducmV2LnhtbESPQWvCQBSE74X+h+UVvNWNCbESXUUUwR56aNreH9ln&#10;Esy+DdlnTP99t1DocZiZb5jNbnKdGmkIrWcDi3kCirjytuXawOfH6XkFKgiyxc4zGfimALvt48MG&#10;C+vv/E5jKbWKEA4FGmhE+kLrUDXkMMx9Txy9ix8cSpRDre2A9wh3nU6TZKkdthwXGuzp0FB1LW/O&#10;wLHel8tRZ5Jnl+NZ8uvX22u2MGb2NO3XoIQm+Q//tc/WQJq+5PD7Jj4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BtAxQAAAN0AAAAPAAAAAAAAAAAAAAAAAJgCAABkcnMv&#10;ZG93bnJldi54bWxQSwUGAAAAAAQABAD1AAAAigMAAAAA&#10;"/>
                        <v:rect id="Rectangle 7331" o:spid="_x0000_s2292" style="position:absolute;left:5768;top:11812;width:234;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b368cA&#10;AADdAAAADwAAAGRycy9kb3ducmV2LnhtbESPT2vCQBTE74V+h+UVvNVNc4gaXUPoH+KxasF6e2Rf&#10;k9Ds25Ddmuin7wqCx2FmfsOsstG04kS9aywreJlGIIhLqxuuFHztP57nIJxH1thaJgVncpCtHx9W&#10;mGo78JZOO1+JAGGXooLa+y6V0pU1GXRT2xEH78f2Bn2QfSV1j0OAm1bGUZRIgw2HhRo7eq2p/N39&#10;GQXFvMu/N/YyVO37sTh8HhZv+4VXavI05ksQnkZ/D9/aG60gjmcJ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m9+vHAAAA3QAAAA8AAAAAAAAAAAAAAAAAmAIAAGRy&#10;cy9kb3ducmV2LnhtbFBLBQYAAAAABAAEAPUAAACMAwAAAAA=&#10;" filled="f" stroked="f">
                          <v:textbox inset="0,0,0,0">
                            <w:txbxContent>
                              <w:p w14:paraId="2267B45D" w14:textId="77777777" w:rsidR="00F06F1D" w:rsidRDefault="00F06F1D" w:rsidP="00F06F1D">
                                <w:r>
                                  <w:rPr>
                                    <w:rFonts w:ascii="Courier New" w:hAnsi="Courier New" w:cs="Courier New"/>
                                    <w:color w:val="000000"/>
                                    <w:sz w:val="16"/>
                                    <w:szCs w:val="16"/>
                                  </w:rPr>
                                  <w:t>CP</w:t>
                                </w:r>
                              </w:p>
                            </w:txbxContent>
                          </v:textbox>
                        </v:rect>
                        <v:line id="Line 7332" o:spid="_x0000_s2293" style="position:absolute;flip:x;visibility:visible;mso-wrap-style:square" from="5659,12112" to="5768,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QBnccAAADdAAAADwAAAGRycy9kb3ducmV2LnhtbESPQUvDQBSE74L/YXmCFzEbg9g2zbYU&#10;QfDQi62k9PaafWZDsm/j7trGf+8KgsdhZr5hqvVkB3EmHzrHCh6yHARx43THrYL3/cv9HESIyBoH&#10;x6TgmwKsV9dXFZbaXfiNzrvYigThUKICE+NYShkaQxZD5kbi5H04bzEm6VupPV4S3A6yyPMnabHj&#10;tGBwpGdDTb/7sgrkfHv36Tenx77uD4eFqZt6PG6Vur2ZNksQkab4H/5rv2oFRTGbwe+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BAGdxwAAAN0AAAAPAAAAAAAA&#10;AAAAAAAAAKECAABkcnMvZG93bnJldi54bWxQSwUGAAAAAAQABAD5AAAAlQMAAAAA&#10;"/>
                        <v:rect id="Rectangle 7333" o:spid="_x0000_s2294" style="position:absolute;left:5786;top:12005;width:511;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XGAsMA&#10;AADdAAAADwAAAGRycy9kb3ducmV2LnhtbERPy4rCMBTdD/gP4QruxnS6UNsxivhAl+MD1N2ludOW&#10;aW5KE2316ycLweXhvKfzzlTiTo0rLSv4GkYgiDOrS84VnI6bzwkI55E1VpZJwYMczGe9jymm2ra8&#10;p/vB5yKEsEtRQeF9nUrpsoIMuqGtiQP3axuDPsAml7rBNoSbSsZRNJIGSw4NBda0LCj7O9yMgu2k&#10;Xlx29tnm1fq6Pf+ck9Ux8UoN+t3iG4Snzr/FL/dOK4jjcZgb3oQn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3XGAsMAAADdAAAADwAAAAAAAAAAAAAAAACYAgAAZHJzL2Rv&#10;d25yZXYueG1sUEsFBgAAAAAEAAQA9QAAAIgDAAAAAA==&#10;" filled="f" stroked="f">
                          <v:textbox inset="0,0,0,0">
                            <w:txbxContent>
                              <w:p w14:paraId="47C7C131" w14:textId="77777777" w:rsidR="00F06F1D" w:rsidRDefault="00F06F1D" w:rsidP="00F06F1D">
                                <w:r>
                                  <w:rPr>
                                    <w:rFonts w:ascii="Courier New" w:hAnsi="Courier New" w:cs="Courier New"/>
                                    <w:color w:val="000000"/>
                                    <w:sz w:val="16"/>
                                    <w:szCs w:val="16"/>
                                  </w:rPr>
                                  <w:t>K1</w:t>
                                </w:r>
                              </w:p>
                            </w:txbxContent>
                          </v:textbox>
                        </v:rect>
                        <v:line id="Line 7334" o:spid="_x0000_s2295" style="position:absolute;visibility:visible;mso-wrap-style:square" from="6531,12112" to="664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xAi8gAAADdAAAADwAAAGRycy9kb3ducmV2LnhtbESPT0vDQBTE7wW/w/IEb+3GCLGN3ZZS&#10;EVoPYv9Ae3zNPpPY7Nuwuybx27uC4HGYmd8w8+VgGtGR87VlBfeTBARxYXXNpYLj4WU8BeEDssbG&#10;Min4Jg/Lxc1ojrm2Pe+o24dSRAj7HBVUIbS5lL6oyKCf2JY4eh/WGQxRulJqh32Em0amSZJJgzXH&#10;hQpbWldUXPdfRsHbw3vWrbavm+G0zS7F8+5y/uydUne3w+oJRKAh/If/2hutIE0fZ/D7Jj4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jxAi8gAAADdAAAADwAAAAAA&#10;AAAAAAAAAAChAgAAZHJzL2Rvd25yZXYueG1sUEsFBgAAAAAEAAQA+QAAAJYDAAAAAA==&#10;"/>
                        <v:oval id="Oval 7335" o:spid="_x0000_s2296" style="position:absolute;left:6422;top:12047;width:91;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I/8IA&#10;AADdAAAADwAAAGRycy9kb3ducmV2LnhtbERPTWuDQBC9F/oflin01qxREsS6CaEhkB56qGnvgztR&#10;0Z0Vd2Lsv+8eCj0+3ne5X9ygZppC59nAepWAIq697bgx8HU5veSggiBbHDyTgR8KsN89PpRYWH/n&#10;T5oraVQM4VCggVZkLLQOdUsOw8qPxJG7+smhRDg12k54j+Fu0GmSbLXDjmNDiyO9tVT31c0ZODaH&#10;ajvrTDbZ9XiWTf/98Z6tjXl+Wg6voIQW+Rf/uc/WQJrmcX98E5+A3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sj/wgAAAN0AAAAPAAAAAAAAAAAAAAAAAJgCAABkcnMvZG93&#10;bnJldi54bWxQSwUGAAAAAAQABAD1AAAAhwMAAAAA&#10;"/>
                        <v:rect id="Rectangle 7336" o:spid="_x0000_s2297" style="position:absolute;left:6212;top:11975;width:47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fuMcA&#10;AADdAAAADwAAAGRycy9kb3ducmV2LnhtbESPzWrDMBCE74W+g9hCb7UcH4rjRgmhTYiP+Sm4vS3W&#10;1ja1VsZSbTdPHwUCOQ4z8w2zWE2mFQP1rrGsYBbFIIhLqxuuFHyeti8pCOeRNbaWScE/OVgtHx8W&#10;mGk78oGGo69EgLDLUEHtfZdJ6cqaDLrIdsTB+7G9QR9kX0nd4xjgppVJHL9Kgw2HhRo7eq+p/D3+&#10;GQW7tFt/5fY8Vu3me1fsi/nHae6Ven6a1m8gPE3+Hr61c60gSdIZXN+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H7jHAAAA3QAAAA8AAAAAAAAAAAAAAAAAmAIAAGRy&#10;cy9kb3ducmV2LnhtbFBLBQYAAAAABAAEAPUAAACMAwAAAAA=&#10;" filled="f" stroked="f">
                          <v:textbox inset="0,0,0,0">
                            <w:txbxContent>
                              <w:p w14:paraId="45FAB0E7" w14:textId="77777777" w:rsidR="00F06F1D" w:rsidRDefault="00F06F1D" w:rsidP="00F06F1D">
                                <w:r>
                                  <w:rPr>
                                    <w:rFonts w:ascii="Courier New" w:hAnsi="Courier New" w:cs="Courier New"/>
                                    <w:color w:val="000000"/>
                                    <w:sz w:val="16"/>
                                    <w:szCs w:val="16"/>
                                  </w:rPr>
                                  <w:t>Q1</w:t>
                                </w:r>
                              </w:p>
                            </w:txbxContent>
                          </v:textbox>
                        </v:rect>
                        <v:rect id="Rectangle 7337" o:spid="_x0000_s2298" style="position:absolute;left:6295;top:11791;width:117;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iBz8YA&#10;AADdAAAADwAAAGRycy9kb3ducmV2LnhtbESPQWvCQBSE70L/w/IK3nTTHEpMXUVaJTlaI9jeHtnX&#10;JDT7NmS3SfTXdwsFj8PMfMOst5NpxUC9aywreFpGIIhLqxuuFJyLwyIB4TyyxtYyKbiSg+3mYbbG&#10;VNuR32k4+UoECLsUFdTed6mUrqzJoFvajjh4X7Y36IPsK6l7HAPctDKOomdpsOGwUGNHrzWV36cf&#10;oyBLut1Hbm9j1e4/s8vxsnorVl6p+eO0ewHhafL38H871wriOInh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iBz8YAAADdAAAADwAAAAAAAAAAAAAAAACYAgAAZHJz&#10;L2Rvd25yZXYueG1sUEsFBgAAAAAEAAQA9QAAAIsDAAAAAA==&#10;" filled="f" stroked="f">
                          <v:textbox inset="0,0,0,0">
                            <w:txbxContent>
                              <w:p w14:paraId="5F1AF506" w14:textId="77777777" w:rsidR="00F06F1D" w:rsidRDefault="00F06F1D" w:rsidP="00F06F1D">
                                <w:r>
                                  <w:rPr>
                                    <w:rFonts w:ascii="Courier New" w:hAnsi="Courier New" w:cs="Courier New"/>
                                    <w:color w:val="000000"/>
                                    <w:sz w:val="16"/>
                                    <w:szCs w:val="16"/>
                                  </w:rPr>
                                  <w:t>_</w:t>
                                </w:r>
                              </w:p>
                            </w:txbxContent>
                          </v:textbox>
                        </v:rect>
                        <v:line id="Line 7338" o:spid="_x0000_s2299" style="position:absolute;visibility:visible;mso-wrap-style:square" from="6422,11726" to="6531,1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EHRscAAADdAAAADwAAAGRycy9kb3ducmV2LnhtbESPQWvCQBSE74X+h+UVvNVNIwSJriIt&#10;gvZQ1Ap6fGafSWz2bdjdJum/dwuFHoeZ+YaZLwfTiI6cry0reBknIIgLq2suFRw/189TED4ga2ws&#10;k4If8rBcPD7MMde25z11h1CKCGGfo4IqhDaX0hcVGfRj2xJH72qdwRClK6V22Ee4aWSaJJk0WHNc&#10;qLCl14qKr8O3UfAx2WXdavu+GU7b7FK87S/nW++UGj0NqxmIQEP4D/+1N1pBmk4n8PsmPgG5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AQdGxwAAAN0AAAAPAAAAAAAA&#10;AAAAAAAAAKECAABkcnMvZG93bnJldi54bWxQSwUGAAAAAAQABAD5AAAAlQMAAAAA&#10;"/>
                        <v:rect id="Rectangle 7339" o:spid="_x0000_s2300" style="position:absolute;left:6183;top:11637;width:47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8IMYA&#10;AADdAAAADwAAAGRycy9kb3ducmV2LnhtbESPQWvCQBSE7wX/w/KE3urGUEpMXUXUokc1gu3tkX1N&#10;gtm3IbuatL/eFQSPw8x8w0znvanFlVpXWVYwHkUgiHOrKy4UHLOvtwSE88gaa8uk4I8czGeDlymm&#10;2na8p+vBFyJA2KWooPS+SaV0eUkG3cg2xMH7ta1BH2RbSN1iF+CmlnEUfUiDFYeFEhtalpSfDxej&#10;YJM0i++t/e+Kev2zOe1Ok1U28Uq9DvvFJwhPvX+GH+2tVhDHyTvc34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8IMYAAADdAAAADwAAAAAAAAAAAAAAAACYAgAAZHJz&#10;L2Rvd25yZXYueG1sUEsFBgAAAAAEAAQA9QAAAIsDAAAAAA==&#10;" filled="f" stroked="f">
                          <v:textbox inset="0,0,0,0">
                            <w:txbxContent>
                              <w:p w14:paraId="59411B59" w14:textId="77777777" w:rsidR="00F06F1D" w:rsidRDefault="00F06F1D" w:rsidP="00F06F1D">
                                <w:r>
                                  <w:rPr>
                                    <w:rFonts w:ascii="Courier New" w:hAnsi="Courier New" w:cs="Courier New"/>
                                    <w:color w:val="000000"/>
                                    <w:sz w:val="16"/>
                                    <w:szCs w:val="16"/>
                                  </w:rPr>
                                  <w:t>Q1</w:t>
                                </w:r>
                              </w:p>
                            </w:txbxContent>
                          </v:textbox>
                        </v:rect>
                      </v:group>
                      <v:rect id="Rectangle 7340" o:spid="_x0000_s2301" style="position:absolute;left:5059;top:10647;width:146;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Zu8YA&#10;AADdAAAADwAAAGRycy9kb3ducmV2LnhtbESPQWvCQBSE7wX/w/KE3urGQEtMXUXUokc1gu3tkX1N&#10;gtm3IbuatL/eFQSPw8x8w0znvanFlVpXWVYwHkUgiHOrKy4UHLOvtwSE88gaa8uk4I8czGeDlymm&#10;2na8p+vBFyJA2KWooPS+SaV0eUkG3cg2xMH7ta1BH2RbSN1iF+CmlnEUfUiDFYeFEhtalpSfDxej&#10;YJM0i++t/e+Kev2zOe1Ok1U28Uq9DvvFJwhPvX+GH+2tVhDHyTvc34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EZu8YAAADdAAAADwAAAAAAAAAAAAAAAACYAgAAZHJz&#10;L2Rvd25yZXYueG1sUEsFBgAAAAAEAAQA9QAAAIsDAAAAAA==&#10;" filled="f" stroked="f">
                        <v:textbox inset="0,0,0,0">
                          <w:txbxContent>
                            <w:p w14:paraId="214846B6" w14:textId="77777777" w:rsidR="00F06F1D" w:rsidRPr="001A32E8" w:rsidRDefault="00F06F1D" w:rsidP="00F06F1D">
                              <w:pPr>
                                <w:rPr>
                                  <w:sz w:val="28"/>
                                </w:rPr>
                              </w:pPr>
                              <w:r w:rsidRPr="001A32E8">
                                <w:rPr>
                                  <w:rFonts w:ascii="Courier New" w:hAnsi="Courier New" w:cs="Courier New"/>
                                  <w:color w:val="000000"/>
                                  <w:sz w:val="20"/>
                                  <w:szCs w:val="16"/>
                                </w:rPr>
                                <w:t>1</w:t>
                              </w:r>
                            </w:p>
                          </w:txbxContent>
                        </v:textbox>
                      </v:rect>
                    </v:group>
                  </w:pict>
                </mc:Fallback>
              </mc:AlternateContent>
            </w:r>
            <w:r w:rsidRPr="00BC12C0">
              <w:rPr>
                <w:sz w:val="26"/>
                <w:szCs w:val="26"/>
              </w:rPr>
              <w:t>J</w:t>
            </w:r>
            <w:r w:rsidRPr="00BC12C0">
              <w:rPr>
                <w:sz w:val="26"/>
                <w:szCs w:val="26"/>
                <w:vertAlign w:val="subscript"/>
              </w:rPr>
              <w:t>1</w:t>
            </w:r>
            <w:r w:rsidRPr="00BC12C0">
              <w:rPr>
                <w:sz w:val="26"/>
                <w:szCs w:val="26"/>
              </w:rPr>
              <w:t xml:space="preserve"> = K</w:t>
            </w:r>
            <w:r w:rsidRPr="00BC12C0">
              <w:rPr>
                <w:sz w:val="26"/>
                <w:szCs w:val="26"/>
                <w:vertAlign w:val="subscript"/>
              </w:rPr>
              <w:t>1</w:t>
            </w:r>
            <w:r w:rsidRPr="00BC12C0">
              <w:rPr>
                <w:sz w:val="26"/>
                <w:szCs w:val="26"/>
              </w:rPr>
              <w:t xml:space="preserve"> = “ 1”</w:t>
            </w:r>
          </w:p>
          <w:p w14:paraId="1BECB8FD" w14:textId="77777777" w:rsidR="00F06F1D" w:rsidRPr="00BC12C0" w:rsidRDefault="00F06F1D" w:rsidP="00F06F1D">
            <w:pPr>
              <w:rPr>
                <w:sz w:val="26"/>
                <w:szCs w:val="26"/>
              </w:rPr>
            </w:pPr>
            <w:r w:rsidRPr="00BC12C0">
              <w:rPr>
                <w:sz w:val="26"/>
                <w:szCs w:val="26"/>
              </w:rPr>
              <w:t>J</w:t>
            </w:r>
            <w:r w:rsidRPr="00BC12C0">
              <w:rPr>
                <w:sz w:val="26"/>
                <w:szCs w:val="26"/>
                <w:vertAlign w:val="subscript"/>
              </w:rPr>
              <w:t>2</w:t>
            </w:r>
            <w:r w:rsidRPr="00BC12C0">
              <w:rPr>
                <w:sz w:val="26"/>
                <w:szCs w:val="26"/>
              </w:rPr>
              <w:t xml:space="preserve"> = K</w:t>
            </w:r>
            <w:r w:rsidRPr="00BC12C0">
              <w:rPr>
                <w:sz w:val="26"/>
                <w:szCs w:val="26"/>
                <w:vertAlign w:val="subscript"/>
              </w:rPr>
              <w:t>2</w:t>
            </w:r>
            <w:r w:rsidRPr="00BC12C0">
              <w:rPr>
                <w:sz w:val="26"/>
                <w:szCs w:val="26"/>
              </w:rPr>
              <w:t xml:space="preserve"> = Q</w:t>
            </w:r>
            <w:r w:rsidRPr="00BC12C0">
              <w:rPr>
                <w:sz w:val="26"/>
                <w:szCs w:val="26"/>
                <w:vertAlign w:val="subscript"/>
              </w:rPr>
              <w:t>1</w:t>
            </w:r>
          </w:p>
          <w:p w14:paraId="6381789B" w14:textId="77777777" w:rsidR="00F06F1D" w:rsidRPr="00BC12C0" w:rsidRDefault="00F06F1D" w:rsidP="00F06F1D">
            <w:pPr>
              <w:rPr>
                <w:sz w:val="26"/>
                <w:szCs w:val="26"/>
              </w:rPr>
            </w:pPr>
            <w:r w:rsidRPr="00BC12C0">
              <w:rPr>
                <w:sz w:val="26"/>
                <w:szCs w:val="26"/>
              </w:rPr>
              <w:t>Sơ đồ mạch logic</w:t>
            </w:r>
          </w:p>
          <w:p w14:paraId="78FCC313" w14:textId="77777777" w:rsidR="00F06F1D" w:rsidRPr="00BC12C0" w:rsidRDefault="00F06F1D" w:rsidP="00F06F1D">
            <w:pPr>
              <w:rPr>
                <w:sz w:val="26"/>
                <w:szCs w:val="26"/>
              </w:rPr>
            </w:pPr>
          </w:p>
          <w:p w14:paraId="13D497E8" w14:textId="77777777" w:rsidR="00F06F1D" w:rsidRPr="00BC12C0" w:rsidRDefault="00F06F1D" w:rsidP="00F06F1D">
            <w:pPr>
              <w:rPr>
                <w:sz w:val="26"/>
                <w:szCs w:val="26"/>
              </w:rPr>
            </w:pPr>
          </w:p>
          <w:p w14:paraId="5DD45740" w14:textId="77777777" w:rsidR="00F06F1D" w:rsidRPr="00BC12C0" w:rsidRDefault="00F06F1D" w:rsidP="00F06F1D">
            <w:pPr>
              <w:rPr>
                <w:sz w:val="26"/>
                <w:szCs w:val="26"/>
              </w:rPr>
            </w:pPr>
          </w:p>
          <w:p w14:paraId="36242664" w14:textId="77777777" w:rsidR="00F06F1D" w:rsidRPr="00BC12C0" w:rsidRDefault="00F06F1D" w:rsidP="00F06F1D">
            <w:pPr>
              <w:rPr>
                <w:sz w:val="26"/>
                <w:szCs w:val="26"/>
              </w:rPr>
            </w:pPr>
          </w:p>
          <w:p w14:paraId="23E192A3" w14:textId="77777777" w:rsidR="00F06F1D" w:rsidRPr="00BC12C0" w:rsidRDefault="00F06F1D" w:rsidP="00F06F1D">
            <w:pPr>
              <w:rPr>
                <w:sz w:val="26"/>
                <w:szCs w:val="26"/>
              </w:rPr>
            </w:pPr>
          </w:p>
          <w:p w14:paraId="1FC3358F" w14:textId="77777777" w:rsidR="00F06F1D" w:rsidRPr="00BC12C0" w:rsidRDefault="00F06F1D" w:rsidP="00F06F1D">
            <w:pPr>
              <w:rPr>
                <w:sz w:val="26"/>
                <w:szCs w:val="26"/>
                <w:lang w:val="it-IT"/>
              </w:rPr>
            </w:pPr>
          </w:p>
        </w:tc>
        <w:tc>
          <w:tcPr>
            <w:tcW w:w="1008" w:type="dxa"/>
          </w:tcPr>
          <w:p w14:paraId="1EEA6739" w14:textId="77777777" w:rsidR="00F06F1D" w:rsidRPr="00BC12C0" w:rsidRDefault="00F06F1D" w:rsidP="00F06F1D">
            <w:pPr>
              <w:jc w:val="center"/>
              <w:rPr>
                <w:sz w:val="26"/>
                <w:szCs w:val="26"/>
                <w:lang w:val="fr-FR"/>
              </w:rPr>
            </w:pPr>
            <w:r w:rsidRPr="00BC12C0">
              <w:rPr>
                <w:sz w:val="26"/>
                <w:szCs w:val="26"/>
                <w:lang w:val="fr-FR"/>
              </w:rPr>
              <w:t>0,5</w:t>
            </w:r>
          </w:p>
          <w:p w14:paraId="2186B8FF" w14:textId="77777777" w:rsidR="00F06F1D" w:rsidRPr="00BC12C0" w:rsidRDefault="00F06F1D" w:rsidP="00F06F1D">
            <w:pPr>
              <w:jc w:val="center"/>
              <w:rPr>
                <w:sz w:val="26"/>
                <w:szCs w:val="26"/>
                <w:lang w:val="fr-FR"/>
              </w:rPr>
            </w:pPr>
          </w:p>
          <w:p w14:paraId="4873C675" w14:textId="77777777" w:rsidR="00F06F1D" w:rsidRPr="00BC12C0" w:rsidRDefault="00F06F1D" w:rsidP="00F06F1D">
            <w:pPr>
              <w:jc w:val="center"/>
              <w:rPr>
                <w:sz w:val="26"/>
                <w:szCs w:val="26"/>
                <w:lang w:val="fr-FR"/>
              </w:rPr>
            </w:pPr>
          </w:p>
          <w:p w14:paraId="1C915CB5" w14:textId="77777777" w:rsidR="00F06F1D" w:rsidRPr="00BC12C0" w:rsidRDefault="00F06F1D" w:rsidP="00F06F1D">
            <w:pPr>
              <w:jc w:val="center"/>
              <w:rPr>
                <w:sz w:val="26"/>
                <w:szCs w:val="26"/>
                <w:lang w:val="fr-FR"/>
              </w:rPr>
            </w:pPr>
          </w:p>
          <w:p w14:paraId="0F9E5C4E" w14:textId="77777777" w:rsidR="00F06F1D" w:rsidRPr="00BC12C0" w:rsidRDefault="00F06F1D" w:rsidP="00F06F1D">
            <w:pPr>
              <w:jc w:val="center"/>
              <w:rPr>
                <w:sz w:val="26"/>
                <w:szCs w:val="26"/>
                <w:lang w:val="fr-FR"/>
              </w:rPr>
            </w:pPr>
          </w:p>
          <w:p w14:paraId="4947D9ED" w14:textId="77777777" w:rsidR="00F06F1D" w:rsidRPr="00BC12C0" w:rsidRDefault="00F06F1D" w:rsidP="00F06F1D">
            <w:pPr>
              <w:jc w:val="center"/>
              <w:rPr>
                <w:sz w:val="26"/>
                <w:szCs w:val="26"/>
                <w:lang w:val="fr-FR"/>
              </w:rPr>
            </w:pPr>
          </w:p>
          <w:p w14:paraId="64803EC6" w14:textId="77777777" w:rsidR="00F06F1D" w:rsidRPr="00BC12C0" w:rsidRDefault="00F06F1D" w:rsidP="00F06F1D">
            <w:pPr>
              <w:jc w:val="center"/>
              <w:rPr>
                <w:sz w:val="26"/>
                <w:szCs w:val="26"/>
                <w:lang w:val="fr-FR"/>
              </w:rPr>
            </w:pPr>
            <w:r w:rsidRPr="00BC12C0">
              <w:rPr>
                <w:sz w:val="26"/>
                <w:szCs w:val="26"/>
                <w:lang w:val="fr-FR"/>
              </w:rPr>
              <w:t>0,5</w:t>
            </w:r>
          </w:p>
          <w:p w14:paraId="26F51E6D" w14:textId="77777777" w:rsidR="00F06F1D" w:rsidRPr="00BC12C0" w:rsidRDefault="00F06F1D" w:rsidP="00F06F1D">
            <w:pPr>
              <w:jc w:val="center"/>
              <w:rPr>
                <w:sz w:val="26"/>
                <w:szCs w:val="26"/>
                <w:lang w:val="fr-FR"/>
              </w:rPr>
            </w:pPr>
          </w:p>
          <w:p w14:paraId="249D160A" w14:textId="77777777" w:rsidR="00F06F1D" w:rsidRPr="00BC12C0" w:rsidRDefault="00F06F1D" w:rsidP="00F06F1D">
            <w:pPr>
              <w:jc w:val="center"/>
              <w:rPr>
                <w:sz w:val="26"/>
                <w:szCs w:val="26"/>
                <w:lang w:val="fr-FR"/>
              </w:rPr>
            </w:pPr>
          </w:p>
          <w:p w14:paraId="39633A53" w14:textId="77777777" w:rsidR="00F06F1D" w:rsidRPr="00BC12C0" w:rsidRDefault="00F06F1D" w:rsidP="00F06F1D">
            <w:pPr>
              <w:jc w:val="center"/>
              <w:rPr>
                <w:sz w:val="26"/>
                <w:szCs w:val="26"/>
                <w:lang w:val="fr-FR"/>
              </w:rPr>
            </w:pPr>
          </w:p>
          <w:p w14:paraId="2EC160F0" w14:textId="77777777" w:rsidR="00F06F1D" w:rsidRPr="00BC12C0" w:rsidRDefault="00F06F1D" w:rsidP="00F06F1D">
            <w:pPr>
              <w:jc w:val="center"/>
              <w:rPr>
                <w:sz w:val="26"/>
                <w:szCs w:val="26"/>
                <w:lang w:val="fr-FR"/>
              </w:rPr>
            </w:pPr>
            <w:r w:rsidRPr="00BC12C0">
              <w:rPr>
                <w:sz w:val="26"/>
                <w:szCs w:val="26"/>
                <w:lang w:val="fr-FR"/>
              </w:rPr>
              <w:t>1</w:t>
            </w:r>
          </w:p>
        </w:tc>
      </w:tr>
      <w:tr w:rsidR="005C097E" w:rsidRPr="00BC12C0" w14:paraId="7C411510" w14:textId="77777777" w:rsidTr="00F06F1D">
        <w:tc>
          <w:tcPr>
            <w:tcW w:w="817" w:type="dxa"/>
          </w:tcPr>
          <w:p w14:paraId="53399A16" w14:textId="7717EAD3" w:rsidR="005C097E" w:rsidRPr="00BC12C0" w:rsidRDefault="005C097E" w:rsidP="005C097E">
            <w:pPr>
              <w:jc w:val="center"/>
              <w:rPr>
                <w:sz w:val="26"/>
                <w:szCs w:val="26"/>
              </w:rPr>
            </w:pPr>
            <w:r w:rsidRPr="00BC12C0">
              <w:rPr>
                <w:sz w:val="26"/>
                <w:szCs w:val="26"/>
              </w:rPr>
              <w:t>2</w:t>
            </w:r>
          </w:p>
        </w:tc>
        <w:tc>
          <w:tcPr>
            <w:tcW w:w="8003" w:type="dxa"/>
          </w:tcPr>
          <w:p w14:paraId="6B98A366" w14:textId="77777777" w:rsidR="005C097E" w:rsidRPr="00AC03EB" w:rsidRDefault="005C097E" w:rsidP="005C097E">
            <w:pPr>
              <w:spacing w:after="160" w:line="259" w:lineRule="auto"/>
              <w:rPr>
                <w:sz w:val="26"/>
                <w:szCs w:val="26"/>
              </w:rPr>
            </w:pPr>
            <w:r w:rsidRPr="00AC03EB">
              <w:rPr>
                <w:sz w:val="26"/>
                <w:szCs w:val="26"/>
              </w:rPr>
              <w:t>Lệnh MOVE</w:t>
            </w:r>
          </w:p>
          <w:p w14:paraId="59C17EE8" w14:textId="77777777" w:rsidR="005C097E" w:rsidRPr="005F1097" w:rsidRDefault="005C097E" w:rsidP="005C097E">
            <w:pPr>
              <w:rPr>
                <w:sz w:val="26"/>
                <w:szCs w:val="26"/>
              </w:rPr>
            </w:pPr>
            <w:r w:rsidRPr="005F1097">
              <w:rPr>
                <w:sz w:val="26"/>
                <w:szCs w:val="26"/>
              </w:rPr>
              <w:t xml:space="preserve">Lệnh di chuyển RB. </w:t>
            </w:r>
          </w:p>
          <w:p w14:paraId="6F2E780C" w14:textId="77777777" w:rsidR="005C097E" w:rsidRPr="005F1097" w:rsidRDefault="005C097E" w:rsidP="005C097E">
            <w:pPr>
              <w:rPr>
                <w:sz w:val="26"/>
                <w:szCs w:val="26"/>
              </w:rPr>
            </w:pPr>
            <w:r w:rsidRPr="005F1097">
              <w:rPr>
                <w:sz w:val="26"/>
                <w:szCs w:val="26"/>
              </w:rPr>
              <w:t xml:space="preserve">Có </w:t>
            </w:r>
            <w:r>
              <w:rPr>
                <w:sz w:val="26"/>
                <w:szCs w:val="26"/>
              </w:rPr>
              <w:t>3</w:t>
            </w:r>
            <w:r w:rsidRPr="005F1097">
              <w:rPr>
                <w:sz w:val="26"/>
                <w:szCs w:val="26"/>
              </w:rPr>
              <w:t xml:space="preserve"> dạng lệnh MOVE.</w:t>
            </w:r>
          </w:p>
          <w:p w14:paraId="64C06888" w14:textId="77777777" w:rsidR="005C097E" w:rsidRPr="005F1097" w:rsidRDefault="005C097E" w:rsidP="005C097E">
            <w:pPr>
              <w:rPr>
                <w:sz w:val="26"/>
                <w:szCs w:val="26"/>
              </w:rPr>
            </w:pPr>
            <w:r w:rsidRPr="005F1097">
              <w:rPr>
                <w:sz w:val="26"/>
                <w:szCs w:val="26"/>
              </w:rPr>
              <w:t>Dạng 1: MoveL: di chuyển robot theo đường thẳng và dừng tại mỗi điểm đến một khoảng thời gian</w:t>
            </w:r>
          </w:p>
          <w:p w14:paraId="44771321" w14:textId="77777777" w:rsidR="005C097E" w:rsidRPr="005F1097" w:rsidRDefault="005C097E" w:rsidP="005C097E">
            <w:pPr>
              <w:rPr>
                <w:sz w:val="26"/>
                <w:szCs w:val="26"/>
              </w:rPr>
            </w:pPr>
          </w:p>
          <w:p w14:paraId="2725BE25" w14:textId="77777777" w:rsidR="005C097E" w:rsidRPr="005F1097" w:rsidRDefault="005C097E" w:rsidP="005C097E">
            <w:pPr>
              <w:ind w:left="720" w:firstLine="720"/>
              <w:rPr>
                <w:sz w:val="26"/>
                <w:szCs w:val="26"/>
              </w:rPr>
            </w:pPr>
            <w:r w:rsidRPr="005F1097">
              <w:rPr>
                <w:noProof/>
                <w:szCs w:val="26"/>
              </w:rPr>
              <w:drawing>
                <wp:inline distT="0" distB="0" distL="0" distR="0" wp14:anchorId="49586843" wp14:editId="5FA49BFE">
                  <wp:extent cx="3767609" cy="2480807"/>
                  <wp:effectExtent l="0" t="0" r="4445"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73886" cy="2484940"/>
                          </a:xfrm>
                          <a:prstGeom prst="rect">
                            <a:avLst/>
                          </a:prstGeom>
                        </pic:spPr>
                      </pic:pic>
                    </a:graphicData>
                  </a:graphic>
                </wp:inline>
              </w:drawing>
            </w:r>
          </w:p>
          <w:p w14:paraId="6DFC4D28" w14:textId="77777777" w:rsidR="005C097E" w:rsidRPr="005F1097" w:rsidRDefault="005C097E" w:rsidP="005C097E">
            <w:pPr>
              <w:rPr>
                <w:sz w:val="26"/>
                <w:szCs w:val="26"/>
              </w:rPr>
            </w:pPr>
          </w:p>
          <w:p w14:paraId="0328EED2" w14:textId="77777777" w:rsidR="005C097E" w:rsidRPr="005F1097" w:rsidRDefault="005C097E" w:rsidP="005C097E">
            <w:pPr>
              <w:rPr>
                <w:sz w:val="26"/>
                <w:szCs w:val="26"/>
              </w:rPr>
            </w:pPr>
          </w:p>
          <w:p w14:paraId="545EA85C" w14:textId="77777777" w:rsidR="005C097E" w:rsidRPr="005F1097" w:rsidRDefault="005C097E" w:rsidP="005C097E">
            <w:pPr>
              <w:rPr>
                <w:sz w:val="26"/>
                <w:szCs w:val="26"/>
              </w:rPr>
            </w:pPr>
          </w:p>
          <w:p w14:paraId="4E6DA27F" w14:textId="77777777" w:rsidR="005C097E" w:rsidRPr="005F1097" w:rsidRDefault="005C097E" w:rsidP="005C097E">
            <w:pPr>
              <w:rPr>
                <w:sz w:val="26"/>
                <w:szCs w:val="26"/>
              </w:rPr>
            </w:pPr>
            <w:r w:rsidRPr="005F1097">
              <w:rPr>
                <w:sz w:val="26"/>
                <w:szCs w:val="26"/>
              </w:rPr>
              <w:t>Dạng 2: MoveJ: di chuyển robot theo đường cong</w:t>
            </w:r>
          </w:p>
          <w:p w14:paraId="5EFFC125" w14:textId="77777777" w:rsidR="005C097E" w:rsidRPr="005F1097" w:rsidRDefault="005C097E" w:rsidP="005C097E">
            <w:pPr>
              <w:rPr>
                <w:sz w:val="26"/>
                <w:szCs w:val="26"/>
              </w:rPr>
            </w:pPr>
            <w:r w:rsidRPr="005F1097">
              <w:rPr>
                <w:noProof/>
                <w:szCs w:val="26"/>
              </w:rPr>
              <w:lastRenderedPageBreak/>
              <w:drawing>
                <wp:inline distT="0" distB="0" distL="0" distR="0" wp14:anchorId="49014E51" wp14:editId="52265A9B">
                  <wp:extent cx="4850521" cy="2803585"/>
                  <wp:effectExtent l="0" t="0" r="762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60351" cy="2809267"/>
                          </a:xfrm>
                          <a:prstGeom prst="rect">
                            <a:avLst/>
                          </a:prstGeom>
                        </pic:spPr>
                      </pic:pic>
                    </a:graphicData>
                  </a:graphic>
                </wp:inline>
              </w:drawing>
            </w:r>
          </w:p>
          <w:p w14:paraId="14A18E92" w14:textId="77777777" w:rsidR="005C097E" w:rsidRPr="005F1097" w:rsidRDefault="005C097E" w:rsidP="005C097E">
            <w:pPr>
              <w:rPr>
                <w:sz w:val="26"/>
                <w:szCs w:val="26"/>
              </w:rPr>
            </w:pPr>
            <w:r w:rsidRPr="005F1097">
              <w:rPr>
                <w:sz w:val="26"/>
                <w:szCs w:val="26"/>
              </w:rPr>
              <w:t>Dạng 3: MoveP: di chuyển robot theo cung tròn tại</w:t>
            </w:r>
            <w:r>
              <w:rPr>
                <w:sz w:val="26"/>
                <w:szCs w:val="26"/>
              </w:rPr>
              <w:t xml:space="preserve"> </w:t>
            </w:r>
            <w:r w:rsidRPr="005F1097">
              <w:rPr>
                <w:sz w:val="26"/>
                <w:szCs w:val="26"/>
              </w:rPr>
              <w:t>điểm đến</w:t>
            </w:r>
          </w:p>
          <w:p w14:paraId="14E7409F" w14:textId="77777777" w:rsidR="005C097E" w:rsidRPr="005F1097" w:rsidRDefault="005C097E" w:rsidP="005C097E">
            <w:pPr>
              <w:rPr>
                <w:sz w:val="26"/>
                <w:szCs w:val="26"/>
              </w:rPr>
            </w:pPr>
            <w:r w:rsidRPr="005F1097">
              <w:rPr>
                <w:noProof/>
                <w:szCs w:val="26"/>
              </w:rPr>
              <w:drawing>
                <wp:inline distT="0" distB="0" distL="0" distR="0" wp14:anchorId="246EDCB4" wp14:editId="4C15AA8D">
                  <wp:extent cx="4776751" cy="3424687"/>
                  <wp:effectExtent l="0" t="0" r="5080" b="444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783419" cy="3429468"/>
                          </a:xfrm>
                          <a:prstGeom prst="rect">
                            <a:avLst/>
                          </a:prstGeom>
                        </pic:spPr>
                      </pic:pic>
                    </a:graphicData>
                  </a:graphic>
                </wp:inline>
              </w:drawing>
            </w:r>
          </w:p>
          <w:p w14:paraId="06A6D57A" w14:textId="77777777" w:rsidR="005C097E" w:rsidRPr="005F1097" w:rsidRDefault="005C097E" w:rsidP="005C097E">
            <w:pPr>
              <w:rPr>
                <w:sz w:val="26"/>
                <w:szCs w:val="26"/>
              </w:rPr>
            </w:pPr>
            <w:r w:rsidRPr="005F1097">
              <w:rPr>
                <w:sz w:val="26"/>
                <w:szCs w:val="26"/>
              </w:rPr>
              <w:t>Muốn khai báo lệnh wait chúng ta phải vào Structure/Basics/</w:t>
            </w:r>
            <w:r>
              <w:rPr>
                <w:sz w:val="26"/>
                <w:szCs w:val="26"/>
              </w:rPr>
              <w:t>MOVE</w:t>
            </w:r>
            <w:r w:rsidRPr="005F1097">
              <w:rPr>
                <w:sz w:val="26"/>
                <w:szCs w:val="26"/>
              </w:rPr>
              <w:t>. Sau đó tùy chỉnh lệnh với tab Command.</w:t>
            </w:r>
          </w:p>
          <w:p w14:paraId="3716268F" w14:textId="77777777" w:rsidR="005C097E" w:rsidRPr="00485782" w:rsidRDefault="005C097E" w:rsidP="005C097E">
            <w:pPr>
              <w:rPr>
                <w:sz w:val="26"/>
                <w:szCs w:val="26"/>
              </w:rPr>
            </w:pPr>
          </w:p>
        </w:tc>
        <w:tc>
          <w:tcPr>
            <w:tcW w:w="1008" w:type="dxa"/>
          </w:tcPr>
          <w:p w14:paraId="11311761" w14:textId="77777777" w:rsidR="005C097E" w:rsidRPr="00485782" w:rsidRDefault="005C097E" w:rsidP="005C097E">
            <w:pPr>
              <w:jc w:val="center"/>
              <w:rPr>
                <w:sz w:val="26"/>
                <w:szCs w:val="26"/>
              </w:rPr>
            </w:pPr>
          </w:p>
          <w:p w14:paraId="235A97DE" w14:textId="77777777" w:rsidR="005C097E" w:rsidRPr="00485782" w:rsidRDefault="005C097E" w:rsidP="005C097E">
            <w:pPr>
              <w:jc w:val="center"/>
              <w:rPr>
                <w:sz w:val="26"/>
                <w:szCs w:val="26"/>
              </w:rPr>
            </w:pPr>
          </w:p>
          <w:p w14:paraId="6580D8E4" w14:textId="77777777" w:rsidR="005C097E" w:rsidRDefault="005C097E" w:rsidP="005C097E">
            <w:pPr>
              <w:jc w:val="center"/>
              <w:rPr>
                <w:sz w:val="26"/>
                <w:szCs w:val="26"/>
                <w:lang w:val="fr-FR"/>
              </w:rPr>
            </w:pPr>
            <w:r>
              <w:rPr>
                <w:sz w:val="26"/>
                <w:szCs w:val="26"/>
                <w:lang w:val="fr-FR"/>
              </w:rPr>
              <w:t>0.5</w:t>
            </w:r>
          </w:p>
          <w:p w14:paraId="1B0D9A57" w14:textId="77777777" w:rsidR="005C097E" w:rsidRPr="00BC12C0" w:rsidRDefault="005C097E" w:rsidP="005C097E">
            <w:pPr>
              <w:jc w:val="center"/>
              <w:rPr>
                <w:sz w:val="26"/>
                <w:szCs w:val="26"/>
                <w:lang w:val="fr-FR"/>
              </w:rPr>
            </w:pPr>
            <w:r>
              <w:rPr>
                <w:sz w:val="26"/>
                <w:szCs w:val="26"/>
                <w:lang w:val="fr-FR"/>
              </w:rPr>
              <w:t>1.0</w:t>
            </w:r>
          </w:p>
          <w:p w14:paraId="73E6CA94" w14:textId="77777777" w:rsidR="005C097E" w:rsidRPr="00BC12C0" w:rsidRDefault="005C097E" w:rsidP="005C097E">
            <w:pPr>
              <w:jc w:val="center"/>
              <w:rPr>
                <w:sz w:val="26"/>
                <w:szCs w:val="26"/>
                <w:lang w:val="fr-FR"/>
              </w:rPr>
            </w:pPr>
          </w:p>
          <w:p w14:paraId="77F67AD6" w14:textId="77777777" w:rsidR="005C097E" w:rsidRPr="00BC12C0" w:rsidRDefault="005C097E" w:rsidP="005C097E">
            <w:pPr>
              <w:jc w:val="center"/>
              <w:rPr>
                <w:sz w:val="26"/>
                <w:szCs w:val="26"/>
                <w:lang w:val="fr-FR"/>
              </w:rPr>
            </w:pPr>
          </w:p>
          <w:p w14:paraId="45D3534F" w14:textId="77777777" w:rsidR="005C097E" w:rsidRPr="00BC12C0" w:rsidRDefault="005C097E" w:rsidP="005C097E">
            <w:pPr>
              <w:jc w:val="center"/>
              <w:rPr>
                <w:sz w:val="26"/>
                <w:szCs w:val="26"/>
                <w:lang w:val="fr-FR"/>
              </w:rPr>
            </w:pPr>
          </w:p>
          <w:p w14:paraId="572FE95F" w14:textId="77777777" w:rsidR="005C097E" w:rsidRPr="00BC12C0" w:rsidRDefault="005C097E" w:rsidP="005C097E">
            <w:pPr>
              <w:jc w:val="center"/>
              <w:rPr>
                <w:sz w:val="26"/>
                <w:szCs w:val="26"/>
                <w:lang w:val="fr-FR"/>
              </w:rPr>
            </w:pPr>
          </w:p>
          <w:p w14:paraId="6418BC06" w14:textId="77777777" w:rsidR="005C097E" w:rsidRPr="00BC12C0" w:rsidRDefault="005C097E" w:rsidP="005C097E">
            <w:pPr>
              <w:jc w:val="center"/>
              <w:rPr>
                <w:sz w:val="26"/>
                <w:szCs w:val="26"/>
                <w:lang w:val="fr-FR"/>
              </w:rPr>
            </w:pPr>
          </w:p>
          <w:p w14:paraId="23F21C35" w14:textId="77777777" w:rsidR="005C097E" w:rsidRPr="00BC12C0" w:rsidRDefault="005C097E" w:rsidP="005C097E">
            <w:pPr>
              <w:jc w:val="center"/>
              <w:rPr>
                <w:sz w:val="26"/>
                <w:szCs w:val="26"/>
                <w:lang w:val="fr-FR"/>
              </w:rPr>
            </w:pPr>
          </w:p>
          <w:p w14:paraId="1A30D18E" w14:textId="77777777" w:rsidR="005C097E" w:rsidRPr="00BC12C0" w:rsidRDefault="005C097E" w:rsidP="005C097E">
            <w:pPr>
              <w:jc w:val="center"/>
              <w:rPr>
                <w:sz w:val="26"/>
                <w:szCs w:val="26"/>
                <w:lang w:val="fr-FR"/>
              </w:rPr>
            </w:pPr>
          </w:p>
          <w:p w14:paraId="5DE4062E" w14:textId="77777777" w:rsidR="005C097E" w:rsidRPr="00BC12C0" w:rsidRDefault="005C097E" w:rsidP="005C097E">
            <w:pPr>
              <w:jc w:val="center"/>
              <w:rPr>
                <w:sz w:val="26"/>
                <w:szCs w:val="26"/>
                <w:lang w:val="fr-FR"/>
              </w:rPr>
            </w:pPr>
          </w:p>
          <w:p w14:paraId="0FCE0B80" w14:textId="77777777" w:rsidR="005C097E" w:rsidRPr="00BC12C0" w:rsidRDefault="005C097E" w:rsidP="005C097E">
            <w:pPr>
              <w:jc w:val="center"/>
              <w:rPr>
                <w:sz w:val="26"/>
                <w:szCs w:val="26"/>
                <w:lang w:val="fr-FR"/>
              </w:rPr>
            </w:pPr>
          </w:p>
          <w:p w14:paraId="6E9BD97B" w14:textId="77777777" w:rsidR="005C097E" w:rsidRDefault="005C097E" w:rsidP="005C097E">
            <w:pPr>
              <w:jc w:val="center"/>
              <w:rPr>
                <w:sz w:val="26"/>
                <w:szCs w:val="26"/>
                <w:lang w:val="fr-FR"/>
              </w:rPr>
            </w:pPr>
          </w:p>
          <w:p w14:paraId="6BF3356C" w14:textId="77777777" w:rsidR="005C097E" w:rsidRDefault="005C097E" w:rsidP="005C097E">
            <w:pPr>
              <w:jc w:val="center"/>
              <w:rPr>
                <w:sz w:val="26"/>
                <w:szCs w:val="26"/>
                <w:lang w:val="fr-FR"/>
              </w:rPr>
            </w:pPr>
          </w:p>
          <w:p w14:paraId="6C55663E" w14:textId="77777777" w:rsidR="005C097E" w:rsidRDefault="005C097E" w:rsidP="005C097E">
            <w:pPr>
              <w:jc w:val="center"/>
              <w:rPr>
                <w:sz w:val="26"/>
                <w:szCs w:val="26"/>
                <w:lang w:val="fr-FR"/>
              </w:rPr>
            </w:pPr>
          </w:p>
          <w:p w14:paraId="23405C06" w14:textId="77777777" w:rsidR="005C097E" w:rsidRDefault="005C097E" w:rsidP="005C097E">
            <w:pPr>
              <w:jc w:val="center"/>
              <w:rPr>
                <w:sz w:val="26"/>
                <w:szCs w:val="26"/>
                <w:lang w:val="fr-FR"/>
              </w:rPr>
            </w:pPr>
          </w:p>
          <w:p w14:paraId="771723A0" w14:textId="77777777" w:rsidR="005C097E" w:rsidRDefault="005C097E" w:rsidP="005C097E">
            <w:pPr>
              <w:jc w:val="center"/>
              <w:rPr>
                <w:sz w:val="26"/>
                <w:szCs w:val="26"/>
                <w:lang w:val="fr-FR"/>
              </w:rPr>
            </w:pPr>
          </w:p>
          <w:p w14:paraId="4DBE9BF9" w14:textId="77777777" w:rsidR="005C097E" w:rsidRDefault="005C097E" w:rsidP="005C097E">
            <w:pPr>
              <w:jc w:val="center"/>
              <w:rPr>
                <w:sz w:val="26"/>
                <w:szCs w:val="26"/>
                <w:lang w:val="fr-FR"/>
              </w:rPr>
            </w:pPr>
          </w:p>
          <w:p w14:paraId="24727A32" w14:textId="77777777" w:rsidR="005C097E" w:rsidRDefault="005C097E" w:rsidP="005C097E">
            <w:pPr>
              <w:jc w:val="center"/>
              <w:rPr>
                <w:sz w:val="26"/>
                <w:szCs w:val="26"/>
                <w:lang w:val="fr-FR"/>
              </w:rPr>
            </w:pPr>
          </w:p>
          <w:p w14:paraId="56C6A8BA" w14:textId="77777777" w:rsidR="005C097E" w:rsidRDefault="005C097E" w:rsidP="005C097E">
            <w:pPr>
              <w:jc w:val="center"/>
              <w:rPr>
                <w:sz w:val="26"/>
                <w:szCs w:val="26"/>
                <w:lang w:val="fr-FR"/>
              </w:rPr>
            </w:pPr>
          </w:p>
          <w:p w14:paraId="1E43DC3C" w14:textId="77777777" w:rsidR="005C097E" w:rsidRDefault="005C097E" w:rsidP="005C097E">
            <w:pPr>
              <w:jc w:val="center"/>
              <w:rPr>
                <w:sz w:val="26"/>
                <w:szCs w:val="26"/>
                <w:lang w:val="fr-FR"/>
              </w:rPr>
            </w:pPr>
          </w:p>
          <w:p w14:paraId="2C64BC85" w14:textId="77777777" w:rsidR="005C097E" w:rsidRDefault="005C097E" w:rsidP="005C097E">
            <w:pPr>
              <w:jc w:val="center"/>
              <w:rPr>
                <w:sz w:val="26"/>
                <w:szCs w:val="26"/>
                <w:lang w:val="fr-FR"/>
              </w:rPr>
            </w:pPr>
          </w:p>
          <w:p w14:paraId="2FA1022D" w14:textId="77777777" w:rsidR="005C097E" w:rsidRDefault="005C097E" w:rsidP="005C097E">
            <w:pPr>
              <w:jc w:val="center"/>
              <w:rPr>
                <w:sz w:val="26"/>
                <w:szCs w:val="26"/>
                <w:lang w:val="fr-FR"/>
              </w:rPr>
            </w:pPr>
          </w:p>
          <w:p w14:paraId="4EDD333E" w14:textId="77777777" w:rsidR="005C097E" w:rsidRDefault="005C097E" w:rsidP="005C097E">
            <w:pPr>
              <w:jc w:val="center"/>
              <w:rPr>
                <w:sz w:val="26"/>
                <w:szCs w:val="26"/>
                <w:lang w:val="fr-FR"/>
              </w:rPr>
            </w:pPr>
          </w:p>
          <w:p w14:paraId="1703A286" w14:textId="77777777" w:rsidR="005C097E" w:rsidRDefault="005C097E" w:rsidP="005C097E">
            <w:pPr>
              <w:jc w:val="center"/>
              <w:rPr>
                <w:sz w:val="26"/>
                <w:szCs w:val="26"/>
                <w:lang w:val="fr-FR"/>
              </w:rPr>
            </w:pPr>
          </w:p>
          <w:p w14:paraId="017EAFB9" w14:textId="77777777" w:rsidR="005C097E" w:rsidRDefault="005C097E" w:rsidP="005C097E">
            <w:pPr>
              <w:jc w:val="center"/>
              <w:rPr>
                <w:sz w:val="26"/>
                <w:szCs w:val="26"/>
                <w:lang w:val="fr-FR"/>
              </w:rPr>
            </w:pPr>
          </w:p>
          <w:p w14:paraId="7427F2CB" w14:textId="77777777" w:rsidR="005C097E" w:rsidRDefault="005C097E" w:rsidP="005C097E">
            <w:pPr>
              <w:jc w:val="center"/>
              <w:rPr>
                <w:sz w:val="26"/>
                <w:szCs w:val="26"/>
                <w:lang w:val="fr-FR"/>
              </w:rPr>
            </w:pPr>
          </w:p>
          <w:p w14:paraId="3B9A447E" w14:textId="77777777" w:rsidR="005C097E" w:rsidRDefault="005C097E" w:rsidP="005C097E">
            <w:pPr>
              <w:jc w:val="center"/>
              <w:rPr>
                <w:sz w:val="26"/>
                <w:szCs w:val="26"/>
                <w:lang w:val="fr-FR"/>
              </w:rPr>
            </w:pPr>
          </w:p>
          <w:p w14:paraId="2842669F" w14:textId="77777777" w:rsidR="005C097E" w:rsidRDefault="005C097E" w:rsidP="005C097E">
            <w:pPr>
              <w:jc w:val="center"/>
              <w:rPr>
                <w:sz w:val="26"/>
                <w:szCs w:val="26"/>
                <w:lang w:val="fr-FR"/>
              </w:rPr>
            </w:pPr>
          </w:p>
          <w:p w14:paraId="1667BB3B" w14:textId="77777777" w:rsidR="005C097E" w:rsidRDefault="005C097E" w:rsidP="005C097E">
            <w:pPr>
              <w:jc w:val="center"/>
              <w:rPr>
                <w:sz w:val="26"/>
                <w:szCs w:val="26"/>
                <w:lang w:val="fr-FR"/>
              </w:rPr>
            </w:pPr>
          </w:p>
          <w:p w14:paraId="24867544" w14:textId="77777777" w:rsidR="005C097E" w:rsidRDefault="005C097E" w:rsidP="005C097E">
            <w:pPr>
              <w:jc w:val="center"/>
              <w:rPr>
                <w:sz w:val="26"/>
                <w:szCs w:val="26"/>
                <w:lang w:val="fr-FR"/>
              </w:rPr>
            </w:pPr>
          </w:p>
          <w:p w14:paraId="554D7955" w14:textId="77777777" w:rsidR="005C097E" w:rsidRDefault="005C097E" w:rsidP="005C097E">
            <w:pPr>
              <w:jc w:val="center"/>
              <w:rPr>
                <w:sz w:val="26"/>
                <w:szCs w:val="26"/>
                <w:lang w:val="fr-FR"/>
              </w:rPr>
            </w:pPr>
          </w:p>
          <w:p w14:paraId="1834A499" w14:textId="77777777" w:rsidR="005C097E" w:rsidRDefault="005C097E" w:rsidP="005C097E">
            <w:pPr>
              <w:jc w:val="center"/>
              <w:rPr>
                <w:sz w:val="26"/>
                <w:szCs w:val="26"/>
                <w:lang w:val="fr-FR"/>
              </w:rPr>
            </w:pPr>
          </w:p>
          <w:p w14:paraId="369B3895" w14:textId="77777777" w:rsidR="005C097E" w:rsidRDefault="005C097E" w:rsidP="005C097E">
            <w:pPr>
              <w:jc w:val="center"/>
              <w:rPr>
                <w:sz w:val="26"/>
                <w:szCs w:val="26"/>
                <w:lang w:val="fr-FR"/>
              </w:rPr>
            </w:pPr>
          </w:p>
          <w:p w14:paraId="7BD66C0A" w14:textId="77777777" w:rsidR="005C097E" w:rsidRDefault="005C097E" w:rsidP="005C097E">
            <w:pPr>
              <w:jc w:val="center"/>
              <w:rPr>
                <w:sz w:val="26"/>
                <w:szCs w:val="26"/>
                <w:lang w:val="fr-FR"/>
              </w:rPr>
            </w:pPr>
          </w:p>
          <w:p w14:paraId="6BFBB983" w14:textId="77777777" w:rsidR="005C097E" w:rsidRDefault="005C097E" w:rsidP="005C097E">
            <w:pPr>
              <w:jc w:val="center"/>
              <w:rPr>
                <w:sz w:val="26"/>
                <w:szCs w:val="26"/>
                <w:lang w:val="fr-FR"/>
              </w:rPr>
            </w:pPr>
          </w:p>
          <w:p w14:paraId="3308B66D" w14:textId="77777777" w:rsidR="005C097E" w:rsidRDefault="005C097E" w:rsidP="005C097E">
            <w:pPr>
              <w:jc w:val="center"/>
              <w:rPr>
                <w:sz w:val="26"/>
                <w:szCs w:val="26"/>
                <w:lang w:val="fr-FR"/>
              </w:rPr>
            </w:pPr>
          </w:p>
          <w:p w14:paraId="704B335C" w14:textId="77777777" w:rsidR="005C097E" w:rsidRDefault="005C097E" w:rsidP="005C097E">
            <w:pPr>
              <w:jc w:val="center"/>
              <w:rPr>
                <w:sz w:val="26"/>
                <w:szCs w:val="26"/>
                <w:lang w:val="fr-FR"/>
              </w:rPr>
            </w:pPr>
          </w:p>
          <w:p w14:paraId="0FFE405E" w14:textId="77777777" w:rsidR="005C097E" w:rsidRDefault="005C097E" w:rsidP="005C097E">
            <w:pPr>
              <w:jc w:val="center"/>
              <w:rPr>
                <w:sz w:val="26"/>
                <w:szCs w:val="26"/>
                <w:lang w:val="fr-FR"/>
              </w:rPr>
            </w:pPr>
          </w:p>
          <w:p w14:paraId="27F81803" w14:textId="77777777" w:rsidR="005C097E" w:rsidRDefault="005C097E" w:rsidP="005C097E">
            <w:pPr>
              <w:jc w:val="center"/>
              <w:rPr>
                <w:sz w:val="26"/>
                <w:szCs w:val="26"/>
                <w:lang w:val="fr-FR"/>
              </w:rPr>
            </w:pPr>
          </w:p>
          <w:p w14:paraId="73BDF7F7" w14:textId="77777777" w:rsidR="005C097E" w:rsidRDefault="005C097E" w:rsidP="005C097E">
            <w:pPr>
              <w:jc w:val="center"/>
              <w:rPr>
                <w:sz w:val="26"/>
                <w:szCs w:val="26"/>
                <w:lang w:val="fr-FR"/>
              </w:rPr>
            </w:pPr>
          </w:p>
          <w:p w14:paraId="59DEA681" w14:textId="77777777" w:rsidR="005C097E" w:rsidRDefault="005C097E" w:rsidP="005C097E">
            <w:pPr>
              <w:jc w:val="center"/>
              <w:rPr>
                <w:sz w:val="26"/>
                <w:szCs w:val="26"/>
                <w:lang w:val="fr-FR"/>
              </w:rPr>
            </w:pPr>
          </w:p>
          <w:p w14:paraId="4DA692BB" w14:textId="77777777" w:rsidR="005C097E" w:rsidRDefault="005C097E" w:rsidP="005C097E">
            <w:pPr>
              <w:jc w:val="center"/>
              <w:rPr>
                <w:sz w:val="26"/>
                <w:szCs w:val="26"/>
                <w:lang w:val="fr-FR"/>
              </w:rPr>
            </w:pPr>
          </w:p>
          <w:p w14:paraId="0A57F10B" w14:textId="77777777" w:rsidR="005C097E" w:rsidRDefault="005C097E" w:rsidP="005C097E">
            <w:pPr>
              <w:jc w:val="center"/>
              <w:rPr>
                <w:sz w:val="26"/>
                <w:szCs w:val="26"/>
                <w:lang w:val="fr-FR"/>
              </w:rPr>
            </w:pPr>
          </w:p>
          <w:p w14:paraId="6AC6F60E" w14:textId="77777777" w:rsidR="005C097E" w:rsidRDefault="005C097E" w:rsidP="005C097E">
            <w:pPr>
              <w:jc w:val="center"/>
              <w:rPr>
                <w:sz w:val="26"/>
                <w:szCs w:val="26"/>
                <w:lang w:val="fr-FR"/>
              </w:rPr>
            </w:pPr>
          </w:p>
          <w:p w14:paraId="6DDA66BA" w14:textId="77777777" w:rsidR="005C097E" w:rsidRDefault="005C097E" w:rsidP="005C097E">
            <w:pPr>
              <w:jc w:val="center"/>
              <w:rPr>
                <w:sz w:val="26"/>
                <w:szCs w:val="26"/>
                <w:lang w:val="fr-FR"/>
              </w:rPr>
            </w:pPr>
          </w:p>
          <w:p w14:paraId="6EA3E048" w14:textId="77777777" w:rsidR="005C097E" w:rsidRDefault="005C097E" w:rsidP="005C097E">
            <w:pPr>
              <w:jc w:val="center"/>
              <w:rPr>
                <w:sz w:val="26"/>
                <w:szCs w:val="26"/>
                <w:lang w:val="fr-FR"/>
              </w:rPr>
            </w:pPr>
          </w:p>
          <w:p w14:paraId="1FE02DF5" w14:textId="77777777" w:rsidR="005C097E" w:rsidRDefault="005C097E" w:rsidP="005C097E">
            <w:pPr>
              <w:jc w:val="center"/>
              <w:rPr>
                <w:sz w:val="26"/>
                <w:szCs w:val="26"/>
                <w:lang w:val="fr-FR"/>
              </w:rPr>
            </w:pPr>
          </w:p>
          <w:p w14:paraId="764FD6F5" w14:textId="77777777" w:rsidR="005C097E" w:rsidRDefault="005C097E" w:rsidP="005C097E">
            <w:pPr>
              <w:jc w:val="center"/>
              <w:rPr>
                <w:sz w:val="26"/>
                <w:szCs w:val="26"/>
                <w:lang w:val="fr-FR"/>
              </w:rPr>
            </w:pPr>
          </w:p>
          <w:p w14:paraId="6FF675BA" w14:textId="77777777" w:rsidR="005C097E" w:rsidRDefault="005C097E" w:rsidP="005C097E">
            <w:pPr>
              <w:jc w:val="center"/>
              <w:rPr>
                <w:sz w:val="26"/>
                <w:szCs w:val="26"/>
                <w:lang w:val="fr-FR"/>
              </w:rPr>
            </w:pPr>
          </w:p>
          <w:p w14:paraId="5D0F632B" w14:textId="77777777" w:rsidR="005C097E" w:rsidRDefault="005C097E" w:rsidP="005C097E">
            <w:pPr>
              <w:jc w:val="center"/>
              <w:rPr>
                <w:sz w:val="26"/>
                <w:szCs w:val="26"/>
                <w:lang w:val="fr-FR"/>
              </w:rPr>
            </w:pPr>
          </w:p>
          <w:p w14:paraId="325C598A" w14:textId="77777777" w:rsidR="005C097E" w:rsidRDefault="005C097E" w:rsidP="005C097E">
            <w:pPr>
              <w:jc w:val="center"/>
              <w:rPr>
                <w:sz w:val="26"/>
                <w:szCs w:val="26"/>
                <w:lang w:val="fr-FR"/>
              </w:rPr>
            </w:pPr>
          </w:p>
          <w:p w14:paraId="1BE3D2B6" w14:textId="77777777" w:rsidR="005C097E" w:rsidRDefault="005C097E" w:rsidP="005C097E">
            <w:pPr>
              <w:jc w:val="center"/>
              <w:rPr>
                <w:sz w:val="26"/>
                <w:szCs w:val="26"/>
                <w:lang w:val="fr-FR"/>
              </w:rPr>
            </w:pPr>
          </w:p>
          <w:p w14:paraId="0E173FDA" w14:textId="77777777" w:rsidR="005C097E" w:rsidRDefault="005C097E" w:rsidP="005C097E">
            <w:pPr>
              <w:jc w:val="center"/>
              <w:rPr>
                <w:sz w:val="26"/>
                <w:szCs w:val="26"/>
                <w:lang w:val="fr-FR"/>
              </w:rPr>
            </w:pPr>
          </w:p>
          <w:p w14:paraId="2CF9365C" w14:textId="77777777" w:rsidR="005C097E" w:rsidRDefault="005C097E" w:rsidP="005C097E">
            <w:pPr>
              <w:jc w:val="center"/>
              <w:rPr>
                <w:sz w:val="26"/>
                <w:szCs w:val="26"/>
                <w:lang w:val="fr-FR"/>
              </w:rPr>
            </w:pPr>
          </w:p>
          <w:p w14:paraId="6FA728AF" w14:textId="77777777" w:rsidR="005C097E" w:rsidRDefault="005C097E" w:rsidP="005C097E">
            <w:pPr>
              <w:jc w:val="center"/>
              <w:rPr>
                <w:sz w:val="26"/>
                <w:szCs w:val="26"/>
                <w:lang w:val="fr-FR"/>
              </w:rPr>
            </w:pPr>
          </w:p>
          <w:p w14:paraId="7AD0A36D" w14:textId="77777777" w:rsidR="005C097E" w:rsidRDefault="005C097E" w:rsidP="005C097E">
            <w:pPr>
              <w:jc w:val="center"/>
              <w:rPr>
                <w:sz w:val="26"/>
                <w:szCs w:val="26"/>
                <w:lang w:val="fr-FR"/>
              </w:rPr>
            </w:pPr>
          </w:p>
          <w:p w14:paraId="311A957E" w14:textId="77777777" w:rsidR="005C097E" w:rsidRPr="00BC12C0" w:rsidRDefault="005C097E" w:rsidP="005C097E">
            <w:pPr>
              <w:rPr>
                <w:sz w:val="26"/>
                <w:szCs w:val="26"/>
                <w:lang w:val="fr-FR"/>
              </w:rPr>
            </w:pPr>
          </w:p>
          <w:p w14:paraId="6BFDA21D" w14:textId="63E5D737" w:rsidR="005C097E" w:rsidRPr="00BC12C0" w:rsidRDefault="005C097E" w:rsidP="005C097E">
            <w:pPr>
              <w:jc w:val="center"/>
              <w:rPr>
                <w:sz w:val="26"/>
                <w:szCs w:val="26"/>
                <w:lang w:val="fr-FR"/>
              </w:rPr>
            </w:pPr>
            <w:r>
              <w:rPr>
                <w:sz w:val="26"/>
                <w:szCs w:val="26"/>
                <w:lang w:val="fr-FR"/>
              </w:rPr>
              <w:t>0.5</w:t>
            </w:r>
          </w:p>
        </w:tc>
      </w:tr>
      <w:tr w:rsidR="005C097E" w:rsidRPr="00BC12C0" w14:paraId="059DC168" w14:textId="77777777" w:rsidTr="00F06F1D">
        <w:tc>
          <w:tcPr>
            <w:tcW w:w="817" w:type="dxa"/>
          </w:tcPr>
          <w:p w14:paraId="67D2019E" w14:textId="1F83E505" w:rsidR="005C097E" w:rsidRPr="00BC12C0" w:rsidRDefault="005C097E" w:rsidP="005C097E">
            <w:pPr>
              <w:jc w:val="center"/>
              <w:rPr>
                <w:sz w:val="26"/>
                <w:szCs w:val="26"/>
              </w:rPr>
            </w:pPr>
            <w:r w:rsidRPr="00BC12C0">
              <w:rPr>
                <w:sz w:val="26"/>
                <w:szCs w:val="26"/>
              </w:rPr>
              <w:lastRenderedPageBreak/>
              <w:t>3</w:t>
            </w:r>
          </w:p>
        </w:tc>
        <w:tc>
          <w:tcPr>
            <w:tcW w:w="8003" w:type="dxa"/>
          </w:tcPr>
          <w:p w14:paraId="67A4034E" w14:textId="77777777" w:rsidR="005C097E" w:rsidRPr="00BC12C0" w:rsidRDefault="005C097E" w:rsidP="005C097E">
            <w:pPr>
              <w:rPr>
                <w:sz w:val="26"/>
                <w:szCs w:val="26"/>
              </w:rPr>
            </w:pPr>
            <w:r w:rsidRPr="00BC12C0">
              <w:rPr>
                <w:sz w:val="26"/>
                <w:szCs w:val="26"/>
              </w:rPr>
              <w:t>Trong PLC s7-200 có 2 loại timer không có nhớ là TON và TOF ( 16 bít )</w:t>
            </w:r>
          </w:p>
          <w:p w14:paraId="1A1FAD17" w14:textId="77777777" w:rsidR="005C097E" w:rsidRPr="00BC12C0" w:rsidRDefault="005C097E" w:rsidP="005C097E">
            <w:pPr>
              <w:rPr>
                <w:sz w:val="26"/>
                <w:szCs w:val="26"/>
              </w:rPr>
            </w:pPr>
            <w:r w:rsidRPr="00BC12C0">
              <w:rPr>
                <w:sz w:val="26"/>
                <w:szCs w:val="26"/>
              </w:rPr>
              <w:t>Ký hiệu:</w:t>
            </w:r>
          </w:p>
          <w:p w14:paraId="4C401875" w14:textId="77777777" w:rsidR="005C097E" w:rsidRPr="00BC12C0" w:rsidRDefault="005C097E" w:rsidP="005C097E">
            <w:pPr>
              <w:jc w:val="both"/>
              <w:rPr>
                <w:sz w:val="26"/>
                <w:szCs w:val="26"/>
              </w:rPr>
            </w:pPr>
            <w:r w:rsidRPr="00BC12C0">
              <w:rPr>
                <w:noProof/>
                <w:szCs w:val="26"/>
              </w:rPr>
              <w:drawing>
                <wp:inline distT="0" distB="0" distL="0" distR="0" wp14:anchorId="14EE2FDA" wp14:editId="10AE6F80">
                  <wp:extent cx="1504762" cy="952381"/>
                  <wp:effectExtent l="0" t="0" r="635" b="63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504762" cy="952381"/>
                          </a:xfrm>
                          <a:prstGeom prst="rect">
                            <a:avLst/>
                          </a:prstGeom>
                        </pic:spPr>
                      </pic:pic>
                    </a:graphicData>
                  </a:graphic>
                </wp:inline>
              </w:drawing>
            </w:r>
            <w:r w:rsidRPr="00BC12C0">
              <w:rPr>
                <w:noProof/>
                <w:sz w:val="26"/>
                <w:szCs w:val="26"/>
              </w:rPr>
              <w:t xml:space="preserve"> </w:t>
            </w:r>
            <w:r w:rsidRPr="00BC12C0">
              <w:rPr>
                <w:sz w:val="26"/>
                <w:szCs w:val="26"/>
              </w:rPr>
              <w:t xml:space="preserve">        </w:t>
            </w:r>
            <w:r w:rsidRPr="00BC12C0">
              <w:rPr>
                <w:noProof/>
                <w:szCs w:val="26"/>
              </w:rPr>
              <w:drawing>
                <wp:inline distT="0" distB="0" distL="0" distR="0" wp14:anchorId="0EF848E9" wp14:editId="6611CA17">
                  <wp:extent cx="1828571" cy="857143"/>
                  <wp:effectExtent l="0" t="0" r="635" b="63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28571" cy="857143"/>
                          </a:xfrm>
                          <a:prstGeom prst="rect">
                            <a:avLst/>
                          </a:prstGeom>
                        </pic:spPr>
                      </pic:pic>
                    </a:graphicData>
                  </a:graphic>
                </wp:inline>
              </w:drawing>
            </w:r>
            <w:r w:rsidRPr="00BC12C0">
              <w:rPr>
                <w:sz w:val="26"/>
                <w:szCs w:val="26"/>
              </w:rPr>
              <w:t xml:space="preserve"> </w:t>
            </w:r>
          </w:p>
          <w:p w14:paraId="51F716D2" w14:textId="77777777" w:rsidR="005C097E" w:rsidRPr="00BC12C0" w:rsidRDefault="005C097E" w:rsidP="005C097E">
            <w:pPr>
              <w:jc w:val="both"/>
              <w:rPr>
                <w:sz w:val="26"/>
                <w:szCs w:val="26"/>
              </w:rPr>
            </w:pPr>
            <w:r w:rsidRPr="00BC12C0">
              <w:rPr>
                <w:sz w:val="26"/>
                <w:szCs w:val="26"/>
              </w:rPr>
              <w:t>Độ phân giải của timer như sau:</w:t>
            </w:r>
          </w:p>
          <w:p w14:paraId="0F3359B9" w14:textId="77777777" w:rsidR="005C097E" w:rsidRPr="00BC12C0" w:rsidRDefault="005C097E" w:rsidP="005C097E">
            <w:pPr>
              <w:jc w:val="both"/>
              <w:rPr>
                <w:sz w:val="26"/>
                <w:szCs w:val="26"/>
              </w:rPr>
            </w:pPr>
            <w:r w:rsidRPr="00BC12C0">
              <w:rPr>
                <w:noProof/>
                <w:szCs w:val="26"/>
              </w:rPr>
              <w:drawing>
                <wp:inline distT="0" distB="0" distL="0" distR="0" wp14:anchorId="5382BE14" wp14:editId="59C2EA6B">
                  <wp:extent cx="3457143" cy="580952"/>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57143" cy="580952"/>
                          </a:xfrm>
                          <a:prstGeom prst="rect">
                            <a:avLst/>
                          </a:prstGeom>
                        </pic:spPr>
                      </pic:pic>
                    </a:graphicData>
                  </a:graphic>
                </wp:inline>
              </w:drawing>
            </w:r>
          </w:p>
          <w:p w14:paraId="4005C31B" w14:textId="77777777" w:rsidR="005C097E" w:rsidRPr="00485782" w:rsidRDefault="005C097E" w:rsidP="005C097E">
            <w:pPr>
              <w:jc w:val="both"/>
              <w:rPr>
                <w:sz w:val="26"/>
                <w:szCs w:val="26"/>
                <w:lang w:val="fr-FR"/>
              </w:rPr>
            </w:pPr>
            <w:r w:rsidRPr="00485782">
              <w:rPr>
                <w:sz w:val="26"/>
                <w:szCs w:val="26"/>
                <w:lang w:val="fr-FR"/>
              </w:rPr>
              <w:t>Trong đó:</w:t>
            </w:r>
          </w:p>
          <w:p w14:paraId="381AC5CA" w14:textId="77777777" w:rsidR="005C097E" w:rsidRPr="00485782" w:rsidRDefault="005C097E" w:rsidP="005C097E">
            <w:pPr>
              <w:jc w:val="both"/>
              <w:rPr>
                <w:sz w:val="26"/>
                <w:szCs w:val="26"/>
                <w:lang w:val="fr-FR"/>
              </w:rPr>
            </w:pPr>
            <w:r w:rsidRPr="00485782">
              <w:rPr>
                <w:sz w:val="26"/>
                <w:szCs w:val="26"/>
                <w:lang w:val="fr-FR"/>
              </w:rPr>
              <w:t>IN là nguồn nuôi timer.</w:t>
            </w:r>
          </w:p>
          <w:p w14:paraId="7622AE32" w14:textId="77777777" w:rsidR="005C097E" w:rsidRPr="00485782" w:rsidRDefault="005C097E" w:rsidP="005C097E">
            <w:pPr>
              <w:jc w:val="both"/>
              <w:rPr>
                <w:sz w:val="26"/>
                <w:szCs w:val="26"/>
                <w:lang w:val="fr-FR"/>
              </w:rPr>
            </w:pPr>
            <w:r w:rsidRPr="00485782">
              <w:rPr>
                <w:sz w:val="26"/>
                <w:szCs w:val="26"/>
                <w:lang w:val="fr-FR"/>
              </w:rPr>
              <w:t>PT là giá trị đặt của timer. 16 bít.</w:t>
            </w:r>
          </w:p>
          <w:p w14:paraId="2B81AFDF" w14:textId="77777777" w:rsidR="005C097E" w:rsidRPr="00485782" w:rsidRDefault="005C097E" w:rsidP="005C097E">
            <w:pPr>
              <w:jc w:val="both"/>
              <w:rPr>
                <w:sz w:val="26"/>
                <w:szCs w:val="26"/>
                <w:lang w:val="fr-FR"/>
              </w:rPr>
            </w:pPr>
            <w:r w:rsidRPr="00485782">
              <w:rPr>
                <w:sz w:val="26"/>
                <w:szCs w:val="26"/>
                <w:lang w:val="fr-FR"/>
              </w:rPr>
              <w:lastRenderedPageBreak/>
              <w:t>Timer TON:  Còn gọi timer thường hở đóng chậm. Sẽ đếm khi đầu vào IN bằng 1. Giá trị Tbit = 1 khi giá trị đếm của timer lớn hơn hoặc bằng giá trị đặt. Có thể reset timer bằng lệnh reset hay làm cho giá trị ngõ vào IN bằng 0.</w:t>
            </w:r>
          </w:p>
          <w:p w14:paraId="2944D3A8" w14:textId="77777777" w:rsidR="005C097E" w:rsidRPr="00485782" w:rsidRDefault="005C097E" w:rsidP="005C097E">
            <w:pPr>
              <w:jc w:val="both"/>
              <w:rPr>
                <w:sz w:val="26"/>
                <w:szCs w:val="26"/>
                <w:lang w:val="fr-FR"/>
              </w:rPr>
            </w:pPr>
          </w:p>
          <w:p w14:paraId="50789F1C" w14:textId="77777777" w:rsidR="005C097E" w:rsidRPr="00BC12C0" w:rsidRDefault="005C097E" w:rsidP="005C097E">
            <w:pPr>
              <w:jc w:val="both"/>
              <w:rPr>
                <w:sz w:val="26"/>
                <w:szCs w:val="26"/>
              </w:rPr>
            </w:pPr>
            <w:r w:rsidRPr="00485782">
              <w:rPr>
                <w:sz w:val="26"/>
                <w:szCs w:val="26"/>
                <w:lang w:val="fr-FR"/>
              </w:rPr>
              <w:t xml:space="preserve">Timer TOF:  Còn gọi là timer thường đóng mở chậm. Khi IN có điện giá trị Tbit bằng 1. </w:t>
            </w:r>
            <w:r w:rsidRPr="00BC12C0">
              <w:rPr>
                <w:sz w:val="26"/>
                <w:szCs w:val="26"/>
              </w:rPr>
              <w:t xml:space="preserve">Khi IN mất điện timer </w:t>
            </w:r>
            <w:r>
              <w:rPr>
                <w:sz w:val="26"/>
                <w:szCs w:val="26"/>
              </w:rPr>
              <w:t xml:space="preserve">bắt đầu đếm thời gian. Khi thời gian Timer bằng </w:t>
            </w:r>
            <w:r w:rsidRPr="00BC12C0">
              <w:rPr>
                <w:sz w:val="26"/>
                <w:szCs w:val="26"/>
              </w:rPr>
              <w:t>thời gian đặt tại PT thì Tbit bằng 0.</w:t>
            </w:r>
          </w:p>
          <w:p w14:paraId="3E7CCF29" w14:textId="77777777" w:rsidR="005C097E" w:rsidRPr="00BC12C0" w:rsidRDefault="005C097E" w:rsidP="005C097E">
            <w:pPr>
              <w:jc w:val="both"/>
              <w:rPr>
                <w:sz w:val="26"/>
                <w:szCs w:val="26"/>
              </w:rPr>
            </w:pPr>
          </w:p>
          <w:p w14:paraId="55243781" w14:textId="77777777" w:rsidR="005C097E" w:rsidRPr="00BC12C0" w:rsidRDefault="005C097E" w:rsidP="005C097E">
            <w:pPr>
              <w:jc w:val="both"/>
              <w:rPr>
                <w:sz w:val="26"/>
                <w:szCs w:val="26"/>
              </w:rPr>
            </w:pPr>
            <w:r w:rsidRPr="00BC12C0">
              <w:rPr>
                <w:sz w:val="26"/>
                <w:szCs w:val="26"/>
              </w:rPr>
              <w:t>Ví dụ:</w:t>
            </w:r>
          </w:p>
          <w:p w14:paraId="69722102" w14:textId="77777777" w:rsidR="005C097E" w:rsidRPr="00BC12C0" w:rsidRDefault="005C097E" w:rsidP="005C097E">
            <w:pPr>
              <w:jc w:val="both"/>
              <w:rPr>
                <w:sz w:val="26"/>
                <w:szCs w:val="26"/>
              </w:rPr>
            </w:pPr>
            <w:r w:rsidRPr="00BC12C0">
              <w:rPr>
                <w:noProof/>
                <w:szCs w:val="26"/>
              </w:rPr>
              <w:drawing>
                <wp:inline distT="0" distB="0" distL="0" distR="0" wp14:anchorId="25A7ECF4" wp14:editId="363A1D90">
                  <wp:extent cx="3498428" cy="2826327"/>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08123" cy="2834160"/>
                          </a:xfrm>
                          <a:prstGeom prst="rect">
                            <a:avLst/>
                          </a:prstGeom>
                        </pic:spPr>
                      </pic:pic>
                    </a:graphicData>
                  </a:graphic>
                </wp:inline>
              </w:drawing>
            </w:r>
          </w:p>
          <w:p w14:paraId="5A693F10" w14:textId="77777777" w:rsidR="005C097E" w:rsidRDefault="005C097E" w:rsidP="005C097E">
            <w:pPr>
              <w:jc w:val="both"/>
              <w:rPr>
                <w:sz w:val="26"/>
                <w:szCs w:val="26"/>
              </w:rPr>
            </w:pPr>
          </w:p>
          <w:p w14:paraId="12A533E3" w14:textId="77777777" w:rsidR="005C097E" w:rsidRPr="00BC12C0" w:rsidRDefault="005C097E" w:rsidP="005C097E">
            <w:pPr>
              <w:jc w:val="both"/>
              <w:rPr>
                <w:sz w:val="26"/>
                <w:szCs w:val="26"/>
              </w:rPr>
            </w:pPr>
            <w:r w:rsidRPr="00BC12C0">
              <w:rPr>
                <w:sz w:val="26"/>
                <w:szCs w:val="26"/>
              </w:rPr>
              <w:t>Ví dụ theo yêu cầu:</w:t>
            </w:r>
          </w:p>
          <w:p w14:paraId="66C45498" w14:textId="77777777" w:rsidR="005C097E" w:rsidRPr="00BC12C0" w:rsidRDefault="005C097E" w:rsidP="005C097E">
            <w:pPr>
              <w:jc w:val="both"/>
              <w:rPr>
                <w:sz w:val="26"/>
                <w:szCs w:val="26"/>
              </w:rPr>
            </w:pPr>
            <w:r w:rsidRPr="00BC12C0">
              <w:rPr>
                <w:noProof/>
                <w:szCs w:val="26"/>
              </w:rPr>
              <w:drawing>
                <wp:inline distT="0" distB="0" distL="0" distR="0" wp14:anchorId="6E8CFDBE" wp14:editId="31EF5976">
                  <wp:extent cx="4323809" cy="2009524"/>
                  <wp:effectExtent l="0" t="0" r="635"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323809" cy="2009524"/>
                          </a:xfrm>
                          <a:prstGeom prst="rect">
                            <a:avLst/>
                          </a:prstGeom>
                        </pic:spPr>
                      </pic:pic>
                    </a:graphicData>
                  </a:graphic>
                </wp:inline>
              </w:drawing>
            </w:r>
          </w:p>
          <w:p w14:paraId="101C92B3" w14:textId="21F5A412" w:rsidR="005C097E" w:rsidRPr="00BC12C0" w:rsidRDefault="005C097E" w:rsidP="005C097E">
            <w:pPr>
              <w:keepNext/>
              <w:spacing w:before="40"/>
              <w:outlineLvl w:val="0"/>
              <w:rPr>
                <w:bCs/>
                <w:sz w:val="26"/>
                <w:szCs w:val="26"/>
              </w:rPr>
            </w:pPr>
          </w:p>
        </w:tc>
        <w:tc>
          <w:tcPr>
            <w:tcW w:w="1008" w:type="dxa"/>
          </w:tcPr>
          <w:p w14:paraId="4647CC06" w14:textId="77777777" w:rsidR="005C097E" w:rsidRDefault="005C097E" w:rsidP="005C097E">
            <w:pPr>
              <w:jc w:val="center"/>
              <w:rPr>
                <w:sz w:val="26"/>
                <w:szCs w:val="26"/>
              </w:rPr>
            </w:pPr>
            <w:r>
              <w:rPr>
                <w:sz w:val="26"/>
                <w:szCs w:val="26"/>
              </w:rPr>
              <w:lastRenderedPageBreak/>
              <w:t>0,5</w:t>
            </w:r>
          </w:p>
          <w:p w14:paraId="4B6AD8F2" w14:textId="77777777" w:rsidR="005C097E" w:rsidRDefault="005C097E" w:rsidP="005C097E">
            <w:pPr>
              <w:jc w:val="center"/>
              <w:rPr>
                <w:sz w:val="26"/>
                <w:szCs w:val="26"/>
              </w:rPr>
            </w:pPr>
          </w:p>
          <w:p w14:paraId="5D11A2CA" w14:textId="77777777" w:rsidR="005C097E" w:rsidRDefault="005C097E" w:rsidP="005C097E">
            <w:pPr>
              <w:jc w:val="center"/>
              <w:rPr>
                <w:sz w:val="26"/>
                <w:szCs w:val="26"/>
              </w:rPr>
            </w:pPr>
          </w:p>
          <w:p w14:paraId="089F0849" w14:textId="77777777" w:rsidR="005C097E" w:rsidRDefault="005C097E" w:rsidP="005C097E">
            <w:pPr>
              <w:jc w:val="center"/>
              <w:rPr>
                <w:sz w:val="26"/>
                <w:szCs w:val="26"/>
              </w:rPr>
            </w:pPr>
          </w:p>
          <w:p w14:paraId="580D9762" w14:textId="77777777" w:rsidR="005C097E" w:rsidRDefault="005C097E" w:rsidP="005C097E">
            <w:pPr>
              <w:jc w:val="center"/>
              <w:rPr>
                <w:sz w:val="26"/>
                <w:szCs w:val="26"/>
              </w:rPr>
            </w:pPr>
          </w:p>
          <w:p w14:paraId="1C7573A7" w14:textId="77777777" w:rsidR="005C097E" w:rsidRDefault="005C097E" w:rsidP="005C097E">
            <w:pPr>
              <w:jc w:val="center"/>
              <w:rPr>
                <w:sz w:val="26"/>
                <w:szCs w:val="26"/>
              </w:rPr>
            </w:pPr>
          </w:p>
          <w:p w14:paraId="60E29A78" w14:textId="77777777" w:rsidR="005C097E" w:rsidRDefault="005C097E" w:rsidP="005C097E">
            <w:pPr>
              <w:jc w:val="center"/>
              <w:rPr>
                <w:sz w:val="26"/>
                <w:szCs w:val="26"/>
              </w:rPr>
            </w:pPr>
          </w:p>
          <w:p w14:paraId="704CCE66" w14:textId="77777777" w:rsidR="005C097E" w:rsidRDefault="005C097E" w:rsidP="005C097E">
            <w:pPr>
              <w:jc w:val="center"/>
              <w:rPr>
                <w:sz w:val="26"/>
                <w:szCs w:val="26"/>
              </w:rPr>
            </w:pPr>
          </w:p>
          <w:p w14:paraId="4D9712F8" w14:textId="77777777" w:rsidR="005C097E" w:rsidRDefault="005C097E" w:rsidP="005C097E">
            <w:pPr>
              <w:jc w:val="center"/>
              <w:rPr>
                <w:sz w:val="26"/>
                <w:szCs w:val="26"/>
              </w:rPr>
            </w:pPr>
          </w:p>
          <w:p w14:paraId="37BF8DEF" w14:textId="77777777" w:rsidR="005C097E" w:rsidRDefault="005C097E" w:rsidP="005C097E">
            <w:pPr>
              <w:jc w:val="center"/>
              <w:rPr>
                <w:sz w:val="26"/>
                <w:szCs w:val="26"/>
              </w:rPr>
            </w:pPr>
          </w:p>
          <w:p w14:paraId="4AB4DB7F" w14:textId="77777777" w:rsidR="005C097E" w:rsidRDefault="005C097E" w:rsidP="005C097E">
            <w:pPr>
              <w:jc w:val="center"/>
              <w:rPr>
                <w:sz w:val="26"/>
                <w:szCs w:val="26"/>
              </w:rPr>
            </w:pPr>
          </w:p>
          <w:p w14:paraId="17557087" w14:textId="77777777" w:rsidR="005C097E" w:rsidRDefault="005C097E" w:rsidP="005C097E">
            <w:pPr>
              <w:jc w:val="center"/>
              <w:rPr>
                <w:sz w:val="26"/>
                <w:szCs w:val="26"/>
              </w:rPr>
            </w:pPr>
            <w:r>
              <w:rPr>
                <w:sz w:val="26"/>
                <w:szCs w:val="26"/>
              </w:rPr>
              <w:t>0,5</w:t>
            </w:r>
          </w:p>
          <w:p w14:paraId="43CAB945" w14:textId="77777777" w:rsidR="005C097E" w:rsidRDefault="005C097E" w:rsidP="005C097E">
            <w:pPr>
              <w:jc w:val="center"/>
              <w:rPr>
                <w:sz w:val="26"/>
                <w:szCs w:val="26"/>
              </w:rPr>
            </w:pPr>
          </w:p>
          <w:p w14:paraId="533257D1" w14:textId="77777777" w:rsidR="005C097E" w:rsidRDefault="005C097E" w:rsidP="005C097E">
            <w:pPr>
              <w:jc w:val="center"/>
              <w:rPr>
                <w:sz w:val="26"/>
                <w:szCs w:val="26"/>
              </w:rPr>
            </w:pPr>
          </w:p>
          <w:p w14:paraId="4D5FDF44" w14:textId="77777777" w:rsidR="005C097E" w:rsidRDefault="005C097E" w:rsidP="005C097E">
            <w:pPr>
              <w:jc w:val="center"/>
              <w:rPr>
                <w:sz w:val="26"/>
                <w:szCs w:val="26"/>
              </w:rPr>
            </w:pPr>
          </w:p>
          <w:p w14:paraId="72051495" w14:textId="77777777" w:rsidR="005C097E" w:rsidRDefault="005C097E" w:rsidP="005C097E">
            <w:pPr>
              <w:jc w:val="center"/>
              <w:rPr>
                <w:sz w:val="26"/>
                <w:szCs w:val="26"/>
              </w:rPr>
            </w:pPr>
          </w:p>
          <w:p w14:paraId="47F39303" w14:textId="77777777" w:rsidR="005C097E" w:rsidRDefault="005C097E" w:rsidP="005C097E">
            <w:pPr>
              <w:jc w:val="center"/>
              <w:rPr>
                <w:sz w:val="26"/>
                <w:szCs w:val="26"/>
              </w:rPr>
            </w:pPr>
          </w:p>
          <w:p w14:paraId="665BAFBB" w14:textId="77777777" w:rsidR="005C097E" w:rsidRDefault="005C097E" w:rsidP="005C097E">
            <w:pPr>
              <w:jc w:val="center"/>
              <w:rPr>
                <w:sz w:val="26"/>
                <w:szCs w:val="26"/>
              </w:rPr>
            </w:pPr>
          </w:p>
          <w:p w14:paraId="66718A5F" w14:textId="77777777" w:rsidR="005C097E" w:rsidRDefault="005C097E" w:rsidP="005C097E">
            <w:pPr>
              <w:jc w:val="center"/>
              <w:rPr>
                <w:sz w:val="26"/>
                <w:szCs w:val="26"/>
              </w:rPr>
            </w:pPr>
          </w:p>
          <w:p w14:paraId="2CD65EDE" w14:textId="77777777" w:rsidR="005C097E" w:rsidRDefault="005C097E" w:rsidP="005C097E">
            <w:pPr>
              <w:jc w:val="center"/>
              <w:rPr>
                <w:sz w:val="26"/>
                <w:szCs w:val="26"/>
              </w:rPr>
            </w:pPr>
            <w:r>
              <w:rPr>
                <w:sz w:val="26"/>
                <w:szCs w:val="26"/>
              </w:rPr>
              <w:t>0,5</w:t>
            </w:r>
          </w:p>
          <w:p w14:paraId="370223E5" w14:textId="77777777" w:rsidR="005C097E" w:rsidRDefault="005C097E" w:rsidP="005C097E">
            <w:pPr>
              <w:jc w:val="center"/>
              <w:rPr>
                <w:sz w:val="26"/>
                <w:szCs w:val="26"/>
              </w:rPr>
            </w:pPr>
          </w:p>
          <w:p w14:paraId="6827D956" w14:textId="77777777" w:rsidR="005C097E" w:rsidRDefault="005C097E" w:rsidP="005C097E">
            <w:pPr>
              <w:jc w:val="center"/>
              <w:rPr>
                <w:sz w:val="26"/>
                <w:szCs w:val="26"/>
              </w:rPr>
            </w:pPr>
          </w:p>
          <w:p w14:paraId="5BC9AD94" w14:textId="77777777" w:rsidR="005C097E" w:rsidRDefault="005C097E" w:rsidP="005C097E">
            <w:pPr>
              <w:jc w:val="center"/>
              <w:rPr>
                <w:sz w:val="26"/>
                <w:szCs w:val="26"/>
              </w:rPr>
            </w:pPr>
          </w:p>
          <w:p w14:paraId="6314F1D6" w14:textId="77777777" w:rsidR="005C097E" w:rsidRDefault="005C097E" w:rsidP="005C097E">
            <w:pPr>
              <w:jc w:val="center"/>
              <w:rPr>
                <w:sz w:val="26"/>
                <w:szCs w:val="26"/>
              </w:rPr>
            </w:pPr>
          </w:p>
          <w:p w14:paraId="358E8E3D" w14:textId="77777777" w:rsidR="005C097E" w:rsidRDefault="005C097E" w:rsidP="005C097E">
            <w:pPr>
              <w:jc w:val="center"/>
              <w:rPr>
                <w:sz w:val="26"/>
                <w:szCs w:val="26"/>
              </w:rPr>
            </w:pPr>
          </w:p>
          <w:p w14:paraId="38F3786D" w14:textId="77777777" w:rsidR="005C097E" w:rsidRDefault="005C097E" w:rsidP="005C097E">
            <w:pPr>
              <w:jc w:val="center"/>
              <w:rPr>
                <w:sz w:val="26"/>
                <w:szCs w:val="26"/>
              </w:rPr>
            </w:pPr>
          </w:p>
          <w:p w14:paraId="6F5FC543" w14:textId="77777777" w:rsidR="005C097E" w:rsidRDefault="005C097E" w:rsidP="005C097E">
            <w:pPr>
              <w:jc w:val="center"/>
              <w:rPr>
                <w:sz w:val="26"/>
                <w:szCs w:val="26"/>
              </w:rPr>
            </w:pPr>
          </w:p>
          <w:p w14:paraId="481F891C" w14:textId="77777777" w:rsidR="005C097E" w:rsidRDefault="005C097E" w:rsidP="005C097E">
            <w:pPr>
              <w:rPr>
                <w:sz w:val="26"/>
                <w:szCs w:val="26"/>
              </w:rPr>
            </w:pPr>
          </w:p>
          <w:p w14:paraId="7CDBD50E" w14:textId="77777777" w:rsidR="005C097E" w:rsidRDefault="005C097E" w:rsidP="005C097E">
            <w:pPr>
              <w:jc w:val="center"/>
              <w:rPr>
                <w:sz w:val="26"/>
                <w:szCs w:val="26"/>
              </w:rPr>
            </w:pPr>
          </w:p>
          <w:p w14:paraId="18896AC8" w14:textId="77777777" w:rsidR="005C097E" w:rsidRDefault="005C097E" w:rsidP="005C097E">
            <w:pPr>
              <w:jc w:val="center"/>
              <w:rPr>
                <w:sz w:val="26"/>
                <w:szCs w:val="26"/>
              </w:rPr>
            </w:pPr>
            <w:r>
              <w:rPr>
                <w:sz w:val="26"/>
                <w:szCs w:val="26"/>
              </w:rPr>
              <w:t>0,5</w:t>
            </w:r>
          </w:p>
          <w:p w14:paraId="6AD23553" w14:textId="77777777" w:rsidR="005C097E" w:rsidRDefault="005C097E" w:rsidP="005C097E">
            <w:pPr>
              <w:jc w:val="center"/>
              <w:rPr>
                <w:sz w:val="26"/>
                <w:szCs w:val="26"/>
              </w:rPr>
            </w:pPr>
          </w:p>
          <w:p w14:paraId="1D54939C" w14:textId="77777777" w:rsidR="005C097E" w:rsidRDefault="005C097E" w:rsidP="005C097E">
            <w:pPr>
              <w:jc w:val="center"/>
              <w:rPr>
                <w:sz w:val="26"/>
                <w:szCs w:val="26"/>
              </w:rPr>
            </w:pPr>
          </w:p>
          <w:p w14:paraId="50AF9539" w14:textId="77777777" w:rsidR="005C097E" w:rsidRDefault="005C097E" w:rsidP="005C097E">
            <w:pPr>
              <w:jc w:val="center"/>
              <w:rPr>
                <w:sz w:val="26"/>
                <w:szCs w:val="26"/>
              </w:rPr>
            </w:pPr>
          </w:p>
          <w:p w14:paraId="7AFC8578" w14:textId="77777777" w:rsidR="005C097E" w:rsidRDefault="005C097E" w:rsidP="005C097E">
            <w:pPr>
              <w:jc w:val="center"/>
              <w:rPr>
                <w:sz w:val="26"/>
                <w:szCs w:val="26"/>
              </w:rPr>
            </w:pPr>
          </w:p>
          <w:p w14:paraId="44993DA9" w14:textId="77777777" w:rsidR="005C097E" w:rsidRDefault="005C097E" w:rsidP="005C097E">
            <w:pPr>
              <w:jc w:val="center"/>
              <w:rPr>
                <w:sz w:val="26"/>
                <w:szCs w:val="26"/>
              </w:rPr>
            </w:pPr>
          </w:p>
          <w:p w14:paraId="45DF59FB" w14:textId="77777777" w:rsidR="005C097E" w:rsidRDefault="005C097E" w:rsidP="005C097E">
            <w:pPr>
              <w:jc w:val="center"/>
              <w:rPr>
                <w:sz w:val="26"/>
                <w:szCs w:val="26"/>
              </w:rPr>
            </w:pPr>
          </w:p>
          <w:p w14:paraId="248BC701" w14:textId="77777777" w:rsidR="005C097E" w:rsidRDefault="005C097E" w:rsidP="005C097E">
            <w:pPr>
              <w:jc w:val="center"/>
              <w:rPr>
                <w:sz w:val="26"/>
                <w:szCs w:val="26"/>
              </w:rPr>
            </w:pPr>
          </w:p>
          <w:p w14:paraId="215E3C85" w14:textId="77777777" w:rsidR="005C097E" w:rsidRDefault="005C097E" w:rsidP="005C097E">
            <w:pPr>
              <w:jc w:val="center"/>
              <w:rPr>
                <w:sz w:val="26"/>
                <w:szCs w:val="26"/>
              </w:rPr>
            </w:pPr>
          </w:p>
          <w:p w14:paraId="374474E9" w14:textId="77777777" w:rsidR="005C097E" w:rsidRDefault="005C097E" w:rsidP="005C097E">
            <w:pPr>
              <w:jc w:val="center"/>
              <w:rPr>
                <w:sz w:val="26"/>
                <w:szCs w:val="26"/>
              </w:rPr>
            </w:pPr>
          </w:p>
          <w:p w14:paraId="5845EA21" w14:textId="77777777" w:rsidR="005C097E" w:rsidRDefault="005C097E" w:rsidP="005C097E">
            <w:pPr>
              <w:rPr>
                <w:sz w:val="26"/>
                <w:szCs w:val="26"/>
              </w:rPr>
            </w:pPr>
          </w:p>
          <w:p w14:paraId="3334A4A9" w14:textId="0D33EBE1" w:rsidR="005C097E" w:rsidRPr="00BC12C0" w:rsidRDefault="005C097E" w:rsidP="005C097E">
            <w:pPr>
              <w:jc w:val="center"/>
              <w:rPr>
                <w:sz w:val="26"/>
                <w:szCs w:val="26"/>
              </w:rPr>
            </w:pPr>
            <w:r>
              <w:rPr>
                <w:sz w:val="26"/>
                <w:szCs w:val="26"/>
              </w:rPr>
              <w:t>1,0</w:t>
            </w:r>
          </w:p>
        </w:tc>
      </w:tr>
      <w:tr w:rsidR="005C097E" w:rsidRPr="00BC12C0" w14:paraId="7B3A21C4" w14:textId="77777777" w:rsidTr="00F06F1D">
        <w:trPr>
          <w:trHeight w:val="591"/>
        </w:trPr>
        <w:tc>
          <w:tcPr>
            <w:tcW w:w="817" w:type="dxa"/>
          </w:tcPr>
          <w:p w14:paraId="1011642A" w14:textId="77777777" w:rsidR="005C097E" w:rsidRPr="00BC12C0" w:rsidRDefault="005C097E" w:rsidP="005C097E">
            <w:pPr>
              <w:jc w:val="center"/>
              <w:rPr>
                <w:sz w:val="26"/>
                <w:szCs w:val="26"/>
              </w:rPr>
            </w:pPr>
            <w:r w:rsidRPr="00BC12C0">
              <w:rPr>
                <w:sz w:val="26"/>
                <w:szCs w:val="26"/>
              </w:rPr>
              <w:lastRenderedPageBreak/>
              <w:t>4</w:t>
            </w:r>
          </w:p>
        </w:tc>
        <w:tc>
          <w:tcPr>
            <w:tcW w:w="8003" w:type="dxa"/>
          </w:tcPr>
          <w:p w14:paraId="063C4746" w14:textId="77777777" w:rsidR="005C097E" w:rsidRPr="00BC12C0" w:rsidRDefault="005C097E" w:rsidP="005C097E">
            <w:pPr>
              <w:rPr>
                <w:sz w:val="26"/>
                <w:szCs w:val="26"/>
              </w:rPr>
            </w:pPr>
            <w:r w:rsidRPr="00BC12C0">
              <w:rPr>
                <w:noProof/>
                <w:szCs w:val="26"/>
              </w:rPr>
              <w:drawing>
                <wp:inline distT="0" distB="0" distL="0" distR="0" wp14:anchorId="3D434699" wp14:editId="58F83C03">
                  <wp:extent cx="4944745" cy="2477135"/>
                  <wp:effectExtent l="0" t="0" r="8255"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944745" cy="2477135"/>
                          </a:xfrm>
                          <a:prstGeom prst="rect">
                            <a:avLst/>
                          </a:prstGeom>
                        </pic:spPr>
                      </pic:pic>
                    </a:graphicData>
                  </a:graphic>
                </wp:inline>
              </w:drawing>
            </w:r>
          </w:p>
          <w:p w14:paraId="5186FBC1" w14:textId="77777777" w:rsidR="005C097E" w:rsidRPr="00BC12C0" w:rsidRDefault="005C097E" w:rsidP="005C097E">
            <w:pPr>
              <w:rPr>
                <w:sz w:val="26"/>
                <w:szCs w:val="26"/>
              </w:rPr>
            </w:pPr>
            <w:r w:rsidRPr="00BC12C0">
              <w:rPr>
                <w:sz w:val="26"/>
                <w:szCs w:val="26"/>
              </w:rPr>
              <w:t>CODE:</w:t>
            </w:r>
          </w:p>
          <w:p w14:paraId="42750536" w14:textId="77777777" w:rsidR="005C097E" w:rsidRPr="00BC12C0" w:rsidRDefault="005C097E" w:rsidP="005C097E">
            <w:pPr>
              <w:rPr>
                <w:sz w:val="26"/>
                <w:szCs w:val="26"/>
              </w:rPr>
            </w:pPr>
          </w:p>
          <w:p w14:paraId="1E55CA40" w14:textId="77777777" w:rsidR="005C097E" w:rsidRPr="00BC12C0" w:rsidRDefault="005C097E" w:rsidP="005C097E">
            <w:pPr>
              <w:rPr>
                <w:sz w:val="26"/>
                <w:szCs w:val="26"/>
              </w:rPr>
            </w:pPr>
            <w:r w:rsidRPr="00BC12C0">
              <w:rPr>
                <w:sz w:val="26"/>
                <w:szCs w:val="26"/>
              </w:rPr>
              <w:t xml:space="preserve">     org   0000h</w:t>
            </w:r>
          </w:p>
          <w:p w14:paraId="5C3CC6B9" w14:textId="77777777" w:rsidR="005C097E" w:rsidRPr="00BC12C0" w:rsidRDefault="005C097E" w:rsidP="005C097E">
            <w:pPr>
              <w:rPr>
                <w:sz w:val="26"/>
                <w:szCs w:val="26"/>
              </w:rPr>
            </w:pPr>
            <w:r w:rsidRPr="00BC12C0">
              <w:rPr>
                <w:sz w:val="26"/>
                <w:szCs w:val="26"/>
              </w:rPr>
              <w:t xml:space="preserve">      </w:t>
            </w:r>
            <w:r w:rsidRPr="00BC12C0">
              <w:rPr>
                <w:sz w:val="26"/>
                <w:szCs w:val="26"/>
              </w:rPr>
              <w:tab/>
              <w:t>CHUC EQU R0</w:t>
            </w:r>
          </w:p>
          <w:p w14:paraId="22A0A05E" w14:textId="77777777" w:rsidR="005C097E" w:rsidRPr="00BC12C0" w:rsidRDefault="005C097E" w:rsidP="005C097E">
            <w:pPr>
              <w:rPr>
                <w:sz w:val="26"/>
                <w:szCs w:val="26"/>
              </w:rPr>
            </w:pPr>
            <w:r w:rsidRPr="00BC12C0">
              <w:rPr>
                <w:sz w:val="26"/>
                <w:szCs w:val="26"/>
              </w:rPr>
              <w:tab/>
              <w:t>DONVI EQU R1</w:t>
            </w:r>
          </w:p>
          <w:p w14:paraId="073504FA" w14:textId="77777777" w:rsidR="005C097E" w:rsidRPr="00BC12C0" w:rsidRDefault="005C097E" w:rsidP="005C097E">
            <w:pPr>
              <w:rPr>
                <w:sz w:val="26"/>
                <w:szCs w:val="26"/>
              </w:rPr>
            </w:pPr>
            <w:r w:rsidRPr="00BC12C0">
              <w:rPr>
                <w:sz w:val="26"/>
                <w:szCs w:val="26"/>
              </w:rPr>
              <w:tab/>
              <w:t>DEM EQU R2</w:t>
            </w:r>
          </w:p>
          <w:p w14:paraId="180CA198" w14:textId="77777777" w:rsidR="005C097E" w:rsidRPr="00BC12C0" w:rsidRDefault="005C097E" w:rsidP="005C097E">
            <w:pPr>
              <w:rPr>
                <w:sz w:val="26"/>
                <w:szCs w:val="26"/>
              </w:rPr>
            </w:pPr>
            <w:r w:rsidRPr="00BC12C0">
              <w:rPr>
                <w:sz w:val="26"/>
                <w:szCs w:val="26"/>
              </w:rPr>
              <w:t xml:space="preserve">      jmp   Start</w:t>
            </w:r>
          </w:p>
          <w:p w14:paraId="37A01597" w14:textId="77777777" w:rsidR="005C097E" w:rsidRPr="00BC12C0" w:rsidRDefault="005C097E" w:rsidP="005C097E">
            <w:pPr>
              <w:rPr>
                <w:sz w:val="26"/>
                <w:szCs w:val="26"/>
              </w:rPr>
            </w:pPr>
            <w:r w:rsidRPr="00BC12C0">
              <w:rPr>
                <w:sz w:val="26"/>
                <w:szCs w:val="26"/>
              </w:rPr>
              <w:t>;====================================================</w:t>
            </w:r>
          </w:p>
          <w:p w14:paraId="136925BD" w14:textId="77777777" w:rsidR="005C097E" w:rsidRPr="00BC12C0" w:rsidRDefault="005C097E" w:rsidP="005C097E">
            <w:pPr>
              <w:rPr>
                <w:sz w:val="26"/>
                <w:szCs w:val="26"/>
              </w:rPr>
            </w:pPr>
            <w:r w:rsidRPr="00BC12C0">
              <w:rPr>
                <w:sz w:val="26"/>
                <w:szCs w:val="26"/>
              </w:rPr>
              <w:t>; CODE SEGMENT</w:t>
            </w:r>
          </w:p>
          <w:p w14:paraId="43D97C02" w14:textId="77777777" w:rsidR="005C097E" w:rsidRPr="00BC12C0" w:rsidRDefault="005C097E" w:rsidP="005C097E">
            <w:pPr>
              <w:rPr>
                <w:sz w:val="26"/>
                <w:szCs w:val="26"/>
              </w:rPr>
            </w:pPr>
            <w:r w:rsidRPr="00BC12C0">
              <w:rPr>
                <w:sz w:val="26"/>
                <w:szCs w:val="26"/>
              </w:rPr>
              <w:t>;====================================================</w:t>
            </w:r>
          </w:p>
          <w:p w14:paraId="097722FC" w14:textId="77777777" w:rsidR="005C097E" w:rsidRPr="00BC12C0" w:rsidRDefault="005C097E" w:rsidP="005C097E">
            <w:pPr>
              <w:rPr>
                <w:sz w:val="26"/>
                <w:szCs w:val="26"/>
              </w:rPr>
            </w:pPr>
          </w:p>
          <w:p w14:paraId="3A85D140" w14:textId="77777777" w:rsidR="005C097E" w:rsidRPr="00BC12C0" w:rsidRDefault="005C097E" w:rsidP="005C097E">
            <w:pPr>
              <w:rPr>
                <w:sz w:val="26"/>
                <w:szCs w:val="26"/>
              </w:rPr>
            </w:pPr>
            <w:r w:rsidRPr="00BC12C0">
              <w:rPr>
                <w:sz w:val="26"/>
                <w:szCs w:val="26"/>
              </w:rPr>
              <w:t xml:space="preserve">      org   0100h</w:t>
            </w:r>
          </w:p>
          <w:p w14:paraId="3AB94477" w14:textId="77777777" w:rsidR="005C097E" w:rsidRPr="00BC12C0" w:rsidRDefault="005C097E" w:rsidP="005C097E">
            <w:pPr>
              <w:rPr>
                <w:sz w:val="26"/>
                <w:szCs w:val="26"/>
              </w:rPr>
            </w:pPr>
            <w:r w:rsidRPr="00BC12C0">
              <w:rPr>
                <w:sz w:val="26"/>
                <w:szCs w:val="26"/>
              </w:rPr>
              <w:t>Start:</w:t>
            </w:r>
            <w:r w:rsidRPr="00BC12C0">
              <w:rPr>
                <w:sz w:val="26"/>
                <w:szCs w:val="26"/>
              </w:rPr>
              <w:tab/>
            </w:r>
          </w:p>
          <w:p w14:paraId="70845641" w14:textId="77777777" w:rsidR="005C097E" w:rsidRPr="00BC12C0" w:rsidRDefault="005C097E" w:rsidP="005C097E">
            <w:pPr>
              <w:rPr>
                <w:sz w:val="26"/>
                <w:szCs w:val="26"/>
              </w:rPr>
            </w:pPr>
            <w:r w:rsidRPr="00BC12C0">
              <w:rPr>
                <w:sz w:val="26"/>
                <w:szCs w:val="26"/>
              </w:rPr>
              <w:t xml:space="preserve">     </w:t>
            </w:r>
          </w:p>
          <w:p w14:paraId="1FEDF154" w14:textId="77777777" w:rsidR="005C097E" w:rsidRPr="00BC12C0" w:rsidRDefault="005C097E" w:rsidP="005C097E">
            <w:pPr>
              <w:rPr>
                <w:sz w:val="26"/>
                <w:szCs w:val="26"/>
              </w:rPr>
            </w:pPr>
            <w:r w:rsidRPr="00BC12C0">
              <w:rPr>
                <w:sz w:val="26"/>
                <w:szCs w:val="26"/>
              </w:rPr>
              <w:tab/>
              <w:t xml:space="preserve">LL: </w:t>
            </w:r>
            <w:r w:rsidRPr="00BC12C0">
              <w:rPr>
                <w:sz w:val="26"/>
                <w:szCs w:val="26"/>
              </w:rPr>
              <w:tab/>
              <w:t>MOV DPTR,#MA</w:t>
            </w:r>
          </w:p>
          <w:p w14:paraId="064FE4C8" w14:textId="77777777" w:rsidR="005C097E" w:rsidRPr="00BC12C0" w:rsidRDefault="005C097E" w:rsidP="005C097E">
            <w:pPr>
              <w:rPr>
                <w:sz w:val="26"/>
                <w:szCs w:val="26"/>
              </w:rPr>
            </w:pPr>
            <w:r w:rsidRPr="00BC12C0">
              <w:rPr>
                <w:sz w:val="26"/>
                <w:szCs w:val="26"/>
              </w:rPr>
              <w:tab/>
            </w:r>
            <w:r w:rsidRPr="00BC12C0">
              <w:rPr>
                <w:sz w:val="26"/>
                <w:szCs w:val="26"/>
              </w:rPr>
              <w:tab/>
              <w:t>MOV CHUC,#09</w:t>
            </w:r>
          </w:p>
          <w:p w14:paraId="42088826" w14:textId="77777777" w:rsidR="005C097E" w:rsidRPr="00BC12C0" w:rsidRDefault="005C097E" w:rsidP="005C097E">
            <w:pPr>
              <w:rPr>
                <w:sz w:val="26"/>
                <w:szCs w:val="26"/>
              </w:rPr>
            </w:pPr>
            <w:r w:rsidRPr="00BC12C0">
              <w:rPr>
                <w:sz w:val="26"/>
                <w:szCs w:val="26"/>
              </w:rPr>
              <w:tab/>
            </w:r>
            <w:r w:rsidRPr="00BC12C0">
              <w:rPr>
                <w:sz w:val="26"/>
                <w:szCs w:val="26"/>
              </w:rPr>
              <w:tab/>
              <w:t>MOV DONVI,#09</w:t>
            </w:r>
          </w:p>
          <w:p w14:paraId="5C5BFC2F" w14:textId="77777777" w:rsidR="005C097E" w:rsidRPr="00BC12C0" w:rsidRDefault="005C097E" w:rsidP="005C097E">
            <w:pPr>
              <w:rPr>
                <w:sz w:val="26"/>
                <w:szCs w:val="26"/>
              </w:rPr>
            </w:pPr>
          </w:p>
          <w:p w14:paraId="4FE683DF" w14:textId="77777777" w:rsidR="005C097E" w:rsidRPr="00BC12C0" w:rsidRDefault="005C097E" w:rsidP="005C097E">
            <w:pPr>
              <w:rPr>
                <w:sz w:val="26"/>
                <w:szCs w:val="26"/>
              </w:rPr>
            </w:pPr>
          </w:p>
          <w:p w14:paraId="595DD1F6" w14:textId="77777777" w:rsidR="005C097E" w:rsidRPr="00BC12C0" w:rsidRDefault="005C097E" w:rsidP="005C097E">
            <w:pPr>
              <w:rPr>
                <w:sz w:val="26"/>
                <w:szCs w:val="26"/>
              </w:rPr>
            </w:pPr>
            <w:r w:rsidRPr="00BC12C0">
              <w:rPr>
                <w:sz w:val="26"/>
                <w:szCs w:val="26"/>
              </w:rPr>
              <w:tab/>
              <w:t xml:space="preserve">TT: </w:t>
            </w:r>
            <w:r w:rsidRPr="00BC12C0">
              <w:rPr>
                <w:sz w:val="26"/>
                <w:szCs w:val="26"/>
              </w:rPr>
              <w:tab/>
              <w:t>MOV A,DONVI</w:t>
            </w:r>
          </w:p>
          <w:p w14:paraId="7F4C9CEF" w14:textId="77777777" w:rsidR="005C097E" w:rsidRPr="00BC12C0" w:rsidRDefault="005C097E" w:rsidP="005C097E">
            <w:pPr>
              <w:rPr>
                <w:sz w:val="26"/>
                <w:szCs w:val="26"/>
              </w:rPr>
            </w:pPr>
            <w:r w:rsidRPr="00BC12C0">
              <w:rPr>
                <w:sz w:val="26"/>
                <w:szCs w:val="26"/>
              </w:rPr>
              <w:tab/>
            </w:r>
            <w:r w:rsidRPr="00BC12C0">
              <w:rPr>
                <w:sz w:val="26"/>
                <w:szCs w:val="26"/>
              </w:rPr>
              <w:tab/>
              <w:t>MOVC A,@A+DPTR</w:t>
            </w:r>
          </w:p>
          <w:p w14:paraId="392D8379" w14:textId="77777777" w:rsidR="005C097E" w:rsidRPr="00BC12C0" w:rsidRDefault="005C097E" w:rsidP="005C097E">
            <w:pPr>
              <w:rPr>
                <w:sz w:val="26"/>
                <w:szCs w:val="26"/>
              </w:rPr>
            </w:pPr>
            <w:r w:rsidRPr="00BC12C0">
              <w:rPr>
                <w:sz w:val="26"/>
                <w:szCs w:val="26"/>
              </w:rPr>
              <w:tab/>
            </w:r>
            <w:r w:rsidRPr="00BC12C0">
              <w:rPr>
                <w:sz w:val="26"/>
                <w:szCs w:val="26"/>
              </w:rPr>
              <w:tab/>
              <w:t>MOV P1,A</w:t>
            </w:r>
          </w:p>
          <w:p w14:paraId="22197C2B" w14:textId="77777777" w:rsidR="005C097E" w:rsidRPr="00BC12C0" w:rsidRDefault="005C097E" w:rsidP="005C097E">
            <w:pPr>
              <w:rPr>
                <w:sz w:val="26"/>
                <w:szCs w:val="26"/>
              </w:rPr>
            </w:pPr>
          </w:p>
          <w:p w14:paraId="46BD54D6" w14:textId="77777777" w:rsidR="005C097E" w:rsidRPr="00BC12C0" w:rsidRDefault="005C097E" w:rsidP="005C097E">
            <w:pPr>
              <w:rPr>
                <w:sz w:val="26"/>
                <w:szCs w:val="26"/>
              </w:rPr>
            </w:pPr>
            <w:r w:rsidRPr="00BC12C0">
              <w:rPr>
                <w:sz w:val="26"/>
                <w:szCs w:val="26"/>
              </w:rPr>
              <w:tab/>
            </w:r>
            <w:r w:rsidRPr="00BC12C0">
              <w:rPr>
                <w:sz w:val="26"/>
                <w:szCs w:val="26"/>
              </w:rPr>
              <w:tab/>
              <w:t>MOV A,CHUC</w:t>
            </w:r>
          </w:p>
          <w:p w14:paraId="686C8010" w14:textId="77777777" w:rsidR="005C097E" w:rsidRPr="00BC12C0" w:rsidRDefault="005C097E" w:rsidP="005C097E">
            <w:pPr>
              <w:rPr>
                <w:sz w:val="26"/>
                <w:szCs w:val="26"/>
              </w:rPr>
            </w:pPr>
            <w:r w:rsidRPr="00BC12C0">
              <w:rPr>
                <w:sz w:val="26"/>
                <w:szCs w:val="26"/>
              </w:rPr>
              <w:tab/>
            </w:r>
            <w:r w:rsidRPr="00BC12C0">
              <w:rPr>
                <w:sz w:val="26"/>
                <w:szCs w:val="26"/>
              </w:rPr>
              <w:tab/>
              <w:t>MOVC A,@A+DPTR</w:t>
            </w:r>
          </w:p>
          <w:p w14:paraId="2579DC5A" w14:textId="77777777" w:rsidR="005C097E" w:rsidRPr="00BC12C0" w:rsidRDefault="005C097E" w:rsidP="005C097E">
            <w:pPr>
              <w:rPr>
                <w:sz w:val="26"/>
                <w:szCs w:val="26"/>
              </w:rPr>
            </w:pPr>
            <w:r w:rsidRPr="00BC12C0">
              <w:rPr>
                <w:sz w:val="26"/>
                <w:szCs w:val="26"/>
              </w:rPr>
              <w:tab/>
            </w:r>
            <w:r w:rsidRPr="00BC12C0">
              <w:rPr>
                <w:sz w:val="26"/>
                <w:szCs w:val="26"/>
              </w:rPr>
              <w:tab/>
              <w:t>MOV P2,A</w:t>
            </w:r>
          </w:p>
          <w:p w14:paraId="4F0729CF" w14:textId="77777777" w:rsidR="005C097E" w:rsidRPr="00BC12C0" w:rsidRDefault="005C097E" w:rsidP="005C097E">
            <w:pPr>
              <w:rPr>
                <w:sz w:val="26"/>
                <w:szCs w:val="26"/>
              </w:rPr>
            </w:pPr>
            <w:r w:rsidRPr="00BC12C0">
              <w:rPr>
                <w:sz w:val="26"/>
                <w:szCs w:val="26"/>
              </w:rPr>
              <w:tab/>
            </w:r>
            <w:r w:rsidRPr="00BC12C0">
              <w:rPr>
                <w:sz w:val="26"/>
                <w:szCs w:val="26"/>
              </w:rPr>
              <w:tab/>
              <w:t>CALL DL</w:t>
            </w:r>
          </w:p>
          <w:p w14:paraId="60DBBE1E" w14:textId="77777777" w:rsidR="005C097E" w:rsidRPr="00BC12C0" w:rsidRDefault="005C097E" w:rsidP="005C097E">
            <w:pPr>
              <w:rPr>
                <w:sz w:val="26"/>
                <w:szCs w:val="26"/>
              </w:rPr>
            </w:pPr>
          </w:p>
          <w:p w14:paraId="69196F85" w14:textId="77777777" w:rsidR="005C097E" w:rsidRPr="00BC12C0" w:rsidRDefault="005C097E" w:rsidP="005C097E">
            <w:pPr>
              <w:rPr>
                <w:sz w:val="26"/>
                <w:szCs w:val="26"/>
              </w:rPr>
            </w:pPr>
            <w:r w:rsidRPr="00BC12C0">
              <w:rPr>
                <w:sz w:val="26"/>
                <w:szCs w:val="26"/>
              </w:rPr>
              <w:tab/>
            </w:r>
            <w:r w:rsidRPr="00BC12C0">
              <w:rPr>
                <w:sz w:val="26"/>
                <w:szCs w:val="26"/>
              </w:rPr>
              <w:tab/>
              <w:t>CJNE DONVI,#00,M</w:t>
            </w:r>
          </w:p>
          <w:p w14:paraId="0FD82D5E" w14:textId="77777777" w:rsidR="005C097E" w:rsidRPr="00BC12C0" w:rsidRDefault="005C097E" w:rsidP="005C097E">
            <w:pPr>
              <w:rPr>
                <w:sz w:val="26"/>
                <w:szCs w:val="26"/>
              </w:rPr>
            </w:pPr>
            <w:r w:rsidRPr="00BC12C0">
              <w:rPr>
                <w:sz w:val="26"/>
                <w:szCs w:val="26"/>
              </w:rPr>
              <w:tab/>
            </w:r>
            <w:r w:rsidRPr="00BC12C0">
              <w:rPr>
                <w:sz w:val="26"/>
                <w:szCs w:val="26"/>
              </w:rPr>
              <w:tab/>
              <w:t>MOV DONVI,09</w:t>
            </w:r>
          </w:p>
          <w:p w14:paraId="73511FC6" w14:textId="77777777" w:rsidR="005C097E" w:rsidRPr="00BC12C0" w:rsidRDefault="005C097E" w:rsidP="005C097E">
            <w:pPr>
              <w:rPr>
                <w:sz w:val="26"/>
                <w:szCs w:val="26"/>
              </w:rPr>
            </w:pPr>
            <w:r w:rsidRPr="00BC12C0">
              <w:rPr>
                <w:sz w:val="26"/>
                <w:szCs w:val="26"/>
              </w:rPr>
              <w:tab/>
            </w:r>
            <w:r w:rsidRPr="00BC12C0">
              <w:rPr>
                <w:sz w:val="26"/>
                <w:szCs w:val="26"/>
              </w:rPr>
              <w:tab/>
              <w:t>CJNE CHUC,#00,M1</w:t>
            </w:r>
          </w:p>
          <w:p w14:paraId="0A3CEAB7" w14:textId="77777777" w:rsidR="005C097E" w:rsidRPr="00BC12C0" w:rsidRDefault="005C097E" w:rsidP="005C097E">
            <w:pPr>
              <w:rPr>
                <w:sz w:val="26"/>
                <w:szCs w:val="26"/>
              </w:rPr>
            </w:pPr>
            <w:r w:rsidRPr="00BC12C0">
              <w:rPr>
                <w:sz w:val="26"/>
                <w:szCs w:val="26"/>
              </w:rPr>
              <w:tab/>
            </w:r>
            <w:r w:rsidRPr="00BC12C0">
              <w:rPr>
                <w:sz w:val="26"/>
                <w:szCs w:val="26"/>
              </w:rPr>
              <w:tab/>
              <w:t>INC DEM</w:t>
            </w:r>
          </w:p>
          <w:p w14:paraId="5E0524A7" w14:textId="77777777" w:rsidR="005C097E" w:rsidRPr="00BC12C0" w:rsidRDefault="005C097E" w:rsidP="005C097E">
            <w:pPr>
              <w:rPr>
                <w:sz w:val="26"/>
                <w:szCs w:val="26"/>
              </w:rPr>
            </w:pPr>
            <w:r w:rsidRPr="00BC12C0">
              <w:rPr>
                <w:sz w:val="26"/>
                <w:szCs w:val="26"/>
              </w:rPr>
              <w:tab/>
            </w:r>
            <w:r w:rsidRPr="00BC12C0">
              <w:rPr>
                <w:sz w:val="26"/>
                <w:szCs w:val="26"/>
              </w:rPr>
              <w:tab/>
              <w:t>CJNE DEM,#02,LL</w:t>
            </w:r>
          </w:p>
          <w:p w14:paraId="065C0106" w14:textId="77777777" w:rsidR="005C097E" w:rsidRPr="00BC12C0" w:rsidRDefault="005C097E" w:rsidP="005C097E">
            <w:pPr>
              <w:rPr>
                <w:sz w:val="26"/>
                <w:szCs w:val="26"/>
              </w:rPr>
            </w:pPr>
            <w:r w:rsidRPr="00BC12C0">
              <w:rPr>
                <w:sz w:val="26"/>
                <w:szCs w:val="26"/>
              </w:rPr>
              <w:tab/>
            </w:r>
            <w:r w:rsidRPr="00BC12C0">
              <w:rPr>
                <w:sz w:val="26"/>
                <w:szCs w:val="26"/>
              </w:rPr>
              <w:tab/>
              <w:t>JMP HT</w:t>
            </w:r>
          </w:p>
          <w:p w14:paraId="129FFB4E" w14:textId="77777777" w:rsidR="005C097E" w:rsidRPr="00BC12C0" w:rsidRDefault="005C097E" w:rsidP="005C097E">
            <w:pPr>
              <w:rPr>
                <w:sz w:val="26"/>
                <w:szCs w:val="26"/>
              </w:rPr>
            </w:pPr>
          </w:p>
          <w:p w14:paraId="1E7894B0" w14:textId="77777777" w:rsidR="005C097E" w:rsidRPr="00BC12C0" w:rsidRDefault="005C097E" w:rsidP="005C097E">
            <w:pPr>
              <w:rPr>
                <w:sz w:val="26"/>
                <w:szCs w:val="26"/>
              </w:rPr>
            </w:pPr>
            <w:r w:rsidRPr="00BC12C0">
              <w:rPr>
                <w:sz w:val="26"/>
                <w:szCs w:val="26"/>
              </w:rPr>
              <w:tab/>
              <w:t xml:space="preserve"> M:    DEC DONVI</w:t>
            </w:r>
          </w:p>
          <w:p w14:paraId="12ECE401" w14:textId="77777777" w:rsidR="005C097E" w:rsidRPr="00BC12C0" w:rsidRDefault="005C097E" w:rsidP="005C097E">
            <w:pPr>
              <w:rPr>
                <w:sz w:val="26"/>
                <w:szCs w:val="26"/>
              </w:rPr>
            </w:pPr>
            <w:r w:rsidRPr="00BC12C0">
              <w:rPr>
                <w:sz w:val="26"/>
                <w:szCs w:val="26"/>
              </w:rPr>
              <w:tab/>
              <w:t xml:space="preserve">        JMP TT</w:t>
            </w:r>
          </w:p>
          <w:p w14:paraId="24F3B974" w14:textId="77777777" w:rsidR="005C097E" w:rsidRPr="00BC12C0" w:rsidRDefault="005C097E" w:rsidP="005C097E">
            <w:pPr>
              <w:rPr>
                <w:sz w:val="26"/>
                <w:szCs w:val="26"/>
              </w:rPr>
            </w:pPr>
            <w:r w:rsidRPr="00BC12C0">
              <w:rPr>
                <w:sz w:val="26"/>
                <w:szCs w:val="26"/>
              </w:rPr>
              <w:tab/>
              <w:t>M1:   DEC CHUC</w:t>
            </w:r>
          </w:p>
          <w:p w14:paraId="351E6EBC" w14:textId="77777777" w:rsidR="005C097E" w:rsidRPr="00BC12C0" w:rsidRDefault="005C097E" w:rsidP="005C097E">
            <w:pPr>
              <w:rPr>
                <w:sz w:val="26"/>
                <w:szCs w:val="26"/>
              </w:rPr>
            </w:pPr>
            <w:r w:rsidRPr="00BC12C0">
              <w:rPr>
                <w:sz w:val="26"/>
                <w:szCs w:val="26"/>
              </w:rPr>
              <w:lastRenderedPageBreak/>
              <w:tab/>
              <w:t xml:space="preserve">       JMP TT</w:t>
            </w:r>
          </w:p>
          <w:p w14:paraId="6B8AE2BC" w14:textId="77777777" w:rsidR="005C097E" w:rsidRPr="00BC12C0" w:rsidRDefault="005C097E" w:rsidP="005C097E">
            <w:pPr>
              <w:rPr>
                <w:sz w:val="26"/>
                <w:szCs w:val="26"/>
              </w:rPr>
            </w:pPr>
            <w:r w:rsidRPr="00BC12C0">
              <w:rPr>
                <w:sz w:val="26"/>
                <w:szCs w:val="26"/>
              </w:rPr>
              <w:tab/>
              <w:t xml:space="preserve">       </w:t>
            </w:r>
          </w:p>
          <w:p w14:paraId="4A29283A" w14:textId="77777777" w:rsidR="005C097E" w:rsidRPr="00BC12C0" w:rsidRDefault="005C097E" w:rsidP="005C097E">
            <w:pPr>
              <w:rPr>
                <w:sz w:val="26"/>
                <w:szCs w:val="26"/>
              </w:rPr>
            </w:pPr>
            <w:r w:rsidRPr="00BC12C0">
              <w:rPr>
                <w:sz w:val="26"/>
                <w:szCs w:val="26"/>
              </w:rPr>
              <w:tab/>
              <w:t>HT:    MOV P2,#08EH  ; chu f</w:t>
            </w:r>
          </w:p>
          <w:p w14:paraId="27F9227F" w14:textId="77777777" w:rsidR="005C097E" w:rsidRPr="00BC12C0" w:rsidRDefault="005C097E" w:rsidP="005C097E">
            <w:pPr>
              <w:rPr>
                <w:sz w:val="26"/>
                <w:szCs w:val="26"/>
              </w:rPr>
            </w:pPr>
            <w:r w:rsidRPr="00BC12C0">
              <w:rPr>
                <w:sz w:val="26"/>
                <w:szCs w:val="26"/>
              </w:rPr>
              <w:tab/>
              <w:t xml:space="preserve">         MOV P1,#08EH  ; chu i</w:t>
            </w:r>
          </w:p>
          <w:p w14:paraId="1BAD2B6B" w14:textId="77777777" w:rsidR="005C097E" w:rsidRPr="00BC12C0" w:rsidRDefault="005C097E" w:rsidP="005C097E">
            <w:pPr>
              <w:rPr>
                <w:sz w:val="26"/>
                <w:szCs w:val="26"/>
              </w:rPr>
            </w:pPr>
            <w:r w:rsidRPr="00BC12C0">
              <w:rPr>
                <w:sz w:val="26"/>
                <w:szCs w:val="26"/>
              </w:rPr>
              <w:tab/>
            </w:r>
            <w:r w:rsidRPr="00BC12C0">
              <w:rPr>
                <w:sz w:val="26"/>
                <w:szCs w:val="26"/>
              </w:rPr>
              <w:tab/>
              <w:t>CALL DL</w:t>
            </w:r>
          </w:p>
          <w:p w14:paraId="5D677412" w14:textId="77777777" w:rsidR="005C097E" w:rsidRPr="00BC12C0" w:rsidRDefault="005C097E" w:rsidP="005C097E">
            <w:pPr>
              <w:rPr>
                <w:sz w:val="26"/>
                <w:szCs w:val="26"/>
              </w:rPr>
            </w:pPr>
            <w:r w:rsidRPr="00BC12C0">
              <w:rPr>
                <w:sz w:val="26"/>
                <w:szCs w:val="26"/>
              </w:rPr>
              <w:tab/>
            </w:r>
            <w:r w:rsidRPr="00BC12C0">
              <w:rPr>
                <w:sz w:val="26"/>
                <w:szCs w:val="26"/>
              </w:rPr>
              <w:tab/>
              <w:t>JMP HT</w:t>
            </w:r>
          </w:p>
          <w:p w14:paraId="64DCCC53" w14:textId="77777777" w:rsidR="005C097E" w:rsidRPr="00BC12C0" w:rsidRDefault="005C097E" w:rsidP="005C097E">
            <w:pPr>
              <w:rPr>
                <w:sz w:val="26"/>
                <w:szCs w:val="26"/>
              </w:rPr>
            </w:pPr>
          </w:p>
          <w:p w14:paraId="05977AAD" w14:textId="77777777" w:rsidR="005C097E" w:rsidRPr="00BC12C0" w:rsidRDefault="005C097E" w:rsidP="005C097E">
            <w:pPr>
              <w:rPr>
                <w:sz w:val="26"/>
                <w:szCs w:val="26"/>
              </w:rPr>
            </w:pPr>
            <w:r w:rsidRPr="00BC12C0">
              <w:rPr>
                <w:sz w:val="26"/>
                <w:szCs w:val="26"/>
              </w:rPr>
              <w:t>DL: MOV R3,#0FFH</w:t>
            </w:r>
          </w:p>
          <w:p w14:paraId="1F49EF41" w14:textId="77777777" w:rsidR="005C097E" w:rsidRPr="00BC12C0" w:rsidRDefault="005C097E" w:rsidP="005C097E">
            <w:pPr>
              <w:rPr>
                <w:sz w:val="26"/>
                <w:szCs w:val="26"/>
              </w:rPr>
            </w:pPr>
            <w:r w:rsidRPr="00BC12C0">
              <w:rPr>
                <w:sz w:val="26"/>
                <w:szCs w:val="26"/>
              </w:rPr>
              <w:t>LAP1:MOV R4,#0FFH</w:t>
            </w:r>
          </w:p>
          <w:p w14:paraId="726C5120" w14:textId="77777777" w:rsidR="005C097E" w:rsidRPr="00BC12C0" w:rsidRDefault="005C097E" w:rsidP="005C097E">
            <w:pPr>
              <w:rPr>
                <w:sz w:val="26"/>
                <w:szCs w:val="26"/>
              </w:rPr>
            </w:pPr>
            <w:r w:rsidRPr="00BC12C0">
              <w:rPr>
                <w:sz w:val="26"/>
                <w:szCs w:val="26"/>
              </w:rPr>
              <w:t>LAP:DJNZ R4,LAP</w:t>
            </w:r>
          </w:p>
          <w:p w14:paraId="40712186" w14:textId="77777777" w:rsidR="005C097E" w:rsidRPr="00BC12C0" w:rsidRDefault="005C097E" w:rsidP="005C097E">
            <w:pPr>
              <w:rPr>
                <w:sz w:val="26"/>
                <w:szCs w:val="26"/>
              </w:rPr>
            </w:pPr>
            <w:r w:rsidRPr="00BC12C0">
              <w:rPr>
                <w:sz w:val="26"/>
                <w:szCs w:val="26"/>
              </w:rPr>
              <w:t xml:space="preserve">    DJNZ R3, LAP1</w:t>
            </w:r>
          </w:p>
          <w:p w14:paraId="4F1FF6E8" w14:textId="77777777" w:rsidR="005C097E" w:rsidRPr="00BC12C0" w:rsidRDefault="005C097E" w:rsidP="005C097E">
            <w:pPr>
              <w:rPr>
                <w:sz w:val="26"/>
                <w:szCs w:val="26"/>
              </w:rPr>
            </w:pPr>
            <w:r w:rsidRPr="00BC12C0">
              <w:rPr>
                <w:sz w:val="26"/>
                <w:szCs w:val="26"/>
              </w:rPr>
              <w:tab/>
              <w:t>RET</w:t>
            </w:r>
          </w:p>
          <w:p w14:paraId="18500B55" w14:textId="77777777" w:rsidR="005C097E" w:rsidRPr="00BC12C0" w:rsidRDefault="005C097E" w:rsidP="005C097E">
            <w:pPr>
              <w:rPr>
                <w:sz w:val="26"/>
                <w:szCs w:val="26"/>
              </w:rPr>
            </w:pPr>
            <w:r w:rsidRPr="00BC12C0">
              <w:rPr>
                <w:sz w:val="26"/>
                <w:szCs w:val="26"/>
              </w:rPr>
              <w:t>MA: DB   0C0H,0F9H,0A4H,0B0H,99H,92H,82H,0F8H,80H,90H</w:t>
            </w:r>
          </w:p>
          <w:p w14:paraId="51CF88AE" w14:textId="77777777" w:rsidR="005C097E" w:rsidRPr="00BC12C0" w:rsidRDefault="005C097E" w:rsidP="005C097E">
            <w:pPr>
              <w:rPr>
                <w:sz w:val="26"/>
                <w:szCs w:val="26"/>
              </w:rPr>
            </w:pPr>
            <w:r>
              <w:rPr>
                <w:sz w:val="26"/>
                <w:szCs w:val="26"/>
              </w:rPr>
              <w:t>END</w:t>
            </w:r>
          </w:p>
        </w:tc>
        <w:tc>
          <w:tcPr>
            <w:tcW w:w="1008" w:type="dxa"/>
          </w:tcPr>
          <w:p w14:paraId="21BB5C05" w14:textId="77777777" w:rsidR="005C097E" w:rsidRPr="00BC12C0" w:rsidRDefault="005C097E" w:rsidP="005C097E">
            <w:pPr>
              <w:jc w:val="center"/>
              <w:rPr>
                <w:sz w:val="26"/>
                <w:szCs w:val="26"/>
              </w:rPr>
            </w:pPr>
          </w:p>
          <w:p w14:paraId="2BC5F95E" w14:textId="77777777" w:rsidR="005C097E" w:rsidRPr="00BC12C0" w:rsidRDefault="005C097E" w:rsidP="005C097E">
            <w:pPr>
              <w:jc w:val="center"/>
              <w:rPr>
                <w:sz w:val="26"/>
                <w:szCs w:val="26"/>
              </w:rPr>
            </w:pPr>
          </w:p>
          <w:p w14:paraId="64FC64E9" w14:textId="77777777" w:rsidR="005C097E" w:rsidRPr="00BC12C0" w:rsidRDefault="005C097E" w:rsidP="005C097E">
            <w:pPr>
              <w:jc w:val="center"/>
              <w:rPr>
                <w:sz w:val="26"/>
                <w:szCs w:val="26"/>
              </w:rPr>
            </w:pPr>
            <w:r w:rsidRPr="00BC12C0">
              <w:rPr>
                <w:sz w:val="26"/>
                <w:szCs w:val="26"/>
              </w:rPr>
              <w:t>0,5</w:t>
            </w:r>
          </w:p>
          <w:p w14:paraId="41B82FB6" w14:textId="77777777" w:rsidR="005C097E" w:rsidRPr="00BC12C0" w:rsidRDefault="005C097E" w:rsidP="005C097E">
            <w:pPr>
              <w:jc w:val="center"/>
              <w:rPr>
                <w:sz w:val="26"/>
                <w:szCs w:val="26"/>
              </w:rPr>
            </w:pPr>
          </w:p>
          <w:p w14:paraId="520B36A0" w14:textId="77777777" w:rsidR="005C097E" w:rsidRPr="00BC12C0" w:rsidRDefault="005C097E" w:rsidP="005C097E">
            <w:pPr>
              <w:jc w:val="center"/>
              <w:rPr>
                <w:sz w:val="26"/>
                <w:szCs w:val="26"/>
              </w:rPr>
            </w:pPr>
          </w:p>
          <w:p w14:paraId="133B8C58" w14:textId="77777777" w:rsidR="005C097E" w:rsidRPr="00BC12C0" w:rsidRDefault="005C097E" w:rsidP="005C097E">
            <w:pPr>
              <w:jc w:val="center"/>
              <w:rPr>
                <w:sz w:val="26"/>
                <w:szCs w:val="26"/>
              </w:rPr>
            </w:pPr>
          </w:p>
          <w:p w14:paraId="6E83B4E1" w14:textId="77777777" w:rsidR="005C097E" w:rsidRPr="00BC12C0" w:rsidRDefault="005C097E" w:rsidP="005C097E">
            <w:pPr>
              <w:jc w:val="center"/>
              <w:rPr>
                <w:sz w:val="26"/>
                <w:szCs w:val="26"/>
              </w:rPr>
            </w:pPr>
          </w:p>
          <w:p w14:paraId="4DBEFC52" w14:textId="77777777" w:rsidR="005C097E" w:rsidRPr="00BC12C0" w:rsidRDefault="005C097E" w:rsidP="005C097E">
            <w:pPr>
              <w:jc w:val="center"/>
              <w:rPr>
                <w:sz w:val="26"/>
                <w:szCs w:val="26"/>
              </w:rPr>
            </w:pPr>
          </w:p>
          <w:p w14:paraId="32E2B4E0" w14:textId="77777777" w:rsidR="005C097E" w:rsidRPr="00BC12C0" w:rsidRDefault="005C097E" w:rsidP="005C097E">
            <w:pPr>
              <w:jc w:val="center"/>
              <w:rPr>
                <w:sz w:val="26"/>
                <w:szCs w:val="26"/>
              </w:rPr>
            </w:pPr>
          </w:p>
          <w:p w14:paraId="3E41BC1C" w14:textId="77777777" w:rsidR="005C097E" w:rsidRPr="00BC12C0" w:rsidRDefault="005C097E" w:rsidP="005C097E">
            <w:pPr>
              <w:jc w:val="center"/>
              <w:rPr>
                <w:sz w:val="26"/>
                <w:szCs w:val="26"/>
              </w:rPr>
            </w:pPr>
          </w:p>
          <w:p w14:paraId="7ADA43A1" w14:textId="77777777" w:rsidR="005C097E" w:rsidRPr="00BC12C0" w:rsidRDefault="005C097E" w:rsidP="005C097E">
            <w:pPr>
              <w:jc w:val="center"/>
              <w:rPr>
                <w:sz w:val="26"/>
                <w:szCs w:val="26"/>
              </w:rPr>
            </w:pPr>
          </w:p>
          <w:p w14:paraId="22615FF1" w14:textId="77777777" w:rsidR="005C097E" w:rsidRPr="00BC12C0" w:rsidRDefault="005C097E" w:rsidP="005C097E">
            <w:pPr>
              <w:jc w:val="center"/>
              <w:rPr>
                <w:sz w:val="26"/>
                <w:szCs w:val="26"/>
              </w:rPr>
            </w:pPr>
          </w:p>
          <w:p w14:paraId="0CAA5C1F" w14:textId="77777777" w:rsidR="005C097E" w:rsidRPr="00BC12C0" w:rsidRDefault="005C097E" w:rsidP="005C097E">
            <w:pPr>
              <w:jc w:val="center"/>
              <w:rPr>
                <w:sz w:val="26"/>
                <w:szCs w:val="26"/>
              </w:rPr>
            </w:pPr>
          </w:p>
          <w:p w14:paraId="7E9CD43E" w14:textId="77777777" w:rsidR="005C097E" w:rsidRPr="00BC12C0" w:rsidRDefault="005C097E" w:rsidP="005C097E">
            <w:pPr>
              <w:jc w:val="center"/>
              <w:rPr>
                <w:sz w:val="26"/>
                <w:szCs w:val="26"/>
              </w:rPr>
            </w:pPr>
          </w:p>
          <w:p w14:paraId="61875D8F" w14:textId="77777777" w:rsidR="005C097E" w:rsidRPr="00BC12C0" w:rsidRDefault="005C097E" w:rsidP="005C097E">
            <w:pPr>
              <w:jc w:val="center"/>
              <w:rPr>
                <w:sz w:val="26"/>
                <w:szCs w:val="26"/>
              </w:rPr>
            </w:pPr>
            <w:r w:rsidRPr="00BC12C0">
              <w:rPr>
                <w:sz w:val="26"/>
                <w:szCs w:val="26"/>
              </w:rPr>
              <w:t>0,5</w:t>
            </w:r>
          </w:p>
          <w:p w14:paraId="211D2DB6" w14:textId="77777777" w:rsidR="005C097E" w:rsidRPr="00BC12C0" w:rsidRDefault="005C097E" w:rsidP="005C097E">
            <w:pPr>
              <w:jc w:val="center"/>
              <w:rPr>
                <w:sz w:val="26"/>
                <w:szCs w:val="26"/>
              </w:rPr>
            </w:pPr>
          </w:p>
          <w:p w14:paraId="776F7522" w14:textId="77777777" w:rsidR="005C097E" w:rsidRPr="00BC12C0" w:rsidRDefault="005C097E" w:rsidP="005C097E">
            <w:pPr>
              <w:jc w:val="center"/>
              <w:rPr>
                <w:sz w:val="26"/>
                <w:szCs w:val="26"/>
              </w:rPr>
            </w:pPr>
          </w:p>
          <w:p w14:paraId="09ED8746" w14:textId="77777777" w:rsidR="005C097E" w:rsidRPr="00BC12C0" w:rsidRDefault="005C097E" w:rsidP="005C097E">
            <w:pPr>
              <w:jc w:val="center"/>
              <w:rPr>
                <w:sz w:val="26"/>
                <w:szCs w:val="26"/>
              </w:rPr>
            </w:pPr>
          </w:p>
          <w:p w14:paraId="786B4DE3" w14:textId="77777777" w:rsidR="005C097E" w:rsidRPr="00BC12C0" w:rsidRDefault="005C097E" w:rsidP="005C097E">
            <w:pPr>
              <w:jc w:val="center"/>
              <w:rPr>
                <w:sz w:val="26"/>
                <w:szCs w:val="26"/>
              </w:rPr>
            </w:pPr>
          </w:p>
          <w:p w14:paraId="4797E5EA" w14:textId="77777777" w:rsidR="005C097E" w:rsidRPr="00BC12C0" w:rsidRDefault="005C097E" w:rsidP="005C097E">
            <w:pPr>
              <w:jc w:val="center"/>
              <w:rPr>
                <w:sz w:val="26"/>
                <w:szCs w:val="26"/>
              </w:rPr>
            </w:pPr>
            <w:r w:rsidRPr="00BC12C0">
              <w:rPr>
                <w:sz w:val="26"/>
                <w:szCs w:val="26"/>
              </w:rPr>
              <w:t>0,5</w:t>
            </w:r>
          </w:p>
          <w:p w14:paraId="295C23F1" w14:textId="77777777" w:rsidR="005C097E" w:rsidRPr="00BC12C0" w:rsidRDefault="005C097E" w:rsidP="005C097E">
            <w:pPr>
              <w:jc w:val="center"/>
              <w:rPr>
                <w:sz w:val="26"/>
                <w:szCs w:val="26"/>
              </w:rPr>
            </w:pPr>
          </w:p>
          <w:p w14:paraId="4EDB9789" w14:textId="77777777" w:rsidR="005C097E" w:rsidRPr="00BC12C0" w:rsidRDefault="005C097E" w:rsidP="005C097E">
            <w:pPr>
              <w:jc w:val="center"/>
              <w:rPr>
                <w:sz w:val="26"/>
                <w:szCs w:val="26"/>
              </w:rPr>
            </w:pPr>
          </w:p>
          <w:p w14:paraId="59514B71" w14:textId="77777777" w:rsidR="005C097E" w:rsidRPr="00BC12C0" w:rsidRDefault="005C097E" w:rsidP="005C097E">
            <w:pPr>
              <w:jc w:val="center"/>
              <w:rPr>
                <w:sz w:val="26"/>
                <w:szCs w:val="26"/>
              </w:rPr>
            </w:pPr>
          </w:p>
          <w:p w14:paraId="1EC824BD" w14:textId="77777777" w:rsidR="005C097E" w:rsidRPr="00BC12C0" w:rsidRDefault="005C097E" w:rsidP="005C097E">
            <w:pPr>
              <w:jc w:val="center"/>
              <w:rPr>
                <w:sz w:val="26"/>
                <w:szCs w:val="26"/>
              </w:rPr>
            </w:pPr>
          </w:p>
          <w:p w14:paraId="7F3635B5" w14:textId="77777777" w:rsidR="005C097E" w:rsidRPr="00BC12C0" w:rsidRDefault="005C097E" w:rsidP="005C097E">
            <w:pPr>
              <w:rPr>
                <w:sz w:val="26"/>
                <w:szCs w:val="26"/>
              </w:rPr>
            </w:pPr>
          </w:p>
          <w:p w14:paraId="5DB752CB" w14:textId="77777777" w:rsidR="005C097E" w:rsidRPr="00BC12C0" w:rsidRDefault="005C097E" w:rsidP="005C097E">
            <w:pPr>
              <w:jc w:val="center"/>
              <w:rPr>
                <w:sz w:val="26"/>
                <w:szCs w:val="26"/>
              </w:rPr>
            </w:pPr>
          </w:p>
          <w:p w14:paraId="5CF02144" w14:textId="77777777" w:rsidR="005C097E" w:rsidRPr="00BC12C0" w:rsidRDefault="005C097E" w:rsidP="005C097E">
            <w:pPr>
              <w:jc w:val="center"/>
              <w:rPr>
                <w:sz w:val="26"/>
                <w:szCs w:val="26"/>
              </w:rPr>
            </w:pPr>
          </w:p>
          <w:p w14:paraId="033920A6" w14:textId="77777777" w:rsidR="005C097E" w:rsidRPr="00BC12C0" w:rsidRDefault="005C097E" w:rsidP="005C097E">
            <w:pPr>
              <w:jc w:val="center"/>
              <w:rPr>
                <w:sz w:val="26"/>
                <w:szCs w:val="26"/>
              </w:rPr>
            </w:pPr>
          </w:p>
          <w:p w14:paraId="41A625D8" w14:textId="77777777" w:rsidR="005C097E" w:rsidRPr="00BC12C0" w:rsidRDefault="005C097E" w:rsidP="005C097E">
            <w:pPr>
              <w:jc w:val="center"/>
              <w:rPr>
                <w:sz w:val="26"/>
                <w:szCs w:val="26"/>
              </w:rPr>
            </w:pPr>
          </w:p>
          <w:p w14:paraId="1E06A963" w14:textId="77777777" w:rsidR="005C097E" w:rsidRPr="00BC12C0" w:rsidRDefault="005C097E" w:rsidP="005C097E">
            <w:pPr>
              <w:jc w:val="center"/>
              <w:rPr>
                <w:sz w:val="26"/>
                <w:szCs w:val="26"/>
              </w:rPr>
            </w:pPr>
          </w:p>
          <w:p w14:paraId="009D0440" w14:textId="77777777" w:rsidR="005C097E" w:rsidRPr="00BC12C0" w:rsidRDefault="005C097E" w:rsidP="005C097E">
            <w:pPr>
              <w:jc w:val="center"/>
              <w:rPr>
                <w:sz w:val="26"/>
                <w:szCs w:val="26"/>
              </w:rPr>
            </w:pPr>
          </w:p>
          <w:p w14:paraId="22B8B117" w14:textId="77777777" w:rsidR="005C097E" w:rsidRPr="00BC12C0" w:rsidRDefault="005C097E" w:rsidP="005C097E">
            <w:pPr>
              <w:rPr>
                <w:sz w:val="26"/>
                <w:szCs w:val="26"/>
              </w:rPr>
            </w:pPr>
          </w:p>
          <w:p w14:paraId="226E8EC8" w14:textId="77777777" w:rsidR="005C097E" w:rsidRPr="00BC12C0" w:rsidRDefault="005C097E" w:rsidP="005C097E">
            <w:pPr>
              <w:jc w:val="center"/>
              <w:rPr>
                <w:sz w:val="26"/>
                <w:szCs w:val="26"/>
              </w:rPr>
            </w:pPr>
            <w:r w:rsidRPr="00BC12C0">
              <w:rPr>
                <w:sz w:val="26"/>
                <w:szCs w:val="26"/>
              </w:rPr>
              <w:t>0,5</w:t>
            </w:r>
          </w:p>
          <w:p w14:paraId="06686251" w14:textId="77777777" w:rsidR="005C097E" w:rsidRPr="00BC12C0" w:rsidRDefault="005C097E" w:rsidP="005C097E">
            <w:pPr>
              <w:jc w:val="center"/>
              <w:rPr>
                <w:sz w:val="26"/>
                <w:szCs w:val="26"/>
              </w:rPr>
            </w:pPr>
          </w:p>
          <w:p w14:paraId="6D907C7A" w14:textId="77777777" w:rsidR="005C097E" w:rsidRPr="00BC12C0" w:rsidRDefault="005C097E" w:rsidP="005C097E">
            <w:pPr>
              <w:rPr>
                <w:sz w:val="26"/>
                <w:szCs w:val="26"/>
              </w:rPr>
            </w:pPr>
          </w:p>
          <w:p w14:paraId="5B043B9C" w14:textId="77777777" w:rsidR="005C097E" w:rsidRPr="00BC12C0" w:rsidRDefault="005C097E" w:rsidP="005C097E">
            <w:pPr>
              <w:jc w:val="center"/>
              <w:rPr>
                <w:sz w:val="26"/>
                <w:szCs w:val="26"/>
              </w:rPr>
            </w:pPr>
          </w:p>
          <w:p w14:paraId="4C6FA577" w14:textId="77777777" w:rsidR="005C097E" w:rsidRPr="00BC12C0" w:rsidRDefault="005C097E" w:rsidP="005C097E">
            <w:pPr>
              <w:jc w:val="center"/>
              <w:rPr>
                <w:sz w:val="26"/>
                <w:szCs w:val="26"/>
              </w:rPr>
            </w:pPr>
          </w:p>
          <w:p w14:paraId="722B9F3E" w14:textId="77777777" w:rsidR="005C097E" w:rsidRPr="00BC12C0" w:rsidRDefault="005C097E" w:rsidP="005C097E">
            <w:pPr>
              <w:jc w:val="center"/>
              <w:rPr>
                <w:sz w:val="26"/>
                <w:szCs w:val="26"/>
              </w:rPr>
            </w:pPr>
          </w:p>
          <w:p w14:paraId="0E8905A3" w14:textId="77777777" w:rsidR="005C097E" w:rsidRPr="00BC12C0" w:rsidRDefault="005C097E" w:rsidP="005C097E">
            <w:pPr>
              <w:jc w:val="center"/>
              <w:rPr>
                <w:sz w:val="26"/>
                <w:szCs w:val="26"/>
              </w:rPr>
            </w:pPr>
          </w:p>
          <w:p w14:paraId="39A9F849" w14:textId="77777777" w:rsidR="005C097E" w:rsidRPr="00BC12C0" w:rsidRDefault="005C097E" w:rsidP="005C097E">
            <w:pPr>
              <w:jc w:val="center"/>
              <w:rPr>
                <w:sz w:val="26"/>
                <w:szCs w:val="26"/>
              </w:rPr>
            </w:pPr>
          </w:p>
          <w:p w14:paraId="48A6D997" w14:textId="77777777" w:rsidR="005C097E" w:rsidRPr="00BC12C0" w:rsidRDefault="005C097E" w:rsidP="005C097E">
            <w:pPr>
              <w:jc w:val="center"/>
              <w:rPr>
                <w:sz w:val="26"/>
                <w:szCs w:val="26"/>
              </w:rPr>
            </w:pPr>
          </w:p>
          <w:p w14:paraId="43F6643A" w14:textId="77777777" w:rsidR="005C097E" w:rsidRPr="00BC12C0" w:rsidRDefault="005C097E" w:rsidP="005C097E">
            <w:pPr>
              <w:jc w:val="center"/>
              <w:rPr>
                <w:sz w:val="26"/>
                <w:szCs w:val="26"/>
              </w:rPr>
            </w:pPr>
          </w:p>
          <w:p w14:paraId="5E6FCDE6" w14:textId="77777777" w:rsidR="005C097E" w:rsidRPr="00BC12C0" w:rsidRDefault="005C097E" w:rsidP="005C097E">
            <w:pPr>
              <w:jc w:val="center"/>
              <w:rPr>
                <w:sz w:val="26"/>
                <w:szCs w:val="26"/>
              </w:rPr>
            </w:pPr>
          </w:p>
          <w:p w14:paraId="023ADFAD" w14:textId="77777777" w:rsidR="005C097E" w:rsidRPr="00BC12C0" w:rsidRDefault="005C097E" w:rsidP="005C097E">
            <w:pPr>
              <w:jc w:val="center"/>
              <w:rPr>
                <w:sz w:val="26"/>
                <w:szCs w:val="26"/>
              </w:rPr>
            </w:pPr>
          </w:p>
          <w:p w14:paraId="27A3B1A3" w14:textId="77777777" w:rsidR="005C097E" w:rsidRPr="00BC12C0" w:rsidRDefault="005C097E" w:rsidP="005C097E">
            <w:pPr>
              <w:jc w:val="center"/>
              <w:rPr>
                <w:sz w:val="26"/>
                <w:szCs w:val="26"/>
              </w:rPr>
            </w:pPr>
            <w:r w:rsidRPr="00BC12C0">
              <w:rPr>
                <w:sz w:val="26"/>
                <w:szCs w:val="26"/>
              </w:rPr>
              <w:t>0,5</w:t>
            </w:r>
          </w:p>
          <w:p w14:paraId="4DE28020" w14:textId="77777777" w:rsidR="005C097E" w:rsidRPr="00BC12C0" w:rsidRDefault="005C097E" w:rsidP="005C097E">
            <w:pPr>
              <w:jc w:val="center"/>
              <w:rPr>
                <w:sz w:val="26"/>
                <w:szCs w:val="26"/>
              </w:rPr>
            </w:pPr>
          </w:p>
          <w:p w14:paraId="055A282A" w14:textId="77777777" w:rsidR="005C097E" w:rsidRPr="00BC12C0" w:rsidRDefault="005C097E" w:rsidP="005C097E">
            <w:pPr>
              <w:jc w:val="center"/>
              <w:rPr>
                <w:sz w:val="26"/>
                <w:szCs w:val="26"/>
              </w:rPr>
            </w:pPr>
          </w:p>
          <w:p w14:paraId="6EC3933E" w14:textId="77777777" w:rsidR="005C097E" w:rsidRPr="00BC12C0" w:rsidRDefault="005C097E" w:rsidP="005C097E">
            <w:pPr>
              <w:jc w:val="center"/>
              <w:rPr>
                <w:sz w:val="26"/>
                <w:szCs w:val="26"/>
              </w:rPr>
            </w:pPr>
          </w:p>
          <w:p w14:paraId="5FF4B65F" w14:textId="77777777" w:rsidR="005C097E" w:rsidRPr="00BC12C0" w:rsidRDefault="005C097E" w:rsidP="005C097E">
            <w:pPr>
              <w:jc w:val="center"/>
              <w:rPr>
                <w:sz w:val="26"/>
                <w:szCs w:val="26"/>
              </w:rPr>
            </w:pPr>
          </w:p>
          <w:p w14:paraId="4A05364C" w14:textId="77777777" w:rsidR="005C097E" w:rsidRPr="00BC12C0" w:rsidRDefault="005C097E" w:rsidP="005C097E">
            <w:pPr>
              <w:jc w:val="center"/>
              <w:rPr>
                <w:sz w:val="26"/>
                <w:szCs w:val="26"/>
              </w:rPr>
            </w:pPr>
          </w:p>
          <w:p w14:paraId="4500EF01" w14:textId="77777777" w:rsidR="005C097E" w:rsidRPr="00BC12C0" w:rsidRDefault="005C097E" w:rsidP="005C097E">
            <w:pPr>
              <w:jc w:val="center"/>
              <w:rPr>
                <w:sz w:val="26"/>
                <w:szCs w:val="26"/>
              </w:rPr>
            </w:pPr>
          </w:p>
          <w:p w14:paraId="4FDDDAB2" w14:textId="77777777" w:rsidR="005C097E" w:rsidRPr="00BC12C0" w:rsidRDefault="005C097E" w:rsidP="005C097E">
            <w:pPr>
              <w:jc w:val="center"/>
              <w:rPr>
                <w:sz w:val="26"/>
                <w:szCs w:val="26"/>
              </w:rPr>
            </w:pPr>
            <w:r w:rsidRPr="00BC12C0">
              <w:rPr>
                <w:sz w:val="26"/>
                <w:szCs w:val="26"/>
              </w:rPr>
              <w:lastRenderedPageBreak/>
              <w:t>0,5</w:t>
            </w:r>
          </w:p>
          <w:p w14:paraId="0D1BB6A2" w14:textId="77777777" w:rsidR="005C097E" w:rsidRPr="00BC12C0" w:rsidRDefault="005C097E" w:rsidP="005C097E">
            <w:pPr>
              <w:jc w:val="center"/>
              <w:rPr>
                <w:sz w:val="26"/>
                <w:szCs w:val="26"/>
              </w:rPr>
            </w:pPr>
          </w:p>
        </w:tc>
      </w:tr>
    </w:tbl>
    <w:p w14:paraId="002E4FE6" w14:textId="77777777" w:rsidR="00F06F1D" w:rsidRPr="00BC12C0" w:rsidRDefault="00F06F1D" w:rsidP="00F06F1D">
      <w:pPr>
        <w:spacing w:line="240" w:lineRule="auto"/>
        <w:jc w:val="center"/>
        <w:rPr>
          <w:rFonts w:cs="Times New Roman"/>
          <w:szCs w:val="26"/>
        </w:rPr>
      </w:pPr>
    </w:p>
    <w:p w14:paraId="0BBBC90E" w14:textId="0265BA03" w:rsidR="00F06F1D" w:rsidRPr="00BC12C0" w:rsidRDefault="00AF5F7E" w:rsidP="00F06F1D">
      <w:pPr>
        <w:tabs>
          <w:tab w:val="left" w:pos="5416"/>
        </w:tabs>
        <w:jc w:val="right"/>
        <w:rPr>
          <w:rFonts w:cs="Times New Roman"/>
          <w:i/>
          <w:szCs w:val="26"/>
        </w:rPr>
      </w:pPr>
      <w:r>
        <w:rPr>
          <w:rFonts w:cs="Times New Roman"/>
          <w:i/>
          <w:szCs w:val="26"/>
        </w:rPr>
        <w:t>Cần Thơ, ngày   tháng   năm 2023</w:t>
      </w:r>
    </w:p>
    <w:tbl>
      <w:tblPr>
        <w:tblW w:w="10234" w:type="dxa"/>
        <w:jc w:val="center"/>
        <w:tblLook w:val="04A0" w:firstRow="1" w:lastRow="0" w:firstColumn="1" w:lastColumn="0" w:noHBand="0" w:noVBand="1"/>
      </w:tblPr>
      <w:tblGrid>
        <w:gridCol w:w="4253"/>
        <w:gridCol w:w="2295"/>
        <w:gridCol w:w="3686"/>
      </w:tblGrid>
      <w:tr w:rsidR="00F06F1D" w:rsidRPr="00C61CC0" w14:paraId="726569CD" w14:textId="77777777" w:rsidTr="00F06F1D">
        <w:trPr>
          <w:jc w:val="center"/>
        </w:trPr>
        <w:tc>
          <w:tcPr>
            <w:tcW w:w="4253" w:type="dxa"/>
            <w:shd w:val="clear" w:color="auto" w:fill="auto"/>
          </w:tcPr>
          <w:p w14:paraId="3E1CCECB" w14:textId="77777777" w:rsidR="00F06F1D" w:rsidRDefault="00F06F1D" w:rsidP="00F06F1D">
            <w:pPr>
              <w:jc w:val="center"/>
              <w:rPr>
                <w:b/>
                <w:szCs w:val="26"/>
              </w:rPr>
            </w:pPr>
            <w:r>
              <w:rPr>
                <w:b/>
                <w:szCs w:val="26"/>
              </w:rPr>
              <w:t xml:space="preserve">PHÓ </w:t>
            </w:r>
            <w:r w:rsidRPr="00C61CC0">
              <w:rPr>
                <w:b/>
                <w:szCs w:val="26"/>
              </w:rPr>
              <w:t>CHỦ TỊCH HỘI ĐỒNG</w:t>
            </w:r>
            <w:r>
              <w:rPr>
                <w:b/>
                <w:szCs w:val="26"/>
              </w:rPr>
              <w:t xml:space="preserve"> THI</w:t>
            </w:r>
          </w:p>
          <w:p w14:paraId="72360625" w14:textId="77777777" w:rsidR="00F06F1D" w:rsidRPr="00C61CC0" w:rsidRDefault="00F06F1D" w:rsidP="00F06F1D">
            <w:pPr>
              <w:jc w:val="center"/>
              <w:rPr>
                <w:b/>
                <w:szCs w:val="26"/>
              </w:rPr>
            </w:pPr>
            <w:r>
              <w:rPr>
                <w:b/>
                <w:szCs w:val="26"/>
              </w:rPr>
              <w:t>TRƯỞNG BAN ĐỀ THI</w:t>
            </w:r>
          </w:p>
        </w:tc>
        <w:tc>
          <w:tcPr>
            <w:tcW w:w="2295" w:type="dxa"/>
          </w:tcPr>
          <w:p w14:paraId="1D96A424" w14:textId="77777777" w:rsidR="00F06F1D" w:rsidRPr="00C61CC0" w:rsidRDefault="00F06F1D" w:rsidP="00F06F1D">
            <w:pPr>
              <w:jc w:val="center"/>
              <w:rPr>
                <w:b/>
                <w:szCs w:val="26"/>
              </w:rPr>
            </w:pPr>
            <w:r w:rsidRPr="00C61CC0">
              <w:rPr>
                <w:b/>
                <w:szCs w:val="26"/>
              </w:rPr>
              <w:t>KHOA ĐIỆN TỬ</w:t>
            </w:r>
          </w:p>
        </w:tc>
        <w:tc>
          <w:tcPr>
            <w:tcW w:w="3686" w:type="dxa"/>
            <w:shd w:val="clear" w:color="auto" w:fill="auto"/>
          </w:tcPr>
          <w:p w14:paraId="3723C5BB" w14:textId="77777777" w:rsidR="00F06F1D" w:rsidRPr="00C61CC0" w:rsidRDefault="00F06F1D" w:rsidP="00F06F1D">
            <w:pPr>
              <w:jc w:val="center"/>
              <w:rPr>
                <w:b/>
                <w:szCs w:val="26"/>
              </w:rPr>
            </w:pPr>
            <w:r>
              <w:rPr>
                <w:b/>
                <w:szCs w:val="26"/>
              </w:rPr>
              <w:t>TRƯỞNG TIỂU BAN ĐỀ THI</w:t>
            </w:r>
          </w:p>
        </w:tc>
      </w:tr>
      <w:tr w:rsidR="00F06F1D" w:rsidRPr="00C61CC0" w14:paraId="7485C6A6" w14:textId="77777777" w:rsidTr="00F06F1D">
        <w:trPr>
          <w:jc w:val="center"/>
        </w:trPr>
        <w:tc>
          <w:tcPr>
            <w:tcW w:w="4253" w:type="dxa"/>
            <w:shd w:val="clear" w:color="auto" w:fill="auto"/>
          </w:tcPr>
          <w:p w14:paraId="3798D9A1" w14:textId="77777777" w:rsidR="00F06F1D" w:rsidRDefault="00F06F1D" w:rsidP="00F06F1D">
            <w:pPr>
              <w:jc w:val="center"/>
              <w:rPr>
                <w:b/>
                <w:szCs w:val="26"/>
              </w:rPr>
            </w:pPr>
          </w:p>
          <w:p w14:paraId="7DE1CE93" w14:textId="77777777" w:rsidR="00F06F1D" w:rsidRPr="00A04ECB" w:rsidRDefault="00F06F1D" w:rsidP="00F06F1D">
            <w:pPr>
              <w:rPr>
                <w:szCs w:val="26"/>
              </w:rPr>
            </w:pPr>
          </w:p>
          <w:p w14:paraId="5ABEDC7B" w14:textId="77777777" w:rsidR="00F06F1D" w:rsidRDefault="00F06F1D" w:rsidP="00F06F1D">
            <w:pPr>
              <w:rPr>
                <w:szCs w:val="26"/>
              </w:rPr>
            </w:pPr>
          </w:p>
          <w:p w14:paraId="671D36EB" w14:textId="77777777" w:rsidR="00F06F1D" w:rsidRDefault="00F06F1D" w:rsidP="00F06F1D">
            <w:pPr>
              <w:jc w:val="center"/>
              <w:rPr>
                <w:szCs w:val="26"/>
              </w:rPr>
            </w:pPr>
          </w:p>
          <w:p w14:paraId="66D0C636" w14:textId="77777777" w:rsidR="00F06F1D" w:rsidRDefault="00F06F1D" w:rsidP="00F06F1D">
            <w:pPr>
              <w:jc w:val="center"/>
              <w:rPr>
                <w:szCs w:val="26"/>
              </w:rPr>
            </w:pPr>
          </w:p>
          <w:p w14:paraId="7250F495" w14:textId="77777777" w:rsidR="00F06F1D" w:rsidRPr="00A04ECB" w:rsidRDefault="00F06F1D" w:rsidP="00F06F1D">
            <w:pPr>
              <w:rPr>
                <w:szCs w:val="26"/>
              </w:rPr>
            </w:pPr>
          </w:p>
        </w:tc>
        <w:tc>
          <w:tcPr>
            <w:tcW w:w="2295" w:type="dxa"/>
          </w:tcPr>
          <w:p w14:paraId="26C3F8B5" w14:textId="77777777" w:rsidR="00F06F1D" w:rsidRPr="00C61CC0" w:rsidRDefault="00F06F1D" w:rsidP="00F06F1D">
            <w:pPr>
              <w:rPr>
                <w:b/>
                <w:szCs w:val="26"/>
              </w:rPr>
            </w:pPr>
          </w:p>
          <w:p w14:paraId="472905E7" w14:textId="77777777" w:rsidR="00F06F1D" w:rsidRPr="00C61CC0" w:rsidRDefault="00F06F1D" w:rsidP="00F06F1D">
            <w:pPr>
              <w:jc w:val="center"/>
              <w:rPr>
                <w:b/>
                <w:szCs w:val="26"/>
              </w:rPr>
            </w:pPr>
          </w:p>
          <w:p w14:paraId="0BD45A12" w14:textId="77777777" w:rsidR="00F06F1D" w:rsidRDefault="00F06F1D"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6C900E46" w14:textId="77777777" w:rsidR="00F06F1D" w:rsidRPr="00C61CC0" w:rsidRDefault="00F06F1D" w:rsidP="00F06F1D">
            <w:pPr>
              <w:jc w:val="center"/>
              <w:rPr>
                <w:b/>
                <w:szCs w:val="26"/>
              </w:rPr>
            </w:pPr>
          </w:p>
        </w:tc>
        <w:tc>
          <w:tcPr>
            <w:tcW w:w="3686" w:type="dxa"/>
            <w:shd w:val="clear" w:color="auto" w:fill="auto"/>
          </w:tcPr>
          <w:p w14:paraId="6D8073EF" w14:textId="77777777" w:rsidR="00F06F1D" w:rsidRDefault="00F06F1D" w:rsidP="00F06F1D">
            <w:pPr>
              <w:rPr>
                <w:b/>
                <w:szCs w:val="26"/>
              </w:rPr>
            </w:pPr>
          </w:p>
          <w:p w14:paraId="73EC963A" w14:textId="77777777" w:rsidR="00F06F1D" w:rsidRPr="00C61CC0" w:rsidRDefault="00F06F1D" w:rsidP="00F06F1D">
            <w:pPr>
              <w:rPr>
                <w:b/>
                <w:szCs w:val="26"/>
              </w:rPr>
            </w:pPr>
          </w:p>
          <w:p w14:paraId="564C1964" w14:textId="77777777" w:rsidR="00F06F1D" w:rsidRDefault="00F06F1D" w:rsidP="00F06F1D">
            <w:pPr>
              <w:jc w:val="center"/>
              <w:rPr>
                <w:b/>
                <w:szCs w:val="26"/>
              </w:rPr>
            </w:pPr>
            <w:r w:rsidRPr="00C61CC0">
              <w:rPr>
                <w:b/>
                <w:szCs w:val="26"/>
              </w:rPr>
              <w:t>Đỗ</w:t>
            </w:r>
            <w:r>
              <w:rPr>
                <w:b/>
                <w:szCs w:val="26"/>
              </w:rPr>
              <w:t xml:space="preserve"> H</w:t>
            </w:r>
            <w:r w:rsidRPr="00C61CC0">
              <w:rPr>
                <w:b/>
                <w:szCs w:val="26"/>
              </w:rPr>
              <w:t>ữ</w:t>
            </w:r>
            <w:r>
              <w:rPr>
                <w:b/>
                <w:szCs w:val="26"/>
              </w:rPr>
              <w:t>u H</w:t>
            </w:r>
            <w:r w:rsidRPr="00C61CC0">
              <w:rPr>
                <w:b/>
                <w:szCs w:val="26"/>
              </w:rPr>
              <w:t>ậu</w:t>
            </w:r>
          </w:p>
          <w:p w14:paraId="407707F1" w14:textId="77777777" w:rsidR="00F06F1D" w:rsidRPr="00C61CC0" w:rsidRDefault="00F06F1D" w:rsidP="00F06F1D">
            <w:pPr>
              <w:jc w:val="center"/>
              <w:rPr>
                <w:b/>
                <w:szCs w:val="26"/>
              </w:rPr>
            </w:pPr>
          </w:p>
          <w:p w14:paraId="317870A2" w14:textId="77777777" w:rsidR="00F06F1D" w:rsidRPr="00C61CC0" w:rsidRDefault="00F06F1D" w:rsidP="00F06F1D">
            <w:pPr>
              <w:jc w:val="center"/>
              <w:rPr>
                <w:b/>
                <w:szCs w:val="26"/>
              </w:rPr>
            </w:pPr>
          </w:p>
        </w:tc>
      </w:tr>
    </w:tbl>
    <w:p w14:paraId="69A907EF" w14:textId="682EFF69" w:rsidR="00F06F1D" w:rsidRPr="00F06F1D" w:rsidRDefault="00F06F1D" w:rsidP="00F06F1D">
      <w:pPr>
        <w:tabs>
          <w:tab w:val="left" w:pos="1230"/>
        </w:tabs>
        <w:rPr>
          <w:rFonts w:cs="Times New Roman"/>
          <w:szCs w:val="26"/>
        </w:rPr>
      </w:pPr>
    </w:p>
    <w:sectPr w:rsidR="00F06F1D" w:rsidRPr="00F06F1D" w:rsidSect="00333DBF">
      <w:pgSz w:w="11907" w:h="16840" w:code="9"/>
      <w:pgMar w:top="720" w:right="567" w:bottom="720"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nTime">
    <w:altName w:val="Courier New"/>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H">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rial">
    <w:altName w:val="Calibri"/>
    <w:charset w:val="00"/>
    <w:family w:val="swiss"/>
    <w:pitch w:val="variable"/>
    <w:sig w:usb0="00000001"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AC79"/>
      </v:shape>
    </w:pict>
  </w:numPicBullet>
  <w:abstractNum w:abstractNumId="0">
    <w:nsid w:val="03324A63"/>
    <w:multiLevelType w:val="hybridMultilevel"/>
    <w:tmpl w:val="E216FD58"/>
    <w:lvl w:ilvl="0" w:tplc="C9766024">
      <w:start w:val="1"/>
      <w:numFmt w:val="lowerLetter"/>
      <w:lvlText w:val="%1."/>
      <w:lvlJc w:val="left"/>
      <w:pPr>
        <w:tabs>
          <w:tab w:val="num" w:pos="930"/>
        </w:tabs>
        <w:ind w:left="930" w:hanging="360"/>
      </w:pPr>
      <w:rPr>
        <w:rFonts w:cs=".VnTime" w:hint="default"/>
      </w:rPr>
    </w:lvl>
    <w:lvl w:ilvl="1" w:tplc="04090019" w:tentative="1">
      <w:start w:val="1"/>
      <w:numFmt w:val="lowerLetter"/>
      <w:lvlText w:val="%2."/>
      <w:lvlJc w:val="left"/>
      <w:pPr>
        <w:tabs>
          <w:tab w:val="num" w:pos="1650"/>
        </w:tabs>
        <w:ind w:left="1650" w:hanging="360"/>
      </w:pPr>
      <w:rPr>
        <w:rFonts w:cs=".VnTime"/>
      </w:rPr>
    </w:lvl>
    <w:lvl w:ilvl="2" w:tplc="0409001B" w:tentative="1">
      <w:start w:val="1"/>
      <w:numFmt w:val="lowerRoman"/>
      <w:lvlText w:val="%3."/>
      <w:lvlJc w:val="right"/>
      <w:pPr>
        <w:tabs>
          <w:tab w:val="num" w:pos="2370"/>
        </w:tabs>
        <w:ind w:left="2370" w:hanging="180"/>
      </w:pPr>
      <w:rPr>
        <w:rFonts w:cs=".VnTime"/>
      </w:rPr>
    </w:lvl>
    <w:lvl w:ilvl="3" w:tplc="0409000F" w:tentative="1">
      <w:start w:val="1"/>
      <w:numFmt w:val="decimal"/>
      <w:lvlText w:val="%4."/>
      <w:lvlJc w:val="left"/>
      <w:pPr>
        <w:tabs>
          <w:tab w:val="num" w:pos="3090"/>
        </w:tabs>
        <w:ind w:left="3090" w:hanging="360"/>
      </w:pPr>
      <w:rPr>
        <w:rFonts w:cs=".VnTime"/>
      </w:rPr>
    </w:lvl>
    <w:lvl w:ilvl="4" w:tplc="04090019" w:tentative="1">
      <w:start w:val="1"/>
      <w:numFmt w:val="lowerLetter"/>
      <w:lvlText w:val="%5."/>
      <w:lvlJc w:val="left"/>
      <w:pPr>
        <w:tabs>
          <w:tab w:val="num" w:pos="3810"/>
        </w:tabs>
        <w:ind w:left="3810" w:hanging="360"/>
      </w:pPr>
      <w:rPr>
        <w:rFonts w:cs=".VnTime"/>
      </w:rPr>
    </w:lvl>
    <w:lvl w:ilvl="5" w:tplc="0409001B" w:tentative="1">
      <w:start w:val="1"/>
      <w:numFmt w:val="lowerRoman"/>
      <w:lvlText w:val="%6."/>
      <w:lvlJc w:val="right"/>
      <w:pPr>
        <w:tabs>
          <w:tab w:val="num" w:pos="4530"/>
        </w:tabs>
        <w:ind w:left="4530" w:hanging="180"/>
      </w:pPr>
      <w:rPr>
        <w:rFonts w:cs=".VnTime"/>
      </w:rPr>
    </w:lvl>
    <w:lvl w:ilvl="6" w:tplc="0409000F" w:tentative="1">
      <w:start w:val="1"/>
      <w:numFmt w:val="decimal"/>
      <w:lvlText w:val="%7."/>
      <w:lvlJc w:val="left"/>
      <w:pPr>
        <w:tabs>
          <w:tab w:val="num" w:pos="5250"/>
        </w:tabs>
        <w:ind w:left="5250" w:hanging="360"/>
      </w:pPr>
      <w:rPr>
        <w:rFonts w:cs=".VnTime"/>
      </w:rPr>
    </w:lvl>
    <w:lvl w:ilvl="7" w:tplc="04090019" w:tentative="1">
      <w:start w:val="1"/>
      <w:numFmt w:val="lowerLetter"/>
      <w:lvlText w:val="%8."/>
      <w:lvlJc w:val="left"/>
      <w:pPr>
        <w:tabs>
          <w:tab w:val="num" w:pos="5970"/>
        </w:tabs>
        <w:ind w:left="5970" w:hanging="360"/>
      </w:pPr>
      <w:rPr>
        <w:rFonts w:cs=".VnTime"/>
      </w:rPr>
    </w:lvl>
    <w:lvl w:ilvl="8" w:tplc="0409001B" w:tentative="1">
      <w:start w:val="1"/>
      <w:numFmt w:val="lowerRoman"/>
      <w:lvlText w:val="%9."/>
      <w:lvlJc w:val="right"/>
      <w:pPr>
        <w:tabs>
          <w:tab w:val="num" w:pos="6690"/>
        </w:tabs>
        <w:ind w:left="6690" w:hanging="180"/>
      </w:pPr>
      <w:rPr>
        <w:rFonts w:cs=".VnTime"/>
      </w:rPr>
    </w:lvl>
  </w:abstractNum>
  <w:abstractNum w:abstractNumId="1">
    <w:nsid w:val="068374F4"/>
    <w:multiLevelType w:val="hybridMultilevel"/>
    <w:tmpl w:val="0A6898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C81474"/>
    <w:multiLevelType w:val="hybridMultilevel"/>
    <w:tmpl w:val="B2D65160"/>
    <w:lvl w:ilvl="0" w:tplc="93AE12CE">
      <w:start w:val="1"/>
      <w:numFmt w:val="decimal"/>
      <w:lvlText w:val="%1."/>
      <w:lvlJc w:val="left"/>
      <w:pPr>
        <w:tabs>
          <w:tab w:val="num" w:pos="1440"/>
        </w:tabs>
        <w:ind w:left="1440" w:hanging="360"/>
      </w:pPr>
      <w:rPr>
        <w:rFonts w:hint="default"/>
      </w:rPr>
    </w:lvl>
    <w:lvl w:ilvl="1" w:tplc="A4225D94">
      <w:start w:val="1"/>
      <w:numFmt w:val="bullet"/>
      <w:lvlText w:val=""/>
      <w:lvlJc w:val="left"/>
      <w:pPr>
        <w:tabs>
          <w:tab w:val="num" w:pos="1080"/>
        </w:tabs>
        <w:ind w:left="947" w:hanging="227"/>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1021B6"/>
    <w:multiLevelType w:val="hybridMultilevel"/>
    <w:tmpl w:val="0AE432CE"/>
    <w:lvl w:ilvl="0" w:tplc="ECE8136A">
      <w:start w:val="1"/>
      <w:numFmt w:val="bullet"/>
      <w:lvlText w:val=""/>
      <w:lvlJc w:val="left"/>
      <w:pPr>
        <w:tabs>
          <w:tab w:val="num" w:pos="567"/>
        </w:tabs>
        <w:ind w:left="567" w:hanging="283"/>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
    <w:nsid w:val="12B721AD"/>
    <w:multiLevelType w:val="hybridMultilevel"/>
    <w:tmpl w:val="996C63C0"/>
    <w:lvl w:ilvl="0" w:tplc="CB7CCD74">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25D09EC"/>
    <w:multiLevelType w:val="hybridMultilevel"/>
    <w:tmpl w:val="0A6898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6E0C5B"/>
    <w:multiLevelType w:val="hybridMultilevel"/>
    <w:tmpl w:val="12C46D1C"/>
    <w:lvl w:ilvl="0" w:tplc="A4EC9E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45174014"/>
    <w:multiLevelType w:val="hybridMultilevel"/>
    <w:tmpl w:val="4E6CD7E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CC014F6"/>
    <w:multiLevelType w:val="hybridMultilevel"/>
    <w:tmpl w:val="86E0C6D8"/>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9">
    <w:nsid w:val="59F54363"/>
    <w:multiLevelType w:val="hybridMultilevel"/>
    <w:tmpl w:val="0A6898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482718"/>
    <w:multiLevelType w:val="hybridMultilevel"/>
    <w:tmpl w:val="0A6898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D3B058B"/>
    <w:multiLevelType w:val="hybridMultilevel"/>
    <w:tmpl w:val="92B47D24"/>
    <w:lvl w:ilvl="0" w:tplc="372E32F6">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2"/>
  </w:num>
  <w:num w:numId="4">
    <w:abstractNumId w:val="4"/>
  </w:num>
  <w:num w:numId="5">
    <w:abstractNumId w:val="0"/>
  </w:num>
  <w:num w:numId="6">
    <w:abstractNumId w:val="6"/>
  </w:num>
  <w:num w:numId="7">
    <w:abstractNumId w:val="9"/>
  </w:num>
  <w:num w:numId="8">
    <w:abstractNumId w:val="7"/>
  </w:num>
  <w:num w:numId="9">
    <w:abstractNumId w:val="11"/>
  </w:num>
  <w:num w:numId="10">
    <w:abstractNumId w:val="5"/>
  </w:num>
  <w:num w:numId="11">
    <w:abstractNumId w:val="10"/>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39FE"/>
    <w:rsid w:val="0003200B"/>
    <w:rsid w:val="00042F70"/>
    <w:rsid w:val="000504ED"/>
    <w:rsid w:val="000664D3"/>
    <w:rsid w:val="00081D9A"/>
    <w:rsid w:val="000D2C06"/>
    <w:rsid w:val="000D62FC"/>
    <w:rsid w:val="000F6A6D"/>
    <w:rsid w:val="00110E9A"/>
    <w:rsid w:val="00126003"/>
    <w:rsid w:val="00130B39"/>
    <w:rsid w:val="00131469"/>
    <w:rsid w:val="00133EC1"/>
    <w:rsid w:val="00153D75"/>
    <w:rsid w:val="00171737"/>
    <w:rsid w:val="001871DF"/>
    <w:rsid w:val="001A3BB9"/>
    <w:rsid w:val="001B37A7"/>
    <w:rsid w:val="001C1F84"/>
    <w:rsid w:val="001C488C"/>
    <w:rsid w:val="001F5FFE"/>
    <w:rsid w:val="00201A40"/>
    <w:rsid w:val="00222DAC"/>
    <w:rsid w:val="00242696"/>
    <w:rsid w:val="00277578"/>
    <w:rsid w:val="002826F8"/>
    <w:rsid w:val="00282F5D"/>
    <w:rsid w:val="002909A9"/>
    <w:rsid w:val="00292C47"/>
    <w:rsid w:val="00293E36"/>
    <w:rsid w:val="002A5931"/>
    <w:rsid w:val="002B0C48"/>
    <w:rsid w:val="002B5186"/>
    <w:rsid w:val="002B5AFB"/>
    <w:rsid w:val="002C5219"/>
    <w:rsid w:val="002C7E01"/>
    <w:rsid w:val="002E1D65"/>
    <w:rsid w:val="002F4825"/>
    <w:rsid w:val="00302333"/>
    <w:rsid w:val="00316FA1"/>
    <w:rsid w:val="0032094F"/>
    <w:rsid w:val="00323668"/>
    <w:rsid w:val="00323709"/>
    <w:rsid w:val="00333DBF"/>
    <w:rsid w:val="003428D7"/>
    <w:rsid w:val="003476B9"/>
    <w:rsid w:val="0036083D"/>
    <w:rsid w:val="00387331"/>
    <w:rsid w:val="00396AD5"/>
    <w:rsid w:val="003B1096"/>
    <w:rsid w:val="003B7F1E"/>
    <w:rsid w:val="003D4257"/>
    <w:rsid w:val="003F3404"/>
    <w:rsid w:val="003F704C"/>
    <w:rsid w:val="0042144C"/>
    <w:rsid w:val="004219F7"/>
    <w:rsid w:val="0047220D"/>
    <w:rsid w:val="004766C4"/>
    <w:rsid w:val="00485782"/>
    <w:rsid w:val="004939FE"/>
    <w:rsid w:val="004A0014"/>
    <w:rsid w:val="004A1306"/>
    <w:rsid w:val="004C5D79"/>
    <w:rsid w:val="004D0FB9"/>
    <w:rsid w:val="004D7F2F"/>
    <w:rsid w:val="004F18B9"/>
    <w:rsid w:val="0051199F"/>
    <w:rsid w:val="00512FA4"/>
    <w:rsid w:val="0053424B"/>
    <w:rsid w:val="00543D18"/>
    <w:rsid w:val="005518F8"/>
    <w:rsid w:val="00554734"/>
    <w:rsid w:val="005604D8"/>
    <w:rsid w:val="005627F2"/>
    <w:rsid w:val="00564B64"/>
    <w:rsid w:val="005708B3"/>
    <w:rsid w:val="00584A44"/>
    <w:rsid w:val="005B5CA1"/>
    <w:rsid w:val="005C097E"/>
    <w:rsid w:val="005C1881"/>
    <w:rsid w:val="005D36C9"/>
    <w:rsid w:val="005E0848"/>
    <w:rsid w:val="005E47D6"/>
    <w:rsid w:val="005F0680"/>
    <w:rsid w:val="005F7DEA"/>
    <w:rsid w:val="00603D72"/>
    <w:rsid w:val="0060432A"/>
    <w:rsid w:val="00611995"/>
    <w:rsid w:val="00613E8C"/>
    <w:rsid w:val="00625CCA"/>
    <w:rsid w:val="0062647B"/>
    <w:rsid w:val="006326F4"/>
    <w:rsid w:val="006400A5"/>
    <w:rsid w:val="00650663"/>
    <w:rsid w:val="00657313"/>
    <w:rsid w:val="00671745"/>
    <w:rsid w:val="00676823"/>
    <w:rsid w:val="00684D2C"/>
    <w:rsid w:val="006D4B0C"/>
    <w:rsid w:val="006D5E0D"/>
    <w:rsid w:val="00703C25"/>
    <w:rsid w:val="0071267C"/>
    <w:rsid w:val="007251D4"/>
    <w:rsid w:val="0072643A"/>
    <w:rsid w:val="00736B17"/>
    <w:rsid w:val="00752CFC"/>
    <w:rsid w:val="007710AB"/>
    <w:rsid w:val="007752EE"/>
    <w:rsid w:val="00785565"/>
    <w:rsid w:val="00791963"/>
    <w:rsid w:val="007919FD"/>
    <w:rsid w:val="007A296D"/>
    <w:rsid w:val="007E339C"/>
    <w:rsid w:val="007E51EF"/>
    <w:rsid w:val="00815FE9"/>
    <w:rsid w:val="00836CC7"/>
    <w:rsid w:val="00867932"/>
    <w:rsid w:val="008735F5"/>
    <w:rsid w:val="00880F87"/>
    <w:rsid w:val="008C0748"/>
    <w:rsid w:val="008C1653"/>
    <w:rsid w:val="008C36CE"/>
    <w:rsid w:val="008D2F4D"/>
    <w:rsid w:val="008D5AEF"/>
    <w:rsid w:val="008D5CAE"/>
    <w:rsid w:val="008D64E5"/>
    <w:rsid w:val="008F487B"/>
    <w:rsid w:val="00937193"/>
    <w:rsid w:val="0093765B"/>
    <w:rsid w:val="00942750"/>
    <w:rsid w:val="009451AC"/>
    <w:rsid w:val="009473C7"/>
    <w:rsid w:val="00952A67"/>
    <w:rsid w:val="0096365D"/>
    <w:rsid w:val="00966A0C"/>
    <w:rsid w:val="0096719D"/>
    <w:rsid w:val="009747E0"/>
    <w:rsid w:val="0098086C"/>
    <w:rsid w:val="00984476"/>
    <w:rsid w:val="00986AC4"/>
    <w:rsid w:val="009B0431"/>
    <w:rsid w:val="009B1B3E"/>
    <w:rsid w:val="009B20BE"/>
    <w:rsid w:val="009B26B3"/>
    <w:rsid w:val="009C0D6C"/>
    <w:rsid w:val="009C61AD"/>
    <w:rsid w:val="009E6E74"/>
    <w:rsid w:val="00A04E8A"/>
    <w:rsid w:val="00A33252"/>
    <w:rsid w:val="00A3591F"/>
    <w:rsid w:val="00A44D33"/>
    <w:rsid w:val="00A46BE9"/>
    <w:rsid w:val="00A73859"/>
    <w:rsid w:val="00A80F23"/>
    <w:rsid w:val="00A87187"/>
    <w:rsid w:val="00A94D4A"/>
    <w:rsid w:val="00A976E3"/>
    <w:rsid w:val="00AA07DF"/>
    <w:rsid w:val="00AC03EB"/>
    <w:rsid w:val="00AC257C"/>
    <w:rsid w:val="00AD37E5"/>
    <w:rsid w:val="00AF5F7E"/>
    <w:rsid w:val="00B00916"/>
    <w:rsid w:val="00B116A9"/>
    <w:rsid w:val="00B21A02"/>
    <w:rsid w:val="00B259D0"/>
    <w:rsid w:val="00B416EE"/>
    <w:rsid w:val="00B4784A"/>
    <w:rsid w:val="00B55F73"/>
    <w:rsid w:val="00BA166A"/>
    <w:rsid w:val="00BB13E3"/>
    <w:rsid w:val="00BB2EAC"/>
    <w:rsid w:val="00BB64B2"/>
    <w:rsid w:val="00BC12C0"/>
    <w:rsid w:val="00BC6C98"/>
    <w:rsid w:val="00BC6CF4"/>
    <w:rsid w:val="00BD68B8"/>
    <w:rsid w:val="00BE2ABB"/>
    <w:rsid w:val="00BE5EE6"/>
    <w:rsid w:val="00C05D0B"/>
    <w:rsid w:val="00C128E5"/>
    <w:rsid w:val="00C12DBA"/>
    <w:rsid w:val="00C22902"/>
    <w:rsid w:val="00C26469"/>
    <w:rsid w:val="00C27EAE"/>
    <w:rsid w:val="00C4134E"/>
    <w:rsid w:val="00C45E7A"/>
    <w:rsid w:val="00C46AE4"/>
    <w:rsid w:val="00C51FFB"/>
    <w:rsid w:val="00C621A1"/>
    <w:rsid w:val="00C84DB9"/>
    <w:rsid w:val="00C9155C"/>
    <w:rsid w:val="00C918DD"/>
    <w:rsid w:val="00CA1408"/>
    <w:rsid w:val="00CA55B8"/>
    <w:rsid w:val="00CA603E"/>
    <w:rsid w:val="00CD3EBB"/>
    <w:rsid w:val="00CD4FD9"/>
    <w:rsid w:val="00CF3944"/>
    <w:rsid w:val="00D058C8"/>
    <w:rsid w:val="00D07D85"/>
    <w:rsid w:val="00D13C2A"/>
    <w:rsid w:val="00D17B1F"/>
    <w:rsid w:val="00D26AA7"/>
    <w:rsid w:val="00D30ECD"/>
    <w:rsid w:val="00D41384"/>
    <w:rsid w:val="00D44497"/>
    <w:rsid w:val="00D45088"/>
    <w:rsid w:val="00D46F55"/>
    <w:rsid w:val="00D51F35"/>
    <w:rsid w:val="00D5658B"/>
    <w:rsid w:val="00D60D2A"/>
    <w:rsid w:val="00D65CFB"/>
    <w:rsid w:val="00D8641A"/>
    <w:rsid w:val="00D916EF"/>
    <w:rsid w:val="00DA008E"/>
    <w:rsid w:val="00DB31A5"/>
    <w:rsid w:val="00DB32F5"/>
    <w:rsid w:val="00DB5720"/>
    <w:rsid w:val="00DC1406"/>
    <w:rsid w:val="00DD6380"/>
    <w:rsid w:val="00DE3599"/>
    <w:rsid w:val="00DF2440"/>
    <w:rsid w:val="00E13ADB"/>
    <w:rsid w:val="00E23B0F"/>
    <w:rsid w:val="00E51AE2"/>
    <w:rsid w:val="00E64E4A"/>
    <w:rsid w:val="00E67282"/>
    <w:rsid w:val="00E70098"/>
    <w:rsid w:val="00E809A7"/>
    <w:rsid w:val="00E828EB"/>
    <w:rsid w:val="00E82C5D"/>
    <w:rsid w:val="00E94A99"/>
    <w:rsid w:val="00E9500F"/>
    <w:rsid w:val="00EB2C84"/>
    <w:rsid w:val="00EC7468"/>
    <w:rsid w:val="00EE1A5D"/>
    <w:rsid w:val="00F06F1D"/>
    <w:rsid w:val="00F12A23"/>
    <w:rsid w:val="00F30C2B"/>
    <w:rsid w:val="00F45308"/>
    <w:rsid w:val="00F5007C"/>
    <w:rsid w:val="00F61F86"/>
    <w:rsid w:val="00F65136"/>
    <w:rsid w:val="00F95037"/>
    <w:rsid w:val="00FA30B9"/>
    <w:rsid w:val="00FA57B2"/>
    <w:rsid w:val="00FC0975"/>
    <w:rsid w:val="00FC26A7"/>
    <w:rsid w:val="00FD02FD"/>
    <w:rsid w:val="00FE3022"/>
    <w:rsid w:val="00FF14B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place"/>
  <w:smartTagType w:namespaceuri="urn:schemas-microsoft-com:office:smarttags" w:name="country-region"/>
  <w:shapeDefaults>
    <o:shapedefaults v:ext="edit" spidmax="8538"/>
    <o:shapelayout v:ext="edit">
      <o:idmap v:ext="edit" data="1,2,3,4,5,6,7,8"/>
    </o:shapelayout>
  </w:shapeDefaults>
  <w:decimalSymbol w:val="."/>
  <w:listSeparator w:val=","/>
  <w14:docId w14:val="7276B466"/>
  <w15:docId w15:val="{7BB670EA-6C3E-4691-B471-DA215995B3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733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E3022"/>
    <w:pPr>
      <w:spacing w:before="0"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to">
    <w:name w:val="muc to"/>
    <w:basedOn w:val="Normal"/>
    <w:rsid w:val="00FE3022"/>
    <w:pPr>
      <w:tabs>
        <w:tab w:val="left" w:pos="1418"/>
      </w:tabs>
    </w:pPr>
    <w:rPr>
      <w:rFonts w:ascii=".VnTimeH" w:eastAsia="Times New Roman" w:hAnsi=".VnTimeH" w:cs="Times New Roman"/>
      <w:b/>
      <w:szCs w:val="20"/>
    </w:rPr>
  </w:style>
  <w:style w:type="paragraph" w:customStyle="1" w:styleId="binhthuong">
    <w:name w:val="binhthuong"/>
    <w:basedOn w:val="Normal"/>
    <w:rsid w:val="00FE3022"/>
    <w:pPr>
      <w:spacing w:line="240" w:lineRule="auto"/>
      <w:ind w:firstLine="567"/>
      <w:jc w:val="both"/>
    </w:pPr>
    <w:rPr>
      <w:rFonts w:ascii=".VnTime" w:eastAsia="Times New Roman" w:hAnsi=".VnTime" w:cs="Times New Roman"/>
      <w:szCs w:val="26"/>
    </w:rPr>
  </w:style>
  <w:style w:type="paragraph" w:styleId="BalloonText">
    <w:name w:val="Balloon Text"/>
    <w:basedOn w:val="Normal"/>
    <w:link w:val="BalloonTextChar"/>
    <w:uiPriority w:val="99"/>
    <w:semiHidden/>
    <w:unhideWhenUsed/>
    <w:rsid w:val="00FE3022"/>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3022"/>
    <w:rPr>
      <w:rFonts w:ascii="Tahoma" w:hAnsi="Tahoma" w:cs="Tahoma"/>
      <w:sz w:val="16"/>
      <w:szCs w:val="16"/>
    </w:rPr>
  </w:style>
  <w:style w:type="paragraph" w:styleId="PlainText">
    <w:name w:val="Plain Text"/>
    <w:basedOn w:val="Normal"/>
    <w:link w:val="PlainTextChar"/>
    <w:rsid w:val="00323709"/>
    <w:pPr>
      <w:spacing w:before="0" w:after="120" w:line="240" w:lineRule="auto"/>
      <w:jc w:val="both"/>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323709"/>
    <w:rPr>
      <w:rFonts w:ascii="Courier New" w:eastAsia="Times New Roman" w:hAnsi="Courier New" w:cs="Courier New"/>
      <w:sz w:val="20"/>
      <w:szCs w:val="20"/>
    </w:rPr>
  </w:style>
  <w:style w:type="paragraph" w:styleId="BodyText">
    <w:name w:val="Body Text"/>
    <w:basedOn w:val="Normal"/>
    <w:link w:val="BodyTextChar"/>
    <w:rsid w:val="00FF14BD"/>
    <w:pPr>
      <w:autoSpaceDE w:val="0"/>
      <w:autoSpaceDN w:val="0"/>
      <w:spacing w:before="0" w:after="0" w:line="240" w:lineRule="auto"/>
      <w:jc w:val="both"/>
    </w:pPr>
    <w:rPr>
      <w:rFonts w:ascii=".VnTime" w:eastAsia="Times New Roman" w:hAnsi=".VnTime" w:cs=".VnTime"/>
      <w:sz w:val="28"/>
      <w:szCs w:val="28"/>
      <w:lang w:val="en-GB"/>
    </w:rPr>
  </w:style>
  <w:style w:type="character" w:customStyle="1" w:styleId="BodyTextChar">
    <w:name w:val="Body Text Char"/>
    <w:basedOn w:val="DefaultParagraphFont"/>
    <w:link w:val="BodyText"/>
    <w:rsid w:val="00FF14BD"/>
    <w:rPr>
      <w:rFonts w:ascii=".VnTime" w:eastAsia="Times New Roman" w:hAnsi=".VnTime" w:cs=".VnTime"/>
      <w:sz w:val="28"/>
      <w:szCs w:val="28"/>
      <w:lang w:val="en-GB"/>
    </w:rPr>
  </w:style>
  <w:style w:type="paragraph" w:styleId="ListParagraph">
    <w:name w:val="List Paragraph"/>
    <w:basedOn w:val="Normal"/>
    <w:uiPriority w:val="34"/>
    <w:qFormat/>
    <w:rsid w:val="00986AC4"/>
    <w:pPr>
      <w:spacing w:before="0" w:after="200" w:line="276" w:lineRule="auto"/>
      <w:ind w:left="720"/>
      <w:contextualSpacing/>
    </w:pPr>
    <w:rPr>
      <w:rFonts w:ascii="Calibri" w:eastAsia="Calibri" w:hAnsi="Calibri" w:cs="Times New Roman"/>
      <w:sz w:val="22"/>
    </w:rPr>
  </w:style>
  <w:style w:type="character" w:styleId="Hyperlink">
    <w:name w:val="Hyperlink"/>
    <w:basedOn w:val="DefaultParagraphFont"/>
    <w:uiPriority w:val="99"/>
    <w:semiHidden/>
    <w:unhideWhenUsed/>
    <w:rsid w:val="00AC03E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oleObject" Target="embeddings/oleObject3.bin"/><Relationship Id="rId42" Type="http://schemas.openxmlformats.org/officeDocument/2006/relationships/oleObject" Target="embeddings/oleObject6.bin"/><Relationship Id="rId47" Type="http://schemas.openxmlformats.org/officeDocument/2006/relationships/image" Target="media/image25.emf"/><Relationship Id="rId63" Type="http://schemas.openxmlformats.org/officeDocument/2006/relationships/image" Target="media/image37.png"/><Relationship Id="rId68" Type="http://schemas.openxmlformats.org/officeDocument/2006/relationships/image" Target="media/image40.png"/><Relationship Id="rId84" Type="http://schemas.openxmlformats.org/officeDocument/2006/relationships/hyperlink" Target="https://vi.wikipedia.org/wiki/%C4%90%E1%BB%8Bnh_danh_(l%E1%BA%ADp_tr%C3%ACnh_m%C3%A1y_t%C3%ADnh)" TargetMode="External"/><Relationship Id="rId89" Type="http://schemas.openxmlformats.org/officeDocument/2006/relationships/hyperlink" Target="https://vi.wikipedia.org/wiki/Gi%C3%A1_tr%E1%BB%8B_(khoa_h%E1%BB%8Dc_m%C3%A1y_t%C3%ADnh)" TargetMode="External"/><Relationship Id="rId112" Type="http://schemas.openxmlformats.org/officeDocument/2006/relationships/oleObject" Target="embeddings/oleObject23.bin"/><Relationship Id="rId16" Type="http://schemas.openxmlformats.org/officeDocument/2006/relationships/image" Target="media/image10.png"/><Relationship Id="rId107" Type="http://schemas.openxmlformats.org/officeDocument/2006/relationships/hyperlink" Target="https://vi.wikipedia.org/w/index.php?title=Th%E1%BB%9Di_gian_ch%E1%BA%A1y_(v%C3%B2ng_%C4%91%E1%BB%9Di_ch%C6%B0%C6%A1ng_tr%C3%ACnh)&amp;action=edit&amp;redlink=1" TargetMode="Externa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hyperlink" Target="https://vi.wikipedia.org/w/index.php?title=%C4%90%E1%BA%A1i_ch%E1%BB%89_b%E1%BB%99_nh%E1%BB%9B&amp;action=edit&amp;redlink=1" TargetMode="External"/><Relationship Id="rId37" Type="http://schemas.openxmlformats.org/officeDocument/2006/relationships/hyperlink" Target="https://vi.wikipedia.org/wiki/M%C3%A3_ngu%E1%BB%93n" TargetMode="External"/><Relationship Id="rId40" Type="http://schemas.openxmlformats.org/officeDocument/2006/relationships/hyperlink" Target="https://vi.wikipedia.org/w/index.php?title=Th%E1%BB%9Di_gian_ch%E1%BA%A1y_(v%C3%B2ng_%C4%91%E1%BB%9Di_ch%C6%B0%C6%A1ng_tr%C3%ACnh)&amp;action=edit&amp;redlink=1" TargetMode="External"/><Relationship Id="rId45" Type="http://schemas.openxmlformats.org/officeDocument/2006/relationships/image" Target="media/image23.png"/><Relationship Id="rId53" Type="http://schemas.openxmlformats.org/officeDocument/2006/relationships/oleObject" Target="embeddings/oleObject9.bin"/><Relationship Id="rId58" Type="http://schemas.openxmlformats.org/officeDocument/2006/relationships/image" Target="media/image32.png"/><Relationship Id="rId66" Type="http://schemas.openxmlformats.org/officeDocument/2006/relationships/oleObject" Target="embeddings/oleObject13.bin"/><Relationship Id="rId74" Type="http://schemas.openxmlformats.org/officeDocument/2006/relationships/image" Target="media/image46.png"/><Relationship Id="rId79" Type="http://schemas.openxmlformats.org/officeDocument/2006/relationships/oleObject" Target="embeddings/oleObject15.bin"/><Relationship Id="rId87" Type="http://schemas.openxmlformats.org/officeDocument/2006/relationships/hyperlink" Target="https://vi.wikipedia.org/wiki/M%C3%A3_ngu%E1%BB%93n" TargetMode="External"/><Relationship Id="rId102" Type="http://schemas.openxmlformats.org/officeDocument/2006/relationships/hyperlink" Target="https://vi.wikipedia.org/wiki/Gi%C3%A1_tr%E1%BB%8B_(khoa_h%E1%BB%8Dc_m%C3%A1y_t%C3%ADnh)" TargetMode="External"/><Relationship Id="rId110" Type="http://schemas.openxmlformats.org/officeDocument/2006/relationships/oleObject" Target="embeddings/oleObject21.bin"/><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hyperlink" Target="https://vi.wikipedia.org/w/index.php?title=%C4%90%E1%BA%A1i_ch%E1%BB%89_b%E1%BB%99_nh%E1%BB%9B&amp;action=edit&amp;redlink=1" TargetMode="External"/><Relationship Id="rId90" Type="http://schemas.openxmlformats.org/officeDocument/2006/relationships/hyperlink" Target="https://vi.wikipedia.org/w/index.php?title=Th%E1%BB%9Di_gian_ch%E1%BA%A1y_(v%C3%B2ng_%C4%91%E1%BB%9Di_ch%C6%B0%C6%A1ng_tr%C3%ACnh)&amp;action=edit&amp;redlink=1" TargetMode="External"/><Relationship Id="rId95" Type="http://schemas.openxmlformats.org/officeDocument/2006/relationships/image" Target="media/image52.pn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oleObject" Target="embeddings/oleObject5.bin"/><Relationship Id="rId35" Type="http://schemas.openxmlformats.org/officeDocument/2006/relationships/hyperlink" Target="https://vi.wikipedia.org/wiki/Gi%C3%A1_tr%E1%BB%8B_(khoa_h%E1%BB%8Dc_m%C3%A1y_t%C3%ADnh)" TargetMode="External"/><Relationship Id="rId43" Type="http://schemas.openxmlformats.org/officeDocument/2006/relationships/oleObject" Target="embeddings/oleObject7.bin"/><Relationship Id="rId48" Type="http://schemas.openxmlformats.org/officeDocument/2006/relationships/image" Target="media/image26.emf"/><Relationship Id="rId56" Type="http://schemas.openxmlformats.org/officeDocument/2006/relationships/oleObject" Target="embeddings/oleObject11.bin"/><Relationship Id="rId64" Type="http://schemas.openxmlformats.org/officeDocument/2006/relationships/image" Target="media/image38.png"/><Relationship Id="rId69" Type="http://schemas.openxmlformats.org/officeDocument/2006/relationships/image" Target="media/image41.png"/><Relationship Id="rId77" Type="http://schemas.openxmlformats.org/officeDocument/2006/relationships/oleObject" Target="embeddings/oleObject14.bin"/><Relationship Id="rId100" Type="http://schemas.openxmlformats.org/officeDocument/2006/relationships/hyperlink" Target="https://vi.wikipedia.org/wiki/Bi%E1%BB%83u_t%C6%B0%E1%BB%A3ng" TargetMode="External"/><Relationship Id="rId105" Type="http://schemas.openxmlformats.org/officeDocument/2006/relationships/hyperlink" Target="https://vi.wikipedia.org/wiki/R%C3%A0ng_bu%E1%BB%99c_t%C3%AAn" TargetMode="External"/><Relationship Id="rId113"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oleObject" Target="embeddings/oleObject8.bin"/><Relationship Id="rId72" Type="http://schemas.openxmlformats.org/officeDocument/2006/relationships/image" Target="media/image44.png"/><Relationship Id="rId80" Type="http://schemas.openxmlformats.org/officeDocument/2006/relationships/image" Target="media/image50.png"/><Relationship Id="rId85" Type="http://schemas.openxmlformats.org/officeDocument/2006/relationships/hyperlink" Target="https://vi.wikipedia.org/wiki/Gi%C3%A1_tr%E1%BB%8B_(khoa_h%E1%BB%8Dc_m%C3%A1y_t%C3%ADnh)" TargetMode="External"/><Relationship Id="rId93" Type="http://schemas.openxmlformats.org/officeDocument/2006/relationships/oleObject" Target="embeddings/oleObject17.bin"/><Relationship Id="rId98" Type="http://schemas.openxmlformats.org/officeDocument/2006/relationships/hyperlink" Target="https://vi.wikipedia.org/wiki/L%E1%BA%ADp_tr%C3%ACnh_m%C3%A1y_t%C3%ADnh" TargetMode="External"/><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hyperlink" Target="https://vi.wikipedia.org/wiki/Bi%E1%BB%83u_t%C6%B0%E1%BB%A3ng" TargetMode="External"/><Relationship Id="rId38" Type="http://schemas.openxmlformats.org/officeDocument/2006/relationships/hyperlink" Target="https://vi.wikipedia.org/wiki/R%C3%A0ng_bu%E1%BB%99c_t%C3%AAn" TargetMode="External"/><Relationship Id="rId46" Type="http://schemas.openxmlformats.org/officeDocument/2006/relationships/image" Target="media/image24.png"/><Relationship Id="rId59" Type="http://schemas.openxmlformats.org/officeDocument/2006/relationships/image" Target="media/image33.png"/><Relationship Id="rId67" Type="http://schemas.openxmlformats.org/officeDocument/2006/relationships/image" Target="media/image39.png"/><Relationship Id="rId103" Type="http://schemas.openxmlformats.org/officeDocument/2006/relationships/hyperlink" Target="https://vi.wikipedia.org/wiki/Tham_chi%E1%BA%BFu_(khoa_h%E1%BB%8Dc_m%C3%A1y_t%C3%ADnh)" TargetMode="External"/><Relationship Id="rId108" Type="http://schemas.openxmlformats.org/officeDocument/2006/relationships/hyperlink" Target="https://vi.wikipedia.org/wiki/Th%E1%BB%B1c_thi_(%C4%91i%E1%BB%87n_to%C3%A1n)" TargetMode="External"/><Relationship Id="rId20" Type="http://schemas.openxmlformats.org/officeDocument/2006/relationships/image" Target="media/image14.png"/><Relationship Id="rId41" Type="http://schemas.openxmlformats.org/officeDocument/2006/relationships/hyperlink" Target="https://vi.wikipedia.org/wiki/Th%E1%BB%B1c_thi_(%C4%91i%E1%BB%87n_to%C3%A1n)" TargetMode="External"/><Relationship Id="rId54" Type="http://schemas.openxmlformats.org/officeDocument/2006/relationships/image" Target="media/image30.png"/><Relationship Id="rId62" Type="http://schemas.openxmlformats.org/officeDocument/2006/relationships/image" Target="media/image36.emf"/><Relationship Id="rId70" Type="http://schemas.openxmlformats.org/officeDocument/2006/relationships/image" Target="media/image42.png"/><Relationship Id="rId75" Type="http://schemas.openxmlformats.org/officeDocument/2006/relationships/image" Target="media/image47.png"/><Relationship Id="rId83" Type="http://schemas.openxmlformats.org/officeDocument/2006/relationships/hyperlink" Target="https://vi.wikipedia.org/wiki/Bi%E1%BB%83u_t%C6%B0%E1%BB%A3ng" TargetMode="External"/><Relationship Id="rId88" Type="http://schemas.openxmlformats.org/officeDocument/2006/relationships/hyperlink" Target="https://vi.wikipedia.org/wiki/R%C3%A0ng_bu%E1%BB%99c_t%C3%AAn" TargetMode="External"/><Relationship Id="rId91" Type="http://schemas.openxmlformats.org/officeDocument/2006/relationships/hyperlink" Target="https://vi.wikipedia.org/wiki/Th%E1%BB%B1c_thi_(%C4%91i%E1%BB%87n_to%C3%A1n)" TargetMode="External"/><Relationship Id="rId96" Type="http://schemas.openxmlformats.org/officeDocument/2006/relationships/oleObject" Target="embeddings/oleObject18.bin"/><Relationship Id="rId111"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image" Target="media/image2.emf"/><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hyperlink" Target="https://vi.wikipedia.org/wiki/Tham_chi%E1%BA%BFu_(khoa_h%E1%BB%8Dc_m%C3%A1y_t%C3%ADnh)" TargetMode="External"/><Relationship Id="rId49" Type="http://schemas.openxmlformats.org/officeDocument/2006/relationships/image" Target="media/image27.emf"/><Relationship Id="rId57" Type="http://schemas.openxmlformats.org/officeDocument/2006/relationships/image" Target="media/image31.png"/><Relationship Id="rId106" Type="http://schemas.openxmlformats.org/officeDocument/2006/relationships/hyperlink" Target="https://vi.wikipedia.org/wiki/Gi%C3%A1_tr%E1%BB%8B_(khoa_h%E1%BB%8Dc_m%C3%A1y_t%C3%ADnh)" TargetMode="External"/><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hyperlink" Target="https://vi.wikipedia.org/wiki/L%E1%BA%ADp_tr%C3%ACnh_m%C3%A1y_t%C3%ADnh" TargetMode="External"/><Relationship Id="rId44" Type="http://schemas.openxmlformats.org/officeDocument/2006/relationships/image" Target="media/image22.png"/><Relationship Id="rId52" Type="http://schemas.openxmlformats.org/officeDocument/2006/relationships/image" Target="media/image29.png"/><Relationship Id="rId60" Type="http://schemas.openxmlformats.org/officeDocument/2006/relationships/image" Target="media/image34.png"/><Relationship Id="rId65" Type="http://schemas.openxmlformats.org/officeDocument/2006/relationships/oleObject" Target="embeddings/oleObject12.bin"/><Relationship Id="rId73" Type="http://schemas.openxmlformats.org/officeDocument/2006/relationships/image" Target="media/image45.png"/><Relationship Id="rId78" Type="http://schemas.openxmlformats.org/officeDocument/2006/relationships/image" Target="media/image49.png"/><Relationship Id="rId81" Type="http://schemas.openxmlformats.org/officeDocument/2006/relationships/hyperlink" Target="https://vi.wikipedia.org/wiki/L%E1%BA%ADp_tr%C3%ACnh_m%C3%A1y_t%C3%ADnh" TargetMode="External"/><Relationship Id="rId86" Type="http://schemas.openxmlformats.org/officeDocument/2006/relationships/hyperlink" Target="https://vi.wikipedia.org/wiki/Tham_chi%E1%BA%BFu_(khoa_h%E1%BB%8Dc_m%C3%A1y_t%C3%ADnh)" TargetMode="External"/><Relationship Id="rId94" Type="http://schemas.openxmlformats.org/officeDocument/2006/relationships/image" Target="media/image51.png"/><Relationship Id="rId99" Type="http://schemas.openxmlformats.org/officeDocument/2006/relationships/hyperlink" Target="https://vi.wikipedia.org/w/index.php?title=%C4%90%E1%BA%A1i_ch%E1%BB%89_b%E1%BB%99_nh%E1%BB%9B&amp;action=edit&amp;redlink=1" TargetMode="External"/><Relationship Id="rId101" Type="http://schemas.openxmlformats.org/officeDocument/2006/relationships/hyperlink" Target="https://vi.wikipedia.org/wiki/%C4%90%E1%BB%8Bnh_danh_(l%E1%BA%ADp_tr%C3%ACnh_m%C3%A1y_t%C3%ADnh)" TargetMode="Externa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hyperlink" Target="https://vi.wikipedia.org/wiki/Gi%C3%A1_tr%E1%BB%8B_(khoa_h%E1%BB%8Dc_m%C3%A1y_t%C3%ADnh)" TargetMode="External"/><Relationship Id="rId109" Type="http://schemas.openxmlformats.org/officeDocument/2006/relationships/oleObject" Target="embeddings/oleObject20.bin"/><Relationship Id="rId34" Type="http://schemas.openxmlformats.org/officeDocument/2006/relationships/hyperlink" Target="https://vi.wikipedia.org/wiki/%C4%90%E1%BB%8Bnh_danh_(l%E1%BA%ADp_tr%C3%ACnh_m%C3%A1y_t%C3%ADnh)" TargetMode="External"/><Relationship Id="rId50" Type="http://schemas.openxmlformats.org/officeDocument/2006/relationships/image" Target="media/image28.png"/><Relationship Id="rId55" Type="http://schemas.openxmlformats.org/officeDocument/2006/relationships/oleObject" Target="embeddings/oleObject10.bin"/><Relationship Id="rId76" Type="http://schemas.openxmlformats.org/officeDocument/2006/relationships/image" Target="media/image48.png"/><Relationship Id="rId97" Type="http://schemas.openxmlformats.org/officeDocument/2006/relationships/oleObject" Target="embeddings/oleObject19.bin"/><Relationship Id="rId104" Type="http://schemas.openxmlformats.org/officeDocument/2006/relationships/hyperlink" Target="https://vi.wikipedia.org/wiki/M%C3%A3_ngu%E1%BB%93n" TargetMode="External"/><Relationship Id="rId7" Type="http://schemas.openxmlformats.org/officeDocument/2006/relationships/image" Target="media/image3.png"/><Relationship Id="rId71" Type="http://schemas.openxmlformats.org/officeDocument/2006/relationships/image" Target="media/image43.png"/><Relationship Id="rId92"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oleObject" Target="embeddings/oleObject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523767-9F70-4301-B9C3-1BA92E77B9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4</TotalTime>
  <Pages>76</Pages>
  <Words>10347</Words>
  <Characters>58984</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9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uuHau</cp:lastModifiedBy>
  <cp:revision>26</cp:revision>
  <dcterms:created xsi:type="dcterms:W3CDTF">2021-03-25T01:46:00Z</dcterms:created>
  <dcterms:modified xsi:type="dcterms:W3CDTF">2023-03-25T13:35:00Z</dcterms:modified>
</cp:coreProperties>
</file>